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ink/ink1.xml" ContentType="application/inkml+xml"/>
  <Override PartName="/word/ink/ink10.xml" ContentType="application/inkml+xml"/>
  <Override PartName="/word/ink/ink100.xml" ContentType="application/inkml+xml"/>
  <Override PartName="/word/ink/ink1000.xml" ContentType="application/inkml+xml"/>
  <Override PartName="/word/ink/ink1001.xml" ContentType="application/inkml+xml"/>
  <Override PartName="/word/ink/ink1002.xml" ContentType="application/inkml+xml"/>
  <Override PartName="/word/ink/ink1003.xml" ContentType="application/inkml+xml"/>
  <Override PartName="/word/ink/ink1004.xml" ContentType="application/inkml+xml"/>
  <Override PartName="/word/ink/ink1005.xml" ContentType="application/inkml+xml"/>
  <Override PartName="/word/ink/ink1006.xml" ContentType="application/inkml+xml"/>
  <Override PartName="/word/ink/ink1007.xml" ContentType="application/inkml+xml"/>
  <Override PartName="/word/ink/ink1008.xml" ContentType="application/inkml+xml"/>
  <Override PartName="/word/ink/ink1009.xml" ContentType="application/inkml+xml"/>
  <Override PartName="/word/ink/ink101.xml" ContentType="application/inkml+xml"/>
  <Override PartName="/word/ink/ink1010.xml" ContentType="application/inkml+xml"/>
  <Override PartName="/word/ink/ink1011.xml" ContentType="application/inkml+xml"/>
  <Override PartName="/word/ink/ink1012.xml" ContentType="application/inkml+xml"/>
  <Override PartName="/word/ink/ink1013.xml" ContentType="application/inkml+xml"/>
  <Override PartName="/word/ink/ink1014.xml" ContentType="application/inkml+xml"/>
  <Override PartName="/word/ink/ink1015.xml" ContentType="application/inkml+xml"/>
  <Override PartName="/word/ink/ink1016.xml" ContentType="application/inkml+xml"/>
  <Override PartName="/word/ink/ink1017.xml" ContentType="application/inkml+xml"/>
  <Override PartName="/word/ink/ink1018.xml" ContentType="application/inkml+xml"/>
  <Override PartName="/word/ink/ink1019.xml" ContentType="application/inkml+xml"/>
  <Override PartName="/word/ink/ink102.xml" ContentType="application/inkml+xml"/>
  <Override PartName="/word/ink/ink1020.xml" ContentType="application/inkml+xml"/>
  <Override PartName="/word/ink/ink1021.xml" ContentType="application/inkml+xml"/>
  <Override PartName="/word/ink/ink1022.xml" ContentType="application/inkml+xml"/>
  <Override PartName="/word/ink/ink1023.xml" ContentType="application/inkml+xml"/>
  <Override PartName="/word/ink/ink1024.xml" ContentType="application/inkml+xml"/>
  <Override PartName="/word/ink/ink1025.xml" ContentType="application/inkml+xml"/>
  <Override PartName="/word/ink/ink1026.xml" ContentType="application/inkml+xml"/>
  <Override PartName="/word/ink/ink1027.xml" ContentType="application/inkml+xml"/>
  <Override PartName="/word/ink/ink1028.xml" ContentType="application/inkml+xml"/>
  <Override PartName="/word/ink/ink1029.xml" ContentType="application/inkml+xml"/>
  <Override PartName="/word/ink/ink103.xml" ContentType="application/inkml+xml"/>
  <Override PartName="/word/ink/ink1030.xml" ContentType="application/inkml+xml"/>
  <Override PartName="/word/ink/ink1031.xml" ContentType="application/inkml+xml"/>
  <Override PartName="/word/ink/ink1032.xml" ContentType="application/inkml+xml"/>
  <Override PartName="/word/ink/ink1033.xml" ContentType="application/inkml+xml"/>
  <Override PartName="/word/ink/ink1034.xml" ContentType="application/inkml+xml"/>
  <Override PartName="/word/ink/ink1035.xml" ContentType="application/inkml+xml"/>
  <Override PartName="/word/ink/ink1036.xml" ContentType="application/inkml+xml"/>
  <Override PartName="/word/ink/ink1037.xml" ContentType="application/inkml+xml"/>
  <Override PartName="/word/ink/ink1038.xml" ContentType="application/inkml+xml"/>
  <Override PartName="/word/ink/ink1039.xml" ContentType="application/inkml+xml"/>
  <Override PartName="/word/ink/ink104.xml" ContentType="application/inkml+xml"/>
  <Override PartName="/word/ink/ink1040.xml" ContentType="application/inkml+xml"/>
  <Override PartName="/word/ink/ink1041.xml" ContentType="application/inkml+xml"/>
  <Override PartName="/word/ink/ink1042.xml" ContentType="application/inkml+xml"/>
  <Override PartName="/word/ink/ink1043.xml" ContentType="application/inkml+xml"/>
  <Override PartName="/word/ink/ink1044.xml" ContentType="application/inkml+xml"/>
  <Override PartName="/word/ink/ink1045.xml" ContentType="application/inkml+xml"/>
  <Override PartName="/word/ink/ink1046.xml" ContentType="application/inkml+xml"/>
  <Override PartName="/word/ink/ink1047.xml" ContentType="application/inkml+xml"/>
  <Override PartName="/word/ink/ink1048.xml" ContentType="application/inkml+xml"/>
  <Override PartName="/word/ink/ink1049.xml" ContentType="application/inkml+xml"/>
  <Override PartName="/word/ink/ink105.xml" ContentType="application/inkml+xml"/>
  <Override PartName="/word/ink/ink1050.xml" ContentType="application/inkml+xml"/>
  <Override PartName="/word/ink/ink1051.xml" ContentType="application/inkml+xml"/>
  <Override PartName="/word/ink/ink1052.xml" ContentType="application/inkml+xml"/>
  <Override PartName="/word/ink/ink1053.xml" ContentType="application/inkml+xml"/>
  <Override PartName="/word/ink/ink1054.xml" ContentType="application/inkml+xml"/>
  <Override PartName="/word/ink/ink1055.xml" ContentType="application/inkml+xml"/>
  <Override PartName="/word/ink/ink1056.xml" ContentType="application/inkml+xml"/>
  <Override PartName="/word/ink/ink1057.xml" ContentType="application/inkml+xml"/>
  <Override PartName="/word/ink/ink1058.xml" ContentType="application/inkml+xml"/>
  <Override PartName="/word/ink/ink1059.xml" ContentType="application/inkml+xml"/>
  <Override PartName="/word/ink/ink106.xml" ContentType="application/inkml+xml"/>
  <Override PartName="/word/ink/ink1060.xml" ContentType="application/inkml+xml"/>
  <Override PartName="/word/ink/ink1061.xml" ContentType="application/inkml+xml"/>
  <Override PartName="/word/ink/ink1062.xml" ContentType="application/inkml+xml"/>
  <Override PartName="/word/ink/ink1063.xml" ContentType="application/inkml+xml"/>
  <Override PartName="/word/ink/ink1064.xml" ContentType="application/inkml+xml"/>
  <Override PartName="/word/ink/ink1065.xml" ContentType="application/inkml+xml"/>
  <Override PartName="/word/ink/ink1066.xml" ContentType="application/inkml+xml"/>
  <Override PartName="/word/ink/ink1067.xml" ContentType="application/inkml+xml"/>
  <Override PartName="/word/ink/ink1068.xml" ContentType="application/inkml+xml"/>
  <Override PartName="/word/ink/ink1069.xml" ContentType="application/inkml+xml"/>
  <Override PartName="/word/ink/ink107.xml" ContentType="application/inkml+xml"/>
  <Override PartName="/word/ink/ink1070.xml" ContentType="application/inkml+xml"/>
  <Override PartName="/word/ink/ink1071.xml" ContentType="application/inkml+xml"/>
  <Override PartName="/word/ink/ink1072.xml" ContentType="application/inkml+xml"/>
  <Override PartName="/word/ink/ink1073.xml" ContentType="application/inkml+xml"/>
  <Override PartName="/word/ink/ink1074.xml" ContentType="application/inkml+xml"/>
  <Override PartName="/word/ink/ink1075.xml" ContentType="application/inkml+xml"/>
  <Override PartName="/word/ink/ink1076.xml" ContentType="application/inkml+xml"/>
  <Override PartName="/word/ink/ink1077.xml" ContentType="application/inkml+xml"/>
  <Override PartName="/word/ink/ink1078.xml" ContentType="application/inkml+xml"/>
  <Override PartName="/word/ink/ink1079.xml" ContentType="application/inkml+xml"/>
  <Override PartName="/word/ink/ink108.xml" ContentType="application/inkml+xml"/>
  <Override PartName="/word/ink/ink1080.xml" ContentType="application/inkml+xml"/>
  <Override PartName="/word/ink/ink1081.xml" ContentType="application/inkml+xml"/>
  <Override PartName="/word/ink/ink1082.xml" ContentType="application/inkml+xml"/>
  <Override PartName="/word/ink/ink1083.xml" ContentType="application/inkml+xml"/>
  <Override PartName="/word/ink/ink1084.xml" ContentType="application/inkml+xml"/>
  <Override PartName="/word/ink/ink1085.xml" ContentType="application/inkml+xml"/>
  <Override PartName="/word/ink/ink1086.xml" ContentType="application/inkml+xml"/>
  <Override PartName="/word/ink/ink1087.xml" ContentType="application/inkml+xml"/>
  <Override PartName="/word/ink/ink1088.xml" ContentType="application/inkml+xml"/>
  <Override PartName="/word/ink/ink1089.xml" ContentType="application/inkml+xml"/>
  <Override PartName="/word/ink/ink109.xml" ContentType="application/inkml+xml"/>
  <Override PartName="/word/ink/ink1090.xml" ContentType="application/inkml+xml"/>
  <Override PartName="/word/ink/ink1091.xml" ContentType="application/inkml+xml"/>
  <Override PartName="/word/ink/ink1092.xml" ContentType="application/inkml+xml"/>
  <Override PartName="/word/ink/ink1093.xml" ContentType="application/inkml+xml"/>
  <Override PartName="/word/ink/ink1094.xml" ContentType="application/inkml+xml"/>
  <Override PartName="/word/ink/ink1095.xml" ContentType="application/inkml+xml"/>
  <Override PartName="/word/ink/ink1096.xml" ContentType="application/inkml+xml"/>
  <Override PartName="/word/ink/ink1097.xml" ContentType="application/inkml+xml"/>
  <Override PartName="/word/ink/ink1098.xml" ContentType="application/inkml+xml"/>
  <Override PartName="/word/ink/ink1099.xml" ContentType="application/inkml+xml"/>
  <Override PartName="/word/ink/ink11.xml" ContentType="application/inkml+xml"/>
  <Override PartName="/word/ink/ink110.xml" ContentType="application/inkml+xml"/>
  <Override PartName="/word/ink/ink1100.xml" ContentType="application/inkml+xml"/>
  <Override PartName="/word/ink/ink1101.xml" ContentType="application/inkml+xml"/>
  <Override PartName="/word/ink/ink1102.xml" ContentType="application/inkml+xml"/>
  <Override PartName="/word/ink/ink1103.xml" ContentType="application/inkml+xml"/>
  <Override PartName="/word/ink/ink1104.xml" ContentType="application/inkml+xml"/>
  <Override PartName="/word/ink/ink1105.xml" ContentType="application/inkml+xml"/>
  <Override PartName="/word/ink/ink1106.xml" ContentType="application/inkml+xml"/>
  <Override PartName="/word/ink/ink1107.xml" ContentType="application/inkml+xml"/>
  <Override PartName="/word/ink/ink1108.xml" ContentType="application/inkml+xml"/>
  <Override PartName="/word/ink/ink1109.xml" ContentType="application/inkml+xml"/>
  <Override PartName="/word/ink/ink111.xml" ContentType="application/inkml+xml"/>
  <Override PartName="/word/ink/ink1110.xml" ContentType="application/inkml+xml"/>
  <Override PartName="/word/ink/ink1111.xml" ContentType="application/inkml+xml"/>
  <Override PartName="/word/ink/ink1112.xml" ContentType="application/inkml+xml"/>
  <Override PartName="/word/ink/ink1113.xml" ContentType="application/inkml+xml"/>
  <Override PartName="/word/ink/ink1114.xml" ContentType="application/inkml+xml"/>
  <Override PartName="/word/ink/ink1115.xml" ContentType="application/inkml+xml"/>
  <Override PartName="/word/ink/ink1116.xml" ContentType="application/inkml+xml"/>
  <Override PartName="/word/ink/ink1117.xml" ContentType="application/inkml+xml"/>
  <Override PartName="/word/ink/ink1118.xml" ContentType="application/inkml+xml"/>
  <Override PartName="/word/ink/ink1119.xml" ContentType="application/inkml+xml"/>
  <Override PartName="/word/ink/ink112.xml" ContentType="application/inkml+xml"/>
  <Override PartName="/word/ink/ink1120.xml" ContentType="application/inkml+xml"/>
  <Override PartName="/word/ink/ink1121.xml" ContentType="application/inkml+xml"/>
  <Override PartName="/word/ink/ink1122.xml" ContentType="application/inkml+xml"/>
  <Override PartName="/word/ink/ink1123.xml" ContentType="application/inkml+xml"/>
  <Override PartName="/word/ink/ink1124.xml" ContentType="application/inkml+xml"/>
  <Override PartName="/word/ink/ink1125.xml" ContentType="application/inkml+xml"/>
  <Override PartName="/word/ink/ink1126.xml" ContentType="application/inkml+xml"/>
  <Override PartName="/word/ink/ink1127.xml" ContentType="application/inkml+xml"/>
  <Override PartName="/word/ink/ink1128.xml" ContentType="application/inkml+xml"/>
  <Override PartName="/word/ink/ink1129.xml" ContentType="application/inkml+xml"/>
  <Override PartName="/word/ink/ink113.xml" ContentType="application/inkml+xml"/>
  <Override PartName="/word/ink/ink1130.xml" ContentType="application/inkml+xml"/>
  <Override PartName="/word/ink/ink1131.xml" ContentType="application/inkml+xml"/>
  <Override PartName="/word/ink/ink1132.xml" ContentType="application/inkml+xml"/>
  <Override PartName="/word/ink/ink1133.xml" ContentType="application/inkml+xml"/>
  <Override PartName="/word/ink/ink1134.xml" ContentType="application/inkml+xml"/>
  <Override PartName="/word/ink/ink1135.xml" ContentType="application/inkml+xml"/>
  <Override PartName="/word/ink/ink1136.xml" ContentType="application/inkml+xml"/>
  <Override PartName="/word/ink/ink1137.xml" ContentType="application/inkml+xml"/>
  <Override PartName="/word/ink/ink1138.xml" ContentType="application/inkml+xml"/>
  <Override PartName="/word/ink/ink1139.xml" ContentType="application/inkml+xml"/>
  <Override PartName="/word/ink/ink114.xml" ContentType="application/inkml+xml"/>
  <Override PartName="/word/ink/ink1140.xml" ContentType="application/inkml+xml"/>
  <Override PartName="/word/ink/ink1141.xml" ContentType="application/inkml+xml"/>
  <Override PartName="/word/ink/ink1142.xml" ContentType="application/inkml+xml"/>
  <Override PartName="/word/ink/ink1143.xml" ContentType="application/inkml+xml"/>
  <Override PartName="/word/ink/ink1144.xml" ContentType="application/inkml+xml"/>
  <Override PartName="/word/ink/ink1145.xml" ContentType="application/inkml+xml"/>
  <Override PartName="/word/ink/ink1146.xml" ContentType="application/inkml+xml"/>
  <Override PartName="/word/ink/ink1147.xml" ContentType="application/inkml+xml"/>
  <Override PartName="/word/ink/ink1148.xml" ContentType="application/inkml+xml"/>
  <Override PartName="/word/ink/ink1149.xml" ContentType="application/inkml+xml"/>
  <Override PartName="/word/ink/ink115.xml" ContentType="application/inkml+xml"/>
  <Override PartName="/word/ink/ink1150.xml" ContentType="application/inkml+xml"/>
  <Override PartName="/word/ink/ink1151.xml" ContentType="application/inkml+xml"/>
  <Override PartName="/word/ink/ink1152.xml" ContentType="application/inkml+xml"/>
  <Override PartName="/word/ink/ink1153.xml" ContentType="application/inkml+xml"/>
  <Override PartName="/word/ink/ink1154.xml" ContentType="application/inkml+xml"/>
  <Override PartName="/word/ink/ink1155.xml" ContentType="application/inkml+xml"/>
  <Override PartName="/word/ink/ink1156.xml" ContentType="application/inkml+xml"/>
  <Override PartName="/word/ink/ink1157.xml" ContentType="application/inkml+xml"/>
  <Override PartName="/word/ink/ink1158.xml" ContentType="application/inkml+xml"/>
  <Override PartName="/word/ink/ink1159.xml" ContentType="application/inkml+xml"/>
  <Override PartName="/word/ink/ink116.xml" ContentType="application/inkml+xml"/>
  <Override PartName="/word/ink/ink1160.xml" ContentType="application/inkml+xml"/>
  <Override PartName="/word/ink/ink1161.xml" ContentType="application/inkml+xml"/>
  <Override PartName="/word/ink/ink1162.xml" ContentType="application/inkml+xml"/>
  <Override PartName="/word/ink/ink1163.xml" ContentType="application/inkml+xml"/>
  <Override PartName="/word/ink/ink1164.xml" ContentType="application/inkml+xml"/>
  <Override PartName="/word/ink/ink1165.xml" ContentType="application/inkml+xml"/>
  <Override PartName="/word/ink/ink1166.xml" ContentType="application/inkml+xml"/>
  <Override PartName="/word/ink/ink1167.xml" ContentType="application/inkml+xml"/>
  <Override PartName="/word/ink/ink1168.xml" ContentType="application/inkml+xml"/>
  <Override PartName="/word/ink/ink1169.xml" ContentType="application/inkml+xml"/>
  <Override PartName="/word/ink/ink117.xml" ContentType="application/inkml+xml"/>
  <Override PartName="/word/ink/ink1170.xml" ContentType="application/inkml+xml"/>
  <Override PartName="/word/ink/ink1171.xml" ContentType="application/inkml+xml"/>
  <Override PartName="/word/ink/ink1172.xml" ContentType="application/inkml+xml"/>
  <Override PartName="/word/ink/ink1173.xml" ContentType="application/inkml+xml"/>
  <Override PartName="/word/ink/ink1174.xml" ContentType="application/inkml+xml"/>
  <Override PartName="/word/ink/ink1175.xml" ContentType="application/inkml+xml"/>
  <Override PartName="/word/ink/ink1176.xml" ContentType="application/inkml+xml"/>
  <Override PartName="/word/ink/ink1177.xml" ContentType="application/inkml+xml"/>
  <Override PartName="/word/ink/ink1178.xml" ContentType="application/inkml+xml"/>
  <Override PartName="/word/ink/ink1179.xml" ContentType="application/inkml+xml"/>
  <Override PartName="/word/ink/ink118.xml" ContentType="application/inkml+xml"/>
  <Override PartName="/word/ink/ink1180.xml" ContentType="application/inkml+xml"/>
  <Override PartName="/word/ink/ink1181.xml" ContentType="application/inkml+xml"/>
  <Override PartName="/word/ink/ink1182.xml" ContentType="application/inkml+xml"/>
  <Override PartName="/word/ink/ink1183.xml" ContentType="application/inkml+xml"/>
  <Override PartName="/word/ink/ink1184.xml" ContentType="application/inkml+xml"/>
  <Override PartName="/word/ink/ink1185.xml" ContentType="application/inkml+xml"/>
  <Override PartName="/word/ink/ink1186.xml" ContentType="application/inkml+xml"/>
  <Override PartName="/word/ink/ink1187.xml" ContentType="application/inkml+xml"/>
  <Override PartName="/word/ink/ink1188.xml" ContentType="application/inkml+xml"/>
  <Override PartName="/word/ink/ink1189.xml" ContentType="application/inkml+xml"/>
  <Override PartName="/word/ink/ink119.xml" ContentType="application/inkml+xml"/>
  <Override PartName="/word/ink/ink1190.xml" ContentType="application/inkml+xml"/>
  <Override PartName="/word/ink/ink1191.xml" ContentType="application/inkml+xml"/>
  <Override PartName="/word/ink/ink1192.xml" ContentType="application/inkml+xml"/>
  <Override PartName="/word/ink/ink1193.xml" ContentType="application/inkml+xml"/>
  <Override PartName="/word/ink/ink1194.xml" ContentType="application/inkml+xml"/>
  <Override PartName="/word/ink/ink1195.xml" ContentType="application/inkml+xml"/>
  <Override PartName="/word/ink/ink1196.xml" ContentType="application/inkml+xml"/>
  <Override PartName="/word/ink/ink1197.xml" ContentType="application/inkml+xml"/>
  <Override PartName="/word/ink/ink1198.xml" ContentType="application/inkml+xml"/>
  <Override PartName="/word/ink/ink1199.xml" ContentType="application/inkml+xml"/>
  <Override PartName="/word/ink/ink12.xml" ContentType="application/inkml+xml"/>
  <Override PartName="/word/ink/ink120.xml" ContentType="application/inkml+xml"/>
  <Override PartName="/word/ink/ink1200.xml" ContentType="application/inkml+xml"/>
  <Override PartName="/word/ink/ink1201.xml" ContentType="application/inkml+xml"/>
  <Override PartName="/word/ink/ink1202.xml" ContentType="application/inkml+xml"/>
  <Override PartName="/word/ink/ink1203.xml" ContentType="application/inkml+xml"/>
  <Override PartName="/word/ink/ink1204.xml" ContentType="application/inkml+xml"/>
  <Override PartName="/word/ink/ink1205.xml" ContentType="application/inkml+xml"/>
  <Override PartName="/word/ink/ink1206.xml" ContentType="application/inkml+xml"/>
  <Override PartName="/word/ink/ink1207.xml" ContentType="application/inkml+xml"/>
  <Override PartName="/word/ink/ink1208.xml" ContentType="application/inkml+xml"/>
  <Override PartName="/word/ink/ink1209.xml" ContentType="application/inkml+xml"/>
  <Override PartName="/word/ink/ink121.xml" ContentType="application/inkml+xml"/>
  <Override PartName="/word/ink/ink1210.xml" ContentType="application/inkml+xml"/>
  <Override PartName="/word/ink/ink1211.xml" ContentType="application/inkml+xml"/>
  <Override PartName="/word/ink/ink1212.xml" ContentType="application/inkml+xml"/>
  <Override PartName="/word/ink/ink1213.xml" ContentType="application/inkml+xml"/>
  <Override PartName="/word/ink/ink1214.xml" ContentType="application/inkml+xml"/>
  <Override PartName="/word/ink/ink1215.xml" ContentType="application/inkml+xml"/>
  <Override PartName="/word/ink/ink1216.xml" ContentType="application/inkml+xml"/>
  <Override PartName="/word/ink/ink1217.xml" ContentType="application/inkml+xml"/>
  <Override PartName="/word/ink/ink1218.xml" ContentType="application/inkml+xml"/>
  <Override PartName="/word/ink/ink1219.xml" ContentType="application/inkml+xml"/>
  <Override PartName="/word/ink/ink122.xml" ContentType="application/inkml+xml"/>
  <Override PartName="/word/ink/ink1220.xml" ContentType="application/inkml+xml"/>
  <Override PartName="/word/ink/ink1221.xml" ContentType="application/inkml+xml"/>
  <Override PartName="/word/ink/ink1222.xml" ContentType="application/inkml+xml"/>
  <Override PartName="/word/ink/ink1223.xml" ContentType="application/inkml+xml"/>
  <Override PartName="/word/ink/ink1224.xml" ContentType="application/inkml+xml"/>
  <Override PartName="/word/ink/ink1225.xml" ContentType="application/inkml+xml"/>
  <Override PartName="/word/ink/ink1226.xml" ContentType="application/inkml+xml"/>
  <Override PartName="/word/ink/ink1227.xml" ContentType="application/inkml+xml"/>
  <Override PartName="/word/ink/ink1228.xml" ContentType="application/inkml+xml"/>
  <Override PartName="/word/ink/ink1229.xml" ContentType="application/inkml+xml"/>
  <Override PartName="/word/ink/ink123.xml" ContentType="application/inkml+xml"/>
  <Override PartName="/word/ink/ink1230.xml" ContentType="application/inkml+xml"/>
  <Override PartName="/word/ink/ink1231.xml" ContentType="application/inkml+xml"/>
  <Override PartName="/word/ink/ink1232.xml" ContentType="application/inkml+xml"/>
  <Override PartName="/word/ink/ink1233.xml" ContentType="application/inkml+xml"/>
  <Override PartName="/word/ink/ink1234.xml" ContentType="application/inkml+xml"/>
  <Override PartName="/word/ink/ink1235.xml" ContentType="application/inkml+xml"/>
  <Override PartName="/word/ink/ink1236.xml" ContentType="application/inkml+xml"/>
  <Override PartName="/word/ink/ink1237.xml" ContentType="application/inkml+xml"/>
  <Override PartName="/word/ink/ink1238.xml" ContentType="application/inkml+xml"/>
  <Override PartName="/word/ink/ink1239.xml" ContentType="application/inkml+xml"/>
  <Override PartName="/word/ink/ink124.xml" ContentType="application/inkml+xml"/>
  <Override PartName="/word/ink/ink1240.xml" ContentType="application/inkml+xml"/>
  <Override PartName="/word/ink/ink1241.xml" ContentType="application/inkml+xml"/>
  <Override PartName="/word/ink/ink1242.xml" ContentType="application/inkml+xml"/>
  <Override PartName="/word/ink/ink1243.xml" ContentType="application/inkml+xml"/>
  <Override PartName="/word/ink/ink1244.xml" ContentType="application/inkml+xml"/>
  <Override PartName="/word/ink/ink1245.xml" ContentType="application/inkml+xml"/>
  <Override PartName="/word/ink/ink1246.xml" ContentType="application/inkml+xml"/>
  <Override PartName="/word/ink/ink1247.xml" ContentType="application/inkml+xml"/>
  <Override PartName="/word/ink/ink1248.xml" ContentType="application/inkml+xml"/>
  <Override PartName="/word/ink/ink1249.xml" ContentType="application/inkml+xml"/>
  <Override PartName="/word/ink/ink125.xml" ContentType="application/inkml+xml"/>
  <Override PartName="/word/ink/ink1250.xml" ContentType="application/inkml+xml"/>
  <Override PartName="/word/ink/ink1251.xml" ContentType="application/inkml+xml"/>
  <Override PartName="/word/ink/ink1252.xml" ContentType="application/inkml+xml"/>
  <Override PartName="/word/ink/ink1253.xml" ContentType="application/inkml+xml"/>
  <Override PartName="/word/ink/ink1254.xml" ContentType="application/inkml+xml"/>
  <Override PartName="/word/ink/ink1255.xml" ContentType="application/inkml+xml"/>
  <Override PartName="/word/ink/ink1256.xml" ContentType="application/inkml+xml"/>
  <Override PartName="/word/ink/ink1257.xml" ContentType="application/inkml+xml"/>
  <Override PartName="/word/ink/ink1258.xml" ContentType="application/inkml+xml"/>
  <Override PartName="/word/ink/ink1259.xml" ContentType="application/inkml+xml"/>
  <Override PartName="/word/ink/ink126.xml" ContentType="application/inkml+xml"/>
  <Override PartName="/word/ink/ink1260.xml" ContentType="application/inkml+xml"/>
  <Override PartName="/word/ink/ink1261.xml" ContentType="application/inkml+xml"/>
  <Override PartName="/word/ink/ink1262.xml" ContentType="application/inkml+xml"/>
  <Override PartName="/word/ink/ink1263.xml" ContentType="application/inkml+xml"/>
  <Override PartName="/word/ink/ink1264.xml" ContentType="application/inkml+xml"/>
  <Override PartName="/word/ink/ink1265.xml" ContentType="application/inkml+xml"/>
  <Override PartName="/word/ink/ink1266.xml" ContentType="application/inkml+xml"/>
  <Override PartName="/word/ink/ink1267.xml" ContentType="application/inkml+xml"/>
  <Override PartName="/word/ink/ink1268.xml" ContentType="application/inkml+xml"/>
  <Override PartName="/word/ink/ink1269.xml" ContentType="application/inkml+xml"/>
  <Override PartName="/word/ink/ink127.xml" ContentType="application/inkml+xml"/>
  <Override PartName="/word/ink/ink1270.xml" ContentType="application/inkml+xml"/>
  <Override PartName="/word/ink/ink1271.xml" ContentType="application/inkml+xml"/>
  <Override PartName="/word/ink/ink1272.xml" ContentType="application/inkml+xml"/>
  <Override PartName="/word/ink/ink1273.xml" ContentType="application/inkml+xml"/>
  <Override PartName="/word/ink/ink1274.xml" ContentType="application/inkml+xml"/>
  <Override PartName="/word/ink/ink1275.xml" ContentType="application/inkml+xml"/>
  <Override PartName="/word/ink/ink1276.xml" ContentType="application/inkml+xml"/>
  <Override PartName="/word/ink/ink1277.xml" ContentType="application/inkml+xml"/>
  <Override PartName="/word/ink/ink1278.xml" ContentType="application/inkml+xml"/>
  <Override PartName="/word/ink/ink1279.xml" ContentType="application/inkml+xml"/>
  <Override PartName="/word/ink/ink128.xml" ContentType="application/inkml+xml"/>
  <Override PartName="/word/ink/ink1280.xml" ContentType="application/inkml+xml"/>
  <Override PartName="/word/ink/ink1281.xml" ContentType="application/inkml+xml"/>
  <Override PartName="/word/ink/ink1282.xml" ContentType="application/inkml+xml"/>
  <Override PartName="/word/ink/ink1283.xml" ContentType="application/inkml+xml"/>
  <Override PartName="/word/ink/ink1284.xml" ContentType="application/inkml+xml"/>
  <Override PartName="/word/ink/ink1285.xml" ContentType="application/inkml+xml"/>
  <Override PartName="/word/ink/ink1286.xml" ContentType="application/inkml+xml"/>
  <Override PartName="/word/ink/ink1287.xml" ContentType="application/inkml+xml"/>
  <Override PartName="/word/ink/ink1288.xml" ContentType="application/inkml+xml"/>
  <Override PartName="/word/ink/ink1289.xml" ContentType="application/inkml+xml"/>
  <Override PartName="/word/ink/ink129.xml" ContentType="application/inkml+xml"/>
  <Override PartName="/word/ink/ink1290.xml" ContentType="application/inkml+xml"/>
  <Override PartName="/word/ink/ink1291.xml" ContentType="application/inkml+xml"/>
  <Override PartName="/word/ink/ink1292.xml" ContentType="application/inkml+xml"/>
  <Override PartName="/word/ink/ink1293.xml" ContentType="application/inkml+xml"/>
  <Override PartName="/word/ink/ink1294.xml" ContentType="application/inkml+xml"/>
  <Override PartName="/word/ink/ink1295.xml" ContentType="application/inkml+xml"/>
  <Override PartName="/word/ink/ink1296.xml" ContentType="application/inkml+xml"/>
  <Override PartName="/word/ink/ink1297.xml" ContentType="application/inkml+xml"/>
  <Override PartName="/word/ink/ink1298.xml" ContentType="application/inkml+xml"/>
  <Override PartName="/word/ink/ink1299.xml" ContentType="application/inkml+xml"/>
  <Override PartName="/word/ink/ink13.xml" ContentType="application/inkml+xml"/>
  <Override PartName="/word/ink/ink130.xml" ContentType="application/inkml+xml"/>
  <Override PartName="/word/ink/ink1300.xml" ContentType="application/inkml+xml"/>
  <Override PartName="/word/ink/ink1301.xml" ContentType="application/inkml+xml"/>
  <Override PartName="/word/ink/ink1302.xml" ContentType="application/inkml+xml"/>
  <Override PartName="/word/ink/ink1303.xml" ContentType="application/inkml+xml"/>
  <Override PartName="/word/ink/ink1304.xml" ContentType="application/inkml+xml"/>
  <Override PartName="/word/ink/ink1305.xml" ContentType="application/inkml+xml"/>
  <Override PartName="/word/ink/ink1306.xml" ContentType="application/inkml+xml"/>
  <Override PartName="/word/ink/ink1307.xml" ContentType="application/inkml+xml"/>
  <Override PartName="/word/ink/ink1308.xml" ContentType="application/inkml+xml"/>
  <Override PartName="/word/ink/ink1309.xml" ContentType="application/inkml+xml"/>
  <Override PartName="/word/ink/ink131.xml" ContentType="application/inkml+xml"/>
  <Override PartName="/word/ink/ink1310.xml" ContentType="application/inkml+xml"/>
  <Override PartName="/word/ink/ink1311.xml" ContentType="application/inkml+xml"/>
  <Override PartName="/word/ink/ink1312.xml" ContentType="application/inkml+xml"/>
  <Override PartName="/word/ink/ink1313.xml" ContentType="application/inkml+xml"/>
  <Override PartName="/word/ink/ink1314.xml" ContentType="application/inkml+xml"/>
  <Override PartName="/word/ink/ink1315.xml" ContentType="application/inkml+xml"/>
  <Override PartName="/word/ink/ink1316.xml" ContentType="application/inkml+xml"/>
  <Override PartName="/word/ink/ink1317.xml" ContentType="application/inkml+xml"/>
  <Override PartName="/word/ink/ink1318.xml" ContentType="application/inkml+xml"/>
  <Override PartName="/word/ink/ink1319.xml" ContentType="application/inkml+xml"/>
  <Override PartName="/word/ink/ink132.xml" ContentType="application/inkml+xml"/>
  <Override PartName="/word/ink/ink1320.xml" ContentType="application/inkml+xml"/>
  <Override PartName="/word/ink/ink1321.xml" ContentType="application/inkml+xml"/>
  <Override PartName="/word/ink/ink1322.xml" ContentType="application/inkml+xml"/>
  <Override PartName="/word/ink/ink1323.xml" ContentType="application/inkml+xml"/>
  <Override PartName="/word/ink/ink1324.xml" ContentType="application/inkml+xml"/>
  <Override PartName="/word/ink/ink1325.xml" ContentType="application/inkml+xml"/>
  <Override PartName="/word/ink/ink1326.xml" ContentType="application/inkml+xml"/>
  <Override PartName="/word/ink/ink1327.xml" ContentType="application/inkml+xml"/>
  <Override PartName="/word/ink/ink1328.xml" ContentType="application/inkml+xml"/>
  <Override PartName="/word/ink/ink1329.xml" ContentType="application/inkml+xml"/>
  <Override PartName="/word/ink/ink133.xml" ContentType="application/inkml+xml"/>
  <Override PartName="/word/ink/ink1330.xml" ContentType="application/inkml+xml"/>
  <Override PartName="/word/ink/ink1331.xml" ContentType="application/inkml+xml"/>
  <Override PartName="/word/ink/ink1332.xml" ContentType="application/inkml+xml"/>
  <Override PartName="/word/ink/ink1333.xml" ContentType="application/inkml+xml"/>
  <Override PartName="/word/ink/ink1334.xml" ContentType="application/inkml+xml"/>
  <Override PartName="/word/ink/ink1335.xml" ContentType="application/inkml+xml"/>
  <Override PartName="/word/ink/ink1336.xml" ContentType="application/inkml+xml"/>
  <Override PartName="/word/ink/ink1337.xml" ContentType="application/inkml+xml"/>
  <Override PartName="/word/ink/ink1338.xml" ContentType="application/inkml+xml"/>
  <Override PartName="/word/ink/ink1339.xml" ContentType="application/inkml+xml"/>
  <Override PartName="/word/ink/ink134.xml" ContentType="application/inkml+xml"/>
  <Override PartName="/word/ink/ink1340.xml" ContentType="application/inkml+xml"/>
  <Override PartName="/word/ink/ink1341.xml" ContentType="application/inkml+xml"/>
  <Override PartName="/word/ink/ink1342.xml" ContentType="application/inkml+xml"/>
  <Override PartName="/word/ink/ink1343.xml" ContentType="application/inkml+xml"/>
  <Override PartName="/word/ink/ink1344.xml" ContentType="application/inkml+xml"/>
  <Override PartName="/word/ink/ink1345.xml" ContentType="application/inkml+xml"/>
  <Override PartName="/word/ink/ink1346.xml" ContentType="application/inkml+xml"/>
  <Override PartName="/word/ink/ink1347.xml" ContentType="application/inkml+xml"/>
  <Override PartName="/word/ink/ink1348.xml" ContentType="application/inkml+xml"/>
  <Override PartName="/word/ink/ink1349.xml" ContentType="application/inkml+xml"/>
  <Override PartName="/word/ink/ink135.xml" ContentType="application/inkml+xml"/>
  <Override PartName="/word/ink/ink1350.xml" ContentType="application/inkml+xml"/>
  <Override PartName="/word/ink/ink1351.xml" ContentType="application/inkml+xml"/>
  <Override PartName="/word/ink/ink1352.xml" ContentType="application/inkml+xml"/>
  <Override PartName="/word/ink/ink1353.xml" ContentType="application/inkml+xml"/>
  <Override PartName="/word/ink/ink1354.xml" ContentType="application/inkml+xml"/>
  <Override PartName="/word/ink/ink1355.xml" ContentType="application/inkml+xml"/>
  <Override PartName="/word/ink/ink1356.xml" ContentType="application/inkml+xml"/>
  <Override PartName="/word/ink/ink1357.xml" ContentType="application/inkml+xml"/>
  <Override PartName="/word/ink/ink1358.xml" ContentType="application/inkml+xml"/>
  <Override PartName="/word/ink/ink1359.xml" ContentType="application/inkml+xml"/>
  <Override PartName="/word/ink/ink136.xml" ContentType="application/inkml+xml"/>
  <Override PartName="/word/ink/ink1360.xml" ContentType="application/inkml+xml"/>
  <Override PartName="/word/ink/ink1361.xml" ContentType="application/inkml+xml"/>
  <Override PartName="/word/ink/ink1362.xml" ContentType="application/inkml+xml"/>
  <Override PartName="/word/ink/ink1363.xml" ContentType="application/inkml+xml"/>
  <Override PartName="/word/ink/ink1364.xml" ContentType="application/inkml+xml"/>
  <Override PartName="/word/ink/ink1365.xml" ContentType="application/inkml+xml"/>
  <Override PartName="/word/ink/ink1366.xml" ContentType="application/inkml+xml"/>
  <Override PartName="/word/ink/ink1367.xml" ContentType="application/inkml+xml"/>
  <Override PartName="/word/ink/ink1368.xml" ContentType="application/inkml+xml"/>
  <Override PartName="/word/ink/ink1369.xml" ContentType="application/inkml+xml"/>
  <Override PartName="/word/ink/ink137.xml" ContentType="application/inkml+xml"/>
  <Override PartName="/word/ink/ink1370.xml" ContentType="application/inkml+xml"/>
  <Override PartName="/word/ink/ink1371.xml" ContentType="application/inkml+xml"/>
  <Override PartName="/word/ink/ink1372.xml" ContentType="application/inkml+xml"/>
  <Override PartName="/word/ink/ink1373.xml" ContentType="application/inkml+xml"/>
  <Override PartName="/word/ink/ink1374.xml" ContentType="application/inkml+xml"/>
  <Override PartName="/word/ink/ink1375.xml" ContentType="application/inkml+xml"/>
  <Override PartName="/word/ink/ink1376.xml" ContentType="application/inkml+xml"/>
  <Override PartName="/word/ink/ink1377.xml" ContentType="application/inkml+xml"/>
  <Override PartName="/word/ink/ink1378.xml" ContentType="application/inkml+xml"/>
  <Override PartName="/word/ink/ink1379.xml" ContentType="application/inkml+xml"/>
  <Override PartName="/word/ink/ink138.xml" ContentType="application/inkml+xml"/>
  <Override PartName="/word/ink/ink1380.xml" ContentType="application/inkml+xml"/>
  <Override PartName="/word/ink/ink1381.xml" ContentType="application/inkml+xml"/>
  <Override PartName="/word/ink/ink1382.xml" ContentType="application/inkml+xml"/>
  <Override PartName="/word/ink/ink1383.xml" ContentType="application/inkml+xml"/>
  <Override PartName="/word/ink/ink1384.xml" ContentType="application/inkml+xml"/>
  <Override PartName="/word/ink/ink1385.xml" ContentType="application/inkml+xml"/>
  <Override PartName="/word/ink/ink1386.xml" ContentType="application/inkml+xml"/>
  <Override PartName="/word/ink/ink1387.xml" ContentType="application/inkml+xml"/>
  <Override PartName="/word/ink/ink1388.xml" ContentType="application/inkml+xml"/>
  <Override PartName="/word/ink/ink1389.xml" ContentType="application/inkml+xml"/>
  <Override PartName="/word/ink/ink139.xml" ContentType="application/inkml+xml"/>
  <Override PartName="/word/ink/ink1390.xml" ContentType="application/inkml+xml"/>
  <Override PartName="/word/ink/ink1391.xml" ContentType="application/inkml+xml"/>
  <Override PartName="/word/ink/ink1392.xml" ContentType="application/inkml+xml"/>
  <Override PartName="/word/ink/ink1393.xml" ContentType="application/inkml+xml"/>
  <Override PartName="/word/ink/ink1394.xml" ContentType="application/inkml+xml"/>
  <Override PartName="/word/ink/ink1395.xml" ContentType="application/inkml+xml"/>
  <Override PartName="/word/ink/ink1396.xml" ContentType="application/inkml+xml"/>
  <Override PartName="/word/ink/ink1397.xml" ContentType="application/inkml+xml"/>
  <Override PartName="/word/ink/ink1398.xml" ContentType="application/inkml+xml"/>
  <Override PartName="/word/ink/ink1399.xml" ContentType="application/inkml+xml"/>
  <Override PartName="/word/ink/ink14.xml" ContentType="application/inkml+xml"/>
  <Override PartName="/word/ink/ink140.xml" ContentType="application/inkml+xml"/>
  <Override PartName="/word/ink/ink1400.xml" ContentType="application/inkml+xml"/>
  <Override PartName="/word/ink/ink1401.xml" ContentType="application/inkml+xml"/>
  <Override PartName="/word/ink/ink1402.xml" ContentType="application/inkml+xml"/>
  <Override PartName="/word/ink/ink1403.xml" ContentType="application/inkml+xml"/>
  <Override PartName="/word/ink/ink1404.xml" ContentType="application/inkml+xml"/>
  <Override PartName="/word/ink/ink1405.xml" ContentType="application/inkml+xml"/>
  <Override PartName="/word/ink/ink1406.xml" ContentType="application/inkml+xml"/>
  <Override PartName="/word/ink/ink1407.xml" ContentType="application/inkml+xml"/>
  <Override PartName="/word/ink/ink1408.xml" ContentType="application/inkml+xml"/>
  <Override PartName="/word/ink/ink1409.xml" ContentType="application/inkml+xml"/>
  <Override PartName="/word/ink/ink141.xml" ContentType="application/inkml+xml"/>
  <Override PartName="/word/ink/ink1410.xml" ContentType="application/inkml+xml"/>
  <Override PartName="/word/ink/ink1411.xml" ContentType="application/inkml+xml"/>
  <Override PartName="/word/ink/ink1412.xml" ContentType="application/inkml+xml"/>
  <Override PartName="/word/ink/ink1413.xml" ContentType="application/inkml+xml"/>
  <Override PartName="/word/ink/ink1414.xml" ContentType="application/inkml+xml"/>
  <Override PartName="/word/ink/ink1415.xml" ContentType="application/inkml+xml"/>
  <Override PartName="/word/ink/ink1416.xml" ContentType="application/inkml+xml"/>
  <Override PartName="/word/ink/ink1417.xml" ContentType="application/inkml+xml"/>
  <Override PartName="/word/ink/ink1418.xml" ContentType="application/inkml+xml"/>
  <Override PartName="/word/ink/ink1419.xml" ContentType="application/inkml+xml"/>
  <Override PartName="/word/ink/ink142.xml" ContentType="application/inkml+xml"/>
  <Override PartName="/word/ink/ink1420.xml" ContentType="application/inkml+xml"/>
  <Override PartName="/word/ink/ink1421.xml" ContentType="application/inkml+xml"/>
  <Override PartName="/word/ink/ink1422.xml" ContentType="application/inkml+xml"/>
  <Override PartName="/word/ink/ink1423.xml" ContentType="application/inkml+xml"/>
  <Override PartName="/word/ink/ink1424.xml" ContentType="application/inkml+xml"/>
  <Override PartName="/word/ink/ink1425.xml" ContentType="application/inkml+xml"/>
  <Override PartName="/word/ink/ink1426.xml" ContentType="application/inkml+xml"/>
  <Override PartName="/word/ink/ink1427.xml" ContentType="application/inkml+xml"/>
  <Override PartName="/word/ink/ink1428.xml" ContentType="application/inkml+xml"/>
  <Override PartName="/word/ink/ink1429.xml" ContentType="application/inkml+xml"/>
  <Override PartName="/word/ink/ink143.xml" ContentType="application/inkml+xml"/>
  <Override PartName="/word/ink/ink1430.xml" ContentType="application/inkml+xml"/>
  <Override PartName="/word/ink/ink1431.xml" ContentType="application/inkml+xml"/>
  <Override PartName="/word/ink/ink1432.xml" ContentType="application/inkml+xml"/>
  <Override PartName="/word/ink/ink1433.xml" ContentType="application/inkml+xml"/>
  <Override PartName="/word/ink/ink1434.xml" ContentType="application/inkml+xml"/>
  <Override PartName="/word/ink/ink1435.xml" ContentType="application/inkml+xml"/>
  <Override PartName="/word/ink/ink1436.xml" ContentType="application/inkml+xml"/>
  <Override PartName="/word/ink/ink1437.xml" ContentType="application/inkml+xml"/>
  <Override PartName="/word/ink/ink1438.xml" ContentType="application/inkml+xml"/>
  <Override PartName="/word/ink/ink1439.xml" ContentType="application/inkml+xml"/>
  <Override PartName="/word/ink/ink144.xml" ContentType="application/inkml+xml"/>
  <Override PartName="/word/ink/ink1440.xml" ContentType="application/inkml+xml"/>
  <Override PartName="/word/ink/ink1441.xml" ContentType="application/inkml+xml"/>
  <Override PartName="/word/ink/ink1442.xml" ContentType="application/inkml+xml"/>
  <Override PartName="/word/ink/ink1443.xml" ContentType="application/inkml+xml"/>
  <Override PartName="/word/ink/ink1444.xml" ContentType="application/inkml+xml"/>
  <Override PartName="/word/ink/ink1445.xml" ContentType="application/inkml+xml"/>
  <Override PartName="/word/ink/ink1446.xml" ContentType="application/inkml+xml"/>
  <Override PartName="/word/ink/ink1447.xml" ContentType="application/inkml+xml"/>
  <Override PartName="/word/ink/ink1448.xml" ContentType="application/inkml+xml"/>
  <Override PartName="/word/ink/ink1449.xml" ContentType="application/inkml+xml"/>
  <Override PartName="/word/ink/ink145.xml" ContentType="application/inkml+xml"/>
  <Override PartName="/word/ink/ink1450.xml" ContentType="application/inkml+xml"/>
  <Override PartName="/word/ink/ink1451.xml" ContentType="application/inkml+xml"/>
  <Override PartName="/word/ink/ink1452.xml" ContentType="application/inkml+xml"/>
  <Override PartName="/word/ink/ink1453.xml" ContentType="application/inkml+xml"/>
  <Override PartName="/word/ink/ink1454.xml" ContentType="application/inkml+xml"/>
  <Override PartName="/word/ink/ink1455.xml" ContentType="application/inkml+xml"/>
  <Override PartName="/word/ink/ink1456.xml" ContentType="application/inkml+xml"/>
  <Override PartName="/word/ink/ink1457.xml" ContentType="application/inkml+xml"/>
  <Override PartName="/word/ink/ink1458.xml" ContentType="application/inkml+xml"/>
  <Override PartName="/word/ink/ink1459.xml" ContentType="application/inkml+xml"/>
  <Override PartName="/word/ink/ink146.xml" ContentType="application/inkml+xml"/>
  <Override PartName="/word/ink/ink1460.xml" ContentType="application/inkml+xml"/>
  <Override PartName="/word/ink/ink1461.xml" ContentType="application/inkml+xml"/>
  <Override PartName="/word/ink/ink1462.xml" ContentType="application/inkml+xml"/>
  <Override PartName="/word/ink/ink1463.xml" ContentType="application/inkml+xml"/>
  <Override PartName="/word/ink/ink1464.xml" ContentType="application/inkml+xml"/>
  <Override PartName="/word/ink/ink1465.xml" ContentType="application/inkml+xml"/>
  <Override PartName="/word/ink/ink1466.xml" ContentType="application/inkml+xml"/>
  <Override PartName="/word/ink/ink1467.xml" ContentType="application/inkml+xml"/>
  <Override PartName="/word/ink/ink1468.xml" ContentType="application/inkml+xml"/>
  <Override PartName="/word/ink/ink1469.xml" ContentType="application/inkml+xml"/>
  <Override PartName="/word/ink/ink147.xml" ContentType="application/inkml+xml"/>
  <Override PartName="/word/ink/ink1470.xml" ContentType="application/inkml+xml"/>
  <Override PartName="/word/ink/ink1471.xml" ContentType="application/inkml+xml"/>
  <Override PartName="/word/ink/ink1472.xml" ContentType="application/inkml+xml"/>
  <Override PartName="/word/ink/ink1473.xml" ContentType="application/inkml+xml"/>
  <Override PartName="/word/ink/ink1474.xml" ContentType="application/inkml+xml"/>
  <Override PartName="/word/ink/ink1475.xml" ContentType="application/inkml+xml"/>
  <Override PartName="/word/ink/ink1476.xml" ContentType="application/inkml+xml"/>
  <Override PartName="/word/ink/ink1477.xml" ContentType="application/inkml+xml"/>
  <Override PartName="/word/ink/ink1478.xml" ContentType="application/inkml+xml"/>
  <Override PartName="/word/ink/ink1479.xml" ContentType="application/inkml+xml"/>
  <Override PartName="/word/ink/ink148.xml" ContentType="application/inkml+xml"/>
  <Override PartName="/word/ink/ink1480.xml" ContentType="application/inkml+xml"/>
  <Override PartName="/word/ink/ink1481.xml" ContentType="application/inkml+xml"/>
  <Override PartName="/word/ink/ink1482.xml" ContentType="application/inkml+xml"/>
  <Override PartName="/word/ink/ink1483.xml" ContentType="application/inkml+xml"/>
  <Override PartName="/word/ink/ink1484.xml" ContentType="application/inkml+xml"/>
  <Override PartName="/word/ink/ink1485.xml" ContentType="application/inkml+xml"/>
  <Override PartName="/word/ink/ink1486.xml" ContentType="application/inkml+xml"/>
  <Override PartName="/word/ink/ink1487.xml" ContentType="application/inkml+xml"/>
  <Override PartName="/word/ink/ink1488.xml" ContentType="application/inkml+xml"/>
  <Override PartName="/word/ink/ink1489.xml" ContentType="application/inkml+xml"/>
  <Override PartName="/word/ink/ink149.xml" ContentType="application/inkml+xml"/>
  <Override PartName="/word/ink/ink1490.xml" ContentType="application/inkml+xml"/>
  <Override PartName="/word/ink/ink1491.xml" ContentType="application/inkml+xml"/>
  <Override PartName="/word/ink/ink1492.xml" ContentType="application/inkml+xml"/>
  <Override PartName="/word/ink/ink1493.xml" ContentType="application/inkml+xml"/>
  <Override PartName="/word/ink/ink1494.xml" ContentType="application/inkml+xml"/>
  <Override PartName="/word/ink/ink1495.xml" ContentType="application/inkml+xml"/>
  <Override PartName="/word/ink/ink1496.xml" ContentType="application/inkml+xml"/>
  <Override PartName="/word/ink/ink1497.xml" ContentType="application/inkml+xml"/>
  <Override PartName="/word/ink/ink1498.xml" ContentType="application/inkml+xml"/>
  <Override PartName="/word/ink/ink1499.xml" ContentType="application/inkml+xml"/>
  <Override PartName="/word/ink/ink15.xml" ContentType="application/inkml+xml"/>
  <Override PartName="/word/ink/ink150.xml" ContentType="application/inkml+xml"/>
  <Override PartName="/word/ink/ink1500.xml" ContentType="application/inkml+xml"/>
  <Override PartName="/word/ink/ink1501.xml" ContentType="application/inkml+xml"/>
  <Override PartName="/word/ink/ink1502.xml" ContentType="application/inkml+xml"/>
  <Override PartName="/word/ink/ink1503.xml" ContentType="application/inkml+xml"/>
  <Override PartName="/word/ink/ink1504.xml" ContentType="application/inkml+xml"/>
  <Override PartName="/word/ink/ink1505.xml" ContentType="application/inkml+xml"/>
  <Override PartName="/word/ink/ink1506.xml" ContentType="application/inkml+xml"/>
  <Override PartName="/word/ink/ink1507.xml" ContentType="application/inkml+xml"/>
  <Override PartName="/word/ink/ink1508.xml" ContentType="application/inkml+xml"/>
  <Override PartName="/word/ink/ink1509.xml" ContentType="application/inkml+xml"/>
  <Override PartName="/word/ink/ink151.xml" ContentType="application/inkml+xml"/>
  <Override PartName="/word/ink/ink1510.xml" ContentType="application/inkml+xml"/>
  <Override PartName="/word/ink/ink1511.xml" ContentType="application/inkml+xml"/>
  <Override PartName="/word/ink/ink1512.xml" ContentType="application/inkml+xml"/>
  <Override PartName="/word/ink/ink1513.xml" ContentType="application/inkml+xml"/>
  <Override PartName="/word/ink/ink1514.xml" ContentType="application/inkml+xml"/>
  <Override PartName="/word/ink/ink1515.xml" ContentType="application/inkml+xml"/>
  <Override PartName="/word/ink/ink1516.xml" ContentType="application/inkml+xml"/>
  <Override PartName="/word/ink/ink1517.xml" ContentType="application/inkml+xml"/>
  <Override PartName="/word/ink/ink1518.xml" ContentType="application/inkml+xml"/>
  <Override PartName="/word/ink/ink1519.xml" ContentType="application/inkml+xml"/>
  <Override PartName="/word/ink/ink152.xml" ContentType="application/inkml+xml"/>
  <Override PartName="/word/ink/ink1520.xml" ContentType="application/inkml+xml"/>
  <Override PartName="/word/ink/ink1521.xml" ContentType="application/inkml+xml"/>
  <Override PartName="/word/ink/ink1522.xml" ContentType="application/inkml+xml"/>
  <Override PartName="/word/ink/ink1523.xml" ContentType="application/inkml+xml"/>
  <Override PartName="/word/ink/ink1524.xml" ContentType="application/inkml+xml"/>
  <Override PartName="/word/ink/ink1525.xml" ContentType="application/inkml+xml"/>
  <Override PartName="/word/ink/ink1526.xml" ContentType="application/inkml+xml"/>
  <Override PartName="/word/ink/ink1527.xml" ContentType="application/inkml+xml"/>
  <Override PartName="/word/ink/ink1528.xml" ContentType="application/inkml+xml"/>
  <Override PartName="/word/ink/ink1529.xml" ContentType="application/inkml+xml"/>
  <Override PartName="/word/ink/ink153.xml" ContentType="application/inkml+xml"/>
  <Override PartName="/word/ink/ink1530.xml" ContentType="application/inkml+xml"/>
  <Override PartName="/word/ink/ink1531.xml" ContentType="application/inkml+xml"/>
  <Override PartName="/word/ink/ink1532.xml" ContentType="application/inkml+xml"/>
  <Override PartName="/word/ink/ink1533.xml" ContentType="application/inkml+xml"/>
  <Override PartName="/word/ink/ink1534.xml" ContentType="application/inkml+xml"/>
  <Override PartName="/word/ink/ink1535.xml" ContentType="application/inkml+xml"/>
  <Override PartName="/word/ink/ink1536.xml" ContentType="application/inkml+xml"/>
  <Override PartName="/word/ink/ink1537.xml" ContentType="application/inkml+xml"/>
  <Override PartName="/word/ink/ink1538.xml" ContentType="application/inkml+xml"/>
  <Override PartName="/word/ink/ink1539.xml" ContentType="application/inkml+xml"/>
  <Override PartName="/word/ink/ink154.xml" ContentType="application/inkml+xml"/>
  <Override PartName="/word/ink/ink1540.xml" ContentType="application/inkml+xml"/>
  <Override PartName="/word/ink/ink1541.xml" ContentType="application/inkml+xml"/>
  <Override PartName="/word/ink/ink1542.xml" ContentType="application/inkml+xml"/>
  <Override PartName="/word/ink/ink1543.xml" ContentType="application/inkml+xml"/>
  <Override PartName="/word/ink/ink1544.xml" ContentType="application/inkml+xml"/>
  <Override PartName="/word/ink/ink1545.xml" ContentType="application/inkml+xml"/>
  <Override PartName="/word/ink/ink1546.xml" ContentType="application/inkml+xml"/>
  <Override PartName="/word/ink/ink1547.xml" ContentType="application/inkml+xml"/>
  <Override PartName="/word/ink/ink1548.xml" ContentType="application/inkml+xml"/>
  <Override PartName="/word/ink/ink1549.xml" ContentType="application/inkml+xml"/>
  <Override PartName="/word/ink/ink155.xml" ContentType="application/inkml+xml"/>
  <Override PartName="/word/ink/ink1550.xml" ContentType="application/inkml+xml"/>
  <Override PartName="/word/ink/ink1551.xml" ContentType="application/inkml+xml"/>
  <Override PartName="/word/ink/ink1552.xml" ContentType="application/inkml+xml"/>
  <Override PartName="/word/ink/ink1553.xml" ContentType="application/inkml+xml"/>
  <Override PartName="/word/ink/ink1554.xml" ContentType="application/inkml+xml"/>
  <Override PartName="/word/ink/ink1555.xml" ContentType="application/inkml+xml"/>
  <Override PartName="/word/ink/ink1556.xml" ContentType="application/inkml+xml"/>
  <Override PartName="/word/ink/ink1557.xml" ContentType="application/inkml+xml"/>
  <Override PartName="/word/ink/ink1558.xml" ContentType="application/inkml+xml"/>
  <Override PartName="/word/ink/ink1559.xml" ContentType="application/inkml+xml"/>
  <Override PartName="/word/ink/ink156.xml" ContentType="application/inkml+xml"/>
  <Override PartName="/word/ink/ink1560.xml" ContentType="application/inkml+xml"/>
  <Override PartName="/word/ink/ink1561.xml" ContentType="application/inkml+xml"/>
  <Override PartName="/word/ink/ink1562.xml" ContentType="application/inkml+xml"/>
  <Override PartName="/word/ink/ink1563.xml" ContentType="application/inkml+xml"/>
  <Override PartName="/word/ink/ink1564.xml" ContentType="application/inkml+xml"/>
  <Override PartName="/word/ink/ink1565.xml" ContentType="application/inkml+xml"/>
  <Override PartName="/word/ink/ink1566.xml" ContentType="application/inkml+xml"/>
  <Override PartName="/word/ink/ink1567.xml" ContentType="application/inkml+xml"/>
  <Override PartName="/word/ink/ink1568.xml" ContentType="application/inkml+xml"/>
  <Override PartName="/word/ink/ink1569.xml" ContentType="application/inkml+xml"/>
  <Override PartName="/word/ink/ink157.xml" ContentType="application/inkml+xml"/>
  <Override PartName="/word/ink/ink1570.xml" ContentType="application/inkml+xml"/>
  <Override PartName="/word/ink/ink1571.xml" ContentType="application/inkml+xml"/>
  <Override PartName="/word/ink/ink1572.xml" ContentType="application/inkml+xml"/>
  <Override PartName="/word/ink/ink1573.xml" ContentType="application/inkml+xml"/>
  <Override PartName="/word/ink/ink1574.xml" ContentType="application/inkml+xml"/>
  <Override PartName="/word/ink/ink1575.xml" ContentType="application/inkml+xml"/>
  <Override PartName="/word/ink/ink1576.xml" ContentType="application/inkml+xml"/>
  <Override PartName="/word/ink/ink1577.xml" ContentType="application/inkml+xml"/>
  <Override PartName="/word/ink/ink1578.xml" ContentType="application/inkml+xml"/>
  <Override PartName="/word/ink/ink1579.xml" ContentType="application/inkml+xml"/>
  <Override PartName="/word/ink/ink158.xml" ContentType="application/inkml+xml"/>
  <Override PartName="/word/ink/ink1580.xml" ContentType="application/inkml+xml"/>
  <Override PartName="/word/ink/ink1581.xml" ContentType="application/inkml+xml"/>
  <Override PartName="/word/ink/ink1582.xml" ContentType="application/inkml+xml"/>
  <Override PartName="/word/ink/ink1583.xml" ContentType="application/inkml+xml"/>
  <Override PartName="/word/ink/ink1584.xml" ContentType="application/inkml+xml"/>
  <Override PartName="/word/ink/ink1585.xml" ContentType="application/inkml+xml"/>
  <Override PartName="/word/ink/ink1586.xml" ContentType="application/inkml+xml"/>
  <Override PartName="/word/ink/ink1587.xml" ContentType="application/inkml+xml"/>
  <Override PartName="/word/ink/ink1588.xml" ContentType="application/inkml+xml"/>
  <Override PartName="/word/ink/ink1589.xml" ContentType="application/inkml+xml"/>
  <Override PartName="/word/ink/ink159.xml" ContentType="application/inkml+xml"/>
  <Override PartName="/word/ink/ink1590.xml" ContentType="application/inkml+xml"/>
  <Override PartName="/word/ink/ink1591.xml" ContentType="application/inkml+xml"/>
  <Override PartName="/word/ink/ink1592.xml" ContentType="application/inkml+xml"/>
  <Override PartName="/word/ink/ink1593.xml" ContentType="application/inkml+xml"/>
  <Override PartName="/word/ink/ink1594.xml" ContentType="application/inkml+xml"/>
  <Override PartName="/word/ink/ink1595.xml" ContentType="application/inkml+xml"/>
  <Override PartName="/word/ink/ink1596.xml" ContentType="application/inkml+xml"/>
  <Override PartName="/word/ink/ink1597.xml" ContentType="application/inkml+xml"/>
  <Override PartName="/word/ink/ink1598.xml" ContentType="application/inkml+xml"/>
  <Override PartName="/word/ink/ink1599.xml" ContentType="application/inkml+xml"/>
  <Override PartName="/word/ink/ink16.xml" ContentType="application/inkml+xml"/>
  <Override PartName="/word/ink/ink160.xml" ContentType="application/inkml+xml"/>
  <Override PartName="/word/ink/ink1600.xml" ContentType="application/inkml+xml"/>
  <Override PartName="/word/ink/ink1601.xml" ContentType="application/inkml+xml"/>
  <Override PartName="/word/ink/ink1602.xml" ContentType="application/inkml+xml"/>
  <Override PartName="/word/ink/ink1603.xml" ContentType="application/inkml+xml"/>
  <Override PartName="/word/ink/ink1604.xml" ContentType="application/inkml+xml"/>
  <Override PartName="/word/ink/ink1605.xml" ContentType="application/inkml+xml"/>
  <Override PartName="/word/ink/ink1606.xml" ContentType="application/inkml+xml"/>
  <Override PartName="/word/ink/ink1607.xml" ContentType="application/inkml+xml"/>
  <Override PartName="/word/ink/ink1608.xml" ContentType="application/inkml+xml"/>
  <Override PartName="/word/ink/ink1609.xml" ContentType="application/inkml+xml"/>
  <Override PartName="/word/ink/ink161.xml" ContentType="application/inkml+xml"/>
  <Override PartName="/word/ink/ink1610.xml" ContentType="application/inkml+xml"/>
  <Override PartName="/word/ink/ink1611.xml" ContentType="application/inkml+xml"/>
  <Override PartName="/word/ink/ink1612.xml" ContentType="application/inkml+xml"/>
  <Override PartName="/word/ink/ink1613.xml" ContentType="application/inkml+xml"/>
  <Override PartName="/word/ink/ink1614.xml" ContentType="application/inkml+xml"/>
  <Override PartName="/word/ink/ink1615.xml" ContentType="application/inkml+xml"/>
  <Override PartName="/word/ink/ink1616.xml" ContentType="application/inkml+xml"/>
  <Override PartName="/word/ink/ink1617.xml" ContentType="application/inkml+xml"/>
  <Override PartName="/word/ink/ink1618.xml" ContentType="application/inkml+xml"/>
  <Override PartName="/word/ink/ink1619.xml" ContentType="application/inkml+xml"/>
  <Override PartName="/word/ink/ink162.xml" ContentType="application/inkml+xml"/>
  <Override PartName="/word/ink/ink1620.xml" ContentType="application/inkml+xml"/>
  <Override PartName="/word/ink/ink1621.xml" ContentType="application/inkml+xml"/>
  <Override PartName="/word/ink/ink1622.xml" ContentType="application/inkml+xml"/>
  <Override PartName="/word/ink/ink1623.xml" ContentType="application/inkml+xml"/>
  <Override PartName="/word/ink/ink1624.xml" ContentType="application/inkml+xml"/>
  <Override PartName="/word/ink/ink1625.xml" ContentType="application/inkml+xml"/>
  <Override PartName="/word/ink/ink1626.xml" ContentType="application/inkml+xml"/>
  <Override PartName="/word/ink/ink1627.xml" ContentType="application/inkml+xml"/>
  <Override PartName="/word/ink/ink1628.xml" ContentType="application/inkml+xml"/>
  <Override PartName="/word/ink/ink1629.xml" ContentType="application/inkml+xml"/>
  <Override PartName="/word/ink/ink163.xml" ContentType="application/inkml+xml"/>
  <Override PartName="/word/ink/ink1630.xml" ContentType="application/inkml+xml"/>
  <Override PartName="/word/ink/ink1631.xml" ContentType="application/inkml+xml"/>
  <Override PartName="/word/ink/ink1632.xml" ContentType="application/inkml+xml"/>
  <Override PartName="/word/ink/ink1633.xml" ContentType="application/inkml+xml"/>
  <Override PartName="/word/ink/ink1634.xml" ContentType="application/inkml+xml"/>
  <Override PartName="/word/ink/ink1635.xml" ContentType="application/inkml+xml"/>
  <Override PartName="/word/ink/ink1636.xml" ContentType="application/inkml+xml"/>
  <Override PartName="/word/ink/ink1637.xml" ContentType="application/inkml+xml"/>
  <Override PartName="/word/ink/ink1638.xml" ContentType="application/inkml+xml"/>
  <Override PartName="/word/ink/ink1639.xml" ContentType="application/inkml+xml"/>
  <Override PartName="/word/ink/ink164.xml" ContentType="application/inkml+xml"/>
  <Override PartName="/word/ink/ink1640.xml" ContentType="application/inkml+xml"/>
  <Override PartName="/word/ink/ink1641.xml" ContentType="application/inkml+xml"/>
  <Override PartName="/word/ink/ink1642.xml" ContentType="application/inkml+xml"/>
  <Override PartName="/word/ink/ink1643.xml" ContentType="application/inkml+xml"/>
  <Override PartName="/word/ink/ink1644.xml" ContentType="application/inkml+xml"/>
  <Override PartName="/word/ink/ink1645.xml" ContentType="application/inkml+xml"/>
  <Override PartName="/word/ink/ink1646.xml" ContentType="application/inkml+xml"/>
  <Override PartName="/word/ink/ink1647.xml" ContentType="application/inkml+xml"/>
  <Override PartName="/word/ink/ink1648.xml" ContentType="application/inkml+xml"/>
  <Override PartName="/word/ink/ink1649.xml" ContentType="application/inkml+xml"/>
  <Override PartName="/word/ink/ink165.xml" ContentType="application/inkml+xml"/>
  <Override PartName="/word/ink/ink1650.xml" ContentType="application/inkml+xml"/>
  <Override PartName="/word/ink/ink1651.xml" ContentType="application/inkml+xml"/>
  <Override PartName="/word/ink/ink1652.xml" ContentType="application/inkml+xml"/>
  <Override PartName="/word/ink/ink1653.xml" ContentType="application/inkml+xml"/>
  <Override PartName="/word/ink/ink1654.xml" ContentType="application/inkml+xml"/>
  <Override PartName="/word/ink/ink1655.xml" ContentType="application/inkml+xml"/>
  <Override PartName="/word/ink/ink1656.xml" ContentType="application/inkml+xml"/>
  <Override PartName="/word/ink/ink1657.xml" ContentType="application/inkml+xml"/>
  <Override PartName="/word/ink/ink1658.xml" ContentType="application/inkml+xml"/>
  <Override PartName="/word/ink/ink1659.xml" ContentType="application/inkml+xml"/>
  <Override PartName="/word/ink/ink166.xml" ContentType="application/inkml+xml"/>
  <Override PartName="/word/ink/ink1660.xml" ContentType="application/inkml+xml"/>
  <Override PartName="/word/ink/ink1661.xml" ContentType="application/inkml+xml"/>
  <Override PartName="/word/ink/ink1662.xml" ContentType="application/inkml+xml"/>
  <Override PartName="/word/ink/ink1663.xml" ContentType="application/inkml+xml"/>
  <Override PartName="/word/ink/ink1664.xml" ContentType="application/inkml+xml"/>
  <Override PartName="/word/ink/ink1665.xml" ContentType="application/inkml+xml"/>
  <Override PartName="/word/ink/ink1666.xml" ContentType="application/inkml+xml"/>
  <Override PartName="/word/ink/ink1667.xml" ContentType="application/inkml+xml"/>
  <Override PartName="/word/ink/ink1668.xml" ContentType="application/inkml+xml"/>
  <Override PartName="/word/ink/ink1669.xml" ContentType="application/inkml+xml"/>
  <Override PartName="/word/ink/ink167.xml" ContentType="application/inkml+xml"/>
  <Override PartName="/word/ink/ink1670.xml" ContentType="application/inkml+xml"/>
  <Override PartName="/word/ink/ink1671.xml" ContentType="application/inkml+xml"/>
  <Override PartName="/word/ink/ink1672.xml" ContentType="application/inkml+xml"/>
  <Override PartName="/word/ink/ink1673.xml" ContentType="application/inkml+xml"/>
  <Override PartName="/word/ink/ink1674.xml" ContentType="application/inkml+xml"/>
  <Override PartName="/word/ink/ink1675.xml" ContentType="application/inkml+xml"/>
  <Override PartName="/word/ink/ink1676.xml" ContentType="application/inkml+xml"/>
  <Override PartName="/word/ink/ink1677.xml" ContentType="application/inkml+xml"/>
  <Override PartName="/word/ink/ink1678.xml" ContentType="application/inkml+xml"/>
  <Override PartName="/word/ink/ink1679.xml" ContentType="application/inkml+xml"/>
  <Override PartName="/word/ink/ink168.xml" ContentType="application/inkml+xml"/>
  <Override PartName="/word/ink/ink1680.xml" ContentType="application/inkml+xml"/>
  <Override PartName="/word/ink/ink1681.xml" ContentType="application/inkml+xml"/>
  <Override PartName="/word/ink/ink1682.xml" ContentType="application/inkml+xml"/>
  <Override PartName="/word/ink/ink1683.xml" ContentType="application/inkml+xml"/>
  <Override PartName="/word/ink/ink1684.xml" ContentType="application/inkml+xml"/>
  <Override PartName="/word/ink/ink1685.xml" ContentType="application/inkml+xml"/>
  <Override PartName="/word/ink/ink1686.xml" ContentType="application/inkml+xml"/>
  <Override PartName="/word/ink/ink1687.xml" ContentType="application/inkml+xml"/>
  <Override PartName="/word/ink/ink1688.xml" ContentType="application/inkml+xml"/>
  <Override PartName="/word/ink/ink1689.xml" ContentType="application/inkml+xml"/>
  <Override PartName="/word/ink/ink169.xml" ContentType="application/inkml+xml"/>
  <Override PartName="/word/ink/ink1690.xml" ContentType="application/inkml+xml"/>
  <Override PartName="/word/ink/ink1691.xml" ContentType="application/inkml+xml"/>
  <Override PartName="/word/ink/ink1692.xml" ContentType="application/inkml+xml"/>
  <Override PartName="/word/ink/ink1693.xml" ContentType="application/inkml+xml"/>
  <Override PartName="/word/ink/ink1694.xml" ContentType="application/inkml+xml"/>
  <Override PartName="/word/ink/ink1695.xml" ContentType="application/inkml+xml"/>
  <Override PartName="/word/ink/ink1696.xml" ContentType="application/inkml+xml"/>
  <Override PartName="/word/ink/ink1697.xml" ContentType="application/inkml+xml"/>
  <Override PartName="/word/ink/ink1698.xml" ContentType="application/inkml+xml"/>
  <Override PartName="/word/ink/ink1699.xml" ContentType="application/inkml+xml"/>
  <Override PartName="/word/ink/ink17.xml" ContentType="application/inkml+xml"/>
  <Override PartName="/word/ink/ink170.xml" ContentType="application/inkml+xml"/>
  <Override PartName="/word/ink/ink1700.xml" ContentType="application/inkml+xml"/>
  <Override PartName="/word/ink/ink1701.xml" ContentType="application/inkml+xml"/>
  <Override PartName="/word/ink/ink1702.xml" ContentType="application/inkml+xml"/>
  <Override PartName="/word/ink/ink1703.xml" ContentType="application/inkml+xml"/>
  <Override PartName="/word/ink/ink1704.xml" ContentType="application/inkml+xml"/>
  <Override PartName="/word/ink/ink1705.xml" ContentType="application/inkml+xml"/>
  <Override PartName="/word/ink/ink1706.xml" ContentType="application/inkml+xml"/>
  <Override PartName="/word/ink/ink1707.xml" ContentType="application/inkml+xml"/>
  <Override PartName="/word/ink/ink1708.xml" ContentType="application/inkml+xml"/>
  <Override PartName="/word/ink/ink1709.xml" ContentType="application/inkml+xml"/>
  <Override PartName="/word/ink/ink171.xml" ContentType="application/inkml+xml"/>
  <Override PartName="/word/ink/ink1710.xml" ContentType="application/inkml+xml"/>
  <Override PartName="/word/ink/ink1711.xml" ContentType="application/inkml+xml"/>
  <Override PartName="/word/ink/ink1712.xml" ContentType="application/inkml+xml"/>
  <Override PartName="/word/ink/ink1713.xml" ContentType="application/inkml+xml"/>
  <Override PartName="/word/ink/ink1714.xml" ContentType="application/inkml+xml"/>
  <Override PartName="/word/ink/ink1715.xml" ContentType="application/inkml+xml"/>
  <Override PartName="/word/ink/ink1716.xml" ContentType="application/inkml+xml"/>
  <Override PartName="/word/ink/ink1717.xml" ContentType="application/inkml+xml"/>
  <Override PartName="/word/ink/ink1718.xml" ContentType="application/inkml+xml"/>
  <Override PartName="/word/ink/ink1719.xml" ContentType="application/inkml+xml"/>
  <Override PartName="/word/ink/ink172.xml" ContentType="application/inkml+xml"/>
  <Override PartName="/word/ink/ink1720.xml" ContentType="application/inkml+xml"/>
  <Override PartName="/word/ink/ink1721.xml" ContentType="application/inkml+xml"/>
  <Override PartName="/word/ink/ink1722.xml" ContentType="application/inkml+xml"/>
  <Override PartName="/word/ink/ink1723.xml" ContentType="application/inkml+xml"/>
  <Override PartName="/word/ink/ink1724.xml" ContentType="application/inkml+xml"/>
  <Override PartName="/word/ink/ink1725.xml" ContentType="application/inkml+xml"/>
  <Override PartName="/word/ink/ink1726.xml" ContentType="application/inkml+xml"/>
  <Override PartName="/word/ink/ink1727.xml" ContentType="application/inkml+xml"/>
  <Override PartName="/word/ink/ink1728.xml" ContentType="application/inkml+xml"/>
  <Override PartName="/word/ink/ink1729.xml" ContentType="application/inkml+xml"/>
  <Override PartName="/word/ink/ink173.xml" ContentType="application/inkml+xml"/>
  <Override PartName="/word/ink/ink1730.xml" ContentType="application/inkml+xml"/>
  <Override PartName="/word/ink/ink1731.xml" ContentType="application/inkml+xml"/>
  <Override PartName="/word/ink/ink1732.xml" ContentType="application/inkml+xml"/>
  <Override PartName="/word/ink/ink1733.xml" ContentType="application/inkml+xml"/>
  <Override PartName="/word/ink/ink1734.xml" ContentType="application/inkml+xml"/>
  <Override PartName="/word/ink/ink1735.xml" ContentType="application/inkml+xml"/>
  <Override PartName="/word/ink/ink1736.xml" ContentType="application/inkml+xml"/>
  <Override PartName="/word/ink/ink1737.xml" ContentType="application/inkml+xml"/>
  <Override PartName="/word/ink/ink1738.xml" ContentType="application/inkml+xml"/>
  <Override PartName="/word/ink/ink1739.xml" ContentType="application/inkml+xml"/>
  <Override PartName="/word/ink/ink174.xml" ContentType="application/inkml+xml"/>
  <Override PartName="/word/ink/ink1740.xml" ContentType="application/inkml+xml"/>
  <Override PartName="/word/ink/ink1741.xml" ContentType="application/inkml+xml"/>
  <Override PartName="/word/ink/ink1742.xml" ContentType="application/inkml+xml"/>
  <Override PartName="/word/ink/ink1743.xml" ContentType="application/inkml+xml"/>
  <Override PartName="/word/ink/ink1744.xml" ContentType="application/inkml+xml"/>
  <Override PartName="/word/ink/ink1745.xml" ContentType="application/inkml+xml"/>
  <Override PartName="/word/ink/ink1746.xml" ContentType="application/inkml+xml"/>
  <Override PartName="/word/ink/ink1747.xml" ContentType="application/inkml+xml"/>
  <Override PartName="/word/ink/ink1748.xml" ContentType="application/inkml+xml"/>
  <Override PartName="/word/ink/ink1749.xml" ContentType="application/inkml+xml"/>
  <Override PartName="/word/ink/ink175.xml" ContentType="application/inkml+xml"/>
  <Override PartName="/word/ink/ink1750.xml" ContentType="application/inkml+xml"/>
  <Override PartName="/word/ink/ink1751.xml" ContentType="application/inkml+xml"/>
  <Override PartName="/word/ink/ink1752.xml" ContentType="application/inkml+xml"/>
  <Override PartName="/word/ink/ink1753.xml" ContentType="application/inkml+xml"/>
  <Override PartName="/word/ink/ink1754.xml" ContentType="application/inkml+xml"/>
  <Override PartName="/word/ink/ink1755.xml" ContentType="application/inkml+xml"/>
  <Override PartName="/word/ink/ink1756.xml" ContentType="application/inkml+xml"/>
  <Override PartName="/word/ink/ink1757.xml" ContentType="application/inkml+xml"/>
  <Override PartName="/word/ink/ink1758.xml" ContentType="application/inkml+xml"/>
  <Override PartName="/word/ink/ink1759.xml" ContentType="application/inkml+xml"/>
  <Override PartName="/word/ink/ink176.xml" ContentType="application/inkml+xml"/>
  <Override PartName="/word/ink/ink1760.xml" ContentType="application/inkml+xml"/>
  <Override PartName="/word/ink/ink1761.xml" ContentType="application/inkml+xml"/>
  <Override PartName="/word/ink/ink1762.xml" ContentType="application/inkml+xml"/>
  <Override PartName="/word/ink/ink1763.xml" ContentType="application/inkml+xml"/>
  <Override PartName="/word/ink/ink1764.xml" ContentType="application/inkml+xml"/>
  <Override PartName="/word/ink/ink1765.xml" ContentType="application/inkml+xml"/>
  <Override PartName="/word/ink/ink1766.xml" ContentType="application/inkml+xml"/>
  <Override PartName="/word/ink/ink1767.xml" ContentType="application/inkml+xml"/>
  <Override PartName="/word/ink/ink1768.xml" ContentType="application/inkml+xml"/>
  <Override PartName="/word/ink/ink1769.xml" ContentType="application/inkml+xml"/>
  <Override PartName="/word/ink/ink177.xml" ContentType="application/inkml+xml"/>
  <Override PartName="/word/ink/ink1770.xml" ContentType="application/inkml+xml"/>
  <Override PartName="/word/ink/ink1771.xml" ContentType="application/inkml+xml"/>
  <Override PartName="/word/ink/ink1772.xml" ContentType="application/inkml+xml"/>
  <Override PartName="/word/ink/ink1773.xml" ContentType="application/inkml+xml"/>
  <Override PartName="/word/ink/ink1774.xml" ContentType="application/inkml+xml"/>
  <Override PartName="/word/ink/ink1775.xml" ContentType="application/inkml+xml"/>
  <Override PartName="/word/ink/ink1776.xml" ContentType="application/inkml+xml"/>
  <Override PartName="/word/ink/ink1777.xml" ContentType="application/inkml+xml"/>
  <Override PartName="/word/ink/ink1778.xml" ContentType="application/inkml+xml"/>
  <Override PartName="/word/ink/ink1779.xml" ContentType="application/inkml+xml"/>
  <Override PartName="/word/ink/ink178.xml" ContentType="application/inkml+xml"/>
  <Override PartName="/word/ink/ink1780.xml" ContentType="application/inkml+xml"/>
  <Override PartName="/word/ink/ink1781.xml" ContentType="application/inkml+xml"/>
  <Override PartName="/word/ink/ink1782.xml" ContentType="application/inkml+xml"/>
  <Override PartName="/word/ink/ink1783.xml" ContentType="application/inkml+xml"/>
  <Override PartName="/word/ink/ink1784.xml" ContentType="application/inkml+xml"/>
  <Override PartName="/word/ink/ink1785.xml" ContentType="application/inkml+xml"/>
  <Override PartName="/word/ink/ink1786.xml" ContentType="application/inkml+xml"/>
  <Override PartName="/word/ink/ink1787.xml" ContentType="application/inkml+xml"/>
  <Override PartName="/word/ink/ink1788.xml" ContentType="application/inkml+xml"/>
  <Override PartName="/word/ink/ink1789.xml" ContentType="application/inkml+xml"/>
  <Override PartName="/word/ink/ink179.xml" ContentType="application/inkml+xml"/>
  <Override PartName="/word/ink/ink1790.xml" ContentType="application/inkml+xml"/>
  <Override PartName="/word/ink/ink1791.xml" ContentType="application/inkml+xml"/>
  <Override PartName="/word/ink/ink1792.xml" ContentType="application/inkml+xml"/>
  <Override PartName="/word/ink/ink1793.xml" ContentType="application/inkml+xml"/>
  <Override PartName="/word/ink/ink1794.xml" ContentType="application/inkml+xml"/>
  <Override PartName="/word/ink/ink1795.xml" ContentType="application/inkml+xml"/>
  <Override PartName="/word/ink/ink1796.xml" ContentType="application/inkml+xml"/>
  <Override PartName="/word/ink/ink1797.xml" ContentType="application/inkml+xml"/>
  <Override PartName="/word/ink/ink1798.xml" ContentType="application/inkml+xml"/>
  <Override PartName="/word/ink/ink1799.xml" ContentType="application/inkml+xml"/>
  <Override PartName="/word/ink/ink18.xml" ContentType="application/inkml+xml"/>
  <Override PartName="/word/ink/ink180.xml" ContentType="application/inkml+xml"/>
  <Override PartName="/word/ink/ink1800.xml" ContentType="application/inkml+xml"/>
  <Override PartName="/word/ink/ink1801.xml" ContentType="application/inkml+xml"/>
  <Override PartName="/word/ink/ink1802.xml" ContentType="application/inkml+xml"/>
  <Override PartName="/word/ink/ink1803.xml" ContentType="application/inkml+xml"/>
  <Override PartName="/word/ink/ink1804.xml" ContentType="application/inkml+xml"/>
  <Override PartName="/word/ink/ink1805.xml" ContentType="application/inkml+xml"/>
  <Override PartName="/word/ink/ink1806.xml" ContentType="application/inkml+xml"/>
  <Override PartName="/word/ink/ink1807.xml" ContentType="application/inkml+xml"/>
  <Override PartName="/word/ink/ink1808.xml" ContentType="application/inkml+xml"/>
  <Override PartName="/word/ink/ink1809.xml" ContentType="application/inkml+xml"/>
  <Override PartName="/word/ink/ink181.xml" ContentType="application/inkml+xml"/>
  <Override PartName="/word/ink/ink1810.xml" ContentType="application/inkml+xml"/>
  <Override PartName="/word/ink/ink1811.xml" ContentType="application/inkml+xml"/>
  <Override PartName="/word/ink/ink1812.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xml" ContentType="application/inkml+xml"/>
  <Override PartName="/word/ink/ink20.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xml" ContentType="application/inkml+xml"/>
  <Override PartName="/word/ink/ink30.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xml" ContentType="application/inkml+xml"/>
  <Override PartName="/word/ink/ink340.xml" ContentType="application/inkml+xml"/>
  <Override PartName="/word/ink/ink341.xml" ContentType="application/inkml+xml"/>
  <Override PartName="/word/ink/ink342.xml" ContentType="application/inkml+xml"/>
  <Override PartName="/word/ink/ink343.xml" ContentType="application/inkml+xml"/>
  <Override PartName="/word/ink/ink344.xml" ContentType="application/inkml+xml"/>
  <Override PartName="/word/ink/ink345.xml" ContentType="application/inkml+xml"/>
  <Override PartName="/word/ink/ink346.xml" ContentType="application/inkml+xml"/>
  <Override PartName="/word/ink/ink347.xml" ContentType="application/inkml+xml"/>
  <Override PartName="/word/ink/ink348.xml" ContentType="application/inkml+xml"/>
  <Override PartName="/word/ink/ink349.xml" ContentType="application/inkml+xml"/>
  <Override PartName="/word/ink/ink35.xml" ContentType="application/inkml+xml"/>
  <Override PartName="/word/ink/ink350.xml" ContentType="application/inkml+xml"/>
  <Override PartName="/word/ink/ink351.xml" ContentType="application/inkml+xml"/>
  <Override PartName="/word/ink/ink352.xml" ContentType="application/inkml+xml"/>
  <Override PartName="/word/ink/ink353.xml" ContentType="application/inkml+xml"/>
  <Override PartName="/word/ink/ink354.xml" ContentType="application/inkml+xml"/>
  <Override PartName="/word/ink/ink355.xml" ContentType="application/inkml+xml"/>
  <Override PartName="/word/ink/ink356.xml" ContentType="application/inkml+xml"/>
  <Override PartName="/word/ink/ink357.xml" ContentType="application/inkml+xml"/>
  <Override PartName="/word/ink/ink358.xml" ContentType="application/inkml+xml"/>
  <Override PartName="/word/ink/ink359.xml" ContentType="application/inkml+xml"/>
  <Override PartName="/word/ink/ink36.xml" ContentType="application/inkml+xml"/>
  <Override PartName="/word/ink/ink360.xml" ContentType="application/inkml+xml"/>
  <Override PartName="/word/ink/ink361.xml" ContentType="application/inkml+xml"/>
  <Override PartName="/word/ink/ink362.xml" ContentType="application/inkml+xml"/>
  <Override PartName="/word/ink/ink363.xml" ContentType="application/inkml+xml"/>
  <Override PartName="/word/ink/ink364.xml" ContentType="application/inkml+xml"/>
  <Override PartName="/word/ink/ink365.xml" ContentType="application/inkml+xml"/>
  <Override PartName="/word/ink/ink366.xml" ContentType="application/inkml+xml"/>
  <Override PartName="/word/ink/ink367.xml" ContentType="application/inkml+xml"/>
  <Override PartName="/word/ink/ink368.xml" ContentType="application/inkml+xml"/>
  <Override PartName="/word/ink/ink369.xml" ContentType="application/inkml+xml"/>
  <Override PartName="/word/ink/ink37.xml" ContentType="application/inkml+xml"/>
  <Override PartName="/word/ink/ink370.xml" ContentType="application/inkml+xml"/>
  <Override PartName="/word/ink/ink371.xml" ContentType="application/inkml+xml"/>
  <Override PartName="/word/ink/ink372.xml" ContentType="application/inkml+xml"/>
  <Override PartName="/word/ink/ink373.xml" ContentType="application/inkml+xml"/>
  <Override PartName="/word/ink/ink374.xml" ContentType="application/inkml+xml"/>
  <Override PartName="/word/ink/ink375.xml" ContentType="application/inkml+xml"/>
  <Override PartName="/word/ink/ink376.xml" ContentType="application/inkml+xml"/>
  <Override PartName="/word/ink/ink377.xml" ContentType="application/inkml+xml"/>
  <Override PartName="/word/ink/ink378.xml" ContentType="application/inkml+xml"/>
  <Override PartName="/word/ink/ink379.xml" ContentType="application/inkml+xml"/>
  <Override PartName="/word/ink/ink38.xml" ContentType="application/inkml+xml"/>
  <Override PartName="/word/ink/ink380.xml" ContentType="application/inkml+xml"/>
  <Override PartName="/word/ink/ink381.xml" ContentType="application/inkml+xml"/>
  <Override PartName="/word/ink/ink382.xml" ContentType="application/inkml+xml"/>
  <Override PartName="/word/ink/ink383.xml" ContentType="application/inkml+xml"/>
  <Override PartName="/word/ink/ink384.xml" ContentType="application/inkml+xml"/>
  <Override PartName="/word/ink/ink385.xml" ContentType="application/inkml+xml"/>
  <Override PartName="/word/ink/ink386.xml" ContentType="application/inkml+xml"/>
  <Override PartName="/word/ink/ink387.xml" ContentType="application/inkml+xml"/>
  <Override PartName="/word/ink/ink388.xml" ContentType="application/inkml+xml"/>
  <Override PartName="/word/ink/ink389.xml" ContentType="application/inkml+xml"/>
  <Override PartName="/word/ink/ink39.xml" ContentType="application/inkml+xml"/>
  <Override PartName="/word/ink/ink390.xml" ContentType="application/inkml+xml"/>
  <Override PartName="/word/ink/ink391.xml" ContentType="application/inkml+xml"/>
  <Override PartName="/word/ink/ink392.xml" ContentType="application/inkml+xml"/>
  <Override PartName="/word/ink/ink393.xml" ContentType="application/inkml+xml"/>
  <Override PartName="/word/ink/ink394.xml" ContentType="application/inkml+xml"/>
  <Override PartName="/word/ink/ink395.xml" ContentType="application/inkml+xml"/>
  <Override PartName="/word/ink/ink396.xml" ContentType="application/inkml+xml"/>
  <Override PartName="/word/ink/ink397.xml" ContentType="application/inkml+xml"/>
  <Override PartName="/word/ink/ink398.xml" ContentType="application/inkml+xml"/>
  <Override PartName="/word/ink/ink399.xml" ContentType="application/inkml+xml"/>
  <Override PartName="/word/ink/ink4.xml" ContentType="application/inkml+xml"/>
  <Override PartName="/word/ink/ink40.xml" ContentType="application/inkml+xml"/>
  <Override PartName="/word/ink/ink400.xml" ContentType="application/inkml+xml"/>
  <Override PartName="/word/ink/ink401.xml" ContentType="application/inkml+xml"/>
  <Override PartName="/word/ink/ink402.xml" ContentType="application/inkml+xml"/>
  <Override PartName="/word/ink/ink403.xml" ContentType="application/inkml+xml"/>
  <Override PartName="/word/ink/ink404.xml" ContentType="application/inkml+xml"/>
  <Override PartName="/word/ink/ink405.xml" ContentType="application/inkml+xml"/>
  <Override PartName="/word/ink/ink406.xml" ContentType="application/inkml+xml"/>
  <Override PartName="/word/ink/ink407.xml" ContentType="application/inkml+xml"/>
  <Override PartName="/word/ink/ink408.xml" ContentType="application/inkml+xml"/>
  <Override PartName="/word/ink/ink409.xml" ContentType="application/inkml+xml"/>
  <Override PartName="/word/ink/ink41.xml" ContentType="application/inkml+xml"/>
  <Override PartName="/word/ink/ink410.xml" ContentType="application/inkml+xml"/>
  <Override PartName="/word/ink/ink411.xml" ContentType="application/inkml+xml"/>
  <Override PartName="/word/ink/ink412.xml" ContentType="application/inkml+xml"/>
  <Override PartName="/word/ink/ink413.xml" ContentType="application/inkml+xml"/>
  <Override PartName="/word/ink/ink414.xml" ContentType="application/inkml+xml"/>
  <Override PartName="/word/ink/ink415.xml" ContentType="application/inkml+xml"/>
  <Override PartName="/word/ink/ink416.xml" ContentType="application/inkml+xml"/>
  <Override PartName="/word/ink/ink417.xml" ContentType="application/inkml+xml"/>
  <Override PartName="/word/ink/ink418.xml" ContentType="application/inkml+xml"/>
  <Override PartName="/word/ink/ink419.xml" ContentType="application/inkml+xml"/>
  <Override PartName="/word/ink/ink42.xml" ContentType="application/inkml+xml"/>
  <Override PartName="/word/ink/ink420.xml" ContentType="application/inkml+xml"/>
  <Override PartName="/word/ink/ink421.xml" ContentType="application/inkml+xml"/>
  <Override PartName="/word/ink/ink422.xml" ContentType="application/inkml+xml"/>
  <Override PartName="/word/ink/ink423.xml" ContentType="application/inkml+xml"/>
  <Override PartName="/word/ink/ink424.xml" ContentType="application/inkml+xml"/>
  <Override PartName="/word/ink/ink425.xml" ContentType="application/inkml+xml"/>
  <Override PartName="/word/ink/ink426.xml" ContentType="application/inkml+xml"/>
  <Override PartName="/word/ink/ink427.xml" ContentType="application/inkml+xml"/>
  <Override PartName="/word/ink/ink428.xml" ContentType="application/inkml+xml"/>
  <Override PartName="/word/ink/ink429.xml" ContentType="application/inkml+xml"/>
  <Override PartName="/word/ink/ink43.xml" ContentType="application/inkml+xml"/>
  <Override PartName="/word/ink/ink430.xml" ContentType="application/inkml+xml"/>
  <Override PartName="/word/ink/ink431.xml" ContentType="application/inkml+xml"/>
  <Override PartName="/word/ink/ink432.xml" ContentType="application/inkml+xml"/>
  <Override PartName="/word/ink/ink433.xml" ContentType="application/inkml+xml"/>
  <Override PartName="/word/ink/ink434.xml" ContentType="application/inkml+xml"/>
  <Override PartName="/word/ink/ink435.xml" ContentType="application/inkml+xml"/>
  <Override PartName="/word/ink/ink436.xml" ContentType="application/inkml+xml"/>
  <Override PartName="/word/ink/ink437.xml" ContentType="application/inkml+xml"/>
  <Override PartName="/word/ink/ink438.xml" ContentType="application/inkml+xml"/>
  <Override PartName="/word/ink/ink439.xml" ContentType="application/inkml+xml"/>
  <Override PartName="/word/ink/ink44.xml" ContentType="application/inkml+xml"/>
  <Override PartName="/word/ink/ink440.xml" ContentType="application/inkml+xml"/>
  <Override PartName="/word/ink/ink441.xml" ContentType="application/inkml+xml"/>
  <Override PartName="/word/ink/ink442.xml" ContentType="application/inkml+xml"/>
  <Override PartName="/word/ink/ink443.xml" ContentType="application/inkml+xml"/>
  <Override PartName="/word/ink/ink444.xml" ContentType="application/inkml+xml"/>
  <Override PartName="/word/ink/ink445.xml" ContentType="application/inkml+xml"/>
  <Override PartName="/word/ink/ink446.xml" ContentType="application/inkml+xml"/>
  <Override PartName="/word/ink/ink447.xml" ContentType="application/inkml+xml"/>
  <Override PartName="/word/ink/ink448.xml" ContentType="application/inkml+xml"/>
  <Override PartName="/word/ink/ink449.xml" ContentType="application/inkml+xml"/>
  <Override PartName="/word/ink/ink45.xml" ContentType="application/inkml+xml"/>
  <Override PartName="/word/ink/ink450.xml" ContentType="application/inkml+xml"/>
  <Override PartName="/word/ink/ink451.xml" ContentType="application/inkml+xml"/>
  <Override PartName="/word/ink/ink452.xml" ContentType="application/inkml+xml"/>
  <Override PartName="/word/ink/ink453.xml" ContentType="application/inkml+xml"/>
  <Override PartName="/word/ink/ink454.xml" ContentType="application/inkml+xml"/>
  <Override PartName="/word/ink/ink455.xml" ContentType="application/inkml+xml"/>
  <Override PartName="/word/ink/ink456.xml" ContentType="application/inkml+xml"/>
  <Override PartName="/word/ink/ink457.xml" ContentType="application/inkml+xml"/>
  <Override PartName="/word/ink/ink458.xml" ContentType="application/inkml+xml"/>
  <Override PartName="/word/ink/ink459.xml" ContentType="application/inkml+xml"/>
  <Override PartName="/word/ink/ink46.xml" ContentType="application/inkml+xml"/>
  <Override PartName="/word/ink/ink460.xml" ContentType="application/inkml+xml"/>
  <Override PartName="/word/ink/ink461.xml" ContentType="application/inkml+xml"/>
  <Override PartName="/word/ink/ink462.xml" ContentType="application/inkml+xml"/>
  <Override PartName="/word/ink/ink463.xml" ContentType="application/inkml+xml"/>
  <Override PartName="/word/ink/ink464.xml" ContentType="application/inkml+xml"/>
  <Override PartName="/word/ink/ink465.xml" ContentType="application/inkml+xml"/>
  <Override PartName="/word/ink/ink466.xml" ContentType="application/inkml+xml"/>
  <Override PartName="/word/ink/ink467.xml" ContentType="application/inkml+xml"/>
  <Override PartName="/word/ink/ink468.xml" ContentType="application/inkml+xml"/>
  <Override PartName="/word/ink/ink469.xml" ContentType="application/inkml+xml"/>
  <Override PartName="/word/ink/ink47.xml" ContentType="application/inkml+xml"/>
  <Override PartName="/word/ink/ink470.xml" ContentType="application/inkml+xml"/>
  <Override PartName="/word/ink/ink471.xml" ContentType="application/inkml+xml"/>
  <Override PartName="/word/ink/ink472.xml" ContentType="application/inkml+xml"/>
  <Override PartName="/word/ink/ink473.xml" ContentType="application/inkml+xml"/>
  <Override PartName="/word/ink/ink474.xml" ContentType="application/inkml+xml"/>
  <Override PartName="/word/ink/ink475.xml" ContentType="application/inkml+xml"/>
  <Override PartName="/word/ink/ink476.xml" ContentType="application/inkml+xml"/>
  <Override PartName="/word/ink/ink477.xml" ContentType="application/inkml+xml"/>
  <Override PartName="/word/ink/ink478.xml" ContentType="application/inkml+xml"/>
  <Override PartName="/word/ink/ink479.xml" ContentType="application/inkml+xml"/>
  <Override PartName="/word/ink/ink48.xml" ContentType="application/inkml+xml"/>
  <Override PartName="/word/ink/ink480.xml" ContentType="application/inkml+xml"/>
  <Override PartName="/word/ink/ink481.xml" ContentType="application/inkml+xml"/>
  <Override PartName="/word/ink/ink482.xml" ContentType="application/inkml+xml"/>
  <Override PartName="/word/ink/ink483.xml" ContentType="application/inkml+xml"/>
  <Override PartName="/word/ink/ink484.xml" ContentType="application/inkml+xml"/>
  <Override PartName="/word/ink/ink485.xml" ContentType="application/inkml+xml"/>
  <Override PartName="/word/ink/ink486.xml" ContentType="application/inkml+xml"/>
  <Override PartName="/word/ink/ink487.xml" ContentType="application/inkml+xml"/>
  <Override PartName="/word/ink/ink488.xml" ContentType="application/inkml+xml"/>
  <Override PartName="/word/ink/ink489.xml" ContentType="application/inkml+xml"/>
  <Override PartName="/word/ink/ink49.xml" ContentType="application/inkml+xml"/>
  <Override PartName="/word/ink/ink490.xml" ContentType="application/inkml+xml"/>
  <Override PartName="/word/ink/ink491.xml" ContentType="application/inkml+xml"/>
  <Override PartName="/word/ink/ink492.xml" ContentType="application/inkml+xml"/>
  <Override PartName="/word/ink/ink493.xml" ContentType="application/inkml+xml"/>
  <Override PartName="/word/ink/ink494.xml" ContentType="application/inkml+xml"/>
  <Override PartName="/word/ink/ink495.xml" ContentType="application/inkml+xml"/>
  <Override PartName="/word/ink/ink496.xml" ContentType="application/inkml+xml"/>
  <Override PartName="/word/ink/ink497.xml" ContentType="application/inkml+xml"/>
  <Override PartName="/word/ink/ink498.xml" ContentType="application/inkml+xml"/>
  <Override PartName="/word/ink/ink499.xml" ContentType="application/inkml+xml"/>
  <Override PartName="/word/ink/ink5.xml" ContentType="application/inkml+xml"/>
  <Override PartName="/word/ink/ink50.xml" ContentType="application/inkml+xml"/>
  <Override PartName="/word/ink/ink500.xml" ContentType="application/inkml+xml"/>
  <Override PartName="/word/ink/ink501.xml" ContentType="application/inkml+xml"/>
  <Override PartName="/word/ink/ink502.xml" ContentType="application/inkml+xml"/>
  <Override PartName="/word/ink/ink503.xml" ContentType="application/inkml+xml"/>
  <Override PartName="/word/ink/ink504.xml" ContentType="application/inkml+xml"/>
  <Override PartName="/word/ink/ink505.xml" ContentType="application/inkml+xml"/>
  <Override PartName="/word/ink/ink506.xml" ContentType="application/inkml+xml"/>
  <Override PartName="/word/ink/ink507.xml" ContentType="application/inkml+xml"/>
  <Override PartName="/word/ink/ink508.xml" ContentType="application/inkml+xml"/>
  <Override PartName="/word/ink/ink509.xml" ContentType="application/inkml+xml"/>
  <Override PartName="/word/ink/ink51.xml" ContentType="application/inkml+xml"/>
  <Override PartName="/word/ink/ink510.xml" ContentType="application/inkml+xml"/>
  <Override PartName="/word/ink/ink511.xml" ContentType="application/inkml+xml"/>
  <Override PartName="/word/ink/ink512.xml" ContentType="application/inkml+xml"/>
  <Override PartName="/word/ink/ink513.xml" ContentType="application/inkml+xml"/>
  <Override PartName="/word/ink/ink514.xml" ContentType="application/inkml+xml"/>
  <Override PartName="/word/ink/ink515.xml" ContentType="application/inkml+xml"/>
  <Override PartName="/word/ink/ink516.xml" ContentType="application/inkml+xml"/>
  <Override PartName="/word/ink/ink517.xml" ContentType="application/inkml+xml"/>
  <Override PartName="/word/ink/ink518.xml" ContentType="application/inkml+xml"/>
  <Override PartName="/word/ink/ink519.xml" ContentType="application/inkml+xml"/>
  <Override PartName="/word/ink/ink52.xml" ContentType="application/inkml+xml"/>
  <Override PartName="/word/ink/ink520.xml" ContentType="application/inkml+xml"/>
  <Override PartName="/word/ink/ink521.xml" ContentType="application/inkml+xml"/>
  <Override PartName="/word/ink/ink522.xml" ContentType="application/inkml+xml"/>
  <Override PartName="/word/ink/ink523.xml" ContentType="application/inkml+xml"/>
  <Override PartName="/word/ink/ink524.xml" ContentType="application/inkml+xml"/>
  <Override PartName="/word/ink/ink525.xml" ContentType="application/inkml+xml"/>
  <Override PartName="/word/ink/ink526.xml" ContentType="application/inkml+xml"/>
  <Override PartName="/word/ink/ink527.xml" ContentType="application/inkml+xml"/>
  <Override PartName="/word/ink/ink528.xml" ContentType="application/inkml+xml"/>
  <Override PartName="/word/ink/ink529.xml" ContentType="application/inkml+xml"/>
  <Override PartName="/word/ink/ink53.xml" ContentType="application/inkml+xml"/>
  <Override PartName="/word/ink/ink530.xml" ContentType="application/inkml+xml"/>
  <Override PartName="/word/ink/ink531.xml" ContentType="application/inkml+xml"/>
  <Override PartName="/word/ink/ink532.xml" ContentType="application/inkml+xml"/>
  <Override PartName="/word/ink/ink533.xml" ContentType="application/inkml+xml"/>
  <Override PartName="/word/ink/ink534.xml" ContentType="application/inkml+xml"/>
  <Override PartName="/word/ink/ink535.xml" ContentType="application/inkml+xml"/>
  <Override PartName="/word/ink/ink536.xml" ContentType="application/inkml+xml"/>
  <Override PartName="/word/ink/ink537.xml" ContentType="application/inkml+xml"/>
  <Override PartName="/word/ink/ink538.xml" ContentType="application/inkml+xml"/>
  <Override PartName="/word/ink/ink539.xml" ContentType="application/inkml+xml"/>
  <Override PartName="/word/ink/ink54.xml" ContentType="application/inkml+xml"/>
  <Override PartName="/word/ink/ink540.xml" ContentType="application/inkml+xml"/>
  <Override PartName="/word/ink/ink541.xml" ContentType="application/inkml+xml"/>
  <Override PartName="/word/ink/ink542.xml" ContentType="application/inkml+xml"/>
  <Override PartName="/word/ink/ink543.xml" ContentType="application/inkml+xml"/>
  <Override PartName="/word/ink/ink544.xml" ContentType="application/inkml+xml"/>
  <Override PartName="/word/ink/ink545.xml" ContentType="application/inkml+xml"/>
  <Override PartName="/word/ink/ink546.xml" ContentType="application/inkml+xml"/>
  <Override PartName="/word/ink/ink547.xml" ContentType="application/inkml+xml"/>
  <Override PartName="/word/ink/ink548.xml" ContentType="application/inkml+xml"/>
  <Override PartName="/word/ink/ink549.xml" ContentType="application/inkml+xml"/>
  <Override PartName="/word/ink/ink55.xml" ContentType="application/inkml+xml"/>
  <Override PartName="/word/ink/ink550.xml" ContentType="application/inkml+xml"/>
  <Override PartName="/word/ink/ink551.xml" ContentType="application/inkml+xml"/>
  <Override PartName="/word/ink/ink552.xml" ContentType="application/inkml+xml"/>
  <Override PartName="/word/ink/ink553.xml" ContentType="application/inkml+xml"/>
  <Override PartName="/word/ink/ink554.xml" ContentType="application/inkml+xml"/>
  <Override PartName="/word/ink/ink555.xml" ContentType="application/inkml+xml"/>
  <Override PartName="/word/ink/ink556.xml" ContentType="application/inkml+xml"/>
  <Override PartName="/word/ink/ink557.xml" ContentType="application/inkml+xml"/>
  <Override PartName="/word/ink/ink558.xml" ContentType="application/inkml+xml"/>
  <Override PartName="/word/ink/ink559.xml" ContentType="application/inkml+xml"/>
  <Override PartName="/word/ink/ink56.xml" ContentType="application/inkml+xml"/>
  <Override PartName="/word/ink/ink560.xml" ContentType="application/inkml+xml"/>
  <Override PartName="/word/ink/ink561.xml" ContentType="application/inkml+xml"/>
  <Override PartName="/word/ink/ink562.xml" ContentType="application/inkml+xml"/>
  <Override PartName="/word/ink/ink563.xml" ContentType="application/inkml+xml"/>
  <Override PartName="/word/ink/ink564.xml" ContentType="application/inkml+xml"/>
  <Override PartName="/word/ink/ink565.xml" ContentType="application/inkml+xml"/>
  <Override PartName="/word/ink/ink566.xml" ContentType="application/inkml+xml"/>
  <Override PartName="/word/ink/ink567.xml" ContentType="application/inkml+xml"/>
  <Override PartName="/word/ink/ink568.xml" ContentType="application/inkml+xml"/>
  <Override PartName="/word/ink/ink569.xml" ContentType="application/inkml+xml"/>
  <Override PartName="/word/ink/ink57.xml" ContentType="application/inkml+xml"/>
  <Override PartName="/word/ink/ink570.xml" ContentType="application/inkml+xml"/>
  <Override PartName="/word/ink/ink571.xml" ContentType="application/inkml+xml"/>
  <Override PartName="/word/ink/ink572.xml" ContentType="application/inkml+xml"/>
  <Override PartName="/word/ink/ink573.xml" ContentType="application/inkml+xml"/>
  <Override PartName="/word/ink/ink574.xml" ContentType="application/inkml+xml"/>
  <Override PartName="/word/ink/ink575.xml" ContentType="application/inkml+xml"/>
  <Override PartName="/word/ink/ink576.xml" ContentType="application/inkml+xml"/>
  <Override PartName="/word/ink/ink577.xml" ContentType="application/inkml+xml"/>
  <Override PartName="/word/ink/ink578.xml" ContentType="application/inkml+xml"/>
  <Override PartName="/word/ink/ink579.xml" ContentType="application/inkml+xml"/>
  <Override PartName="/word/ink/ink58.xml" ContentType="application/inkml+xml"/>
  <Override PartName="/word/ink/ink580.xml" ContentType="application/inkml+xml"/>
  <Override PartName="/word/ink/ink581.xml" ContentType="application/inkml+xml"/>
  <Override PartName="/word/ink/ink582.xml" ContentType="application/inkml+xml"/>
  <Override PartName="/word/ink/ink583.xml" ContentType="application/inkml+xml"/>
  <Override PartName="/word/ink/ink584.xml" ContentType="application/inkml+xml"/>
  <Override PartName="/word/ink/ink585.xml" ContentType="application/inkml+xml"/>
  <Override PartName="/word/ink/ink586.xml" ContentType="application/inkml+xml"/>
  <Override PartName="/word/ink/ink587.xml" ContentType="application/inkml+xml"/>
  <Override PartName="/word/ink/ink588.xml" ContentType="application/inkml+xml"/>
  <Override PartName="/word/ink/ink589.xml" ContentType="application/inkml+xml"/>
  <Override PartName="/word/ink/ink59.xml" ContentType="application/inkml+xml"/>
  <Override PartName="/word/ink/ink590.xml" ContentType="application/inkml+xml"/>
  <Override PartName="/word/ink/ink591.xml" ContentType="application/inkml+xml"/>
  <Override PartName="/word/ink/ink592.xml" ContentType="application/inkml+xml"/>
  <Override PartName="/word/ink/ink593.xml" ContentType="application/inkml+xml"/>
  <Override PartName="/word/ink/ink594.xml" ContentType="application/inkml+xml"/>
  <Override PartName="/word/ink/ink595.xml" ContentType="application/inkml+xml"/>
  <Override PartName="/word/ink/ink596.xml" ContentType="application/inkml+xml"/>
  <Override PartName="/word/ink/ink597.xml" ContentType="application/inkml+xml"/>
  <Override PartName="/word/ink/ink598.xml" ContentType="application/inkml+xml"/>
  <Override PartName="/word/ink/ink599.xml" ContentType="application/inkml+xml"/>
  <Override PartName="/word/ink/ink6.xml" ContentType="application/inkml+xml"/>
  <Override PartName="/word/ink/ink60.xml" ContentType="application/inkml+xml"/>
  <Override PartName="/word/ink/ink600.xml" ContentType="application/inkml+xml"/>
  <Override PartName="/word/ink/ink601.xml" ContentType="application/inkml+xml"/>
  <Override PartName="/word/ink/ink602.xml" ContentType="application/inkml+xml"/>
  <Override PartName="/word/ink/ink603.xml" ContentType="application/inkml+xml"/>
  <Override PartName="/word/ink/ink604.xml" ContentType="application/inkml+xml"/>
  <Override PartName="/word/ink/ink605.xml" ContentType="application/inkml+xml"/>
  <Override PartName="/word/ink/ink606.xml" ContentType="application/inkml+xml"/>
  <Override PartName="/word/ink/ink607.xml" ContentType="application/inkml+xml"/>
  <Override PartName="/word/ink/ink608.xml" ContentType="application/inkml+xml"/>
  <Override PartName="/word/ink/ink609.xml" ContentType="application/inkml+xml"/>
  <Override PartName="/word/ink/ink61.xml" ContentType="application/inkml+xml"/>
  <Override PartName="/word/ink/ink610.xml" ContentType="application/inkml+xml"/>
  <Override PartName="/word/ink/ink611.xml" ContentType="application/inkml+xml"/>
  <Override PartName="/word/ink/ink612.xml" ContentType="application/inkml+xml"/>
  <Override PartName="/word/ink/ink613.xml" ContentType="application/inkml+xml"/>
  <Override PartName="/word/ink/ink614.xml" ContentType="application/inkml+xml"/>
  <Override PartName="/word/ink/ink615.xml" ContentType="application/inkml+xml"/>
  <Override PartName="/word/ink/ink616.xml" ContentType="application/inkml+xml"/>
  <Override PartName="/word/ink/ink617.xml" ContentType="application/inkml+xml"/>
  <Override PartName="/word/ink/ink618.xml" ContentType="application/inkml+xml"/>
  <Override PartName="/word/ink/ink619.xml" ContentType="application/inkml+xml"/>
  <Override PartName="/word/ink/ink62.xml" ContentType="application/inkml+xml"/>
  <Override PartName="/word/ink/ink620.xml" ContentType="application/inkml+xml"/>
  <Override PartName="/word/ink/ink621.xml" ContentType="application/inkml+xml"/>
  <Override PartName="/word/ink/ink622.xml" ContentType="application/inkml+xml"/>
  <Override PartName="/word/ink/ink623.xml" ContentType="application/inkml+xml"/>
  <Override PartName="/word/ink/ink624.xml" ContentType="application/inkml+xml"/>
  <Override PartName="/word/ink/ink625.xml" ContentType="application/inkml+xml"/>
  <Override PartName="/word/ink/ink626.xml" ContentType="application/inkml+xml"/>
  <Override PartName="/word/ink/ink627.xml" ContentType="application/inkml+xml"/>
  <Override PartName="/word/ink/ink628.xml" ContentType="application/inkml+xml"/>
  <Override PartName="/word/ink/ink629.xml" ContentType="application/inkml+xml"/>
  <Override PartName="/word/ink/ink63.xml" ContentType="application/inkml+xml"/>
  <Override PartName="/word/ink/ink630.xml" ContentType="application/inkml+xml"/>
  <Override PartName="/word/ink/ink631.xml" ContentType="application/inkml+xml"/>
  <Override PartName="/word/ink/ink632.xml" ContentType="application/inkml+xml"/>
  <Override PartName="/word/ink/ink633.xml" ContentType="application/inkml+xml"/>
  <Override PartName="/word/ink/ink634.xml" ContentType="application/inkml+xml"/>
  <Override PartName="/word/ink/ink635.xml" ContentType="application/inkml+xml"/>
  <Override PartName="/word/ink/ink636.xml" ContentType="application/inkml+xml"/>
  <Override PartName="/word/ink/ink637.xml" ContentType="application/inkml+xml"/>
  <Override PartName="/word/ink/ink638.xml" ContentType="application/inkml+xml"/>
  <Override PartName="/word/ink/ink639.xml" ContentType="application/inkml+xml"/>
  <Override PartName="/word/ink/ink64.xml" ContentType="application/inkml+xml"/>
  <Override PartName="/word/ink/ink640.xml" ContentType="application/inkml+xml"/>
  <Override PartName="/word/ink/ink641.xml" ContentType="application/inkml+xml"/>
  <Override PartName="/word/ink/ink642.xml" ContentType="application/inkml+xml"/>
  <Override PartName="/word/ink/ink643.xml" ContentType="application/inkml+xml"/>
  <Override PartName="/word/ink/ink644.xml" ContentType="application/inkml+xml"/>
  <Override PartName="/word/ink/ink645.xml" ContentType="application/inkml+xml"/>
  <Override PartName="/word/ink/ink646.xml" ContentType="application/inkml+xml"/>
  <Override PartName="/word/ink/ink647.xml" ContentType="application/inkml+xml"/>
  <Override PartName="/word/ink/ink648.xml" ContentType="application/inkml+xml"/>
  <Override PartName="/word/ink/ink649.xml" ContentType="application/inkml+xml"/>
  <Override PartName="/word/ink/ink65.xml" ContentType="application/inkml+xml"/>
  <Override PartName="/word/ink/ink650.xml" ContentType="application/inkml+xml"/>
  <Override PartName="/word/ink/ink651.xml" ContentType="application/inkml+xml"/>
  <Override PartName="/word/ink/ink652.xml" ContentType="application/inkml+xml"/>
  <Override PartName="/word/ink/ink653.xml" ContentType="application/inkml+xml"/>
  <Override PartName="/word/ink/ink654.xml" ContentType="application/inkml+xml"/>
  <Override PartName="/word/ink/ink655.xml" ContentType="application/inkml+xml"/>
  <Override PartName="/word/ink/ink656.xml" ContentType="application/inkml+xml"/>
  <Override PartName="/word/ink/ink657.xml" ContentType="application/inkml+xml"/>
  <Override PartName="/word/ink/ink658.xml" ContentType="application/inkml+xml"/>
  <Override PartName="/word/ink/ink659.xml" ContentType="application/inkml+xml"/>
  <Override PartName="/word/ink/ink66.xml" ContentType="application/inkml+xml"/>
  <Override PartName="/word/ink/ink660.xml" ContentType="application/inkml+xml"/>
  <Override PartName="/word/ink/ink661.xml" ContentType="application/inkml+xml"/>
  <Override PartName="/word/ink/ink662.xml" ContentType="application/inkml+xml"/>
  <Override PartName="/word/ink/ink663.xml" ContentType="application/inkml+xml"/>
  <Override PartName="/word/ink/ink664.xml" ContentType="application/inkml+xml"/>
  <Override PartName="/word/ink/ink665.xml" ContentType="application/inkml+xml"/>
  <Override PartName="/word/ink/ink666.xml" ContentType="application/inkml+xml"/>
  <Override PartName="/word/ink/ink667.xml" ContentType="application/inkml+xml"/>
  <Override PartName="/word/ink/ink668.xml" ContentType="application/inkml+xml"/>
  <Override PartName="/word/ink/ink669.xml" ContentType="application/inkml+xml"/>
  <Override PartName="/word/ink/ink67.xml" ContentType="application/inkml+xml"/>
  <Override PartName="/word/ink/ink670.xml" ContentType="application/inkml+xml"/>
  <Override PartName="/word/ink/ink671.xml" ContentType="application/inkml+xml"/>
  <Override PartName="/word/ink/ink672.xml" ContentType="application/inkml+xml"/>
  <Override PartName="/word/ink/ink673.xml" ContentType="application/inkml+xml"/>
  <Override PartName="/word/ink/ink674.xml" ContentType="application/inkml+xml"/>
  <Override PartName="/word/ink/ink675.xml" ContentType="application/inkml+xml"/>
  <Override PartName="/word/ink/ink676.xml" ContentType="application/inkml+xml"/>
  <Override PartName="/word/ink/ink677.xml" ContentType="application/inkml+xml"/>
  <Override PartName="/word/ink/ink678.xml" ContentType="application/inkml+xml"/>
  <Override PartName="/word/ink/ink679.xml" ContentType="application/inkml+xml"/>
  <Override PartName="/word/ink/ink68.xml" ContentType="application/inkml+xml"/>
  <Override PartName="/word/ink/ink680.xml" ContentType="application/inkml+xml"/>
  <Override PartName="/word/ink/ink681.xml" ContentType="application/inkml+xml"/>
  <Override PartName="/word/ink/ink682.xml" ContentType="application/inkml+xml"/>
  <Override PartName="/word/ink/ink683.xml" ContentType="application/inkml+xml"/>
  <Override PartName="/word/ink/ink684.xml" ContentType="application/inkml+xml"/>
  <Override PartName="/word/ink/ink685.xml" ContentType="application/inkml+xml"/>
  <Override PartName="/word/ink/ink686.xml" ContentType="application/inkml+xml"/>
  <Override PartName="/word/ink/ink687.xml" ContentType="application/inkml+xml"/>
  <Override PartName="/word/ink/ink688.xml" ContentType="application/inkml+xml"/>
  <Override PartName="/word/ink/ink689.xml" ContentType="application/inkml+xml"/>
  <Override PartName="/word/ink/ink69.xml" ContentType="application/inkml+xml"/>
  <Override PartName="/word/ink/ink690.xml" ContentType="application/inkml+xml"/>
  <Override PartName="/word/ink/ink691.xml" ContentType="application/inkml+xml"/>
  <Override PartName="/word/ink/ink692.xml" ContentType="application/inkml+xml"/>
  <Override PartName="/word/ink/ink693.xml" ContentType="application/inkml+xml"/>
  <Override PartName="/word/ink/ink694.xml" ContentType="application/inkml+xml"/>
  <Override PartName="/word/ink/ink695.xml" ContentType="application/inkml+xml"/>
  <Override PartName="/word/ink/ink696.xml" ContentType="application/inkml+xml"/>
  <Override PartName="/word/ink/ink697.xml" ContentType="application/inkml+xml"/>
  <Override PartName="/word/ink/ink698.xml" ContentType="application/inkml+xml"/>
  <Override PartName="/word/ink/ink699.xml" ContentType="application/inkml+xml"/>
  <Override PartName="/word/ink/ink7.xml" ContentType="application/inkml+xml"/>
  <Override PartName="/word/ink/ink70.xml" ContentType="application/inkml+xml"/>
  <Override PartName="/word/ink/ink700.xml" ContentType="application/inkml+xml"/>
  <Override PartName="/word/ink/ink701.xml" ContentType="application/inkml+xml"/>
  <Override PartName="/word/ink/ink702.xml" ContentType="application/inkml+xml"/>
  <Override PartName="/word/ink/ink703.xml" ContentType="application/inkml+xml"/>
  <Override PartName="/word/ink/ink704.xml" ContentType="application/inkml+xml"/>
  <Override PartName="/word/ink/ink705.xml" ContentType="application/inkml+xml"/>
  <Override PartName="/word/ink/ink706.xml" ContentType="application/inkml+xml"/>
  <Override PartName="/word/ink/ink707.xml" ContentType="application/inkml+xml"/>
  <Override PartName="/word/ink/ink708.xml" ContentType="application/inkml+xml"/>
  <Override PartName="/word/ink/ink709.xml" ContentType="application/inkml+xml"/>
  <Override PartName="/word/ink/ink71.xml" ContentType="application/inkml+xml"/>
  <Override PartName="/word/ink/ink710.xml" ContentType="application/inkml+xml"/>
  <Override PartName="/word/ink/ink711.xml" ContentType="application/inkml+xml"/>
  <Override PartName="/word/ink/ink712.xml" ContentType="application/inkml+xml"/>
  <Override PartName="/word/ink/ink713.xml" ContentType="application/inkml+xml"/>
  <Override PartName="/word/ink/ink714.xml" ContentType="application/inkml+xml"/>
  <Override PartName="/word/ink/ink715.xml" ContentType="application/inkml+xml"/>
  <Override PartName="/word/ink/ink716.xml" ContentType="application/inkml+xml"/>
  <Override PartName="/word/ink/ink717.xml" ContentType="application/inkml+xml"/>
  <Override PartName="/word/ink/ink718.xml" ContentType="application/inkml+xml"/>
  <Override PartName="/word/ink/ink719.xml" ContentType="application/inkml+xml"/>
  <Override PartName="/word/ink/ink72.xml" ContentType="application/inkml+xml"/>
  <Override PartName="/word/ink/ink720.xml" ContentType="application/inkml+xml"/>
  <Override PartName="/word/ink/ink721.xml" ContentType="application/inkml+xml"/>
  <Override PartName="/word/ink/ink722.xml" ContentType="application/inkml+xml"/>
  <Override PartName="/word/ink/ink723.xml" ContentType="application/inkml+xml"/>
  <Override PartName="/word/ink/ink724.xml" ContentType="application/inkml+xml"/>
  <Override PartName="/word/ink/ink725.xml" ContentType="application/inkml+xml"/>
  <Override PartName="/word/ink/ink726.xml" ContentType="application/inkml+xml"/>
  <Override PartName="/word/ink/ink727.xml" ContentType="application/inkml+xml"/>
  <Override PartName="/word/ink/ink728.xml" ContentType="application/inkml+xml"/>
  <Override PartName="/word/ink/ink729.xml" ContentType="application/inkml+xml"/>
  <Override PartName="/word/ink/ink73.xml" ContentType="application/inkml+xml"/>
  <Override PartName="/word/ink/ink730.xml" ContentType="application/inkml+xml"/>
  <Override PartName="/word/ink/ink731.xml" ContentType="application/inkml+xml"/>
  <Override PartName="/word/ink/ink732.xml" ContentType="application/inkml+xml"/>
  <Override PartName="/word/ink/ink733.xml" ContentType="application/inkml+xml"/>
  <Override PartName="/word/ink/ink734.xml" ContentType="application/inkml+xml"/>
  <Override PartName="/word/ink/ink735.xml" ContentType="application/inkml+xml"/>
  <Override PartName="/word/ink/ink736.xml" ContentType="application/inkml+xml"/>
  <Override PartName="/word/ink/ink737.xml" ContentType="application/inkml+xml"/>
  <Override PartName="/word/ink/ink738.xml" ContentType="application/inkml+xml"/>
  <Override PartName="/word/ink/ink739.xml" ContentType="application/inkml+xml"/>
  <Override PartName="/word/ink/ink74.xml" ContentType="application/inkml+xml"/>
  <Override PartName="/word/ink/ink740.xml" ContentType="application/inkml+xml"/>
  <Override PartName="/word/ink/ink741.xml" ContentType="application/inkml+xml"/>
  <Override PartName="/word/ink/ink742.xml" ContentType="application/inkml+xml"/>
  <Override PartName="/word/ink/ink743.xml" ContentType="application/inkml+xml"/>
  <Override PartName="/word/ink/ink744.xml" ContentType="application/inkml+xml"/>
  <Override PartName="/word/ink/ink745.xml" ContentType="application/inkml+xml"/>
  <Override PartName="/word/ink/ink746.xml" ContentType="application/inkml+xml"/>
  <Override PartName="/word/ink/ink747.xml" ContentType="application/inkml+xml"/>
  <Override PartName="/word/ink/ink748.xml" ContentType="application/inkml+xml"/>
  <Override PartName="/word/ink/ink749.xml" ContentType="application/inkml+xml"/>
  <Override PartName="/word/ink/ink75.xml" ContentType="application/inkml+xml"/>
  <Override PartName="/word/ink/ink750.xml" ContentType="application/inkml+xml"/>
  <Override PartName="/word/ink/ink751.xml" ContentType="application/inkml+xml"/>
  <Override PartName="/word/ink/ink752.xml" ContentType="application/inkml+xml"/>
  <Override PartName="/word/ink/ink753.xml" ContentType="application/inkml+xml"/>
  <Override PartName="/word/ink/ink754.xml" ContentType="application/inkml+xml"/>
  <Override PartName="/word/ink/ink755.xml" ContentType="application/inkml+xml"/>
  <Override PartName="/word/ink/ink756.xml" ContentType="application/inkml+xml"/>
  <Override PartName="/word/ink/ink757.xml" ContentType="application/inkml+xml"/>
  <Override PartName="/word/ink/ink758.xml" ContentType="application/inkml+xml"/>
  <Override PartName="/word/ink/ink759.xml" ContentType="application/inkml+xml"/>
  <Override PartName="/word/ink/ink76.xml" ContentType="application/inkml+xml"/>
  <Override PartName="/word/ink/ink760.xml" ContentType="application/inkml+xml"/>
  <Override PartName="/word/ink/ink761.xml" ContentType="application/inkml+xml"/>
  <Override PartName="/word/ink/ink762.xml" ContentType="application/inkml+xml"/>
  <Override PartName="/word/ink/ink763.xml" ContentType="application/inkml+xml"/>
  <Override PartName="/word/ink/ink764.xml" ContentType="application/inkml+xml"/>
  <Override PartName="/word/ink/ink765.xml" ContentType="application/inkml+xml"/>
  <Override PartName="/word/ink/ink766.xml" ContentType="application/inkml+xml"/>
  <Override PartName="/word/ink/ink767.xml" ContentType="application/inkml+xml"/>
  <Override PartName="/word/ink/ink768.xml" ContentType="application/inkml+xml"/>
  <Override PartName="/word/ink/ink769.xml" ContentType="application/inkml+xml"/>
  <Override PartName="/word/ink/ink77.xml" ContentType="application/inkml+xml"/>
  <Override PartName="/word/ink/ink770.xml" ContentType="application/inkml+xml"/>
  <Override PartName="/word/ink/ink771.xml" ContentType="application/inkml+xml"/>
  <Override PartName="/word/ink/ink772.xml" ContentType="application/inkml+xml"/>
  <Override PartName="/word/ink/ink773.xml" ContentType="application/inkml+xml"/>
  <Override PartName="/word/ink/ink774.xml" ContentType="application/inkml+xml"/>
  <Override PartName="/word/ink/ink775.xml" ContentType="application/inkml+xml"/>
  <Override PartName="/word/ink/ink776.xml" ContentType="application/inkml+xml"/>
  <Override PartName="/word/ink/ink777.xml" ContentType="application/inkml+xml"/>
  <Override PartName="/word/ink/ink778.xml" ContentType="application/inkml+xml"/>
  <Override PartName="/word/ink/ink779.xml" ContentType="application/inkml+xml"/>
  <Override PartName="/word/ink/ink78.xml" ContentType="application/inkml+xml"/>
  <Override PartName="/word/ink/ink780.xml" ContentType="application/inkml+xml"/>
  <Override PartName="/word/ink/ink781.xml" ContentType="application/inkml+xml"/>
  <Override PartName="/word/ink/ink782.xml" ContentType="application/inkml+xml"/>
  <Override PartName="/word/ink/ink783.xml" ContentType="application/inkml+xml"/>
  <Override PartName="/word/ink/ink784.xml" ContentType="application/inkml+xml"/>
  <Override PartName="/word/ink/ink785.xml" ContentType="application/inkml+xml"/>
  <Override PartName="/word/ink/ink786.xml" ContentType="application/inkml+xml"/>
  <Override PartName="/word/ink/ink787.xml" ContentType="application/inkml+xml"/>
  <Override PartName="/word/ink/ink788.xml" ContentType="application/inkml+xml"/>
  <Override PartName="/word/ink/ink789.xml" ContentType="application/inkml+xml"/>
  <Override PartName="/word/ink/ink79.xml" ContentType="application/inkml+xml"/>
  <Override PartName="/word/ink/ink790.xml" ContentType="application/inkml+xml"/>
  <Override PartName="/word/ink/ink791.xml" ContentType="application/inkml+xml"/>
  <Override PartName="/word/ink/ink792.xml" ContentType="application/inkml+xml"/>
  <Override PartName="/word/ink/ink793.xml" ContentType="application/inkml+xml"/>
  <Override PartName="/word/ink/ink794.xml" ContentType="application/inkml+xml"/>
  <Override PartName="/word/ink/ink795.xml" ContentType="application/inkml+xml"/>
  <Override PartName="/word/ink/ink796.xml" ContentType="application/inkml+xml"/>
  <Override PartName="/word/ink/ink797.xml" ContentType="application/inkml+xml"/>
  <Override PartName="/word/ink/ink798.xml" ContentType="application/inkml+xml"/>
  <Override PartName="/word/ink/ink799.xml" ContentType="application/inkml+xml"/>
  <Override PartName="/word/ink/ink8.xml" ContentType="application/inkml+xml"/>
  <Override PartName="/word/ink/ink80.xml" ContentType="application/inkml+xml"/>
  <Override PartName="/word/ink/ink800.xml" ContentType="application/inkml+xml"/>
  <Override PartName="/word/ink/ink801.xml" ContentType="application/inkml+xml"/>
  <Override PartName="/word/ink/ink802.xml" ContentType="application/inkml+xml"/>
  <Override PartName="/word/ink/ink803.xml" ContentType="application/inkml+xml"/>
  <Override PartName="/word/ink/ink804.xml" ContentType="application/inkml+xml"/>
  <Override PartName="/word/ink/ink805.xml" ContentType="application/inkml+xml"/>
  <Override PartName="/word/ink/ink806.xml" ContentType="application/inkml+xml"/>
  <Override PartName="/word/ink/ink807.xml" ContentType="application/inkml+xml"/>
  <Override PartName="/word/ink/ink808.xml" ContentType="application/inkml+xml"/>
  <Override PartName="/word/ink/ink809.xml" ContentType="application/inkml+xml"/>
  <Override PartName="/word/ink/ink81.xml" ContentType="application/inkml+xml"/>
  <Override PartName="/word/ink/ink810.xml" ContentType="application/inkml+xml"/>
  <Override PartName="/word/ink/ink811.xml" ContentType="application/inkml+xml"/>
  <Override PartName="/word/ink/ink812.xml" ContentType="application/inkml+xml"/>
  <Override PartName="/word/ink/ink813.xml" ContentType="application/inkml+xml"/>
  <Override PartName="/word/ink/ink814.xml" ContentType="application/inkml+xml"/>
  <Override PartName="/word/ink/ink815.xml" ContentType="application/inkml+xml"/>
  <Override PartName="/word/ink/ink816.xml" ContentType="application/inkml+xml"/>
  <Override PartName="/word/ink/ink817.xml" ContentType="application/inkml+xml"/>
  <Override PartName="/word/ink/ink818.xml" ContentType="application/inkml+xml"/>
  <Override PartName="/word/ink/ink819.xml" ContentType="application/inkml+xml"/>
  <Override PartName="/word/ink/ink82.xml" ContentType="application/inkml+xml"/>
  <Override PartName="/word/ink/ink820.xml" ContentType="application/inkml+xml"/>
  <Override PartName="/word/ink/ink821.xml" ContentType="application/inkml+xml"/>
  <Override PartName="/word/ink/ink822.xml" ContentType="application/inkml+xml"/>
  <Override PartName="/word/ink/ink823.xml" ContentType="application/inkml+xml"/>
  <Override PartName="/word/ink/ink824.xml" ContentType="application/inkml+xml"/>
  <Override PartName="/word/ink/ink825.xml" ContentType="application/inkml+xml"/>
  <Override PartName="/word/ink/ink826.xml" ContentType="application/inkml+xml"/>
  <Override PartName="/word/ink/ink827.xml" ContentType="application/inkml+xml"/>
  <Override PartName="/word/ink/ink828.xml" ContentType="application/inkml+xml"/>
  <Override PartName="/word/ink/ink829.xml" ContentType="application/inkml+xml"/>
  <Override PartName="/word/ink/ink83.xml" ContentType="application/inkml+xml"/>
  <Override PartName="/word/ink/ink830.xml" ContentType="application/inkml+xml"/>
  <Override PartName="/word/ink/ink831.xml" ContentType="application/inkml+xml"/>
  <Override PartName="/word/ink/ink832.xml" ContentType="application/inkml+xml"/>
  <Override PartName="/word/ink/ink833.xml" ContentType="application/inkml+xml"/>
  <Override PartName="/word/ink/ink834.xml" ContentType="application/inkml+xml"/>
  <Override PartName="/word/ink/ink835.xml" ContentType="application/inkml+xml"/>
  <Override PartName="/word/ink/ink836.xml" ContentType="application/inkml+xml"/>
  <Override PartName="/word/ink/ink837.xml" ContentType="application/inkml+xml"/>
  <Override PartName="/word/ink/ink838.xml" ContentType="application/inkml+xml"/>
  <Override PartName="/word/ink/ink839.xml" ContentType="application/inkml+xml"/>
  <Override PartName="/word/ink/ink84.xml" ContentType="application/inkml+xml"/>
  <Override PartName="/word/ink/ink840.xml" ContentType="application/inkml+xml"/>
  <Override PartName="/word/ink/ink841.xml" ContentType="application/inkml+xml"/>
  <Override PartName="/word/ink/ink842.xml" ContentType="application/inkml+xml"/>
  <Override PartName="/word/ink/ink843.xml" ContentType="application/inkml+xml"/>
  <Override PartName="/word/ink/ink844.xml" ContentType="application/inkml+xml"/>
  <Override PartName="/word/ink/ink845.xml" ContentType="application/inkml+xml"/>
  <Override PartName="/word/ink/ink846.xml" ContentType="application/inkml+xml"/>
  <Override PartName="/word/ink/ink847.xml" ContentType="application/inkml+xml"/>
  <Override PartName="/word/ink/ink848.xml" ContentType="application/inkml+xml"/>
  <Override PartName="/word/ink/ink849.xml" ContentType="application/inkml+xml"/>
  <Override PartName="/word/ink/ink85.xml" ContentType="application/inkml+xml"/>
  <Override PartName="/word/ink/ink850.xml" ContentType="application/inkml+xml"/>
  <Override PartName="/word/ink/ink851.xml" ContentType="application/inkml+xml"/>
  <Override PartName="/word/ink/ink852.xml" ContentType="application/inkml+xml"/>
  <Override PartName="/word/ink/ink853.xml" ContentType="application/inkml+xml"/>
  <Override PartName="/word/ink/ink854.xml" ContentType="application/inkml+xml"/>
  <Override PartName="/word/ink/ink855.xml" ContentType="application/inkml+xml"/>
  <Override PartName="/word/ink/ink856.xml" ContentType="application/inkml+xml"/>
  <Override PartName="/word/ink/ink857.xml" ContentType="application/inkml+xml"/>
  <Override PartName="/word/ink/ink858.xml" ContentType="application/inkml+xml"/>
  <Override PartName="/word/ink/ink859.xml" ContentType="application/inkml+xml"/>
  <Override PartName="/word/ink/ink86.xml" ContentType="application/inkml+xml"/>
  <Override PartName="/word/ink/ink860.xml" ContentType="application/inkml+xml"/>
  <Override PartName="/word/ink/ink861.xml" ContentType="application/inkml+xml"/>
  <Override PartName="/word/ink/ink862.xml" ContentType="application/inkml+xml"/>
  <Override PartName="/word/ink/ink863.xml" ContentType="application/inkml+xml"/>
  <Override PartName="/word/ink/ink864.xml" ContentType="application/inkml+xml"/>
  <Override PartName="/word/ink/ink865.xml" ContentType="application/inkml+xml"/>
  <Override PartName="/word/ink/ink866.xml" ContentType="application/inkml+xml"/>
  <Override PartName="/word/ink/ink867.xml" ContentType="application/inkml+xml"/>
  <Override PartName="/word/ink/ink868.xml" ContentType="application/inkml+xml"/>
  <Override PartName="/word/ink/ink869.xml" ContentType="application/inkml+xml"/>
  <Override PartName="/word/ink/ink87.xml" ContentType="application/inkml+xml"/>
  <Override PartName="/word/ink/ink870.xml" ContentType="application/inkml+xml"/>
  <Override PartName="/word/ink/ink871.xml" ContentType="application/inkml+xml"/>
  <Override PartName="/word/ink/ink872.xml" ContentType="application/inkml+xml"/>
  <Override PartName="/word/ink/ink873.xml" ContentType="application/inkml+xml"/>
  <Override PartName="/word/ink/ink874.xml" ContentType="application/inkml+xml"/>
  <Override PartName="/word/ink/ink875.xml" ContentType="application/inkml+xml"/>
  <Override PartName="/word/ink/ink876.xml" ContentType="application/inkml+xml"/>
  <Override PartName="/word/ink/ink877.xml" ContentType="application/inkml+xml"/>
  <Override PartName="/word/ink/ink878.xml" ContentType="application/inkml+xml"/>
  <Override PartName="/word/ink/ink879.xml" ContentType="application/inkml+xml"/>
  <Override PartName="/word/ink/ink88.xml" ContentType="application/inkml+xml"/>
  <Override PartName="/word/ink/ink880.xml" ContentType="application/inkml+xml"/>
  <Override PartName="/word/ink/ink881.xml" ContentType="application/inkml+xml"/>
  <Override PartName="/word/ink/ink882.xml" ContentType="application/inkml+xml"/>
  <Override PartName="/word/ink/ink883.xml" ContentType="application/inkml+xml"/>
  <Override PartName="/word/ink/ink884.xml" ContentType="application/inkml+xml"/>
  <Override PartName="/word/ink/ink885.xml" ContentType="application/inkml+xml"/>
  <Override PartName="/word/ink/ink886.xml" ContentType="application/inkml+xml"/>
  <Override PartName="/word/ink/ink887.xml" ContentType="application/inkml+xml"/>
  <Override PartName="/word/ink/ink888.xml" ContentType="application/inkml+xml"/>
  <Override PartName="/word/ink/ink889.xml" ContentType="application/inkml+xml"/>
  <Override PartName="/word/ink/ink89.xml" ContentType="application/inkml+xml"/>
  <Override PartName="/word/ink/ink890.xml" ContentType="application/inkml+xml"/>
  <Override PartName="/word/ink/ink891.xml" ContentType="application/inkml+xml"/>
  <Override PartName="/word/ink/ink892.xml" ContentType="application/inkml+xml"/>
  <Override PartName="/word/ink/ink893.xml" ContentType="application/inkml+xml"/>
  <Override PartName="/word/ink/ink894.xml" ContentType="application/inkml+xml"/>
  <Override PartName="/word/ink/ink895.xml" ContentType="application/inkml+xml"/>
  <Override PartName="/word/ink/ink896.xml" ContentType="application/inkml+xml"/>
  <Override PartName="/word/ink/ink897.xml" ContentType="application/inkml+xml"/>
  <Override PartName="/word/ink/ink898.xml" ContentType="application/inkml+xml"/>
  <Override PartName="/word/ink/ink899.xml" ContentType="application/inkml+xml"/>
  <Override PartName="/word/ink/ink9.xml" ContentType="application/inkml+xml"/>
  <Override PartName="/word/ink/ink90.xml" ContentType="application/inkml+xml"/>
  <Override PartName="/word/ink/ink900.xml" ContentType="application/inkml+xml"/>
  <Override PartName="/word/ink/ink901.xml" ContentType="application/inkml+xml"/>
  <Override PartName="/word/ink/ink902.xml" ContentType="application/inkml+xml"/>
  <Override PartName="/word/ink/ink903.xml" ContentType="application/inkml+xml"/>
  <Override PartName="/word/ink/ink904.xml" ContentType="application/inkml+xml"/>
  <Override PartName="/word/ink/ink905.xml" ContentType="application/inkml+xml"/>
  <Override PartName="/word/ink/ink906.xml" ContentType="application/inkml+xml"/>
  <Override PartName="/word/ink/ink907.xml" ContentType="application/inkml+xml"/>
  <Override PartName="/word/ink/ink908.xml" ContentType="application/inkml+xml"/>
  <Override PartName="/word/ink/ink909.xml" ContentType="application/inkml+xml"/>
  <Override PartName="/word/ink/ink91.xml" ContentType="application/inkml+xml"/>
  <Override PartName="/word/ink/ink910.xml" ContentType="application/inkml+xml"/>
  <Override PartName="/word/ink/ink911.xml" ContentType="application/inkml+xml"/>
  <Override PartName="/word/ink/ink912.xml" ContentType="application/inkml+xml"/>
  <Override PartName="/word/ink/ink913.xml" ContentType="application/inkml+xml"/>
  <Override PartName="/word/ink/ink914.xml" ContentType="application/inkml+xml"/>
  <Override PartName="/word/ink/ink915.xml" ContentType="application/inkml+xml"/>
  <Override PartName="/word/ink/ink916.xml" ContentType="application/inkml+xml"/>
  <Override PartName="/word/ink/ink917.xml" ContentType="application/inkml+xml"/>
  <Override PartName="/word/ink/ink918.xml" ContentType="application/inkml+xml"/>
  <Override PartName="/word/ink/ink919.xml" ContentType="application/inkml+xml"/>
  <Override PartName="/word/ink/ink92.xml" ContentType="application/inkml+xml"/>
  <Override PartName="/word/ink/ink920.xml" ContentType="application/inkml+xml"/>
  <Override PartName="/word/ink/ink921.xml" ContentType="application/inkml+xml"/>
  <Override PartName="/word/ink/ink922.xml" ContentType="application/inkml+xml"/>
  <Override PartName="/word/ink/ink923.xml" ContentType="application/inkml+xml"/>
  <Override PartName="/word/ink/ink924.xml" ContentType="application/inkml+xml"/>
  <Override PartName="/word/ink/ink925.xml" ContentType="application/inkml+xml"/>
  <Override PartName="/word/ink/ink926.xml" ContentType="application/inkml+xml"/>
  <Override PartName="/word/ink/ink927.xml" ContentType="application/inkml+xml"/>
  <Override PartName="/word/ink/ink928.xml" ContentType="application/inkml+xml"/>
  <Override PartName="/word/ink/ink929.xml" ContentType="application/inkml+xml"/>
  <Override PartName="/word/ink/ink93.xml" ContentType="application/inkml+xml"/>
  <Override PartName="/word/ink/ink930.xml" ContentType="application/inkml+xml"/>
  <Override PartName="/word/ink/ink931.xml" ContentType="application/inkml+xml"/>
  <Override PartName="/word/ink/ink932.xml" ContentType="application/inkml+xml"/>
  <Override PartName="/word/ink/ink933.xml" ContentType="application/inkml+xml"/>
  <Override PartName="/word/ink/ink934.xml" ContentType="application/inkml+xml"/>
  <Override PartName="/word/ink/ink935.xml" ContentType="application/inkml+xml"/>
  <Override PartName="/word/ink/ink936.xml" ContentType="application/inkml+xml"/>
  <Override PartName="/word/ink/ink937.xml" ContentType="application/inkml+xml"/>
  <Override PartName="/word/ink/ink938.xml" ContentType="application/inkml+xml"/>
  <Override PartName="/word/ink/ink939.xml" ContentType="application/inkml+xml"/>
  <Override PartName="/word/ink/ink94.xml" ContentType="application/inkml+xml"/>
  <Override PartName="/word/ink/ink940.xml" ContentType="application/inkml+xml"/>
  <Override PartName="/word/ink/ink941.xml" ContentType="application/inkml+xml"/>
  <Override PartName="/word/ink/ink942.xml" ContentType="application/inkml+xml"/>
  <Override PartName="/word/ink/ink943.xml" ContentType="application/inkml+xml"/>
  <Override PartName="/word/ink/ink944.xml" ContentType="application/inkml+xml"/>
  <Override PartName="/word/ink/ink945.xml" ContentType="application/inkml+xml"/>
  <Override PartName="/word/ink/ink946.xml" ContentType="application/inkml+xml"/>
  <Override PartName="/word/ink/ink947.xml" ContentType="application/inkml+xml"/>
  <Override PartName="/word/ink/ink948.xml" ContentType="application/inkml+xml"/>
  <Override PartName="/word/ink/ink949.xml" ContentType="application/inkml+xml"/>
  <Override PartName="/word/ink/ink95.xml" ContentType="application/inkml+xml"/>
  <Override PartName="/word/ink/ink950.xml" ContentType="application/inkml+xml"/>
  <Override PartName="/word/ink/ink951.xml" ContentType="application/inkml+xml"/>
  <Override PartName="/word/ink/ink952.xml" ContentType="application/inkml+xml"/>
  <Override PartName="/word/ink/ink953.xml" ContentType="application/inkml+xml"/>
  <Override PartName="/word/ink/ink954.xml" ContentType="application/inkml+xml"/>
  <Override PartName="/word/ink/ink955.xml" ContentType="application/inkml+xml"/>
  <Override PartName="/word/ink/ink956.xml" ContentType="application/inkml+xml"/>
  <Override PartName="/word/ink/ink957.xml" ContentType="application/inkml+xml"/>
  <Override PartName="/word/ink/ink958.xml" ContentType="application/inkml+xml"/>
  <Override PartName="/word/ink/ink959.xml" ContentType="application/inkml+xml"/>
  <Override PartName="/word/ink/ink96.xml" ContentType="application/inkml+xml"/>
  <Override PartName="/word/ink/ink960.xml" ContentType="application/inkml+xml"/>
  <Override PartName="/word/ink/ink961.xml" ContentType="application/inkml+xml"/>
  <Override PartName="/word/ink/ink962.xml" ContentType="application/inkml+xml"/>
  <Override PartName="/word/ink/ink963.xml" ContentType="application/inkml+xml"/>
  <Override PartName="/word/ink/ink964.xml" ContentType="application/inkml+xml"/>
  <Override PartName="/word/ink/ink965.xml" ContentType="application/inkml+xml"/>
  <Override PartName="/word/ink/ink966.xml" ContentType="application/inkml+xml"/>
  <Override PartName="/word/ink/ink967.xml" ContentType="application/inkml+xml"/>
  <Override PartName="/word/ink/ink968.xml" ContentType="application/inkml+xml"/>
  <Override PartName="/word/ink/ink969.xml" ContentType="application/inkml+xml"/>
  <Override PartName="/word/ink/ink97.xml" ContentType="application/inkml+xml"/>
  <Override PartName="/word/ink/ink970.xml" ContentType="application/inkml+xml"/>
  <Override PartName="/word/ink/ink971.xml" ContentType="application/inkml+xml"/>
  <Override PartName="/word/ink/ink972.xml" ContentType="application/inkml+xml"/>
  <Override PartName="/word/ink/ink973.xml" ContentType="application/inkml+xml"/>
  <Override PartName="/word/ink/ink974.xml" ContentType="application/inkml+xml"/>
  <Override PartName="/word/ink/ink975.xml" ContentType="application/inkml+xml"/>
  <Override PartName="/word/ink/ink976.xml" ContentType="application/inkml+xml"/>
  <Override PartName="/word/ink/ink977.xml" ContentType="application/inkml+xml"/>
  <Override PartName="/word/ink/ink978.xml" ContentType="application/inkml+xml"/>
  <Override PartName="/word/ink/ink979.xml" ContentType="application/inkml+xml"/>
  <Override PartName="/word/ink/ink98.xml" ContentType="application/inkml+xml"/>
  <Override PartName="/word/ink/ink980.xml" ContentType="application/inkml+xml"/>
  <Override PartName="/word/ink/ink981.xml" ContentType="application/inkml+xml"/>
  <Override PartName="/word/ink/ink982.xml" ContentType="application/inkml+xml"/>
  <Override PartName="/word/ink/ink983.xml" ContentType="application/inkml+xml"/>
  <Override PartName="/word/ink/ink984.xml" ContentType="application/inkml+xml"/>
  <Override PartName="/word/ink/ink985.xml" ContentType="application/inkml+xml"/>
  <Override PartName="/word/ink/ink986.xml" ContentType="application/inkml+xml"/>
  <Override PartName="/word/ink/ink987.xml" ContentType="application/inkml+xml"/>
  <Override PartName="/word/ink/ink988.xml" ContentType="application/inkml+xml"/>
  <Override PartName="/word/ink/ink989.xml" ContentType="application/inkml+xml"/>
  <Override PartName="/word/ink/ink99.xml" ContentType="application/inkml+xml"/>
  <Override PartName="/word/ink/ink990.xml" ContentType="application/inkml+xml"/>
  <Override PartName="/word/ink/ink991.xml" ContentType="application/inkml+xml"/>
  <Override PartName="/word/ink/ink992.xml" ContentType="application/inkml+xml"/>
  <Override PartName="/word/ink/ink993.xml" ContentType="application/inkml+xml"/>
  <Override PartName="/word/ink/ink994.xml" ContentType="application/inkml+xml"/>
  <Override PartName="/word/ink/ink995.xml" ContentType="application/inkml+xml"/>
  <Override PartName="/word/ink/ink996.xml" ContentType="application/inkml+xml"/>
  <Override PartName="/word/ink/ink997.xml" ContentType="application/inkml+xml"/>
  <Override PartName="/word/ink/ink998.xml" ContentType="application/inkml+xml"/>
  <Override PartName="/word/ink/ink999.xml" ContentType="application/inkml+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pPr>
      <w:bookmarkStart w:id="0" w:name="_Hlk124012012"/>
      <w:bookmarkEnd w:id="0"/>
      <w:bookmarkStart w:id="25" w:name="_GoBack"/>
      <w:bookmarkEnd w:id="25"/>
    </w:p>
    <w:tbl>
      <w:tblPr>
        <w:tblStyle w:val="23"/>
        <w:tblW w:w="0" w:type="auto"/>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7"/>
        <w:gridCol w:w="2217"/>
      </w:tblGrid>
      <w:tr>
        <w:tblPrEx>
          <w:tblLayout w:type="fixed"/>
          <w:tblCellMar>
            <w:top w:w="0" w:type="dxa"/>
            <w:left w:w="108" w:type="dxa"/>
            <w:bottom w:w="0" w:type="dxa"/>
            <w:right w:w="108" w:type="dxa"/>
          </w:tblCellMar>
        </w:tblPrEx>
        <w:trPr>
          <w:trHeight w:val="454" w:hRule="atLeast"/>
          <w:jc w:val="center"/>
        </w:trPr>
        <w:tc>
          <w:tcPr>
            <w:tcW w:w="2217" w:type="dxa"/>
            <w:vAlign w:val="center"/>
          </w:tcPr>
          <w:p>
            <w:pPr>
              <w:jc w:val="center"/>
            </w:pPr>
            <w:r>
              <w:t>队伍编号</w:t>
            </w:r>
          </w:p>
        </w:tc>
        <w:tc>
          <w:tcPr>
            <w:tcW w:w="2217" w:type="dxa"/>
            <w:vAlign w:val="center"/>
          </w:tcPr>
          <w:p>
            <w:pPr>
              <w:jc w:val="center"/>
            </w:pPr>
            <w:r>
              <w:rPr>
                <w:rFonts w:hint="eastAsia"/>
              </w:rPr>
              <w:t>MCB220</w:t>
            </w:r>
            <w:r>
              <w:t>1536</w:t>
            </w:r>
          </w:p>
        </w:tc>
      </w:tr>
      <w:tr>
        <w:tblPrEx>
          <w:tblLayout w:type="fixed"/>
          <w:tblCellMar>
            <w:top w:w="0" w:type="dxa"/>
            <w:left w:w="108" w:type="dxa"/>
            <w:bottom w:w="0" w:type="dxa"/>
            <w:right w:w="108" w:type="dxa"/>
          </w:tblCellMar>
        </w:tblPrEx>
        <w:trPr>
          <w:trHeight w:val="472" w:hRule="atLeast"/>
          <w:jc w:val="center"/>
        </w:trPr>
        <w:tc>
          <w:tcPr>
            <w:tcW w:w="2217" w:type="dxa"/>
            <w:vAlign w:val="center"/>
          </w:tcPr>
          <w:p>
            <w:pPr>
              <w:jc w:val="center"/>
            </w:pPr>
            <w:r>
              <w:rPr>
                <w:rFonts w:hint="eastAsia"/>
              </w:rPr>
              <w:t>赛道</w:t>
            </w:r>
          </w:p>
        </w:tc>
        <w:tc>
          <w:tcPr>
            <w:tcW w:w="2217" w:type="dxa"/>
            <w:vAlign w:val="center"/>
          </w:tcPr>
          <w:p>
            <w:pPr>
              <w:jc w:val="center"/>
            </w:pPr>
            <w:r>
              <w:t>A</w:t>
            </w:r>
          </w:p>
        </w:tc>
      </w:tr>
    </w:tbl>
    <w:p>
      <w:pPr/>
    </w:p>
    <w:p>
      <w:pPr/>
      <w:r>
        <mc:AlternateContent>
          <mc:Choice Requires="wps">
            <w:drawing>
              <wp:anchor distT="0" distB="0" distL="114300" distR="114300" simplePos="0" relativeHeight="251659264" behindDoc="0" locked="0" layoutInCell="1" allowOverlap="1">
                <wp:simplePos x="0" y="0"/>
                <wp:positionH relativeFrom="column">
                  <wp:posOffset>33655</wp:posOffset>
                </wp:positionH>
                <wp:positionV relativeFrom="paragraph">
                  <wp:posOffset>98425</wp:posOffset>
                </wp:positionV>
                <wp:extent cx="5223510" cy="0"/>
                <wp:effectExtent l="0" t="12700" r="8890" b="0"/>
                <wp:wrapNone/>
                <wp:docPr id="1" name="直接连接符 4"/>
                <wp:cNvGraphicFramePr/>
                <a:graphic xmlns:a="http://schemas.openxmlformats.org/drawingml/2006/main">
                  <a:graphicData uri="http://schemas.microsoft.com/office/word/2010/wordprocessingShape">
                    <wps:wsp>
                      <wps:cNvCnPr/>
                      <wps:spPr bwMode="auto">
                        <a:xfrm>
                          <a:off x="0" y="0"/>
                          <a:ext cx="5223510" cy="0"/>
                        </a:xfrm>
                        <a:prstGeom prst="line">
                          <a:avLst/>
                        </a:prstGeom>
                        <a:noFill/>
                        <a:ln w="19050" cmpd="sng" algn="ctr">
                          <a:solidFill>
                            <a:srgbClr val="ECECEC"/>
                          </a:solidFill>
                          <a:round/>
                        </a:ln>
                      </wps:spPr>
                      <wps:bodyPr/>
                    </wps:wsp>
                  </a:graphicData>
                </a:graphic>
              </wp:anchor>
            </w:drawing>
          </mc:Choice>
          <mc:Fallback>
            <w:pict>
              <v:line id="直接连接符 4" o:spid="_x0000_s1026" o:spt="20" style="position:absolute;left:0pt;margin-left:2.65pt;margin-top:7.75pt;height:0pt;width:411.3pt;z-index:251659264;mso-width-relative:page;mso-height-relative:page;" filled="f" stroked="t" coordsize="21600,21600" o:gfxdata="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B35qfHUAAAABwEAAA8AAAAAAAAAAQAgAAAAIgAAAGRycy9kb3ducmV2LnhtbFBLAQIUABQA&#10;AAAIAIdO4kCyXxo6uwEAAEEDAAAOAAAAAAAAAAEAIAAAACMBAABkcnMvZTJvRG9jLnhtbFBLBQYA&#10;AAAABgAGAFkBAABQBQAAAAAA&#10;">
                <v:fill on="f" focussize="0,0"/>
                <v:stroke weight="1.5pt" color="#ECECEC" joinstyle="round"/>
                <v:imagedata o:title=""/>
                <o:lock v:ext="edit" aspectratio="f"/>
              </v:line>
            </w:pict>
          </mc:Fallback>
        </mc:AlternateContent>
      </w:r>
    </w:p>
    <w:p>
      <w:pPr>
        <w:jc w:val="center"/>
        <w:rPr>
          <w:rFonts w:ascii="Times New Roman" w:hAnsi="Times New Roman"/>
          <w:b/>
          <w:bCs/>
          <w:color w:val="FF0000"/>
          <w:sz w:val="40"/>
          <w:szCs w:val="36"/>
        </w:rPr>
      </w:pPr>
      <w:r>
        <w:rPr>
          <w:rFonts w:ascii="Times New Roman" w:hAnsi="Times New Roman"/>
          <w:b/>
          <w:bCs/>
          <w:color w:val="FF0000"/>
          <w:sz w:val="40"/>
          <w:szCs w:val="36"/>
        </w:rPr>
        <w:t>题目</w:t>
      </w:r>
      <w:r>
        <w:rPr>
          <w:rFonts w:hint="eastAsia" w:ascii="Times New Roman" w:hAnsi="Times New Roman"/>
          <w:b/>
          <w:bCs/>
          <w:color w:val="FF0000"/>
          <w:sz w:val="40"/>
          <w:szCs w:val="36"/>
        </w:rPr>
        <w:t>（待定）</w:t>
      </w:r>
    </w:p>
    <w:p>
      <w:pPr>
        <w:jc w:val="center"/>
        <w:rPr>
          <w:rFonts w:ascii="Times New Roman" w:hAnsi="Times New Roman"/>
          <w:b/>
          <w:bCs/>
          <w:color w:val="000000"/>
          <w:sz w:val="28"/>
          <w:szCs w:val="28"/>
        </w:rPr>
      </w:pPr>
      <w:r>
        <w:rPr>
          <w:rFonts w:hint="eastAsia" w:ascii="Times New Roman" w:hAnsi="Times New Roman"/>
          <w:b/>
          <w:bCs/>
          <w:color w:val="000000"/>
          <w:sz w:val="28"/>
          <w:szCs w:val="28"/>
        </w:rPr>
        <w:t>摘</w:t>
      </w:r>
      <w:r>
        <w:rPr>
          <w:rFonts w:ascii="Times New Roman" w:hAnsi="Times New Roman"/>
          <w:b/>
          <w:bCs/>
          <w:color w:val="000000"/>
          <w:sz w:val="28"/>
          <w:szCs w:val="28"/>
        </w:rPr>
        <w:t xml:space="preserve"> </w:t>
      </w:r>
      <w:r>
        <w:rPr>
          <w:rFonts w:hint="eastAsia" w:ascii="Times New Roman" w:hAnsi="Times New Roman"/>
          <w:b/>
          <w:bCs/>
          <w:color w:val="000000"/>
          <w:sz w:val="28"/>
          <w:szCs w:val="28"/>
        </w:rPr>
        <w:t>要</w:t>
      </w:r>
    </w:p>
    <w:p>
      <w:pPr>
        <w:spacing w:line="360" w:lineRule="auto"/>
        <w:ind w:firstLine="480" w:firstLineChars="200"/>
        <w:rPr>
          <w:strike/>
          <w:color w:val="000000"/>
          <w:sz w:val="24"/>
          <w:szCs w:val="24"/>
        </w:rPr>
      </w:pPr>
      <w:r>
        <w:rPr>
          <w:rFonts w:hint="eastAsia"/>
          <w:strike/>
          <w:color w:val="000000"/>
          <w:sz w:val="24"/>
          <w:szCs w:val="24"/>
        </w:rPr>
        <w:t>“</w:t>
      </w:r>
      <w:r>
        <w:rPr>
          <w:rFonts w:hint="eastAsia"/>
          <w:strike/>
          <w:color w:val="000000"/>
          <w:sz w:val="24"/>
          <w:szCs w:val="24"/>
        </w:rPr>
        <w:t>5</w:t>
      </w:r>
      <w:r>
        <w:rPr>
          <w:strike/>
          <w:color w:val="000000"/>
          <w:sz w:val="24"/>
          <w:szCs w:val="24"/>
        </w:rPr>
        <w:t>8</w:t>
      </w:r>
      <w:r>
        <w:rPr>
          <w:rFonts w:hint="eastAsia"/>
          <w:strike/>
          <w:color w:val="000000"/>
          <w:sz w:val="24"/>
          <w:szCs w:val="24"/>
        </w:rPr>
        <w:t>到家”上门家政服务平台能够向用户提供家政保洁、搬家、维修等生活服务，每天都有大量的订单通过平台得到分配。</w:t>
      </w:r>
      <w:r>
        <w:rPr>
          <w:rFonts w:hint="eastAsia"/>
          <w:strike/>
          <w:color w:val="000000"/>
          <w:sz w:val="24"/>
          <w:szCs w:val="24"/>
        </w:rPr>
        <w:t>平台在分配订单时，</w:t>
      </w:r>
      <w:r>
        <w:rPr>
          <w:rFonts w:hint="eastAsia"/>
          <w:strike/>
          <w:color w:val="000000"/>
          <w:sz w:val="24"/>
          <w:szCs w:val="24"/>
        </w:rPr>
        <w:t>须综合</w:t>
      </w:r>
      <w:r>
        <w:rPr>
          <w:rFonts w:hint="eastAsia"/>
          <w:strike/>
          <w:color w:val="000000"/>
          <w:sz w:val="24"/>
          <w:szCs w:val="24"/>
        </w:rPr>
        <w:t>考虑服务质量和服务效率，尽可能在分配服务分高的阿姨的同时，缩减阿姨相邻单的通行时间，帮助阿姨提高接单量。本文建立订单分配模型，</w:t>
      </w:r>
      <w:r>
        <w:rPr>
          <w:rFonts w:hint="eastAsia"/>
          <w:strike/>
          <w:color w:val="000000"/>
          <w:sz w:val="24"/>
          <w:szCs w:val="24"/>
        </w:rPr>
        <w:t>研究并优化当前的系统分配算法，提升算法的求解能力，为改善顾客体验、节省阿姨时间出一份绵薄之力。</w:t>
      </w:r>
    </w:p>
    <w:p>
      <w:pPr>
        <w:spacing w:line="360" w:lineRule="auto"/>
        <w:ind w:firstLine="480" w:firstLineChars="200"/>
        <w:rPr>
          <w:color w:val="000000"/>
          <w:sz w:val="24"/>
          <w:szCs w:val="24"/>
        </w:rPr>
      </w:pPr>
      <w:r>
        <w:rPr>
          <w:rFonts w:hint="eastAsia"/>
          <w:strike/>
          <w:color w:val="000000"/>
          <w:sz w:val="24"/>
          <w:szCs w:val="24"/>
        </w:rPr>
        <w:t>针对问题</w:t>
      </w:r>
      <w:r>
        <w:rPr>
          <w:rFonts w:hint="eastAsia"/>
          <w:strike/>
          <w:color w:val="000000"/>
          <w:sz w:val="24"/>
          <w:szCs w:val="24"/>
        </w:rPr>
        <w:t>一</w:t>
      </w:r>
      <w:r>
        <w:rPr>
          <w:rFonts w:hint="eastAsia"/>
          <w:strike/>
          <w:color w:val="000000"/>
          <w:sz w:val="24"/>
          <w:szCs w:val="24"/>
        </w:rPr>
        <w:t>，</w:t>
      </w:r>
      <w:r>
        <w:rPr>
          <w:rFonts w:hint="eastAsia"/>
          <w:strike/>
          <w:color w:val="000000"/>
          <w:sz w:val="24"/>
          <w:szCs w:val="24"/>
        </w:rPr>
        <w:t>主要需要确定“服务开始时间”对</w:t>
      </w:r>
      <w:r>
        <w:rPr>
          <w:rFonts w:hint="eastAsia"/>
          <w:strike/>
          <w:color w:val="000000"/>
          <w:sz w:val="24"/>
          <w:szCs w:val="24"/>
        </w:rPr>
        <w:t>后续的订单分配以及</w:t>
      </w:r>
      <w:r>
        <w:rPr>
          <w:rFonts w:hint="eastAsia"/>
          <w:strike/>
          <w:color w:val="000000"/>
          <w:sz w:val="24"/>
          <w:szCs w:val="24"/>
        </w:rPr>
        <w:t>目标值的影响</w:t>
      </w:r>
      <w:r>
        <w:rPr>
          <w:rFonts w:hint="eastAsia"/>
          <w:strike/>
          <w:color w:val="000000"/>
          <w:sz w:val="24"/>
          <w:szCs w:val="24"/>
        </w:rPr>
        <w:t>，对算法进行优化</w:t>
      </w:r>
      <w:r>
        <w:rPr>
          <w:rFonts w:hint="eastAsia"/>
          <w:strike/>
          <w:color w:val="000000"/>
          <w:sz w:val="24"/>
          <w:szCs w:val="24"/>
        </w:rPr>
        <w:t>。本文</w:t>
      </w:r>
      <w:r>
        <w:rPr>
          <w:rFonts w:hint="eastAsia"/>
          <w:strike/>
          <w:color w:val="000000"/>
          <w:sz w:val="24"/>
          <w:szCs w:val="24"/>
        </w:rPr>
        <w:t>建立了订单分配模型，通过</w:t>
      </w:r>
      <w:r>
        <w:rPr>
          <w:rFonts w:hint="eastAsia"/>
          <w:strike/>
          <w:color w:val="000000"/>
          <w:sz w:val="24"/>
          <w:szCs w:val="24"/>
        </w:rPr>
        <w:t>划分出不同区域</w:t>
      </w:r>
      <w:r>
        <w:rPr>
          <w:rFonts w:hint="eastAsia"/>
          <w:strike/>
          <w:color w:val="000000"/>
          <w:sz w:val="24"/>
          <w:szCs w:val="24"/>
        </w:rPr>
        <w:t>的</w:t>
      </w:r>
      <w:r>
        <w:rPr>
          <w:rFonts w:hint="eastAsia"/>
          <w:strike/>
          <w:color w:val="000000"/>
          <w:sz w:val="24"/>
          <w:szCs w:val="24"/>
        </w:rPr>
        <w:t>方式</w:t>
      </w:r>
      <w:r>
        <w:rPr>
          <w:rFonts w:hint="eastAsia"/>
          <w:strike/>
          <w:color w:val="000000"/>
          <w:sz w:val="24"/>
          <w:szCs w:val="24"/>
        </w:rPr>
        <w:t>，定时将订单分区域处理</w:t>
      </w:r>
      <w:r>
        <w:rPr>
          <w:rFonts w:hint="eastAsia"/>
          <w:strike/>
          <w:color w:val="000000"/>
          <w:sz w:val="24"/>
          <w:szCs w:val="24"/>
        </w:rPr>
        <w:t>，并运用求解器比对不同分配方案的目标值，选出使用当前区域划分形式时的最佳分配方案。接着，改变区域划分形式，运用求解器解出</w:t>
      </w:r>
      <w:r>
        <w:rPr>
          <w:rFonts w:hint="eastAsia"/>
          <w:color w:val="FF0000"/>
          <w:sz w:val="24"/>
          <w:szCs w:val="24"/>
        </w:rPr>
        <w:t>（待定）</w:t>
      </w: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ind w:firstLine="482" w:firstLineChars="200"/>
        <w:rPr>
          <w:b/>
          <w:bCs/>
          <w:sz w:val="24"/>
          <w:szCs w:val="24"/>
        </w:rPr>
        <w:sectPr>
          <w:footerReference r:id="rId3" w:type="default"/>
          <w:pgSz w:w="11906" w:h="16838"/>
          <w:pgMar w:top="1134" w:right="1418" w:bottom="1134" w:left="1418" w:header="851" w:footer="992" w:gutter="0"/>
          <w:cols w:space="720" w:num="1"/>
          <w:docGrid w:type="lines" w:linePitch="312" w:charSpace="0"/>
        </w:sectPr>
      </w:pPr>
      <w:r>
        <w:rPr>
          <w:b/>
          <w:bCs/>
          <w:sz w:val="24"/>
          <w:szCs w:val="24"/>
        </w:rPr>
        <w:t>关键词：</w:t>
      </w:r>
      <w:r>
        <w:rPr>
          <w:rFonts w:hint="eastAsia"/>
          <w:b/>
          <w:bCs/>
          <w:sz w:val="24"/>
          <w:szCs w:val="24"/>
        </w:rPr>
        <w:t>动态规划、混合整数规划、</w:t>
      </w:r>
      <w:r>
        <w:rPr>
          <w:rFonts w:hint="eastAsia"/>
          <w:b/>
          <w:bCs/>
          <w:color w:val="FF0000"/>
          <w:sz w:val="24"/>
          <w:szCs w:val="24"/>
        </w:rPr>
        <w:t>（待定）</w:t>
      </w:r>
    </w:p>
    <w:sdt>
      <w:sdtPr>
        <w:rPr>
          <w:rFonts w:ascii="Calibri" w:hAnsi="Calibri" w:eastAsia="宋体" w:cs="Times New Roman"/>
          <w:color w:val="auto"/>
          <w:kern w:val="2"/>
          <w:sz w:val="21"/>
          <w:szCs w:val="22"/>
          <w:lang w:val="zh-CN"/>
        </w:rPr>
        <w:id w:val="116655381"/>
      </w:sdtPr>
      <w:sdtEndPr>
        <w:rPr>
          <w:rFonts w:ascii="Calibri" w:hAnsi="Calibri" w:eastAsia="宋体" w:cs="Times New Roman"/>
          <w:b/>
          <w:bCs/>
          <w:color w:val="auto"/>
          <w:kern w:val="2"/>
          <w:sz w:val="21"/>
          <w:szCs w:val="22"/>
          <w:lang w:val="zh-CN"/>
        </w:rPr>
      </w:sdtEndPr>
      <w:sdtContent>
        <w:p>
          <w:pPr>
            <w:pStyle w:val="30"/>
          </w:pPr>
          <w:r>
            <w:rPr>
              <w:lang w:val="zh-CN"/>
            </w:rPr>
            <w:t>目录</w:t>
          </w:r>
          <w:r>
            <w:rPr>
              <w:rFonts w:hint="eastAsia"/>
              <w:color w:val="FF0000"/>
              <w:lang w:val="zh-CN"/>
            </w:rPr>
            <w:t>（待更新）</w:t>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TOC \o "1-3" \h \z \u </w:instrText>
          </w:r>
          <w:r>
            <w:fldChar w:fldCharType="separate"/>
          </w:r>
          <w:r>
            <w:fldChar w:fldCharType="begin"/>
          </w:r>
          <w:r>
            <w:instrText xml:space="preserve"> HYPERLINK \l "_Toc124082747" </w:instrText>
          </w:r>
          <w:r>
            <w:fldChar w:fldCharType="separate"/>
          </w:r>
          <w:r>
            <w:rPr>
              <w:rStyle w:val="21"/>
            </w:rPr>
            <w:t>一、问题重述</w:t>
          </w:r>
          <w:r>
            <w:tab/>
          </w:r>
          <w:r>
            <w:fldChar w:fldCharType="begin"/>
          </w:r>
          <w:r>
            <w:instrText xml:space="preserve"> PAGEREF _Toc124082747 \h </w:instrText>
          </w:r>
          <w:r>
            <w:fldChar w:fldCharType="separate"/>
          </w:r>
          <w:r>
            <w:t>1</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48" </w:instrText>
          </w:r>
          <w:r>
            <w:fldChar w:fldCharType="separate"/>
          </w:r>
          <w:r>
            <w:rPr>
              <w:rStyle w:val="21"/>
            </w:rPr>
            <w:t>1.1问题背景</w:t>
          </w:r>
          <w:r>
            <w:tab/>
          </w:r>
          <w:r>
            <w:fldChar w:fldCharType="begin"/>
          </w:r>
          <w:r>
            <w:instrText xml:space="preserve"> PAGEREF _Toc124082748 \h </w:instrText>
          </w:r>
          <w:r>
            <w:fldChar w:fldCharType="separate"/>
          </w:r>
          <w:r>
            <w:t>1</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49" </w:instrText>
          </w:r>
          <w:r>
            <w:fldChar w:fldCharType="separate"/>
          </w:r>
          <w:r>
            <w:rPr>
              <w:rStyle w:val="21"/>
            </w:rPr>
            <w:t>1.2问题重述</w:t>
          </w:r>
          <w:r>
            <w:tab/>
          </w:r>
          <w:r>
            <w:fldChar w:fldCharType="begin"/>
          </w:r>
          <w:r>
            <w:instrText xml:space="preserve"> PAGEREF _Toc124082749 \h </w:instrText>
          </w:r>
          <w:r>
            <w:fldChar w:fldCharType="separate"/>
          </w:r>
          <w:r>
            <w:t>1</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50" </w:instrText>
          </w:r>
          <w:r>
            <w:fldChar w:fldCharType="separate"/>
          </w:r>
          <w:r>
            <w:rPr>
              <w:rStyle w:val="21"/>
            </w:rPr>
            <w:t>二、问题分析</w:t>
          </w:r>
          <w:r>
            <w:tab/>
          </w:r>
          <w:r>
            <w:fldChar w:fldCharType="begin"/>
          </w:r>
          <w:r>
            <w:instrText xml:space="preserve"> PAGEREF _Toc124082750 \h </w:instrText>
          </w:r>
          <w:r>
            <w:fldChar w:fldCharType="separate"/>
          </w:r>
          <w:r>
            <w:t>2</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51" </w:instrText>
          </w:r>
          <w:r>
            <w:fldChar w:fldCharType="separate"/>
          </w:r>
          <w:r>
            <w:rPr>
              <w:rStyle w:val="21"/>
            </w:rPr>
            <w:t>三、模型假设</w:t>
          </w:r>
          <w:r>
            <w:tab/>
          </w:r>
          <w:r>
            <w:fldChar w:fldCharType="begin"/>
          </w:r>
          <w:r>
            <w:instrText xml:space="preserve"> PAGEREF _Toc124082751 \h </w:instrText>
          </w:r>
          <w:r>
            <w:fldChar w:fldCharType="separate"/>
          </w:r>
          <w:r>
            <w:t>3</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52" </w:instrText>
          </w:r>
          <w:r>
            <w:fldChar w:fldCharType="separate"/>
          </w:r>
          <w:r>
            <w:rPr>
              <w:rStyle w:val="21"/>
            </w:rPr>
            <w:t>四、符号说明及数据集介绍</w:t>
          </w:r>
          <w:r>
            <w:tab/>
          </w:r>
          <w:r>
            <w:fldChar w:fldCharType="begin"/>
          </w:r>
          <w:r>
            <w:instrText xml:space="preserve"> PAGEREF _Toc124082752 \h </w:instrText>
          </w:r>
          <w:r>
            <w:fldChar w:fldCharType="separate"/>
          </w:r>
          <w:r>
            <w:t>3</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53" </w:instrText>
          </w:r>
          <w:r>
            <w:fldChar w:fldCharType="separate"/>
          </w:r>
          <w:r>
            <w:rPr>
              <w:rStyle w:val="21"/>
            </w:rPr>
            <w:t>五、问题一模型的建立与求解</w:t>
          </w:r>
          <w:r>
            <w:tab/>
          </w:r>
          <w:r>
            <w:fldChar w:fldCharType="begin"/>
          </w:r>
          <w:r>
            <w:instrText xml:space="preserve"> PAGEREF _Toc124082753 \h </w:instrText>
          </w:r>
          <w:r>
            <w:fldChar w:fldCharType="separate"/>
          </w:r>
          <w:r>
            <w:t>4</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54" </w:instrText>
          </w:r>
          <w:r>
            <w:fldChar w:fldCharType="separate"/>
          </w:r>
          <w:r>
            <w:rPr>
              <w:rStyle w:val="21"/>
            </w:rPr>
            <w:t>5.1模型准备与分析</w:t>
          </w:r>
          <w:r>
            <w:tab/>
          </w:r>
          <w:r>
            <w:fldChar w:fldCharType="begin"/>
          </w:r>
          <w:r>
            <w:instrText xml:space="preserve"> PAGEREF _Toc124082754 \h </w:instrText>
          </w:r>
          <w:r>
            <w:fldChar w:fldCharType="separate"/>
          </w:r>
          <w:r>
            <w:t>4</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55" </w:instrText>
          </w:r>
          <w:r>
            <w:fldChar w:fldCharType="separate"/>
          </w:r>
          <w:r>
            <w:rPr>
              <w:rStyle w:val="21"/>
            </w:rPr>
            <w:t>5.2模型建立</w:t>
          </w:r>
          <w:r>
            <w:tab/>
          </w:r>
          <w:r>
            <w:fldChar w:fldCharType="begin"/>
          </w:r>
          <w:r>
            <w:instrText xml:space="preserve"> PAGEREF _Toc124082755 \h </w:instrText>
          </w:r>
          <w:r>
            <w:fldChar w:fldCharType="separate"/>
          </w:r>
          <w:r>
            <w:t>7</w:t>
          </w:r>
          <w:r>
            <w:fldChar w:fldCharType="end"/>
          </w:r>
          <w:r>
            <w:fldChar w:fldCharType="end"/>
          </w:r>
        </w:p>
        <w:p>
          <w:pPr>
            <w:pStyle w:val="17"/>
            <w:tabs>
              <w:tab w:val="right" w:leader="dot" w:pos="9060"/>
            </w:tabs>
            <w:rPr>
              <w:rFonts w:asciiTheme="minorHAnsi" w:hAnsiTheme="minorHAnsi" w:eastAsiaTheme="minorEastAsia" w:cstheme="minorBidi"/>
              <w:b w:val="0"/>
              <w:sz w:val="21"/>
            </w:rPr>
          </w:pPr>
          <w:r>
            <w:fldChar w:fldCharType="begin"/>
          </w:r>
          <w:r>
            <w:instrText xml:space="preserve"> HYPERLINK \l "_Toc124082756" </w:instrText>
          </w:r>
          <w:r>
            <w:fldChar w:fldCharType="separate"/>
          </w:r>
          <w:r>
            <w:rPr>
              <w:rStyle w:val="21"/>
            </w:rPr>
            <w:t>5.2.1订单分配模型</w:t>
          </w:r>
          <w:r>
            <w:tab/>
          </w:r>
          <w:r>
            <w:fldChar w:fldCharType="begin"/>
          </w:r>
          <w:r>
            <w:instrText xml:space="preserve"> PAGEREF _Toc124082756 \h </w:instrText>
          </w:r>
          <w:r>
            <w:fldChar w:fldCharType="separate"/>
          </w:r>
          <w:r>
            <w:t>7</w:t>
          </w:r>
          <w:r>
            <w:fldChar w:fldCharType="end"/>
          </w:r>
          <w:r>
            <w:fldChar w:fldCharType="end"/>
          </w:r>
        </w:p>
        <w:p>
          <w:pPr>
            <w:pStyle w:val="17"/>
            <w:tabs>
              <w:tab w:val="right" w:leader="dot" w:pos="9060"/>
            </w:tabs>
            <w:rPr>
              <w:rFonts w:asciiTheme="minorHAnsi" w:hAnsiTheme="minorHAnsi" w:eastAsiaTheme="minorEastAsia" w:cstheme="minorBidi"/>
              <w:b w:val="0"/>
              <w:sz w:val="21"/>
            </w:rPr>
          </w:pPr>
          <w:r>
            <w:fldChar w:fldCharType="begin"/>
          </w:r>
          <w:r>
            <w:instrText xml:space="preserve"> HYPERLINK \l "_Toc124082757" </w:instrText>
          </w:r>
          <w:r>
            <w:fldChar w:fldCharType="separate"/>
          </w:r>
          <w:r>
            <w:rPr>
              <w:rStyle w:val="21"/>
            </w:rPr>
            <w:t>5.2.2求解器模型</w:t>
          </w:r>
          <w:r>
            <w:tab/>
          </w:r>
          <w:r>
            <w:fldChar w:fldCharType="begin"/>
          </w:r>
          <w:r>
            <w:instrText xml:space="preserve"> PAGEREF _Toc124082757 \h </w:instrText>
          </w:r>
          <w:r>
            <w:fldChar w:fldCharType="separate"/>
          </w:r>
          <w:r>
            <w:t>8</w:t>
          </w:r>
          <w:r>
            <w:fldChar w:fldCharType="end"/>
          </w:r>
          <w:r>
            <w:fldChar w:fldCharType="end"/>
          </w:r>
        </w:p>
        <w:p>
          <w:pPr>
            <w:pStyle w:val="17"/>
            <w:tabs>
              <w:tab w:val="right" w:leader="dot" w:pos="9060"/>
            </w:tabs>
            <w:rPr>
              <w:rFonts w:asciiTheme="minorHAnsi" w:hAnsiTheme="minorHAnsi" w:eastAsiaTheme="minorEastAsia" w:cstheme="minorBidi"/>
              <w:b w:val="0"/>
              <w:sz w:val="21"/>
            </w:rPr>
          </w:pPr>
          <w:r>
            <w:fldChar w:fldCharType="begin"/>
          </w:r>
          <w:r>
            <w:instrText xml:space="preserve"> HYPERLINK \l "_Toc124082758" </w:instrText>
          </w:r>
          <w:r>
            <w:fldChar w:fldCharType="separate"/>
          </w:r>
          <w:r>
            <w:rPr>
              <w:rStyle w:val="21"/>
            </w:rPr>
            <w:t>5.2.3混合整数规划模型</w:t>
          </w:r>
          <w:r>
            <w:tab/>
          </w:r>
          <w:r>
            <w:fldChar w:fldCharType="begin"/>
          </w:r>
          <w:r>
            <w:instrText xml:space="preserve"> PAGEREF _Toc124082758 \h </w:instrText>
          </w:r>
          <w:r>
            <w:fldChar w:fldCharType="separate"/>
          </w:r>
          <w:r>
            <w:t>11</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59" </w:instrText>
          </w:r>
          <w:r>
            <w:fldChar w:fldCharType="separate"/>
          </w:r>
          <w:r>
            <w:rPr>
              <w:rStyle w:val="21"/>
            </w:rPr>
            <w:t>5.3模型求解</w:t>
          </w:r>
          <w:r>
            <w:tab/>
          </w:r>
          <w:r>
            <w:fldChar w:fldCharType="begin"/>
          </w:r>
          <w:r>
            <w:instrText xml:space="preserve"> PAGEREF _Toc124082759 \h </w:instrText>
          </w:r>
          <w:r>
            <w:fldChar w:fldCharType="separate"/>
          </w:r>
          <w:r>
            <w:t>12</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60" </w:instrText>
          </w:r>
          <w:r>
            <w:fldChar w:fldCharType="separate"/>
          </w:r>
          <w:r>
            <w:rPr>
              <w:rStyle w:val="21"/>
            </w:rPr>
            <w:t>六、问题二模型的建立与求解</w:t>
          </w:r>
          <w:r>
            <w:tab/>
          </w:r>
          <w:r>
            <w:fldChar w:fldCharType="begin"/>
          </w:r>
          <w:r>
            <w:instrText xml:space="preserve"> PAGEREF _Toc124082760 \h </w:instrText>
          </w:r>
          <w:r>
            <w:fldChar w:fldCharType="separate"/>
          </w:r>
          <w:r>
            <w:t>13</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61" </w:instrText>
          </w:r>
          <w:r>
            <w:fldChar w:fldCharType="separate"/>
          </w:r>
          <w:r>
            <w:rPr>
              <w:rStyle w:val="21"/>
            </w:rPr>
            <w:t>6.1模型准备与分析</w:t>
          </w:r>
          <w:r>
            <w:tab/>
          </w:r>
          <w:r>
            <w:fldChar w:fldCharType="begin"/>
          </w:r>
          <w:r>
            <w:instrText xml:space="preserve"> PAGEREF _Toc124082761 \h </w:instrText>
          </w:r>
          <w:r>
            <w:fldChar w:fldCharType="separate"/>
          </w:r>
          <w:r>
            <w:t>13</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62" </w:instrText>
          </w:r>
          <w:r>
            <w:fldChar w:fldCharType="separate"/>
          </w:r>
          <w:r>
            <w:rPr>
              <w:rStyle w:val="21"/>
            </w:rPr>
            <w:t>6.2模型建立</w:t>
          </w:r>
          <w:r>
            <w:tab/>
          </w:r>
          <w:r>
            <w:fldChar w:fldCharType="begin"/>
          </w:r>
          <w:r>
            <w:instrText xml:space="preserve"> PAGEREF _Toc124082762 \h </w:instrText>
          </w:r>
          <w:r>
            <w:fldChar w:fldCharType="separate"/>
          </w:r>
          <w:r>
            <w:t>14</w:t>
          </w:r>
          <w:r>
            <w:fldChar w:fldCharType="end"/>
          </w:r>
          <w:r>
            <w:fldChar w:fldCharType="end"/>
          </w:r>
        </w:p>
        <w:p>
          <w:pPr>
            <w:pStyle w:val="17"/>
            <w:tabs>
              <w:tab w:val="right" w:leader="dot" w:pos="9060"/>
            </w:tabs>
            <w:rPr>
              <w:rFonts w:asciiTheme="minorHAnsi" w:hAnsiTheme="minorHAnsi" w:eastAsiaTheme="minorEastAsia" w:cstheme="minorBidi"/>
              <w:b w:val="0"/>
              <w:sz w:val="21"/>
            </w:rPr>
          </w:pPr>
          <w:r>
            <w:fldChar w:fldCharType="begin"/>
          </w:r>
          <w:r>
            <w:instrText xml:space="preserve"> HYPERLINK \l "_Toc124082763" </w:instrText>
          </w:r>
          <w:r>
            <w:fldChar w:fldCharType="separate"/>
          </w:r>
          <w:r>
            <w:rPr>
              <w:rStyle w:val="21"/>
            </w:rPr>
            <w:t>6.2.1求解器模型</w:t>
          </w:r>
          <w:r>
            <w:tab/>
          </w:r>
          <w:r>
            <w:fldChar w:fldCharType="begin"/>
          </w:r>
          <w:r>
            <w:instrText xml:space="preserve"> PAGEREF _Toc124082763 \h </w:instrText>
          </w:r>
          <w:r>
            <w:fldChar w:fldCharType="separate"/>
          </w:r>
          <w:r>
            <w:t>14</w:t>
          </w:r>
          <w:r>
            <w:fldChar w:fldCharType="end"/>
          </w:r>
          <w:r>
            <w:fldChar w:fldCharType="end"/>
          </w:r>
        </w:p>
        <w:p>
          <w:pPr>
            <w:pStyle w:val="17"/>
            <w:tabs>
              <w:tab w:val="right" w:leader="dot" w:pos="9060"/>
            </w:tabs>
            <w:rPr>
              <w:rFonts w:asciiTheme="minorHAnsi" w:hAnsiTheme="minorHAnsi" w:eastAsiaTheme="minorEastAsia" w:cstheme="minorBidi"/>
              <w:b w:val="0"/>
              <w:sz w:val="21"/>
            </w:rPr>
          </w:pPr>
          <w:r>
            <w:fldChar w:fldCharType="begin"/>
          </w:r>
          <w:r>
            <w:instrText xml:space="preserve"> HYPERLINK \l "_Toc124082764" </w:instrText>
          </w:r>
          <w:r>
            <w:fldChar w:fldCharType="separate"/>
          </w:r>
          <w:r>
            <w:rPr>
              <w:rStyle w:val="21"/>
            </w:rPr>
            <w:t>6.2.2混合整数规划模型</w:t>
          </w:r>
          <w:r>
            <w:tab/>
          </w:r>
          <w:r>
            <w:fldChar w:fldCharType="begin"/>
          </w:r>
          <w:r>
            <w:instrText xml:space="preserve"> PAGEREF _Toc124082764 \h </w:instrText>
          </w:r>
          <w:r>
            <w:fldChar w:fldCharType="separate"/>
          </w:r>
          <w:r>
            <w:t>14</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65" </w:instrText>
          </w:r>
          <w:r>
            <w:fldChar w:fldCharType="separate"/>
          </w:r>
          <w:r>
            <w:rPr>
              <w:rStyle w:val="21"/>
            </w:rPr>
            <w:t>6.3模型求解</w:t>
          </w:r>
          <w:r>
            <w:tab/>
          </w:r>
          <w:r>
            <w:fldChar w:fldCharType="begin"/>
          </w:r>
          <w:r>
            <w:instrText xml:space="preserve"> PAGEREF _Toc124082765 \h </w:instrText>
          </w:r>
          <w:r>
            <w:fldChar w:fldCharType="separate"/>
          </w:r>
          <w:r>
            <w:t>16</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66" </w:instrText>
          </w:r>
          <w:r>
            <w:fldChar w:fldCharType="separate"/>
          </w:r>
          <w:r>
            <w:rPr>
              <w:rStyle w:val="21"/>
            </w:rPr>
            <w:t>七、模型的评价与推广</w:t>
          </w:r>
          <w:r>
            <w:tab/>
          </w:r>
          <w:r>
            <w:fldChar w:fldCharType="begin"/>
          </w:r>
          <w:r>
            <w:instrText xml:space="preserve"> PAGEREF _Toc124082766 \h </w:instrText>
          </w:r>
          <w:r>
            <w:fldChar w:fldCharType="separate"/>
          </w:r>
          <w:r>
            <w:t>16</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67" </w:instrText>
          </w:r>
          <w:r>
            <w:fldChar w:fldCharType="separate"/>
          </w:r>
          <w:r>
            <w:rPr>
              <w:rStyle w:val="21"/>
            </w:rPr>
            <w:t>7.1模型优点</w:t>
          </w:r>
          <w:r>
            <w:tab/>
          </w:r>
          <w:r>
            <w:fldChar w:fldCharType="begin"/>
          </w:r>
          <w:r>
            <w:instrText xml:space="preserve"> PAGEREF _Toc124082767 \h </w:instrText>
          </w:r>
          <w:r>
            <w:fldChar w:fldCharType="separate"/>
          </w:r>
          <w:r>
            <w:t>16</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68" </w:instrText>
          </w:r>
          <w:r>
            <w:fldChar w:fldCharType="separate"/>
          </w:r>
          <w:r>
            <w:rPr>
              <w:rStyle w:val="21"/>
            </w:rPr>
            <w:t>7.2模型缺点</w:t>
          </w:r>
          <w:r>
            <w:tab/>
          </w:r>
          <w:r>
            <w:fldChar w:fldCharType="begin"/>
          </w:r>
          <w:r>
            <w:instrText xml:space="preserve"> PAGEREF _Toc124082768 \h </w:instrText>
          </w:r>
          <w:r>
            <w:fldChar w:fldCharType="separate"/>
          </w:r>
          <w:r>
            <w:t>16</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69" </w:instrText>
          </w:r>
          <w:r>
            <w:fldChar w:fldCharType="separate"/>
          </w:r>
          <w:r>
            <w:rPr>
              <w:rStyle w:val="21"/>
            </w:rPr>
            <w:t>7.3模型推广</w:t>
          </w:r>
          <w:r>
            <w:tab/>
          </w:r>
          <w:r>
            <w:fldChar w:fldCharType="begin"/>
          </w:r>
          <w:r>
            <w:instrText xml:space="preserve"> PAGEREF _Toc124082769 \h </w:instrText>
          </w:r>
          <w:r>
            <w:fldChar w:fldCharType="separate"/>
          </w:r>
          <w:r>
            <w:t>16</w:t>
          </w:r>
          <w:r>
            <w:fldChar w:fldCharType="end"/>
          </w:r>
          <w:r>
            <w:fldChar w:fldCharType="end"/>
          </w:r>
        </w:p>
        <w:p>
          <w:pPr>
            <w:pStyle w:val="13"/>
            <w:tabs>
              <w:tab w:val="right" w:leader="dot" w:pos="9060"/>
            </w:tabs>
            <w:rPr>
              <w:rFonts w:asciiTheme="minorHAnsi" w:hAnsiTheme="minorHAnsi" w:eastAsiaTheme="minorEastAsia" w:cstheme="minorBidi"/>
              <w:b w:val="0"/>
              <w:sz w:val="21"/>
              <w:szCs w:val="22"/>
            </w:rPr>
          </w:pPr>
          <w:r>
            <w:fldChar w:fldCharType="begin"/>
          </w:r>
          <w:r>
            <w:instrText xml:space="preserve"> HYPERLINK \l "_Toc124082770" </w:instrText>
          </w:r>
          <w:r>
            <w:fldChar w:fldCharType="separate"/>
          </w:r>
          <w:r>
            <w:rPr>
              <w:rStyle w:val="21"/>
            </w:rPr>
            <w:t>八、参考文献</w:t>
          </w:r>
          <w:r>
            <w:tab/>
          </w:r>
          <w:r>
            <w:fldChar w:fldCharType="begin"/>
          </w:r>
          <w:r>
            <w:instrText xml:space="preserve"> PAGEREF _Toc124082770 \h </w:instrText>
          </w:r>
          <w:r>
            <w:fldChar w:fldCharType="separate"/>
          </w:r>
          <w:r>
            <w:t>16</w:t>
          </w:r>
          <w:r>
            <w:fldChar w:fldCharType="end"/>
          </w:r>
          <w:r>
            <w:fldChar w:fldCharType="end"/>
          </w:r>
        </w:p>
        <w:p>
          <w:pPr/>
          <w:r>
            <w:rPr>
              <w:b/>
              <w:bCs/>
              <w:lang w:val="zh-CN"/>
            </w:rPr>
            <w:fldChar w:fldCharType="end"/>
          </w:r>
        </w:p>
      </w:sdtContent>
    </w:sdt>
    <w:p>
      <w:pPr>
        <w:pStyle w:val="30"/>
      </w:pPr>
    </w:p>
    <w:p>
      <w:pPr>
        <w:sectPr>
          <w:headerReference r:id="rId4" w:type="default"/>
          <w:pgSz w:w="11906" w:h="16838"/>
          <w:pgMar w:top="1134" w:right="1418" w:bottom="1134" w:left="1418" w:header="851" w:footer="992" w:gutter="0"/>
          <w:cols w:space="720" w:num="1"/>
          <w:docGrid w:type="lines" w:linePitch="312" w:charSpace="0"/>
        </w:sectPr>
      </w:pPr>
    </w:p>
    <w:p>
      <w:pPr>
        <w:pStyle w:val="2"/>
        <w:jc w:val="center"/>
      </w:pPr>
      <w:bookmarkStart w:id="1" w:name="_Toc124082747"/>
      <w:r>
        <w:rPr>
          <w:rFonts w:hint="eastAsia"/>
        </w:rPr>
        <w:t>一、问题重述</w:t>
      </w:r>
      <w:bookmarkEnd w:id="1"/>
    </w:p>
    <w:p>
      <w:pPr>
        <w:pStyle w:val="19"/>
        <w:jc w:val="both"/>
      </w:pPr>
      <w:bookmarkStart w:id="2" w:name="_Toc124082748"/>
      <w:r>
        <w:rPr>
          <w:rFonts w:hint="eastAsia"/>
        </w:rPr>
        <w:t>1</w:t>
      </w:r>
      <w:r>
        <w:t>.1</w:t>
      </w:r>
      <w:r>
        <w:rPr>
          <w:rFonts w:hint="eastAsia"/>
        </w:rPr>
        <w:t>问题背景</w:t>
      </w:r>
      <w:bookmarkEnd w:id="2"/>
    </w:p>
    <w:p>
      <w:pPr>
        <w:spacing w:line="360" w:lineRule="auto"/>
        <w:ind w:firstLine="480" w:firstLineChars="200"/>
        <w:rPr>
          <w:color w:val="000000"/>
          <w:sz w:val="24"/>
          <w:szCs w:val="24"/>
        </w:rPr>
      </w:pPr>
      <w:r>
        <w:rPr>
          <w:rFonts w:hint="eastAsia"/>
          <w:color w:val="000000"/>
          <w:sz w:val="24"/>
          <w:szCs w:val="24"/>
        </w:rPr>
        <w:t>“</w:t>
      </w:r>
      <w:r>
        <w:rPr>
          <w:rFonts w:hint="eastAsia"/>
          <w:color w:val="000000"/>
          <w:sz w:val="24"/>
          <w:szCs w:val="24"/>
        </w:rPr>
        <w:t>5</w:t>
      </w:r>
      <w:r>
        <w:rPr>
          <w:color w:val="000000"/>
          <w:sz w:val="24"/>
          <w:szCs w:val="24"/>
        </w:rPr>
        <w:t>8</w:t>
      </w:r>
      <w:r>
        <w:rPr>
          <w:rFonts w:hint="eastAsia"/>
          <w:color w:val="000000"/>
          <w:sz w:val="24"/>
          <w:szCs w:val="24"/>
        </w:rPr>
        <w:t>到家”上门家政服务平台能够向用户提供家政保洁、搬家、维修等生活服务</w:t>
      </w:r>
      <w:r>
        <w:rPr>
          <w:rFonts w:hint="eastAsia"/>
          <w:color w:val="000000"/>
          <w:sz w:val="24"/>
          <w:szCs w:val="24"/>
        </w:rPr>
        <w:t>。</w:t>
      </w:r>
      <w:r>
        <w:rPr>
          <w:rFonts w:hint="eastAsia"/>
          <w:color w:val="000000"/>
          <w:sz w:val="24"/>
          <w:szCs w:val="24"/>
        </w:rPr>
        <w:t>用户在平台下单家政保洁服务后，平台会将订单分配给一位保洁阿姨，阿姨接单后会在用户指定的服务时间上门，提供保洁服务。</w:t>
      </w:r>
    </w:p>
    <w:p>
      <w:pPr>
        <w:spacing w:line="360" w:lineRule="auto"/>
        <w:ind w:firstLine="480" w:firstLineChars="200"/>
        <w:rPr>
          <w:color w:val="000000"/>
          <w:sz w:val="24"/>
          <w:szCs w:val="24"/>
        </w:rPr>
      </w:pPr>
      <w:r>
        <w:rPr>
          <w:rFonts w:hint="eastAsia"/>
          <w:color w:val="000000"/>
          <w:sz w:val="24"/>
          <w:szCs w:val="24"/>
        </w:rPr>
        <w:t>平台在分配订单时，会遵循两条原则。首先，</w:t>
      </w:r>
      <w:r>
        <w:rPr>
          <w:rFonts w:hint="eastAsia"/>
          <w:color w:val="000000"/>
          <w:sz w:val="24"/>
          <w:szCs w:val="24"/>
        </w:rPr>
        <w:t>应考虑服务质量。根据</w:t>
      </w:r>
      <w:r>
        <w:rPr>
          <w:rFonts w:hint="eastAsia"/>
          <w:color w:val="000000"/>
          <w:sz w:val="24"/>
          <w:szCs w:val="24"/>
        </w:rPr>
        <w:t>每位阿姨历史订单的评价</w:t>
      </w:r>
      <w:r>
        <w:rPr>
          <w:rFonts w:hint="eastAsia"/>
          <w:color w:val="000000"/>
          <w:sz w:val="24"/>
          <w:szCs w:val="24"/>
        </w:rPr>
        <w:t>，平台会计算出阿姨的服务分。服务分取值为</w:t>
      </w:r>
      <w:r>
        <w:rPr>
          <w:rFonts w:hint="eastAsia"/>
          <w:color w:val="000000"/>
          <w:sz w:val="24"/>
          <w:szCs w:val="24"/>
        </w:rPr>
        <w:t>[</w:t>
      </w:r>
      <w:r>
        <w:rPr>
          <w:color w:val="000000"/>
          <w:sz w:val="24"/>
          <w:szCs w:val="24"/>
        </w:rPr>
        <w:t>0</w:t>
      </w:r>
      <w:r>
        <w:rPr>
          <w:rFonts w:hint="eastAsia"/>
          <w:color w:val="000000"/>
          <w:sz w:val="24"/>
          <w:szCs w:val="24"/>
        </w:rPr>
        <w:t>,</w:t>
      </w:r>
      <w:r>
        <w:rPr>
          <w:color w:val="000000"/>
          <w:sz w:val="24"/>
          <w:szCs w:val="24"/>
        </w:rPr>
        <w:t>1]</w:t>
      </w:r>
      <w:r>
        <w:rPr>
          <w:rFonts w:hint="eastAsia"/>
          <w:color w:val="000000"/>
          <w:sz w:val="24"/>
          <w:szCs w:val="24"/>
        </w:rPr>
        <w:t>，值越大代表阿姨的服务水平越好、用户的评价越高。</w:t>
      </w:r>
      <w:r>
        <w:rPr>
          <w:rFonts w:hint="eastAsia"/>
          <w:color w:val="000000"/>
          <w:sz w:val="24"/>
          <w:szCs w:val="24"/>
        </w:rPr>
        <w:t>为了</w:t>
      </w:r>
      <w:r>
        <w:rPr>
          <w:rFonts w:hint="eastAsia"/>
          <w:color w:val="000000"/>
          <w:sz w:val="24"/>
          <w:szCs w:val="24"/>
        </w:rPr>
        <w:t>提升</w:t>
      </w:r>
      <w:r>
        <w:rPr>
          <w:rFonts w:hint="eastAsia"/>
          <w:color w:val="000000"/>
          <w:sz w:val="24"/>
          <w:szCs w:val="24"/>
        </w:rPr>
        <w:t>用户体验，平台会尽量分配服务分较高的阿姨</w:t>
      </w:r>
      <w:r>
        <w:rPr>
          <w:rFonts w:hint="eastAsia"/>
          <w:color w:val="000000"/>
          <w:sz w:val="24"/>
          <w:szCs w:val="24"/>
        </w:rPr>
        <w:t>。其次，应考虑服务效率。为了节省阿姨的时间</w:t>
      </w:r>
      <w:r>
        <w:rPr>
          <w:rFonts w:hint="eastAsia"/>
          <w:color w:val="000000"/>
          <w:sz w:val="24"/>
          <w:szCs w:val="24"/>
        </w:rPr>
        <w:t>、</w:t>
      </w:r>
      <w:r>
        <w:rPr>
          <w:rFonts w:hint="eastAsia"/>
          <w:color w:val="000000"/>
          <w:sz w:val="24"/>
          <w:szCs w:val="24"/>
        </w:rPr>
        <w:t>帮助阿姨提高接单量，平台在分配时需尽量缩减阿姨相邻单的通行时间。</w:t>
      </w:r>
    </w:p>
    <w:p>
      <w:pPr>
        <w:spacing w:line="360" w:lineRule="auto"/>
        <w:ind w:firstLine="480" w:firstLineChars="200"/>
        <w:rPr>
          <w:color w:val="000000"/>
          <w:sz w:val="24"/>
          <w:szCs w:val="24"/>
        </w:rPr>
      </w:pPr>
      <w:r>
        <w:rPr>
          <w:rFonts w:hint="eastAsia"/>
          <w:color w:val="000000"/>
          <w:sz w:val="24"/>
          <w:szCs w:val="24"/>
        </w:rPr>
        <w:t>每天都有大量的订单通过平台得到分配。</w:t>
      </w:r>
      <w:r>
        <w:rPr>
          <w:rFonts w:hint="eastAsia"/>
          <w:color w:val="000000"/>
          <w:sz w:val="24"/>
          <w:szCs w:val="24"/>
        </w:rPr>
        <w:t>为了</w:t>
      </w:r>
      <w:r>
        <w:rPr>
          <w:rFonts w:hint="eastAsia"/>
          <w:color w:val="000000"/>
          <w:sz w:val="24"/>
          <w:szCs w:val="24"/>
        </w:rPr>
        <w:t>改善</w:t>
      </w:r>
      <w:r>
        <w:rPr>
          <w:rFonts w:hint="eastAsia"/>
          <w:color w:val="000000"/>
          <w:sz w:val="24"/>
          <w:szCs w:val="24"/>
        </w:rPr>
        <w:t>算法的</w:t>
      </w:r>
      <w:r>
        <w:rPr>
          <w:rFonts w:hint="eastAsia"/>
          <w:color w:val="000000"/>
          <w:sz w:val="24"/>
          <w:szCs w:val="24"/>
        </w:rPr>
        <w:t>分配方案、提升算法的运行效率、</w:t>
      </w:r>
      <w:r>
        <w:rPr>
          <w:rFonts w:hint="eastAsia"/>
          <w:color w:val="000000"/>
          <w:sz w:val="24"/>
          <w:szCs w:val="24"/>
        </w:rPr>
        <w:t>改善用户的体验、节省保洁阿姨的时间，需要对当前平台的订单分配算法进行研究和优化。</w:t>
      </w:r>
    </w:p>
    <w:p>
      <w:pPr>
        <w:pStyle w:val="19"/>
        <w:spacing w:line="360" w:lineRule="auto"/>
        <w:jc w:val="both"/>
      </w:pPr>
      <w:bookmarkStart w:id="3" w:name="_Toc124082749"/>
      <w:r>
        <w:rPr>
          <w:rFonts w:hint="eastAsia"/>
        </w:rPr>
        <w:t>1</w:t>
      </w:r>
      <w:r>
        <w:t>.2</w:t>
      </w:r>
      <w:r>
        <w:rPr>
          <w:rFonts w:hint="eastAsia"/>
        </w:rPr>
        <w:t>问题重述</w:t>
      </w:r>
      <w:bookmarkEnd w:id="3"/>
    </w:p>
    <w:p>
      <w:pPr>
        <w:spacing w:line="360" w:lineRule="auto"/>
        <w:ind w:firstLine="480" w:firstLineChars="200"/>
        <w:rPr>
          <w:sz w:val="24"/>
          <w:szCs w:val="24"/>
        </w:rPr>
      </w:pPr>
      <w:r>
        <w:rPr>
          <w:rFonts w:hint="eastAsia"/>
          <w:sz w:val="24"/>
          <w:szCs w:val="24"/>
        </w:rPr>
        <w:t>基于上述背景，本文根据题目所给的约束条件及假设，建立数学模型、设计相关算法进行研究、分析和优化，解决问题如下：</w:t>
      </w:r>
    </w:p>
    <w:p>
      <w:pPr>
        <w:spacing w:line="360" w:lineRule="auto"/>
        <w:ind w:firstLine="482" w:firstLineChars="200"/>
        <w:rPr>
          <w:b/>
          <w:bCs/>
          <w:sz w:val="24"/>
          <w:szCs w:val="24"/>
        </w:rPr>
      </w:pPr>
      <w:r>
        <w:rPr>
          <w:rFonts w:hint="eastAsia"/>
          <w:b/>
          <w:bCs/>
          <w:sz w:val="24"/>
          <w:szCs w:val="24"/>
        </w:rPr>
        <w:t>问题一：离线批量派单模式下，优化订单分配算法</w:t>
      </w:r>
    </w:p>
    <w:p>
      <w:pPr>
        <w:spacing w:line="360" w:lineRule="auto"/>
        <w:ind w:firstLine="480" w:firstLineChars="200"/>
        <w:rPr>
          <w:sz w:val="24"/>
          <w:szCs w:val="24"/>
        </w:rPr>
      </w:pPr>
      <w:r>
        <w:rPr>
          <w:rFonts w:hint="eastAsia"/>
          <w:sz w:val="24"/>
          <w:szCs w:val="24"/>
        </w:rPr>
        <w:t>离线批量派单模式下，根据附件中给出的所有订单信息和阿姨信息，设计最优的订单分配算法，将所有的订单进行分配，并将求解结果导出。此外，再对附件中前5</w:t>
      </w:r>
      <w:r>
        <w:rPr>
          <w:sz w:val="24"/>
          <w:szCs w:val="24"/>
        </w:rPr>
        <w:t>0</w:t>
      </w:r>
      <w:r>
        <w:rPr>
          <w:rFonts w:hint="eastAsia"/>
          <w:sz w:val="24"/>
          <w:szCs w:val="24"/>
        </w:rPr>
        <w:t>个订单和前2</w:t>
      </w:r>
      <w:r>
        <w:rPr>
          <w:sz w:val="24"/>
          <w:szCs w:val="24"/>
        </w:rPr>
        <w:t>0</w:t>
      </w:r>
      <w:r>
        <w:rPr>
          <w:rFonts w:hint="eastAsia"/>
          <w:sz w:val="24"/>
          <w:szCs w:val="24"/>
        </w:rPr>
        <w:t>位阿姨运行优化算法，给出阿姨的执行任务列表，并画出阿姨的行动轨迹图。</w:t>
      </w:r>
    </w:p>
    <w:p>
      <w:pPr>
        <w:spacing w:line="360" w:lineRule="auto"/>
        <w:ind w:firstLine="482" w:firstLineChars="200"/>
        <w:rPr>
          <w:b/>
          <w:bCs/>
          <w:sz w:val="24"/>
          <w:szCs w:val="24"/>
        </w:rPr>
      </w:pPr>
      <w:r>
        <w:rPr>
          <w:rFonts w:hint="eastAsia"/>
          <w:b/>
          <w:bCs/>
          <w:sz w:val="24"/>
          <w:szCs w:val="24"/>
        </w:rPr>
        <w:t>问题二：线上批量派单模式下，设计考虑压单的分配算法</w:t>
      </w:r>
    </w:p>
    <w:p>
      <w:pPr>
        <w:spacing w:line="360" w:lineRule="auto"/>
        <w:ind w:firstLine="480" w:firstLineChars="200"/>
        <w:rPr>
          <w:sz w:val="24"/>
          <w:szCs w:val="24"/>
        </w:rPr>
      </w:pPr>
      <w:r>
        <w:rPr>
          <w:rFonts w:hint="eastAsia"/>
          <w:sz w:val="24"/>
          <w:szCs w:val="24"/>
        </w:rPr>
        <w:t>线上批量派单模式下，通常采用固定的频率派单，每3</w:t>
      </w:r>
      <w:r>
        <w:rPr>
          <w:sz w:val="24"/>
          <w:szCs w:val="24"/>
        </w:rPr>
        <w:t>0</w:t>
      </w:r>
      <w:r>
        <w:rPr>
          <w:rFonts w:hint="eastAsia"/>
          <w:sz w:val="24"/>
          <w:szCs w:val="24"/>
        </w:rPr>
        <w:t>分钟将该时间段内产生的新订单统一分配。分配时允许部分订单暂时不派单，称为压单。压单订单须满足服务开始时间的最早时间比当前时间晚2小时以上。在考虑压单的情况下，设计最优的订单分配算法，对所有订单进行分配，并将最终决策结果和每次决策结果导出。</w:t>
      </w:r>
    </w:p>
    <w:p>
      <w:pPr>
        <w:pStyle w:val="2"/>
        <w:jc w:val="center"/>
      </w:pPr>
      <w:bookmarkStart w:id="4" w:name="_Toc124082750"/>
      <w:r>
        <w:rPr>
          <w:rFonts w:hint="eastAsia"/>
        </w:rPr>
        <w:t>二、问题分析</w:t>
      </w:r>
      <w:bookmarkEnd w:id="4"/>
    </w:p>
    <w:p>
      <w:pPr>
        <w:spacing w:line="360" w:lineRule="auto"/>
        <w:ind w:firstLine="480" w:firstLineChars="200"/>
        <w:rPr>
          <w:sz w:val="24"/>
          <w:szCs w:val="24"/>
        </w:rPr>
      </w:pPr>
      <w:r>
        <w:rPr>
          <w:rFonts w:hint="eastAsia"/>
          <w:sz w:val="24"/>
          <w:szCs w:val="24"/>
        </w:rPr>
        <w:t>问题一需要我们在离线批量派单模式下，设计一个订单分配算法，对附件中的所有订单和阿姨进行分配，是一个动态规划（D</w:t>
      </w:r>
      <w:r>
        <w:rPr>
          <w:sz w:val="24"/>
          <w:szCs w:val="24"/>
        </w:rPr>
        <w:t>ynamic Programming</w:t>
      </w:r>
      <w:r>
        <w:rPr>
          <w:rFonts w:hint="eastAsia"/>
          <w:sz w:val="24"/>
          <w:szCs w:val="24"/>
        </w:rPr>
        <w:t>）以及混合整数规划（M</w:t>
      </w:r>
      <w:r>
        <w:rPr>
          <w:sz w:val="24"/>
          <w:szCs w:val="24"/>
        </w:rPr>
        <w:t>ixed Integer Programming</w:t>
      </w:r>
      <w:r>
        <w:rPr>
          <w:rFonts w:hint="eastAsia"/>
          <w:sz w:val="24"/>
          <w:szCs w:val="24"/>
        </w:rPr>
        <w:t>）问题；</w:t>
      </w:r>
      <w:r>
        <w:rPr>
          <w:rFonts w:hint="eastAsia"/>
          <w:sz w:val="24"/>
          <w:szCs w:val="28"/>
        </w:rPr>
        <w:t>问题二则需要我们在线上批量派单模式下，设计一个考虑压单的订单分配算法，以固定的频率分配新产生的订单。考虑到问题一与问题二的算法框架大致相同，我们仅需针对相应的模块和功能进行设计和修改，在此，我们将问题一与问题二合并为整体进行分析。</w:t>
      </w:r>
    </w:p>
    <w:p>
      <w:pPr>
        <w:spacing w:after="240" w:line="360" w:lineRule="auto"/>
        <w:ind w:firstLine="480" w:firstLineChars="200"/>
        <w:rPr>
          <w:sz w:val="24"/>
          <w:szCs w:val="24"/>
        </w:rPr>
      </w:pPr>
      <w:r>
        <w:rPr>
          <w:rFonts w:hint="eastAsia"/>
          <w:sz w:val="24"/>
          <w:szCs w:val="24"/>
        </w:rPr>
        <w:t>综合考虑后，本文决定采用Python中的pandas、numpy、m</w:t>
      </w:r>
      <w:r>
        <w:rPr>
          <w:sz w:val="24"/>
          <w:szCs w:val="24"/>
        </w:rPr>
        <w:t>atplotlib</w:t>
      </w:r>
      <w:r>
        <w:rPr>
          <w:rFonts w:hint="eastAsia"/>
          <w:sz w:val="24"/>
          <w:szCs w:val="24"/>
        </w:rPr>
        <w:t>等库来处理数据、建立模型、绘制图像。本文首先对数据进行预处理，引入约束条件，将状态初始化。因阿姨及订单数量均超过2</w:t>
      </w:r>
      <w:r>
        <w:rPr>
          <w:sz w:val="24"/>
          <w:szCs w:val="24"/>
        </w:rPr>
        <w:t>000</w:t>
      </w:r>
      <w:r>
        <w:rPr>
          <w:rFonts w:hint="eastAsia"/>
          <w:sz w:val="24"/>
          <w:szCs w:val="24"/>
        </w:rPr>
        <w:t>，为了减少变量个数、降低算法对算力的需求、提高运算效率，本文尝试按照时间戳针对每一时刻划分网格，将订单和阿姨按照坐标划分至不同区域，对各区域的订单和阿姨进行独立分配求解。为了进一步提升算法效率、获得全局最优分配方案，本文尝试更换网格划分形式、设置订单优先级、采用“优质阿姨”、“未来订单”、“未来阿姨”策略，使用</w:t>
      </w:r>
      <w:r>
        <w:rPr>
          <w:sz w:val="24"/>
          <w:szCs w:val="24"/>
        </w:rPr>
        <w:t>GLPK_MI</w:t>
      </w:r>
      <w:r>
        <w:rPr>
          <w:rFonts w:hint="eastAsia"/>
          <w:sz w:val="24"/>
          <w:szCs w:val="24"/>
        </w:rPr>
        <w:t>求解器对各网格进行独立递归求解，不断优化目标值，选出当前最优解。递归完成后，更新阿姨、订单的状态量，进入下一时刻，重复上述过程。待到当前时刻超出订单分配时间区间后，输出全局最优解，获得最优分配方案。下面给出了算法的总流程图。</w:t>
      </w:r>
    </w:p>
    <w:p>
      <w:pPr>
        <w:keepNext/>
        <w:spacing w:line="360" w:lineRule="auto"/>
        <w:ind w:firstLine="420" w:firstLineChars="200"/>
        <w:jc w:val="center"/>
      </w:pPr>
      <w:r>
        <w:drawing>
          <wp:inline distT="0" distB="0" distL="0" distR="0">
            <wp:extent cx="5759450" cy="3136265"/>
            <wp:effectExtent l="0" t="0" r="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3136265"/>
                    </a:xfrm>
                    <a:prstGeom prst="rect">
                      <a:avLst/>
                    </a:prstGeom>
                    <a:noFill/>
                    <a:ln>
                      <a:noFill/>
                    </a:ln>
                  </pic:spPr>
                </pic:pic>
              </a:graphicData>
            </a:graphic>
          </wp:inline>
        </w:drawing>
      </w:r>
    </w:p>
    <w:p>
      <w:pPr>
        <w:pStyle w:val="35"/>
        <w:rPr>
          <w:color w:val="FF0000"/>
          <w:sz w:val="24"/>
          <w:szCs w:val="28"/>
        </w:rPr>
      </w:pPr>
      <w:r>
        <w:rPr>
          <w:rFonts w:hint="eastAsia"/>
        </w:rPr>
        <w:t>图</w:t>
      </w:r>
      <w:r>
        <w:t xml:space="preserve">1 </w:t>
      </w:r>
      <w:r>
        <w:rPr>
          <w:rFonts w:hint="eastAsia"/>
        </w:rPr>
        <w:t>优化算法总流程图</w:t>
      </w:r>
    </w:p>
    <w:p>
      <w:pPr>
        <w:pStyle w:val="2"/>
        <w:jc w:val="center"/>
      </w:pPr>
      <w:bookmarkStart w:id="5" w:name="_Toc124082751"/>
      <w:r>
        <w:rPr>
          <w:rFonts w:hint="eastAsia"/>
        </w:rPr>
        <w:t>三、模型假设</w:t>
      </w:r>
      <w:bookmarkEnd w:id="5"/>
    </w:p>
    <w:p>
      <w:pPr>
        <w:spacing w:line="360" w:lineRule="auto"/>
        <w:rPr>
          <w:sz w:val="24"/>
          <w:szCs w:val="28"/>
        </w:rPr>
      </w:pPr>
      <w:r>
        <w:rPr>
          <w:sz w:val="24"/>
          <w:szCs w:val="28"/>
        </w:rPr>
        <w:t>1.</w:t>
      </w:r>
      <w:r>
        <w:rPr>
          <w:rFonts w:hint="eastAsia"/>
          <w:sz w:val="24"/>
          <w:szCs w:val="28"/>
        </w:rPr>
        <w:t>假设在离线批量派单模式下，阿姨当天的第一单可以不考虑通行时间的约束，准时到达任意订单的位置；</w:t>
      </w:r>
    </w:p>
    <w:p>
      <w:pPr>
        <w:spacing w:line="360" w:lineRule="auto"/>
        <w:rPr>
          <w:sz w:val="24"/>
          <w:szCs w:val="28"/>
        </w:rPr>
      </w:pPr>
      <w:r>
        <w:rPr>
          <w:rFonts w:hint="eastAsia"/>
          <w:sz w:val="24"/>
          <w:szCs w:val="28"/>
        </w:rPr>
        <w:t>2</w:t>
      </w:r>
      <w:r>
        <w:rPr>
          <w:sz w:val="24"/>
          <w:szCs w:val="28"/>
        </w:rPr>
        <w:t>.</w:t>
      </w:r>
      <w:r>
        <w:rPr>
          <w:rFonts w:hint="eastAsia"/>
          <w:sz w:val="24"/>
          <w:szCs w:val="28"/>
        </w:rPr>
        <w:t>假设在线上批量派单模式下，平台将订单分配给阿姨的那一刻阿姨立刻前往所接订单处，中途没有时间损耗；</w:t>
      </w:r>
    </w:p>
    <w:p>
      <w:pPr>
        <w:spacing w:line="360" w:lineRule="auto"/>
        <w:rPr>
          <w:sz w:val="24"/>
          <w:szCs w:val="28"/>
        </w:rPr>
      </w:pPr>
      <w:r>
        <w:rPr>
          <w:sz w:val="24"/>
          <w:szCs w:val="28"/>
        </w:rPr>
        <w:t>3.</w:t>
      </w:r>
      <w:r>
        <w:rPr>
          <w:rFonts w:hint="eastAsia"/>
          <w:sz w:val="24"/>
          <w:szCs w:val="28"/>
        </w:rPr>
        <w:t>假设平台分配订单后会将阿姨的“服务开始时间”反馈给顾客，“服务开始时间”位于服务时间区间内且“服务开始时间”越早，顾客的满意度越高；</w:t>
      </w:r>
    </w:p>
    <w:p>
      <w:pPr>
        <w:spacing w:line="360" w:lineRule="auto"/>
        <w:rPr>
          <w:sz w:val="24"/>
          <w:szCs w:val="28"/>
        </w:rPr>
      </w:pPr>
      <w:r>
        <w:rPr>
          <w:rFonts w:hint="eastAsia"/>
          <w:sz w:val="24"/>
          <w:szCs w:val="28"/>
        </w:rPr>
        <w:t>4</w:t>
      </w:r>
      <w:r>
        <w:rPr>
          <w:sz w:val="24"/>
          <w:szCs w:val="28"/>
        </w:rPr>
        <w:t>.</w:t>
      </w:r>
      <w:r>
        <w:rPr>
          <w:rFonts w:hint="eastAsia"/>
          <w:sz w:val="24"/>
          <w:szCs w:val="28"/>
        </w:rPr>
        <w:t>假设划分网格后，阿姨只能在当前网格内活动。</w:t>
      </w:r>
    </w:p>
    <w:p>
      <w:pPr>
        <w:pStyle w:val="2"/>
        <w:jc w:val="center"/>
      </w:pPr>
      <w:bookmarkStart w:id="6" w:name="_Toc124082752"/>
      <w:r>
        <w:rPr>
          <w:rFonts w:hint="eastAsia"/>
        </w:rPr>
        <w:t>四、符号说明及数据集介绍</w:t>
      </w:r>
      <w:bookmarkEnd w:id="6"/>
    </w:p>
    <w:p>
      <w:pPr>
        <w:pStyle w:val="6"/>
        <w:keepNext/>
        <w:jc w:val="center"/>
        <w:rPr>
          <w:rFonts w:ascii="黑体" w:hAnsi="黑体"/>
          <w:b/>
          <w:bCs/>
          <w:sz w:val="21"/>
          <w:szCs w:val="21"/>
        </w:rPr>
      </w:pPr>
      <w:r>
        <w:rPr>
          <w:rFonts w:hint="eastAsia" w:ascii="黑体" w:hAnsi="黑体"/>
          <w:b/>
          <w:bCs/>
          <w:sz w:val="21"/>
          <w:szCs w:val="21"/>
        </w:rPr>
        <w:t>表1</w:t>
      </w:r>
      <w:r>
        <w:rPr>
          <w:rFonts w:ascii="黑体" w:hAnsi="黑体"/>
          <w:b/>
          <w:bCs/>
          <w:sz w:val="21"/>
          <w:szCs w:val="21"/>
        </w:rPr>
        <w:t xml:space="preserve"> </w:t>
      </w:r>
      <w:r>
        <w:rPr>
          <w:rFonts w:hint="eastAsia" w:ascii="黑体" w:hAnsi="黑体"/>
          <w:b/>
          <w:bCs/>
          <w:sz w:val="21"/>
          <w:szCs w:val="21"/>
        </w:rPr>
        <w:t>符号和变量说明表</w:t>
      </w:r>
    </w:p>
    <w:tbl>
      <w:tblPr>
        <w:tblStyle w:val="32"/>
        <w:tblW w:w="0" w:type="auto"/>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36"/>
        <w:gridCol w:w="6591"/>
      </w:tblGrid>
      <w:tr>
        <w:tblPrEx>
          <w:tblLayout w:type="fixed"/>
          <w:tblCellMar>
            <w:top w:w="0" w:type="dxa"/>
            <w:left w:w="108" w:type="dxa"/>
            <w:bottom w:w="0" w:type="dxa"/>
            <w:right w:w="108" w:type="dxa"/>
          </w:tblCellMar>
        </w:tblPrEx>
        <w:trPr>
          <w:trHeight w:val="497" w:hRule="atLeast"/>
          <w:jc w:val="center"/>
        </w:trPr>
        <w:tc>
          <w:tcPr>
            <w:tcW w:w="2436" w:type="dxa"/>
            <w:tcBorders>
              <w:bottom w:val="single" w:color="auto" w:sz="6" w:space="0"/>
              <w:insideH w:val="single" w:sz="6" w:space="0"/>
            </w:tcBorders>
            <w:vAlign w:val="center"/>
          </w:tcPr>
          <w:p>
            <w:pPr>
              <w:jc w:val="center"/>
              <w:rPr>
                <w:rFonts w:ascii="Times New Roman" w:hAnsi="Times New Roman" w:cstheme="minorBidi"/>
                <w:b w:val="0"/>
                <w:bCs/>
              </w:rPr>
            </w:pPr>
            <w:r>
              <w:rPr>
                <w:rFonts w:hint="eastAsia" w:ascii="Times New Roman" w:hAnsi="Times New Roman" w:cstheme="minorBidi"/>
                <w:b w:val="0"/>
                <w:bCs/>
                <w:sz w:val="24"/>
                <w:szCs w:val="28"/>
              </w:rPr>
              <w:t>符号</w:t>
            </w:r>
          </w:p>
        </w:tc>
        <w:tc>
          <w:tcPr>
            <w:tcW w:w="6591" w:type="dxa"/>
            <w:tcBorders>
              <w:bottom w:val="single" w:color="auto" w:sz="6" w:space="0"/>
              <w:insideH w:val="single" w:sz="6" w:space="0"/>
            </w:tcBorders>
            <w:vAlign w:val="center"/>
          </w:tcPr>
          <w:p>
            <w:pPr>
              <w:jc w:val="center"/>
              <w:rPr>
                <w:rFonts w:ascii="Times New Roman" w:hAnsi="Times New Roman" w:cstheme="minorBidi"/>
                <w:b w:val="0"/>
                <w:bCs/>
              </w:rPr>
            </w:pPr>
            <w:r>
              <w:rPr>
                <w:rFonts w:hint="eastAsia" w:ascii="Times New Roman" w:hAnsi="Times New Roman" w:cstheme="minorBidi"/>
                <w:b w:val="0"/>
                <w:bCs/>
                <w:sz w:val="24"/>
                <w:szCs w:val="28"/>
              </w:rPr>
              <w:t>符号说明</w:t>
            </w:r>
          </w:p>
        </w:tc>
      </w:tr>
      <w:tr>
        <w:tblPrEx>
          <w:tblLayout w:type="fixed"/>
          <w:tblCellMar>
            <w:top w:w="0" w:type="dxa"/>
            <w:left w:w="108" w:type="dxa"/>
            <w:bottom w:w="0" w:type="dxa"/>
            <w:right w:w="108" w:type="dxa"/>
          </w:tblCellMar>
        </w:tblPrEx>
        <w:trPr>
          <w:trHeight w:val="635" w:hRule="atLeast"/>
          <w:jc w:val="center"/>
        </w:trPr>
        <w:tc>
          <w:tcPr>
            <w:tcW w:w="2436" w:type="dxa"/>
            <w:vAlign w:val="center"/>
          </w:tcPr>
          <w:p>
            <w:pPr>
              <w:jc w:val="center"/>
              <w:rPr>
                <w:rFonts w:ascii="Times New Roman" w:hAnsi="Times New Roman" w:cstheme="minorBidi"/>
              </w:rPr>
            </w:pPr>
            <w:r>
              <w:rPr>
                <w:rFonts w:ascii="Calibri" w:hAnsi="Calibri" w:cs="Times New Roman"/>
                <w:position w:val="-6"/>
              </w:rPr>
              <w:object>
                <v:shape id="_x0000_i1025" o:spt="75" type="#_x0000_t75" style="height:12pt;width:7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tc>
        <w:tc>
          <w:tcPr>
            <w:tcW w:w="6591" w:type="dxa"/>
            <w:vAlign w:val="center"/>
          </w:tcPr>
          <w:p>
            <w:pPr>
              <w:jc w:val="center"/>
              <w:rPr>
                <w:rFonts w:ascii="Times New Roman" w:hAnsi="Times New Roman" w:cstheme="minorBidi"/>
              </w:rPr>
            </w:pPr>
            <w:r>
              <w:rPr>
                <w:rFonts w:hint="eastAsia" w:ascii="Times New Roman" w:hAnsi="Times New Roman" w:cstheme="minorBidi"/>
              </w:rPr>
              <w:t>当前时刻</w:t>
            </w:r>
          </w:p>
        </w:tc>
      </w:tr>
      <w:tr>
        <w:tblPrEx>
          <w:tblLayout w:type="fixed"/>
          <w:tblCellMar>
            <w:top w:w="0" w:type="dxa"/>
            <w:left w:w="108" w:type="dxa"/>
            <w:bottom w:w="0" w:type="dxa"/>
            <w:right w:w="108" w:type="dxa"/>
          </w:tblCellMar>
        </w:tblPrEx>
        <w:trPr>
          <w:trHeight w:val="635" w:hRule="atLeast"/>
          <w:jc w:val="center"/>
        </w:trPr>
        <w:tc>
          <w:tcPr>
            <w:tcW w:w="2436" w:type="dxa"/>
            <w:vAlign w:val="center"/>
          </w:tcPr>
          <w:p>
            <w:pPr>
              <w:jc w:val="center"/>
              <w:rPr>
                <w:rFonts w:ascii="Times New Roman" w:hAnsi="Times New Roman" w:cstheme="minorBidi"/>
              </w:rPr>
            </w:pPr>
            <w:r>
              <w:rPr>
                <w:rFonts w:ascii="Calibri" w:hAnsi="Calibri" w:cs="Times New Roman"/>
                <w:position w:val="-12"/>
              </w:rPr>
              <w:object>
                <v:shape id="_x0000_i1026" o:spt="75" type="#_x0000_t75" style="height:18pt;width:100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tc>
        <w:tc>
          <w:tcPr>
            <w:tcW w:w="6591" w:type="dxa"/>
            <w:vAlign w:val="center"/>
          </w:tcPr>
          <w:p>
            <w:pPr>
              <w:jc w:val="center"/>
              <w:rPr>
                <w:rFonts w:ascii="Times New Roman" w:hAnsi="Times New Roman" w:cstheme="minorBidi"/>
              </w:rPr>
            </w:pPr>
            <w:r>
              <w:rPr>
                <w:rFonts w:hint="eastAsia" w:ascii="Times New Roman" w:hAnsi="Times New Roman" w:cstheme="minorBidi"/>
              </w:rPr>
              <w:t>阿姨数据集</w:t>
            </w:r>
          </w:p>
        </w:tc>
      </w:tr>
      <w:tr>
        <w:tblPrEx>
          <w:tblLayout w:type="fixed"/>
          <w:tblCellMar>
            <w:top w:w="0" w:type="dxa"/>
            <w:left w:w="108" w:type="dxa"/>
            <w:bottom w:w="0" w:type="dxa"/>
            <w:right w:w="108" w:type="dxa"/>
          </w:tblCellMar>
        </w:tblPrEx>
        <w:trPr>
          <w:trHeight w:val="635" w:hRule="atLeast"/>
          <w:jc w:val="center"/>
        </w:trPr>
        <w:tc>
          <w:tcPr>
            <w:tcW w:w="2436" w:type="dxa"/>
            <w:vAlign w:val="center"/>
          </w:tcPr>
          <w:p>
            <w:pPr>
              <w:jc w:val="center"/>
              <w:rPr>
                <w:rFonts w:ascii="Times New Roman" w:hAnsi="Times New Roman" w:cstheme="minorBidi"/>
              </w:rPr>
            </w:pPr>
            <w:r>
              <w:rPr>
                <w:rFonts w:ascii="Calibri" w:hAnsi="Calibri" w:cs="Times New Roman"/>
                <w:position w:val="-12"/>
              </w:rPr>
              <w:object>
                <v:shape id="_x0000_i1027" o:spt="75" type="#_x0000_t75" style="height:18pt;width:104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p>
        </w:tc>
        <w:tc>
          <w:tcPr>
            <w:tcW w:w="6591" w:type="dxa"/>
            <w:vAlign w:val="center"/>
          </w:tcPr>
          <w:p>
            <w:pPr>
              <w:jc w:val="center"/>
              <w:rPr>
                <w:rFonts w:ascii="Times New Roman" w:hAnsi="Times New Roman" w:cstheme="minorBidi"/>
              </w:rPr>
            </w:pPr>
            <w:r>
              <w:rPr>
                <w:rFonts w:hint="eastAsia" w:ascii="Times New Roman" w:hAnsi="Times New Roman" w:cstheme="minorBidi"/>
              </w:rPr>
              <w:t>订单数据集</w:t>
            </w:r>
          </w:p>
        </w:tc>
      </w:tr>
      <w:tr>
        <w:tblPrEx>
          <w:tblLayout w:type="fixed"/>
          <w:tblCellMar>
            <w:top w:w="0" w:type="dxa"/>
            <w:left w:w="108" w:type="dxa"/>
            <w:bottom w:w="0" w:type="dxa"/>
            <w:right w:w="108" w:type="dxa"/>
          </w:tblCellMar>
        </w:tblPrEx>
        <w:trPr>
          <w:trHeight w:val="635" w:hRule="atLeast"/>
          <w:jc w:val="center"/>
        </w:trPr>
        <w:tc>
          <w:tcPr>
            <w:tcW w:w="2436" w:type="dxa"/>
            <w:vAlign w:val="center"/>
          </w:tcPr>
          <w:p>
            <w:pPr>
              <w:jc w:val="center"/>
              <w:rPr>
                <w:rFonts w:ascii="Times New Roman" w:hAnsi="Times New Roman" w:cstheme="minorBidi"/>
              </w:rPr>
            </w:pPr>
            <w:r>
              <w:rPr>
                <w:rFonts w:ascii="Calibri" w:hAnsi="Calibri" w:cs="Times New Roman"/>
                <w:position w:val="-10"/>
              </w:rPr>
              <w:object>
                <v:shape id="_x0000_i1028" o:spt="75" type="#_x0000_t75" style="height:16.5pt;width:27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tc>
        <w:tc>
          <w:tcPr>
            <w:tcW w:w="6591" w:type="dxa"/>
            <w:vAlign w:val="center"/>
          </w:tcPr>
          <w:p>
            <w:pPr>
              <w:jc w:val="center"/>
              <w:rPr>
                <w:rFonts w:ascii="Times New Roman" w:hAnsi="Times New Roman" w:cstheme="minorBidi"/>
              </w:rPr>
            </w:pPr>
            <w:r>
              <w:rPr>
                <w:rFonts w:hint="eastAsia" w:ascii="Times New Roman" w:hAnsi="Times New Roman" w:cstheme="minorBidi"/>
              </w:rPr>
              <w:t>网格参数，表示将地图划分为</w:t>
            </w:r>
            <w:r>
              <w:rPr>
                <w:rFonts w:ascii="Calibri" w:hAnsi="Calibri" w:cs="Times New Roman"/>
                <w:position w:val="-4"/>
              </w:rPr>
              <w:object>
                <v:shape id="_x0000_i1029" o:spt="75" type="#_x0000_t75" style="height:10pt;width:8.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ascii="Times New Roman" w:hAnsi="Times New Roman" w:cstheme="minorBidi"/>
              </w:rPr>
              <w:t>行</w:t>
            </w:r>
            <w:r>
              <w:rPr>
                <w:rFonts w:ascii="Calibri" w:hAnsi="Calibri" w:cs="Times New Roman"/>
                <w:position w:val="-6"/>
              </w:rPr>
              <w:object>
                <v:shape id="_x0000_i1030" o:spt="75" type="#_x0000_t75" style="height:11.5pt;width:8.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ascii="Times New Roman" w:hAnsi="Times New Roman" w:cstheme="minorBidi"/>
              </w:rPr>
              <w:t>列的区域</w:t>
            </w:r>
          </w:p>
        </w:tc>
      </w:tr>
    </w:tbl>
    <w:p>
      <w:pPr>
        <w:pStyle w:val="6"/>
        <w:keepNext/>
        <w:spacing w:before="240"/>
        <w:jc w:val="center"/>
        <w:rPr>
          <w:rFonts w:ascii="黑体" w:hAnsi="黑体"/>
          <w:b/>
          <w:bCs/>
          <w:sz w:val="21"/>
          <w:szCs w:val="21"/>
        </w:rPr>
      </w:pPr>
      <w:r>
        <w:rPr>
          <w:rFonts w:hint="eastAsia" w:ascii="黑体" w:hAnsi="黑体"/>
          <w:b/>
          <w:bCs/>
          <w:sz w:val="21"/>
          <w:szCs w:val="21"/>
        </w:rPr>
        <w:t>表</w:t>
      </w:r>
      <w:r>
        <w:rPr>
          <w:rFonts w:ascii="黑体" w:hAnsi="黑体"/>
          <w:b/>
          <w:bCs/>
          <w:sz w:val="21"/>
          <w:szCs w:val="21"/>
        </w:rPr>
        <w:t xml:space="preserve">2 </w:t>
      </w:r>
      <w:r>
        <w:rPr>
          <w:rFonts w:hint="eastAsia" w:ascii="黑体" w:hAnsi="黑体"/>
          <w:b/>
          <w:bCs/>
          <w:sz w:val="21"/>
          <w:szCs w:val="21"/>
        </w:rPr>
        <w:t>阿姨数据集</w:t>
      </w:r>
    </w:p>
    <w:tbl>
      <w:tblPr>
        <w:tblStyle w:val="32"/>
        <w:tblW w:w="0" w:type="auto"/>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56"/>
        <w:gridCol w:w="1552"/>
        <w:gridCol w:w="5062"/>
      </w:tblGrid>
      <w:tr>
        <w:tblPrEx>
          <w:tblLayout w:type="fixed"/>
          <w:tblCellMar>
            <w:top w:w="0" w:type="dxa"/>
            <w:left w:w="108" w:type="dxa"/>
            <w:bottom w:w="0" w:type="dxa"/>
            <w:right w:w="108" w:type="dxa"/>
          </w:tblCellMar>
        </w:tblPrEx>
        <w:trPr>
          <w:trHeight w:val="499" w:hRule="atLeast"/>
          <w:jc w:val="center"/>
        </w:trPr>
        <w:tc>
          <w:tcPr>
            <w:tcW w:w="2456" w:type="dxa"/>
            <w:tcBorders>
              <w:bottom w:val="single" w:color="auto" w:sz="6" w:space="0"/>
              <w:insideH w:val="single" w:sz="6" w:space="0"/>
            </w:tcBorders>
            <w:vAlign w:val="center"/>
          </w:tcPr>
          <w:p>
            <w:pPr>
              <w:jc w:val="center"/>
              <w:rPr>
                <w:rFonts w:ascii="Times New Roman" w:hAnsi="Times New Roman" w:cstheme="minorBidi"/>
                <w:b w:val="0"/>
                <w:bCs/>
                <w:sz w:val="24"/>
                <w:szCs w:val="28"/>
              </w:rPr>
            </w:pPr>
            <w:r>
              <w:rPr>
                <w:rFonts w:hint="eastAsia" w:ascii="Times New Roman" w:hAnsi="Times New Roman" w:cstheme="minorBidi"/>
                <w:b w:val="0"/>
                <w:bCs/>
                <w:sz w:val="24"/>
                <w:szCs w:val="28"/>
              </w:rPr>
              <w:t>参量</w:t>
            </w:r>
          </w:p>
        </w:tc>
        <w:tc>
          <w:tcPr>
            <w:tcW w:w="1552" w:type="dxa"/>
            <w:tcBorders>
              <w:bottom w:val="single" w:color="auto" w:sz="6" w:space="0"/>
              <w:insideH w:val="single" w:sz="6" w:space="0"/>
            </w:tcBorders>
            <w:vAlign w:val="center"/>
          </w:tcPr>
          <w:p>
            <w:pPr>
              <w:jc w:val="center"/>
              <w:rPr>
                <w:rFonts w:ascii="Times New Roman" w:hAnsi="Times New Roman" w:cstheme="minorBidi"/>
                <w:b w:val="0"/>
                <w:bCs/>
                <w:sz w:val="24"/>
                <w:szCs w:val="28"/>
              </w:rPr>
            </w:pPr>
            <w:r>
              <w:rPr>
                <w:rFonts w:hint="eastAsia" w:ascii="Times New Roman" w:hAnsi="Times New Roman" w:cstheme="minorBidi"/>
                <w:b w:val="0"/>
                <w:bCs/>
                <w:sz w:val="24"/>
                <w:szCs w:val="28"/>
              </w:rPr>
              <w:t>类型</w:t>
            </w:r>
          </w:p>
        </w:tc>
        <w:tc>
          <w:tcPr>
            <w:tcW w:w="5062" w:type="dxa"/>
            <w:tcBorders>
              <w:bottom w:val="single" w:color="auto" w:sz="6" w:space="0"/>
              <w:insideH w:val="single" w:sz="6" w:space="0"/>
            </w:tcBorders>
            <w:vAlign w:val="center"/>
          </w:tcPr>
          <w:p>
            <w:pPr>
              <w:jc w:val="center"/>
              <w:rPr>
                <w:rFonts w:ascii="Times New Roman" w:hAnsi="Times New Roman" w:cstheme="minorBidi"/>
                <w:b w:val="0"/>
                <w:bCs/>
                <w:sz w:val="24"/>
                <w:szCs w:val="28"/>
              </w:rPr>
            </w:pPr>
            <w:r>
              <w:rPr>
                <w:rFonts w:hint="eastAsia" w:ascii="Times New Roman" w:hAnsi="Times New Roman" w:cstheme="minorBidi"/>
                <w:b w:val="0"/>
                <w:bCs/>
                <w:sz w:val="24"/>
                <w:szCs w:val="28"/>
              </w:rPr>
              <w:t>参量说明</w:t>
            </w:r>
          </w:p>
        </w:tc>
      </w:tr>
      <w:tr>
        <w:tblPrEx>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31" o:spt="75" type="#_x0000_t75" style="height:18pt;width:14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L</w:t>
            </w:r>
            <w:r>
              <w:rPr>
                <w:rFonts w:hint="eastAsia" w:ascii="Times New Roman" w:hAnsi="Times New Roman" w:cstheme="minorBidi"/>
              </w:rPr>
              <w:t>ist</w:t>
            </w:r>
          </w:p>
        </w:tc>
        <w:tc>
          <w:tcPr>
            <w:tcW w:w="5062" w:type="dxa"/>
            <w:vAlign w:val="center"/>
          </w:tcPr>
          <w:p>
            <w:pPr>
              <w:jc w:val="center"/>
              <w:rPr>
                <w:rFonts w:ascii="Times New Roman" w:hAnsi="Times New Roman" w:cstheme="minorBidi"/>
              </w:rPr>
            </w:pPr>
            <w:r>
              <w:rPr>
                <w:rFonts w:hint="eastAsia" w:ascii="Times New Roman" w:hAnsi="Times New Roman" w:cstheme="minorBidi"/>
              </w:rPr>
              <w:t>包含阿姨</w:t>
            </w:r>
            <w:r>
              <w:rPr>
                <w:rFonts w:ascii="Calibri" w:hAnsi="Calibri" w:cs="Times New Roman"/>
                <w:position w:val="-12"/>
              </w:rPr>
              <w:object>
                <v:shape id="_x0000_i1032" o:spt="75" type="#_x0000_t75" style="height:18pt;width:14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ascii="Times New Roman" w:hAnsi="Times New Roman" w:cstheme="minorBidi"/>
              </w:rPr>
              <w:t>的所有参量</w:t>
            </w:r>
          </w:p>
        </w:tc>
      </w:tr>
      <w:tr>
        <w:tblPrEx>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33" o:spt="75" type="#_x0000_t75" style="height:18pt;width:38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阿姨的唯一标识</w:t>
            </w:r>
          </w:p>
        </w:tc>
      </w:tr>
      <w:tr>
        <w:tblPrEx>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34" o:spt="75" type="#_x0000_t75" style="height:18pt;width:88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F</w:t>
            </w:r>
            <w:r>
              <w:rPr>
                <w:rFonts w:hint="eastAsia" w:ascii="Times New Roman" w:hAnsi="Times New Roman" w:cstheme="minorBidi"/>
              </w:rPr>
              <w:t>loat</w:t>
            </w:r>
          </w:p>
        </w:tc>
        <w:tc>
          <w:tcPr>
            <w:tcW w:w="5062" w:type="dxa"/>
            <w:vAlign w:val="center"/>
          </w:tcPr>
          <w:p>
            <w:pPr>
              <w:jc w:val="center"/>
              <w:rPr>
                <w:rFonts w:ascii="Times New Roman" w:hAnsi="Times New Roman" w:cstheme="minorBidi"/>
              </w:rPr>
            </w:pPr>
            <w:r>
              <w:rPr>
                <w:rFonts w:hint="eastAsia" w:ascii="Times New Roman" w:hAnsi="Times New Roman" w:cstheme="minorBidi"/>
              </w:rPr>
              <w:t>阿姨的服务分</w:t>
            </w:r>
          </w:p>
        </w:tc>
      </w:tr>
      <w:tr>
        <w:tblPrEx>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35" o:spt="75" type="#_x0000_t75" style="height:18pt;width:34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阿姨当前位置的横坐标，默认值为初始点横坐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36" o:spt="75" type="#_x0000_t75" style="height:18pt;width:3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阿姨当前位置的纵坐标，默认值为初始点纵坐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37" o:spt="75" type="#_x0000_t75" style="height:18pt;width:83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阿姨的状态下一次变更为“可派遣”的时间点</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38" o:spt="75" type="#_x0000_t75" style="height:18pt;width:98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tc>
        <w:tc>
          <w:tcPr>
            <w:tcW w:w="1552" w:type="dxa"/>
            <w:vAlign w:val="center"/>
          </w:tcPr>
          <w:p>
            <w:pPr>
              <w:jc w:val="center"/>
              <w:rPr>
                <w:rFonts w:ascii="Times New Roman" w:hAnsi="Times New Roman" w:cstheme="minorBidi"/>
              </w:rPr>
            </w:pPr>
            <w:r>
              <w:rPr>
                <w:rFonts w:ascii="Calibri" w:hAnsi="Calibri" w:cs="Times New Roman"/>
                <w:position w:val="-10"/>
              </w:rPr>
              <w:object>
                <v:shape id="_x0000_i1039" o:spt="75" type="#_x0000_t75" style="height:16pt;width:26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p>
        </w:tc>
        <w:tc>
          <w:tcPr>
            <w:tcW w:w="5062" w:type="dxa"/>
            <w:vAlign w:val="center"/>
          </w:tcPr>
          <w:p>
            <w:pPr>
              <w:jc w:val="center"/>
              <w:rPr>
                <w:rFonts w:ascii="Times New Roman" w:hAnsi="Times New Roman" w:cstheme="minorBidi"/>
              </w:rPr>
            </w:pPr>
            <w:r>
              <w:rPr>
                <w:rFonts w:hint="eastAsia" w:ascii="Times New Roman" w:hAnsi="Times New Roman" w:cstheme="minorBidi"/>
              </w:rPr>
              <w:t>阿姨的服务状态，可派遣时置0，反之置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40" o:spt="75" type="#_x0000_t75" style="height:18pt;width:5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L</w:t>
            </w:r>
            <w:r>
              <w:rPr>
                <w:rFonts w:hint="eastAsia" w:ascii="Times New Roman" w:hAnsi="Times New Roman" w:cstheme="minorBidi"/>
              </w:rPr>
              <w:t>ist</w:t>
            </w:r>
          </w:p>
        </w:tc>
        <w:tc>
          <w:tcPr>
            <w:tcW w:w="5062" w:type="dxa"/>
            <w:vAlign w:val="center"/>
          </w:tcPr>
          <w:p>
            <w:pPr>
              <w:jc w:val="center"/>
              <w:rPr>
                <w:rFonts w:ascii="Times New Roman" w:hAnsi="Times New Roman" w:cstheme="minorBidi"/>
              </w:rPr>
            </w:pPr>
            <w:r>
              <w:rPr>
                <w:rFonts w:hint="eastAsia" w:ascii="Times New Roman" w:hAnsi="Times New Roman" w:cstheme="minorBidi"/>
              </w:rPr>
              <w:t>包含阿姨当天接取的所有订单编号，默认值为空列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41" o:spt="75" type="#_x0000_t75" style="height:18pt;width:112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L</w:t>
            </w:r>
            <w:r>
              <w:rPr>
                <w:rFonts w:hint="eastAsia" w:ascii="Times New Roman" w:hAnsi="Times New Roman" w:cstheme="minorBidi"/>
              </w:rPr>
              <w:t>ist</w:t>
            </w:r>
          </w:p>
        </w:tc>
        <w:tc>
          <w:tcPr>
            <w:tcW w:w="5062" w:type="dxa"/>
            <w:vAlign w:val="center"/>
          </w:tcPr>
          <w:p>
            <w:pPr>
              <w:jc w:val="center"/>
              <w:rPr>
                <w:rFonts w:ascii="Times New Roman" w:hAnsi="Times New Roman" w:cstheme="minorBidi"/>
              </w:rPr>
            </w:pPr>
            <w:r>
              <w:rPr>
                <w:rFonts w:hint="eastAsia" w:ascii="Times New Roman" w:hAnsi="Times New Roman" w:cstheme="minorBidi"/>
              </w:rPr>
              <w:t>包含阿姨当天所有的接单时间，默认值为空列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42" o:spt="75" type="#_x0000_t75" style="height:18pt;width:50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p>
        </w:tc>
        <w:tc>
          <w:tcPr>
            <w:tcW w:w="1552" w:type="dxa"/>
            <w:vAlign w:val="center"/>
          </w:tcPr>
          <w:p>
            <w:pPr>
              <w:jc w:val="center"/>
              <w:rPr>
                <w:rFonts w:ascii="Times New Roman" w:hAnsi="Times New Roman" w:cstheme="minorBidi"/>
              </w:rPr>
            </w:pPr>
            <w:r>
              <w:rPr>
                <w:rFonts w:ascii="Calibri" w:hAnsi="Calibri" w:cs="Times New Roman"/>
                <w:position w:val="-10"/>
              </w:rPr>
              <w:object>
                <v:shape id="_x0000_i1043" o:spt="75" type="#_x0000_t75" style="height:16pt;width:26pt;" o:ole="t" filled="f" o:preferrelative="t" stroked="f" coordsize="21600,21600">
                  <v:path/>
                  <v:fill on="f" focussize="0,0"/>
                  <v:stroke on="f" joinstyle="miter"/>
                  <v:imagedata r:id="rId38" o:title=""/>
                  <o:lock v:ext="edit" aspectratio="t"/>
                  <w10:wrap type="none"/>
                  <w10:anchorlock/>
                </v:shape>
                <o:OLEObject Type="Embed" ProgID="Equation.DSMT4" ShapeID="_x0000_i1043" DrawAspect="Content" ObjectID="_1468075743" r:id="rId45">
                  <o:LockedField>false</o:LockedField>
                </o:OLEObject>
              </w:object>
            </w:r>
          </w:p>
        </w:tc>
        <w:tc>
          <w:tcPr>
            <w:tcW w:w="5062" w:type="dxa"/>
            <w:vAlign w:val="center"/>
          </w:tcPr>
          <w:p>
            <w:pPr>
              <w:jc w:val="center"/>
              <w:rPr>
                <w:rFonts w:ascii="Times New Roman" w:hAnsi="Times New Roman" w:cstheme="minorBidi"/>
              </w:rPr>
            </w:pPr>
            <w:r>
              <w:rPr>
                <w:rFonts w:hint="eastAsia" w:ascii="Times New Roman" w:hAnsi="Times New Roman" w:cstheme="minorBidi"/>
              </w:rPr>
              <w:t>阿姨当天未接单时置1，接取第一单后置0</w:t>
            </w:r>
          </w:p>
        </w:tc>
      </w:tr>
    </w:tbl>
    <w:p>
      <w:pPr>
        <w:pStyle w:val="6"/>
        <w:keepNext/>
        <w:spacing w:before="240"/>
        <w:jc w:val="center"/>
        <w:rPr>
          <w:rFonts w:ascii="黑体" w:hAnsi="黑体"/>
          <w:b/>
          <w:bCs/>
          <w:sz w:val="21"/>
          <w:szCs w:val="21"/>
        </w:rPr>
      </w:pPr>
      <w:r>
        <w:rPr>
          <w:rFonts w:hint="eastAsia" w:ascii="黑体" w:hAnsi="黑体"/>
          <w:b/>
          <w:bCs/>
          <w:sz w:val="21"/>
          <w:szCs w:val="21"/>
        </w:rPr>
        <w:t>表</w:t>
      </w:r>
      <w:r>
        <w:rPr>
          <w:rFonts w:ascii="黑体" w:hAnsi="黑体"/>
          <w:b/>
          <w:bCs/>
          <w:sz w:val="21"/>
          <w:szCs w:val="21"/>
        </w:rPr>
        <w:t xml:space="preserve">3 </w:t>
      </w:r>
      <w:r>
        <w:rPr>
          <w:rFonts w:hint="eastAsia" w:ascii="黑体" w:hAnsi="黑体"/>
          <w:b/>
          <w:bCs/>
          <w:sz w:val="21"/>
          <w:szCs w:val="21"/>
        </w:rPr>
        <w:t>订单数据集</w:t>
      </w:r>
    </w:p>
    <w:tbl>
      <w:tblPr>
        <w:tblStyle w:val="32"/>
        <w:tblW w:w="0" w:type="auto"/>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56"/>
        <w:gridCol w:w="1552"/>
        <w:gridCol w:w="5062"/>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99" w:hRule="atLeast"/>
          <w:jc w:val="center"/>
        </w:trPr>
        <w:tc>
          <w:tcPr>
            <w:tcW w:w="2456" w:type="dxa"/>
            <w:tcBorders>
              <w:bottom w:val="single" w:color="auto" w:sz="6" w:space="0"/>
              <w:insideH w:val="single" w:sz="6" w:space="0"/>
            </w:tcBorders>
            <w:vAlign w:val="center"/>
          </w:tcPr>
          <w:p>
            <w:pPr>
              <w:jc w:val="center"/>
              <w:rPr>
                <w:rFonts w:ascii="Times New Roman" w:hAnsi="Times New Roman" w:cstheme="minorBidi"/>
                <w:b w:val="0"/>
                <w:bCs/>
                <w:sz w:val="24"/>
                <w:szCs w:val="28"/>
              </w:rPr>
            </w:pPr>
            <w:r>
              <w:rPr>
                <w:rFonts w:hint="eastAsia" w:ascii="Times New Roman" w:hAnsi="Times New Roman" w:cstheme="minorBidi"/>
                <w:b w:val="0"/>
                <w:bCs/>
                <w:sz w:val="24"/>
                <w:szCs w:val="28"/>
              </w:rPr>
              <w:t>参量</w:t>
            </w:r>
          </w:p>
        </w:tc>
        <w:tc>
          <w:tcPr>
            <w:tcW w:w="1552" w:type="dxa"/>
            <w:tcBorders>
              <w:bottom w:val="single" w:color="auto" w:sz="6" w:space="0"/>
              <w:insideH w:val="single" w:sz="6" w:space="0"/>
            </w:tcBorders>
            <w:vAlign w:val="center"/>
          </w:tcPr>
          <w:p>
            <w:pPr>
              <w:jc w:val="center"/>
              <w:rPr>
                <w:rFonts w:ascii="Times New Roman" w:hAnsi="Times New Roman" w:cstheme="minorBidi"/>
                <w:b w:val="0"/>
                <w:bCs/>
                <w:sz w:val="24"/>
                <w:szCs w:val="28"/>
              </w:rPr>
            </w:pPr>
            <w:r>
              <w:rPr>
                <w:rFonts w:hint="eastAsia" w:ascii="Times New Roman" w:hAnsi="Times New Roman" w:cstheme="minorBidi"/>
                <w:b w:val="0"/>
                <w:bCs/>
                <w:sz w:val="24"/>
                <w:szCs w:val="28"/>
              </w:rPr>
              <w:t>类型</w:t>
            </w:r>
          </w:p>
        </w:tc>
        <w:tc>
          <w:tcPr>
            <w:tcW w:w="5062" w:type="dxa"/>
            <w:tcBorders>
              <w:bottom w:val="single" w:color="auto" w:sz="6" w:space="0"/>
              <w:insideH w:val="single" w:sz="6" w:space="0"/>
            </w:tcBorders>
            <w:vAlign w:val="center"/>
          </w:tcPr>
          <w:p>
            <w:pPr>
              <w:jc w:val="center"/>
              <w:rPr>
                <w:rFonts w:ascii="Times New Roman" w:hAnsi="Times New Roman" w:cstheme="minorBidi"/>
                <w:b w:val="0"/>
                <w:bCs/>
                <w:sz w:val="24"/>
                <w:szCs w:val="28"/>
              </w:rPr>
            </w:pPr>
            <w:r>
              <w:rPr>
                <w:rFonts w:hint="eastAsia" w:ascii="Times New Roman" w:hAnsi="Times New Roman" w:cstheme="minorBidi"/>
                <w:b w:val="0"/>
                <w:bCs/>
                <w:sz w:val="24"/>
                <w:szCs w:val="28"/>
              </w:rPr>
              <w:t>参量说明</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44" o:spt="75" type="#_x0000_t75" style="height:18pt;width:13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L</w:t>
            </w:r>
            <w:r>
              <w:rPr>
                <w:rFonts w:hint="eastAsia" w:ascii="Times New Roman" w:hAnsi="Times New Roman" w:cstheme="minorBidi"/>
              </w:rPr>
              <w:t>ist</w:t>
            </w:r>
          </w:p>
        </w:tc>
        <w:tc>
          <w:tcPr>
            <w:tcW w:w="5062" w:type="dxa"/>
            <w:vAlign w:val="center"/>
          </w:tcPr>
          <w:p>
            <w:pPr>
              <w:jc w:val="center"/>
              <w:rPr>
                <w:rFonts w:ascii="Times New Roman" w:hAnsi="Times New Roman" w:cstheme="minorBidi"/>
              </w:rPr>
            </w:pPr>
            <w:r>
              <w:rPr>
                <w:rFonts w:hint="eastAsia" w:ascii="Times New Roman" w:hAnsi="Times New Roman" w:cstheme="minorBidi"/>
              </w:rPr>
              <w:t>包含订单</w:t>
            </w:r>
            <w:r>
              <w:rPr>
                <w:rFonts w:ascii="Calibri" w:hAnsi="Calibri" w:cs="Times New Roman"/>
                <w:position w:val="-12"/>
              </w:rPr>
              <w:object>
                <v:shape id="_x0000_i1045" o:spt="75" type="#_x0000_t75" style="height:18pt;width:13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Times New Roman" w:hAnsi="Times New Roman" w:cstheme="minorBidi"/>
              </w:rPr>
              <w:t>的所有参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46" o:spt="75" type="#_x0000_t75" style="height:18pt;width:38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订单的唯一标识</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47" o:spt="75" type="#_x0000_t75" style="height:18pt;width:78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订单的下单时间</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48" o:spt="75" type="#_x0000_t75" style="height:18pt;width:34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订单服务地点的横坐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49" o:spt="75" type="#_x0000_t75" style="height:18pt;width:34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订单服务地点的纵坐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50" o:spt="75" type="#_x0000_t75" style="height:18pt;width:80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服务时间区间的最早时间</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51" o:spt="75" type="#_x0000_t75" style="height:18pt;width:76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服务时间区间的最晚时间</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52" o:spt="75" type="#_x0000_t75" style="height:18pt;width:77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服务时长</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53" o:spt="75" type="#_x0000_t75" style="height:18pt;width:97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p>
        </w:tc>
        <w:tc>
          <w:tcPr>
            <w:tcW w:w="1552" w:type="dxa"/>
            <w:vAlign w:val="center"/>
          </w:tcPr>
          <w:p>
            <w:pPr>
              <w:jc w:val="center"/>
              <w:rPr>
                <w:rFonts w:ascii="Times New Roman" w:hAnsi="Times New Roman" w:cstheme="minorBidi"/>
              </w:rPr>
            </w:pPr>
            <w:r>
              <w:rPr>
                <w:rFonts w:ascii="Calibri" w:hAnsi="Calibri" w:cs="Times New Roman"/>
                <w:position w:val="-10"/>
              </w:rPr>
              <w:object>
                <v:shape id="_x0000_i1054" o:spt="75" type="#_x0000_t75" style="height:16pt;width:26pt;" o:ole="t" filled="f" o:preferrelative="t" stroked="f" coordsize="21600,21600">
                  <v:path/>
                  <v:fill on="f" focussize="0,0"/>
                  <v:stroke on="f" joinstyle="miter"/>
                  <v:imagedata r:id="rId38" o:title=""/>
                  <o:lock v:ext="edit" aspectratio="t"/>
                  <w10:wrap type="none"/>
                  <w10:anchorlock/>
                </v:shape>
                <o:OLEObject Type="Embed" ProgID="Equation.DSMT4" ShapeID="_x0000_i1054" DrawAspect="Content" ObjectID="_1468075754" r:id="rId66">
                  <o:LockedField>false</o:LockedField>
                </o:OLEObject>
              </w:object>
            </w:r>
          </w:p>
        </w:tc>
        <w:tc>
          <w:tcPr>
            <w:tcW w:w="5062" w:type="dxa"/>
            <w:vAlign w:val="center"/>
          </w:tcPr>
          <w:p>
            <w:pPr>
              <w:jc w:val="center"/>
              <w:rPr>
                <w:rFonts w:ascii="Times New Roman" w:hAnsi="Times New Roman" w:cstheme="minorBidi"/>
              </w:rPr>
            </w:pPr>
            <w:r>
              <w:rPr>
                <w:rFonts w:hint="eastAsia" w:ascii="Times New Roman" w:hAnsi="Times New Roman" w:cstheme="minorBidi"/>
              </w:rPr>
              <w:t>订单的开启状态，订单开启时置1，反之置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55" o:spt="75" type="#_x0000_t75" style="height:18pt;width:70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订单分配的阿姨编号</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56" o:spt="75" type="#_x0000_t75" style="height:18pt;width:81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p>
        </w:tc>
        <w:tc>
          <w:tcPr>
            <w:tcW w:w="1552" w:type="dxa"/>
            <w:vAlign w:val="center"/>
          </w:tcPr>
          <w:p>
            <w:pPr>
              <w:jc w:val="center"/>
              <w:rPr>
                <w:rFonts w:ascii="Times New Roman" w:hAnsi="Times New Roman" w:cstheme="minorBidi"/>
              </w:rPr>
            </w:pPr>
            <w:r>
              <w:rPr>
                <w:rFonts w:ascii="Times New Roman" w:hAnsi="Times New Roman" w:cstheme="minorBidi"/>
              </w:rPr>
              <w:t>I</w:t>
            </w:r>
            <w:r>
              <w:rPr>
                <w:rFonts w:hint="eastAsia" w:ascii="Times New Roman" w:hAnsi="Times New Roman" w:cstheme="minorBidi"/>
              </w:rPr>
              <w:t>nteger</w:t>
            </w:r>
          </w:p>
        </w:tc>
        <w:tc>
          <w:tcPr>
            <w:tcW w:w="5062" w:type="dxa"/>
            <w:vAlign w:val="center"/>
          </w:tcPr>
          <w:p>
            <w:pPr>
              <w:jc w:val="center"/>
              <w:rPr>
                <w:rFonts w:ascii="Times New Roman" w:hAnsi="Times New Roman" w:cstheme="minorBidi"/>
              </w:rPr>
            </w:pPr>
            <w:r>
              <w:rPr>
                <w:rFonts w:hint="eastAsia" w:ascii="Times New Roman" w:hAnsi="Times New Roman" w:cstheme="minorBidi"/>
              </w:rPr>
              <w:t>订单的服务开始时间</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5" w:hRule="atLeast"/>
          <w:jc w:val="center"/>
        </w:trPr>
        <w:tc>
          <w:tcPr>
            <w:tcW w:w="2456" w:type="dxa"/>
            <w:vAlign w:val="center"/>
          </w:tcPr>
          <w:p>
            <w:pPr>
              <w:jc w:val="center"/>
              <w:rPr>
                <w:rFonts w:ascii="Times New Roman" w:hAnsi="Times New Roman" w:cstheme="minorBidi"/>
              </w:rPr>
            </w:pPr>
            <w:r>
              <w:rPr>
                <w:rFonts w:ascii="Calibri" w:hAnsi="Calibri" w:cs="Times New Roman"/>
                <w:position w:val="-12"/>
              </w:rPr>
              <w:object>
                <v:shape id="_x0000_i1057" o:spt="75" type="#_x0000_t75" style="height:18pt;width:77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p>
        </w:tc>
        <w:tc>
          <w:tcPr>
            <w:tcW w:w="1552" w:type="dxa"/>
            <w:vAlign w:val="center"/>
          </w:tcPr>
          <w:p>
            <w:pPr>
              <w:jc w:val="center"/>
              <w:rPr>
                <w:rFonts w:ascii="Times New Roman" w:hAnsi="Times New Roman" w:cstheme="minorBidi"/>
              </w:rPr>
            </w:pPr>
            <w:r>
              <w:rPr>
                <w:rFonts w:ascii="Calibri" w:hAnsi="Calibri" w:cs="Times New Roman"/>
                <w:position w:val="-10"/>
              </w:rPr>
              <w:object>
                <v:shape id="_x0000_i1058" o:spt="75" type="#_x0000_t75" style="height:16pt;width:26pt;" o:ole="t" filled="f" o:preferrelative="t" stroked="f" coordsize="21600,21600">
                  <v:path/>
                  <v:fill on="f" focussize="0,0"/>
                  <v:stroke on="f" joinstyle="miter"/>
                  <v:imagedata r:id="rId38" o:title=""/>
                  <o:lock v:ext="edit" aspectratio="t"/>
                  <w10:wrap type="none"/>
                  <w10:anchorlock/>
                </v:shape>
                <o:OLEObject Type="Embed" ProgID="Equation.DSMT4" ShapeID="_x0000_i1058" DrawAspect="Content" ObjectID="_1468075758" r:id="rId73">
                  <o:LockedField>false</o:LockedField>
                </o:OLEObject>
              </w:object>
            </w:r>
          </w:p>
        </w:tc>
        <w:tc>
          <w:tcPr>
            <w:tcW w:w="5062" w:type="dxa"/>
            <w:vAlign w:val="center"/>
          </w:tcPr>
          <w:p>
            <w:pPr>
              <w:jc w:val="center"/>
              <w:rPr>
                <w:rFonts w:ascii="Times New Roman" w:hAnsi="Times New Roman" w:cstheme="minorBidi"/>
              </w:rPr>
            </w:pPr>
            <w:r>
              <w:rPr>
                <w:rFonts w:hint="eastAsia" w:ascii="Times New Roman" w:hAnsi="Times New Roman" w:cstheme="minorBidi"/>
              </w:rPr>
              <w:t>订单的保留状态，成功被分配后置0，反之置1</w:t>
            </w:r>
          </w:p>
        </w:tc>
      </w:tr>
    </w:tbl>
    <w:p>
      <w:pPr/>
      <w:r>
        <mc:AlternateContent>
          <mc:Choice Requires="wps">
            <w:drawing>
              <wp:anchor distT="0" distB="0" distL="114300" distR="114300" simplePos="0" relativeHeight="251760640" behindDoc="0" locked="0" layoutInCell="1" allowOverlap="1">
                <wp:simplePos x="0" y="0"/>
                <wp:positionH relativeFrom="column">
                  <wp:posOffset>1447165</wp:posOffset>
                </wp:positionH>
                <wp:positionV relativeFrom="paragraph">
                  <wp:posOffset>75565</wp:posOffset>
                </wp:positionV>
                <wp:extent cx="121285" cy="43180"/>
                <wp:effectExtent l="0" t="0" r="0" b="0"/>
                <wp:wrapNone/>
                <wp:docPr id="122" name="墨迹 122"/>
                <wp:cNvGraphicFramePr/>
                <a:graphic xmlns:a="http://schemas.openxmlformats.org/drawingml/2006/main">
                  <a:graphicData uri="http://schemas.microsoft.com/office/word/2010/wordprocessingInk">
                    <mc:AlternateContent xmlns:a14="http://schemas.microsoft.com/office/drawing/2010/main">
                      <mc:Choice Requires="a14">
                        <w14:contentPart bwMode="clr" r:id="rId74">
                          <w14:nvContentPartPr>
                            <w14:cNvPr id="122" name="墨迹 122"/>
                            <w14:cNvContentPartPr/>
                          </w14:nvContentPartPr>
                          <w14:xfrm>
                            <a:off x="2347595" y="8191500"/>
                            <a:ext cx="121285" cy="43180"/>
                          </w14:xfrm>
                        </w14:contentPart>
                      </mc:Choice>
                    </mc:AlternateContent>
                  </a:graphicData>
                </a:graphic>
              </wp:anchor>
            </w:drawing>
          </mc:Choice>
          <mc:Fallback>
            <w:pict>
              <v:shape id="_x0000_s1026" o:spid="_x0000_s1026" style="position:absolute;left:0pt;margin-left:113.95pt;margin-top:5.95pt;height:3.4pt;width:9.55pt;z-index:251760640;mso-width-relative:page;mso-height-relative:page;" filled="f" stroked="t" coordsize="21600,21600" o:gfxdata="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61664" behindDoc="0" locked="0" layoutInCell="1" allowOverlap="1">
                <wp:simplePos x="0" y="0"/>
                <wp:positionH relativeFrom="column">
                  <wp:posOffset>1508760</wp:posOffset>
                </wp:positionH>
                <wp:positionV relativeFrom="paragraph">
                  <wp:posOffset>101600</wp:posOffset>
                </wp:positionV>
                <wp:extent cx="45085" cy="109855"/>
                <wp:effectExtent l="0" t="0" r="0" b="0"/>
                <wp:wrapNone/>
                <wp:docPr id="123" name="墨迹 123"/>
                <wp:cNvGraphicFramePr/>
                <a:graphic xmlns:a="http://schemas.openxmlformats.org/drawingml/2006/main">
                  <a:graphicData uri="http://schemas.microsoft.com/office/word/2010/wordprocessingInk">
                    <mc:AlternateContent xmlns:a14="http://schemas.microsoft.com/office/drawing/2010/main">
                      <mc:Choice Requires="a14">
                        <w14:contentPart bwMode="clr" r:id="rId75">
                          <w14:nvContentPartPr>
                            <w14:cNvPr id="123" name="墨迹 123"/>
                            <w14:cNvContentPartPr/>
                          </w14:nvContentPartPr>
                          <w14:xfrm>
                            <a:off x="2409190" y="8217535"/>
                            <a:ext cx="45085" cy="109855"/>
                          </w14:xfrm>
                        </w14:contentPart>
                      </mc:Choice>
                    </mc:AlternateContent>
                  </a:graphicData>
                </a:graphic>
              </wp:anchor>
            </w:drawing>
          </mc:Choice>
          <mc:Fallback>
            <w:pict>
              <v:shape id="_x0000_s1026" o:spid="_x0000_s1026" style="position:absolute;left:0pt;margin-left:118.8pt;margin-top:8pt;height:8.65pt;width:3.55pt;z-index:251761664;mso-width-relative:page;mso-height-relative:page;" filled="f" stroked="t" coordsize="21600,21600" o:gfxdata="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63712" behindDoc="0" locked="0" layoutInCell="1" allowOverlap="1">
                <wp:simplePos x="0" y="0"/>
                <wp:positionH relativeFrom="column">
                  <wp:posOffset>1506220</wp:posOffset>
                </wp:positionH>
                <wp:positionV relativeFrom="paragraph">
                  <wp:posOffset>167640</wp:posOffset>
                </wp:positionV>
                <wp:extent cx="116840" cy="175260"/>
                <wp:effectExtent l="0" t="0" r="0" b="0"/>
                <wp:wrapNone/>
                <wp:docPr id="125" name="墨迹 125"/>
                <wp:cNvGraphicFramePr/>
                <a:graphic xmlns:a="http://schemas.openxmlformats.org/drawingml/2006/main">
                  <a:graphicData uri="http://schemas.microsoft.com/office/word/2010/wordprocessingInk">
                    <mc:AlternateContent xmlns:a14="http://schemas.microsoft.com/office/drawing/2010/main">
                      <mc:Choice Requires="a14">
                        <w14:contentPart bwMode="clr" r:id="rId76">
                          <w14:nvContentPartPr>
                            <w14:cNvPr id="125" name="墨迹 125"/>
                            <w14:cNvContentPartPr/>
                          </w14:nvContentPartPr>
                          <w14:xfrm>
                            <a:off x="2406650" y="8283575"/>
                            <a:ext cx="116840" cy="175260"/>
                          </w14:xfrm>
                        </w14:contentPart>
                      </mc:Choice>
                    </mc:AlternateContent>
                  </a:graphicData>
                </a:graphic>
              </wp:anchor>
            </w:drawing>
          </mc:Choice>
          <mc:Fallback>
            <w:pict>
              <v:shape id="_x0000_s1026" o:spid="_x0000_s1026" style="position:absolute;left:0pt;margin-left:118.6pt;margin-top:13.2pt;height:13.8pt;width:9.2pt;z-index:251763712;mso-width-relative:page;mso-height-relative:page;" filled="f" stroked="t" coordsize="21600,21600" o:gfxdata="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">
                <v:fill on="f" focussize="0,0"/>
                <v:stroke weight="0.787322834645669pt" color="#000000" opacity="65535f" joinstyle="round"/>
                <v:imagedata o:title=""/>
                <o:lock v:ext="edit" aspectratio="f"/>
              </v:shape>
            </w:pict>
          </mc:Fallback>
        </mc:AlternateContent>
      </w:r>
    </w:p>
    <w:p>
      <w:pPr>
        <w:pStyle w:val="2"/>
        <w:jc w:val="center"/>
      </w:pPr>
      <w:bookmarkStart w:id="7" w:name="_Toc124082753"/>
      <w:r>
        <mc:AlternateContent>
          <mc:Choice Requires="wps">
            <w:drawing>
              <wp:anchor distT="0" distB="0" distL="114300" distR="114300" simplePos="0" relativeHeight="251762688" behindDoc="0" locked="0" layoutInCell="1" allowOverlap="1">
                <wp:simplePos x="0" y="0"/>
                <wp:positionH relativeFrom="column">
                  <wp:posOffset>1478915</wp:posOffset>
                </wp:positionH>
                <wp:positionV relativeFrom="paragraph">
                  <wp:posOffset>22225</wp:posOffset>
                </wp:positionV>
                <wp:extent cx="28575" cy="138430"/>
                <wp:effectExtent l="0" t="0" r="0" b="0"/>
                <wp:wrapNone/>
                <wp:docPr id="124" name="墨迹 124"/>
                <wp:cNvGraphicFramePr/>
                <a:graphic xmlns:a="http://schemas.openxmlformats.org/drawingml/2006/main">
                  <a:graphicData uri="http://schemas.microsoft.com/office/word/2010/wordprocessingInk">
                    <mc:AlternateContent xmlns:a14="http://schemas.microsoft.com/office/drawing/2010/main">
                      <mc:Choice Requires="a14">
                        <w14:contentPart bwMode="clr" r:id="rId77">
                          <w14:nvContentPartPr>
                            <w14:cNvPr id="124" name="墨迹 124"/>
                            <w14:cNvContentPartPr/>
                          </w14:nvContentPartPr>
                          <w14:xfrm>
                            <a:off x="2379345" y="8336280"/>
                            <a:ext cx="28575" cy="138430"/>
                          </w14:xfrm>
                        </w14:contentPart>
                      </mc:Choice>
                    </mc:AlternateContent>
                  </a:graphicData>
                </a:graphic>
              </wp:anchor>
            </w:drawing>
          </mc:Choice>
          <mc:Fallback>
            <w:pict>
              <v:shape id="_x0000_s1026" o:spid="_x0000_s1026" style="position:absolute;left:0pt;margin-left:116.45pt;margin-top:1.75pt;height:10.9pt;width:2.25pt;z-index:251762688;mso-width-relative:page;mso-height-relative:page;" filled="f" stroked="t" coordsize="21600,21600" o:gfxdata="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64736" behindDoc="0" locked="0" layoutInCell="1" allowOverlap="1">
                <wp:simplePos x="0" y="0"/>
                <wp:positionH relativeFrom="column">
                  <wp:posOffset>1537335</wp:posOffset>
                </wp:positionH>
                <wp:positionV relativeFrom="paragraph">
                  <wp:posOffset>69850</wp:posOffset>
                </wp:positionV>
                <wp:extent cx="22860" cy="183515"/>
                <wp:effectExtent l="0" t="0" r="0" b="0"/>
                <wp:wrapNone/>
                <wp:docPr id="126" name="墨迹 126"/>
                <wp:cNvGraphicFramePr/>
                <a:graphic xmlns:a="http://schemas.openxmlformats.org/drawingml/2006/main">
                  <a:graphicData uri="http://schemas.microsoft.com/office/word/2010/wordprocessingInk">
                    <mc:AlternateContent xmlns:a14="http://schemas.microsoft.com/office/drawing/2010/main">
                      <mc:Choice Requires="a14">
                        <w14:contentPart bwMode="clr" r:id="rId78">
                          <w14:nvContentPartPr>
                            <w14:cNvPr id="126" name="墨迹 126"/>
                            <w14:cNvContentPartPr/>
                          </w14:nvContentPartPr>
                          <w14:xfrm>
                            <a:off x="2437765" y="8383905"/>
                            <a:ext cx="22860" cy="183515"/>
                          </w14:xfrm>
                        </w14:contentPart>
                      </mc:Choice>
                    </mc:AlternateContent>
                  </a:graphicData>
                </a:graphic>
              </wp:anchor>
            </w:drawing>
          </mc:Choice>
          <mc:Fallback>
            <w:pict>
              <v:shape id="_x0000_s1026" o:spid="_x0000_s1026" style="position:absolute;left:0pt;margin-left:121.05pt;margin-top:5.5pt;height:14.45pt;width:1.8pt;z-index:251764736;mso-width-relative:page;mso-height-relative:page;" filled="f" stroked="t" coordsize="21600,21600" o:gfxdata="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65760" behindDoc="0" locked="0" layoutInCell="1" allowOverlap="1">
                <wp:simplePos x="0" y="0"/>
                <wp:positionH relativeFrom="column">
                  <wp:posOffset>1567180</wp:posOffset>
                </wp:positionH>
                <wp:positionV relativeFrom="paragraph">
                  <wp:posOffset>194945</wp:posOffset>
                </wp:positionV>
                <wp:extent cx="84455" cy="31115"/>
                <wp:effectExtent l="0" t="0" r="0" b="0"/>
                <wp:wrapNone/>
                <wp:docPr id="127" name="墨迹 127"/>
                <wp:cNvGraphicFramePr/>
                <a:graphic xmlns:a="http://schemas.openxmlformats.org/drawingml/2006/main">
                  <a:graphicData uri="http://schemas.microsoft.com/office/word/2010/wordprocessingInk">
                    <mc:AlternateContent xmlns:a14="http://schemas.microsoft.com/office/drawing/2010/main">
                      <mc:Choice Requires="a14">
                        <w14:contentPart bwMode="clr" r:id="rId79">
                          <w14:nvContentPartPr>
                            <w14:cNvPr id="127" name="墨迹 127"/>
                            <w14:cNvContentPartPr/>
                          </w14:nvContentPartPr>
                          <w14:xfrm>
                            <a:off x="2467610" y="8509000"/>
                            <a:ext cx="84455" cy="31115"/>
                          </w14:xfrm>
                        </w14:contentPart>
                      </mc:Choice>
                    </mc:AlternateContent>
                  </a:graphicData>
                </a:graphic>
              </wp:anchor>
            </w:drawing>
          </mc:Choice>
          <mc:Fallback>
            <w:pict>
              <v:shape id="_x0000_s1026" o:spid="_x0000_s1026" style="position:absolute;left:0pt;margin-left:123.4pt;margin-top:15.35pt;height:2.45pt;width:6.65pt;z-index:251765760;mso-width-relative:page;mso-height-relative:page;" filled="f" stroked="t" coordsize="21600,21600" o:gfxdata="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47328" behindDoc="0" locked="0" layoutInCell="1" allowOverlap="1">
                <wp:simplePos x="0" y="0"/>
                <wp:positionH relativeFrom="column">
                  <wp:posOffset>-64770</wp:posOffset>
                </wp:positionH>
                <wp:positionV relativeFrom="paragraph">
                  <wp:posOffset>155575</wp:posOffset>
                </wp:positionV>
                <wp:extent cx="31115" cy="72390"/>
                <wp:effectExtent l="0" t="0" r="0" b="0"/>
                <wp:wrapNone/>
                <wp:docPr id="103" name="墨迹 103"/>
                <wp:cNvGraphicFramePr/>
                <a:graphic xmlns:a="http://schemas.openxmlformats.org/drawingml/2006/main">
                  <a:graphicData uri="http://schemas.microsoft.com/office/word/2010/wordprocessingInk">
                    <mc:AlternateContent xmlns:a14="http://schemas.microsoft.com/office/drawing/2010/main">
                      <mc:Choice Requires="a14">
                        <w14:contentPart bwMode="clr" r:id="rId80">
                          <w14:nvContentPartPr>
                            <w14:cNvPr id="103" name="墨迹 103"/>
                            <w14:cNvContentPartPr/>
                          </w14:nvContentPartPr>
                          <w14:xfrm>
                            <a:off x="835660" y="8469630"/>
                            <a:ext cx="31115" cy="72390"/>
                          </w14:xfrm>
                        </w14:contentPart>
                      </mc:Choice>
                    </mc:AlternateContent>
                  </a:graphicData>
                </a:graphic>
              </wp:anchor>
            </w:drawing>
          </mc:Choice>
          <mc:Fallback>
            <w:pict>
              <v:shape id="_x0000_s1026" o:spid="_x0000_s1026" style="position:absolute;left:0pt;margin-left:-5.1pt;margin-top:12.25pt;height:5.7pt;width:2.45pt;z-index:251747328;mso-width-relative:page;mso-height-relative:page;" filled="f" stroked="t" coordsize="21600,21600" o:gfxdata="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48352" behindDoc="0" locked="0" layoutInCell="1" allowOverlap="1">
                <wp:simplePos x="0" y="0"/>
                <wp:positionH relativeFrom="column">
                  <wp:posOffset>-37465</wp:posOffset>
                </wp:positionH>
                <wp:positionV relativeFrom="paragraph">
                  <wp:posOffset>78105</wp:posOffset>
                </wp:positionV>
                <wp:extent cx="92075" cy="137160"/>
                <wp:effectExtent l="0" t="0" r="0" b="0"/>
                <wp:wrapNone/>
                <wp:docPr id="104" name="墨迹 104"/>
                <wp:cNvGraphicFramePr/>
                <a:graphic xmlns:a="http://schemas.openxmlformats.org/drawingml/2006/main">
                  <a:graphicData uri="http://schemas.microsoft.com/office/word/2010/wordprocessingInk">
                    <mc:AlternateContent xmlns:a14="http://schemas.microsoft.com/office/drawing/2010/main">
                      <mc:Choice Requires="a14">
                        <w14:contentPart bwMode="clr" r:id="rId81">
                          <w14:nvContentPartPr>
                            <w14:cNvPr id="104" name="墨迹 104"/>
                            <w14:cNvContentPartPr/>
                          </w14:nvContentPartPr>
                          <w14:xfrm>
                            <a:off x="862965" y="8392160"/>
                            <a:ext cx="92075" cy="137160"/>
                          </w14:xfrm>
                        </w14:contentPart>
                      </mc:Choice>
                    </mc:AlternateContent>
                  </a:graphicData>
                </a:graphic>
              </wp:anchor>
            </w:drawing>
          </mc:Choice>
          <mc:Fallback>
            <w:pict>
              <v:shape id="_x0000_s1026" o:spid="_x0000_s1026" style="position:absolute;left:0pt;margin-left:-2.95pt;margin-top:6.15pt;height:10.8pt;width:7.25pt;z-index:251748352;mso-width-relative:page;mso-height-relative:page;" filled="f" stroked="t" coordsize="21600,21600" o:gfxdata="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49376" behindDoc="0" locked="0" layoutInCell="1" allowOverlap="1">
                <wp:simplePos x="0" y="0"/>
                <wp:positionH relativeFrom="column">
                  <wp:posOffset>-48260</wp:posOffset>
                </wp:positionH>
                <wp:positionV relativeFrom="paragraph">
                  <wp:posOffset>271145</wp:posOffset>
                </wp:positionV>
                <wp:extent cx="149225" cy="188595"/>
                <wp:effectExtent l="0" t="0" r="0" b="0"/>
                <wp:wrapNone/>
                <wp:docPr id="105" name="墨迹 105"/>
                <wp:cNvGraphicFramePr/>
                <a:graphic xmlns:a="http://schemas.openxmlformats.org/drawingml/2006/main">
                  <a:graphicData uri="http://schemas.microsoft.com/office/word/2010/wordprocessingInk">
                    <mc:AlternateContent xmlns:a14="http://schemas.microsoft.com/office/drawing/2010/main">
                      <mc:Choice Requires="a14">
                        <w14:contentPart bwMode="clr" r:id="rId82">
                          <w14:nvContentPartPr>
                            <w14:cNvPr id="105" name="墨迹 105"/>
                            <w14:cNvContentPartPr/>
                          </w14:nvContentPartPr>
                          <w14:xfrm>
                            <a:off x="852170" y="8585200"/>
                            <a:ext cx="149225" cy="188595"/>
                          </w14:xfrm>
                        </w14:contentPart>
                      </mc:Choice>
                    </mc:AlternateContent>
                  </a:graphicData>
                </a:graphic>
              </wp:anchor>
            </w:drawing>
          </mc:Choice>
          <mc:Fallback>
            <w:pict>
              <v:shape id="_x0000_s1026" o:spid="_x0000_s1026" style="position:absolute;left:0pt;margin-left:-3.8pt;margin-top:21.35pt;height:14.85pt;width:11.75pt;z-index:251749376;mso-width-relative:page;mso-height-relative:page;" filled="f" stroked="t" coordsize="21600,21600" o:gfxdata="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50400" behindDoc="0" locked="0" layoutInCell="1" allowOverlap="1">
                <wp:simplePos x="0" y="0"/>
                <wp:positionH relativeFrom="column">
                  <wp:posOffset>30480</wp:posOffset>
                </wp:positionH>
                <wp:positionV relativeFrom="paragraph">
                  <wp:posOffset>181610</wp:posOffset>
                </wp:positionV>
                <wp:extent cx="635" cy="264795"/>
                <wp:effectExtent l="0" t="0" r="0" b="0"/>
                <wp:wrapNone/>
                <wp:docPr id="106" name="墨迹 106"/>
                <wp:cNvGraphicFramePr/>
                <a:graphic xmlns:a="http://schemas.openxmlformats.org/drawingml/2006/main">
                  <a:graphicData uri="http://schemas.microsoft.com/office/word/2010/wordprocessingInk">
                    <mc:AlternateContent xmlns:a14="http://schemas.microsoft.com/office/drawing/2010/main">
                      <mc:Choice Requires="a14">
                        <w14:contentPart bwMode="clr" r:id="rId83">
                          <w14:nvContentPartPr>
                            <w14:cNvPr id="106" name="墨迹 106"/>
                            <w14:cNvContentPartPr/>
                          </w14:nvContentPartPr>
                          <w14:xfrm>
                            <a:off x="930910" y="8495665"/>
                            <a:ext cx="635" cy="264795"/>
                          </w14:xfrm>
                        </w14:contentPart>
                      </mc:Choice>
                    </mc:AlternateContent>
                  </a:graphicData>
                </a:graphic>
              </wp:anchor>
            </w:drawing>
          </mc:Choice>
          <mc:Fallback>
            <w:pict>
              <v:shape id="_x0000_s1026" o:spid="_x0000_s1026" style="position:absolute;left:0pt;margin-left:2.4pt;margin-top:14.3pt;height:20.85pt;width:0.05pt;z-index:251750400;mso-width-relative:page;mso-height-relative:page;" filled="f" stroked="t" coordsize="21600,21600" o:gfxdata="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51424" behindDoc="0" locked="0" layoutInCell="1" allowOverlap="1">
                <wp:simplePos x="0" y="0"/>
                <wp:positionH relativeFrom="column">
                  <wp:posOffset>167640</wp:posOffset>
                </wp:positionH>
                <wp:positionV relativeFrom="paragraph">
                  <wp:posOffset>85090</wp:posOffset>
                </wp:positionV>
                <wp:extent cx="83185" cy="108585"/>
                <wp:effectExtent l="0" t="0" r="0" b="0"/>
                <wp:wrapNone/>
                <wp:docPr id="107" name="墨迹 107"/>
                <wp:cNvGraphicFramePr/>
                <a:graphic xmlns:a="http://schemas.openxmlformats.org/drawingml/2006/main">
                  <a:graphicData uri="http://schemas.microsoft.com/office/word/2010/wordprocessingInk">
                    <mc:AlternateContent xmlns:a14="http://schemas.microsoft.com/office/drawing/2010/main">
                      <mc:Choice Requires="a14">
                        <w14:contentPart bwMode="clr" r:id="rId84">
                          <w14:nvContentPartPr>
                            <w14:cNvPr id="107" name="墨迹 107"/>
                            <w14:cNvContentPartPr/>
                          </w14:nvContentPartPr>
                          <w14:xfrm>
                            <a:off x="1068070" y="8399145"/>
                            <a:ext cx="83185" cy="108585"/>
                          </w14:xfrm>
                        </w14:contentPart>
                      </mc:Choice>
                    </mc:AlternateContent>
                  </a:graphicData>
                </a:graphic>
              </wp:anchor>
            </w:drawing>
          </mc:Choice>
          <mc:Fallback>
            <w:pict>
              <v:shape id="_x0000_s1026" o:spid="_x0000_s1026" style="position:absolute;left:0pt;margin-left:13.2pt;margin-top:6.7pt;height:8.55pt;width:6.55pt;z-index:251751424;mso-width-relative:page;mso-height-relative:page;" filled="f" stroked="t" coordsize="21600,21600" o:gfxdata="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52448" behindDoc="0" locked="0" layoutInCell="1" allowOverlap="1">
                <wp:simplePos x="0" y="0"/>
                <wp:positionH relativeFrom="column">
                  <wp:posOffset>220980</wp:posOffset>
                </wp:positionH>
                <wp:positionV relativeFrom="paragraph">
                  <wp:posOffset>72390</wp:posOffset>
                </wp:positionV>
                <wp:extent cx="9525" cy="178435"/>
                <wp:effectExtent l="0" t="0" r="0" b="0"/>
                <wp:wrapNone/>
                <wp:docPr id="108" name="墨迹 108"/>
                <wp:cNvGraphicFramePr/>
                <a:graphic xmlns:a="http://schemas.openxmlformats.org/drawingml/2006/main">
                  <a:graphicData uri="http://schemas.microsoft.com/office/word/2010/wordprocessingInk">
                    <mc:AlternateContent xmlns:a14="http://schemas.microsoft.com/office/drawing/2010/main">
                      <mc:Choice Requires="a14">
                        <w14:contentPart bwMode="clr" r:id="rId85">
                          <w14:nvContentPartPr>
                            <w14:cNvPr id="108" name="墨迹 108"/>
                            <w14:cNvContentPartPr/>
                          </w14:nvContentPartPr>
                          <w14:xfrm>
                            <a:off x="1121410" y="8386445"/>
                            <a:ext cx="9525" cy="178435"/>
                          </w14:xfrm>
                        </w14:contentPart>
                      </mc:Choice>
                    </mc:AlternateContent>
                  </a:graphicData>
                </a:graphic>
              </wp:anchor>
            </w:drawing>
          </mc:Choice>
          <mc:Fallback>
            <w:pict>
              <v:shape id="_x0000_s1026" o:spid="_x0000_s1026" style="position:absolute;left:0pt;margin-left:17.4pt;margin-top:5.7pt;height:14.05pt;width:0.75pt;z-index:251752448;mso-width-relative:page;mso-height-relative:page;" filled="f" stroked="t" coordsize="21600,21600" o:gfxdata="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53472" behindDoc="0" locked="0" layoutInCell="1" allowOverlap="1">
                <wp:simplePos x="0" y="0"/>
                <wp:positionH relativeFrom="column">
                  <wp:posOffset>180340</wp:posOffset>
                </wp:positionH>
                <wp:positionV relativeFrom="paragraph">
                  <wp:posOffset>210185</wp:posOffset>
                </wp:positionV>
                <wp:extent cx="346710" cy="226695"/>
                <wp:effectExtent l="0" t="0" r="0" b="0"/>
                <wp:wrapNone/>
                <wp:docPr id="109" name="墨迹 109"/>
                <wp:cNvGraphicFramePr/>
                <a:graphic xmlns:a="http://schemas.openxmlformats.org/drawingml/2006/main">
                  <a:graphicData uri="http://schemas.microsoft.com/office/word/2010/wordprocessingInk">
                    <mc:AlternateContent xmlns:a14="http://schemas.microsoft.com/office/drawing/2010/main">
                      <mc:Choice Requires="a14">
                        <w14:contentPart bwMode="clr" r:id="rId86">
                          <w14:nvContentPartPr>
                            <w14:cNvPr id="109" name="墨迹 109"/>
                            <w14:cNvContentPartPr/>
                          </w14:nvContentPartPr>
                          <w14:xfrm>
                            <a:off x="1080770" y="8524240"/>
                            <a:ext cx="346710" cy="226695"/>
                          </w14:xfrm>
                        </w14:contentPart>
                      </mc:Choice>
                    </mc:AlternateContent>
                  </a:graphicData>
                </a:graphic>
              </wp:anchor>
            </w:drawing>
          </mc:Choice>
          <mc:Fallback>
            <w:pict>
              <v:shape id="_x0000_s1026" o:spid="_x0000_s1026" style="position:absolute;left:0pt;margin-left:14.2pt;margin-top:16.55pt;height:17.85pt;width:27.3pt;z-index:251753472;mso-width-relative:page;mso-height-relative:page;" filled="f" stroked="t" coordsize="21600,21600" o:gfxdata="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54496" behindDoc="0" locked="0" layoutInCell="1" allowOverlap="1">
                <wp:simplePos x="0" y="0"/>
                <wp:positionH relativeFrom="column">
                  <wp:posOffset>320675</wp:posOffset>
                </wp:positionH>
                <wp:positionV relativeFrom="paragraph">
                  <wp:posOffset>120015</wp:posOffset>
                </wp:positionV>
                <wp:extent cx="173355" cy="222250"/>
                <wp:effectExtent l="0" t="0" r="0" b="0"/>
                <wp:wrapNone/>
                <wp:docPr id="110" name="墨迹 110"/>
                <wp:cNvGraphicFramePr/>
                <a:graphic xmlns:a="http://schemas.openxmlformats.org/drawingml/2006/main">
                  <a:graphicData uri="http://schemas.microsoft.com/office/word/2010/wordprocessingInk">
                    <mc:AlternateContent xmlns:a14="http://schemas.microsoft.com/office/drawing/2010/main">
                      <mc:Choice Requires="a14">
                        <w14:contentPart bwMode="clr" r:id="rId87">
                          <w14:nvContentPartPr>
                            <w14:cNvPr id="110" name="墨迹 110"/>
                            <w14:cNvContentPartPr/>
                          </w14:nvContentPartPr>
                          <w14:xfrm>
                            <a:off x="1221105" y="8434070"/>
                            <a:ext cx="173355" cy="222250"/>
                          </w14:xfrm>
                        </w14:contentPart>
                      </mc:Choice>
                    </mc:AlternateContent>
                  </a:graphicData>
                </a:graphic>
              </wp:anchor>
            </w:drawing>
          </mc:Choice>
          <mc:Fallback>
            <w:pict>
              <v:shape id="_x0000_s1026" o:spid="_x0000_s1026" style="position:absolute;left:0pt;margin-left:25.25pt;margin-top:9.45pt;height:17.5pt;width:13.65pt;z-index:251754496;mso-width-relative:page;mso-height-relative:page;" filled="f" stroked="t" coordsize="21600,21600" o:gfxdata="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55520" behindDoc="0" locked="0" layoutInCell="1" allowOverlap="1">
                <wp:simplePos x="0" y="0"/>
                <wp:positionH relativeFrom="column">
                  <wp:posOffset>531495</wp:posOffset>
                </wp:positionH>
                <wp:positionV relativeFrom="paragraph">
                  <wp:posOffset>56515</wp:posOffset>
                </wp:positionV>
                <wp:extent cx="282575" cy="280670"/>
                <wp:effectExtent l="0" t="0" r="0" b="0"/>
                <wp:wrapNone/>
                <wp:docPr id="111" name="墨迹 111"/>
                <wp:cNvGraphicFramePr/>
                <a:graphic xmlns:a="http://schemas.openxmlformats.org/drawingml/2006/main">
                  <a:graphicData uri="http://schemas.microsoft.com/office/word/2010/wordprocessingInk">
                    <mc:AlternateContent xmlns:a14="http://schemas.microsoft.com/office/drawing/2010/main">
                      <mc:Choice Requires="a14">
                        <w14:contentPart bwMode="clr" r:id="rId88">
                          <w14:nvContentPartPr>
                            <w14:cNvPr id="111" name="墨迹 111"/>
                            <w14:cNvContentPartPr/>
                          </w14:nvContentPartPr>
                          <w14:xfrm>
                            <a:off x="1431925" y="8370570"/>
                            <a:ext cx="282575" cy="280670"/>
                          </w14:xfrm>
                        </w14:contentPart>
                      </mc:Choice>
                    </mc:AlternateContent>
                  </a:graphicData>
                </a:graphic>
              </wp:anchor>
            </w:drawing>
          </mc:Choice>
          <mc:Fallback>
            <w:pict>
              <v:shape id="_x0000_s1026" o:spid="_x0000_s1026" style="position:absolute;left:0pt;margin-left:41.85pt;margin-top:4.45pt;height:22.1pt;width:22.25pt;z-index:251755520;mso-width-relative:page;mso-height-relative:page;" filled="f" stroked="t" coordsize="21600,21600" o:gfxdata="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56544" behindDoc="0" locked="0" layoutInCell="1" allowOverlap="1">
                <wp:simplePos x="0" y="0"/>
                <wp:positionH relativeFrom="column">
                  <wp:posOffset>785495</wp:posOffset>
                </wp:positionH>
                <wp:positionV relativeFrom="paragraph">
                  <wp:posOffset>124460</wp:posOffset>
                </wp:positionV>
                <wp:extent cx="55245" cy="334645"/>
                <wp:effectExtent l="0" t="0" r="0" b="0"/>
                <wp:wrapNone/>
                <wp:docPr id="112" name="墨迹 112"/>
                <wp:cNvGraphicFramePr/>
                <a:graphic xmlns:a="http://schemas.openxmlformats.org/drawingml/2006/main">
                  <a:graphicData uri="http://schemas.microsoft.com/office/word/2010/wordprocessingInk">
                    <mc:AlternateContent xmlns:a14="http://schemas.microsoft.com/office/drawing/2010/main">
                      <mc:Choice Requires="a14">
                        <w14:contentPart bwMode="clr" r:id="rId89">
                          <w14:nvContentPartPr>
                            <w14:cNvPr id="112" name="墨迹 112"/>
                            <w14:cNvContentPartPr/>
                          </w14:nvContentPartPr>
                          <w14:xfrm>
                            <a:off x="1685925" y="8438515"/>
                            <a:ext cx="55245" cy="334645"/>
                          </w14:xfrm>
                        </w14:contentPart>
                      </mc:Choice>
                    </mc:AlternateContent>
                  </a:graphicData>
                </a:graphic>
              </wp:anchor>
            </w:drawing>
          </mc:Choice>
          <mc:Fallback>
            <w:pict>
              <v:shape id="_x0000_s1026" o:spid="_x0000_s1026" style="position:absolute;left:0pt;margin-left:61.85pt;margin-top:9.8pt;height:26.35pt;width:4.35pt;z-index:251756544;mso-width-relative:page;mso-height-relative:page;" filled="f" stroked="t" coordsize="21600,21600" o:gfxdata="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57568" behindDoc="0" locked="0" layoutInCell="1" allowOverlap="1">
                <wp:simplePos x="0" y="0"/>
                <wp:positionH relativeFrom="column">
                  <wp:posOffset>875665</wp:posOffset>
                </wp:positionH>
                <wp:positionV relativeFrom="paragraph">
                  <wp:posOffset>23495</wp:posOffset>
                </wp:positionV>
                <wp:extent cx="266065" cy="289560"/>
                <wp:effectExtent l="0" t="0" r="0" b="0"/>
                <wp:wrapNone/>
                <wp:docPr id="113" name="墨迹 113"/>
                <wp:cNvGraphicFramePr/>
                <a:graphic xmlns:a="http://schemas.openxmlformats.org/drawingml/2006/main">
                  <a:graphicData uri="http://schemas.microsoft.com/office/word/2010/wordprocessingInk">
                    <mc:AlternateContent xmlns:a14="http://schemas.microsoft.com/office/drawing/2010/main">
                      <mc:Choice Requires="a14">
                        <w14:contentPart bwMode="clr" r:id="rId90">
                          <w14:nvContentPartPr>
                            <w14:cNvPr id="113" name="墨迹 113"/>
                            <w14:cNvContentPartPr/>
                          </w14:nvContentPartPr>
                          <w14:xfrm>
                            <a:off x="1776095" y="8337550"/>
                            <a:ext cx="266065" cy="289560"/>
                          </w14:xfrm>
                        </w14:contentPart>
                      </mc:Choice>
                    </mc:AlternateContent>
                  </a:graphicData>
                </a:graphic>
              </wp:anchor>
            </w:drawing>
          </mc:Choice>
          <mc:Fallback>
            <w:pict>
              <v:shape id="_x0000_s1026" o:spid="_x0000_s1026" style="position:absolute;left:0pt;margin-left:68.95pt;margin-top:1.85pt;height:22.8pt;width:20.95pt;z-index:251757568;mso-width-relative:page;mso-height-relative:page;" filled="f" stroked="t" coordsize="21600,21600" o:gfxdata="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58592" behindDoc="0" locked="0" layoutInCell="1" allowOverlap="1">
                <wp:simplePos x="0" y="0"/>
                <wp:positionH relativeFrom="column">
                  <wp:posOffset>1261110</wp:posOffset>
                </wp:positionH>
                <wp:positionV relativeFrom="paragraph">
                  <wp:posOffset>78105</wp:posOffset>
                </wp:positionV>
                <wp:extent cx="138430" cy="82550"/>
                <wp:effectExtent l="0" t="0" r="0" b="0"/>
                <wp:wrapNone/>
                <wp:docPr id="114" name="墨迹 114"/>
                <wp:cNvGraphicFramePr/>
                <a:graphic xmlns:a="http://schemas.openxmlformats.org/drawingml/2006/main">
                  <a:graphicData uri="http://schemas.microsoft.com/office/word/2010/wordprocessingInk">
                    <mc:AlternateContent xmlns:a14="http://schemas.microsoft.com/office/drawing/2010/main">
                      <mc:Choice Requires="a14">
                        <w14:contentPart bwMode="clr" r:id="rId91">
                          <w14:nvContentPartPr>
                            <w14:cNvPr id="114" name="墨迹 114"/>
                            <w14:cNvContentPartPr/>
                          </w14:nvContentPartPr>
                          <w14:xfrm>
                            <a:off x="2161540" y="8392160"/>
                            <a:ext cx="138430" cy="82550"/>
                          </w14:xfrm>
                        </w14:contentPart>
                      </mc:Choice>
                    </mc:AlternateContent>
                  </a:graphicData>
                </a:graphic>
              </wp:anchor>
            </w:drawing>
          </mc:Choice>
          <mc:Fallback>
            <w:pict>
              <v:shape id="_x0000_s1026" o:spid="_x0000_s1026" style="position:absolute;left:0pt;margin-left:99.3pt;margin-top:6.15pt;height:6.5pt;width:10.9pt;z-index:251758592;mso-width-relative:page;mso-height-relative:page;" filled="f" stroked="t" coordsize="21600,21600" o:gfxdata="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">
                <v:fill on="f" focussize="0,0"/>
                <v:stroke weight="0.787322834645669pt" color="#000000" opacity="65535f" joinstyle="round"/>
                <v:imagedata o:title=""/>
                <o:lock v:ext="edit" aspectratio="f"/>
              </v:shape>
            </w:pict>
          </mc:Fallback>
        </mc:AlternateContent>
      </w:r>
      <w:r>
        <w:rPr>
          <w:rFonts w:hint="eastAsia"/>
        </w:rPr>
        <w:t>五、问题一模型的建立与求解</w:t>
      </w:r>
      <w:bookmarkEnd w:id="7"/>
    </w:p>
    <w:p>
      <w:pPr>
        <w:pStyle w:val="19"/>
        <w:jc w:val="both"/>
      </w:pPr>
      <w:bookmarkStart w:id="8" w:name="_Toc124082754"/>
      <w:r>
        <w:rPr>
          <w:rFonts w:hint="eastAsia"/>
        </w:rPr>
        <w:t>5</w:t>
      </w:r>
      <w:r>
        <w:t>.1</w:t>
      </w:r>
      <w:r>
        <w:rPr>
          <w:rFonts w:hint="eastAsia"/>
        </w:rPr>
        <w:t>模型准备与分析</w:t>
      </w:r>
      <w:bookmarkEnd w:id="8"/>
    </w:p>
    <w:p>
      <w:pPr>
        <w:spacing w:line="360" w:lineRule="auto"/>
        <w:ind w:firstLine="480" w:firstLineChars="200"/>
        <w:rPr>
          <w:sz w:val="24"/>
          <w:szCs w:val="24"/>
          <w:highlight w:val="none"/>
        </w:rPr>
      </w:pPr>
      <w:r>
        <w:rPr>
          <w:rFonts w:hint="eastAsia"/>
          <w:sz w:val="24"/>
          <w:szCs w:val="28"/>
        </w:rPr>
        <w:t>本文首先对订单和阿姨的数据进行预处理，将状态初始化。将所有订单中最小的最</w:t>
      </w:r>
      <w:r>
        <mc:AlternateContent>
          <mc:Choice Requires="wps">
            <w:drawing>
              <wp:anchor distT="0" distB="0" distL="114300" distR="114300" simplePos="0" relativeHeight="251878400" behindDoc="0" locked="0" layoutInCell="1" allowOverlap="1">
                <wp:simplePos x="0" y="0"/>
                <wp:positionH relativeFrom="column">
                  <wp:posOffset>5962015</wp:posOffset>
                </wp:positionH>
                <wp:positionV relativeFrom="paragraph">
                  <wp:posOffset>996315</wp:posOffset>
                </wp:positionV>
                <wp:extent cx="12065" cy="16510"/>
                <wp:effectExtent l="0" t="0" r="0" b="0"/>
                <wp:wrapNone/>
                <wp:docPr id="238" name="墨迹 238"/>
                <wp:cNvGraphicFramePr/>
                <a:graphic xmlns:a="http://schemas.openxmlformats.org/drawingml/2006/main">
                  <a:graphicData uri="http://schemas.microsoft.com/office/word/2010/wordprocessingInk">
                    <mc:AlternateContent xmlns:a14="http://schemas.microsoft.com/office/drawing/2010/main">
                      <mc:Choice Requires="a14">
                        <w14:contentPart bwMode="clr" r:id="rId92">
                          <w14:nvContentPartPr>
                            <w14:cNvPr id="238" name="墨迹 238"/>
                            <w14:cNvContentPartPr/>
                          </w14:nvContentPartPr>
                          <w14:xfrm>
                            <a:off x="6862445" y="1716405"/>
                            <a:ext cx="12065" cy="16510"/>
                          </w14:xfrm>
                        </w14:contentPart>
                      </mc:Choice>
                    </mc:AlternateContent>
                  </a:graphicData>
                </a:graphic>
              </wp:anchor>
            </w:drawing>
          </mc:Choice>
          <mc:Fallback>
            <w:pict>
              <v:shape id="_x0000_s1026" o:spid="_x0000_s1026" style="position:absolute;left:0pt;margin-left:469.45pt;margin-top:78.45pt;height:1.3pt;width:0.95pt;z-index:251878400;mso-width-relative:page;mso-height-relative:page;" filled="f" stroked="t" coordsize="21600,21600" o:gfxdata="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79424" behindDoc="0" locked="0" layoutInCell="1" allowOverlap="1">
                <wp:simplePos x="0" y="0"/>
                <wp:positionH relativeFrom="column">
                  <wp:posOffset>5922645</wp:posOffset>
                </wp:positionH>
                <wp:positionV relativeFrom="paragraph">
                  <wp:posOffset>1050290</wp:posOffset>
                </wp:positionV>
                <wp:extent cx="99060" cy="40640"/>
                <wp:effectExtent l="0" t="0" r="0" b="0"/>
                <wp:wrapNone/>
                <wp:docPr id="239" name="墨迹 239"/>
                <wp:cNvGraphicFramePr/>
                <a:graphic xmlns:a="http://schemas.openxmlformats.org/drawingml/2006/main">
                  <a:graphicData uri="http://schemas.microsoft.com/office/word/2010/wordprocessingInk">
                    <mc:AlternateContent xmlns:a14="http://schemas.microsoft.com/office/drawing/2010/main">
                      <mc:Choice Requires="a14">
                        <w14:contentPart bwMode="clr" r:id="rId93">
                          <w14:nvContentPartPr>
                            <w14:cNvPr id="239" name="墨迹 239"/>
                            <w14:cNvContentPartPr/>
                          </w14:nvContentPartPr>
                          <w14:xfrm>
                            <a:off x="6823075" y="1770380"/>
                            <a:ext cx="99060" cy="40640"/>
                          </w14:xfrm>
                        </w14:contentPart>
                      </mc:Choice>
                    </mc:AlternateContent>
                  </a:graphicData>
                </a:graphic>
              </wp:anchor>
            </w:drawing>
          </mc:Choice>
          <mc:Fallback>
            <w:pict>
              <v:shape id="_x0000_s1026" o:spid="_x0000_s1026" style="position:absolute;left:0pt;margin-left:466.35pt;margin-top:82.7pt;height:3.2pt;width:7.8pt;z-index:251879424;mso-width-relative:page;mso-height-relative:page;" filled="f" stroked="t" coordsize="21600,21600" o:gfxdata="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GbpvMbaAAAACwEAAA8AAAAA&#10;AAAAAQAgAAAAIgAAAGRycy9kb3ducmV2LnhtbFBLAQIUABQAAAAIAIdO4kAkXqBFkgEAADADAAAO&#10;AAAAAAAAAAEAIAAAACkBAABkcnMvZTJvRG9jLnhtbFBLAQIUAAoAAAAAAIdO4kAAAAAAAAAAAAAA&#10;AAAIAAAAAAAAAAAAEAAAAOcCAABkcnMvaW5rL1BLAQIUABQAAAAIAIdO4kBq4+9ZigIAABoHAAAQ&#10;AAAAAAAAAAEAIAAAAA0DAABkcnMvaW5rL2luazEueG1sUEsFBgAAAAAKAAoATAIAADA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80448" behindDoc="0" locked="0" layoutInCell="1" allowOverlap="1">
                <wp:simplePos x="0" y="0"/>
                <wp:positionH relativeFrom="column">
                  <wp:posOffset>5925185</wp:posOffset>
                </wp:positionH>
                <wp:positionV relativeFrom="paragraph">
                  <wp:posOffset>1080770</wp:posOffset>
                </wp:positionV>
                <wp:extent cx="116840" cy="140335"/>
                <wp:effectExtent l="0" t="0" r="0" b="0"/>
                <wp:wrapNone/>
                <wp:docPr id="240" name="墨迹 240"/>
                <wp:cNvGraphicFramePr/>
                <a:graphic xmlns:a="http://schemas.openxmlformats.org/drawingml/2006/main">
                  <a:graphicData uri="http://schemas.microsoft.com/office/word/2010/wordprocessingInk">
                    <mc:AlternateContent xmlns:a14="http://schemas.microsoft.com/office/drawing/2010/main">
                      <mc:Choice Requires="a14">
                        <w14:contentPart bwMode="clr" r:id="rId94">
                          <w14:nvContentPartPr>
                            <w14:cNvPr id="240" name="墨迹 240"/>
                            <w14:cNvContentPartPr/>
                          </w14:nvContentPartPr>
                          <w14:xfrm>
                            <a:off x="6825615" y="1800860"/>
                            <a:ext cx="116840" cy="140335"/>
                          </w14:xfrm>
                        </w14:contentPart>
                      </mc:Choice>
                    </mc:AlternateContent>
                  </a:graphicData>
                </a:graphic>
              </wp:anchor>
            </w:drawing>
          </mc:Choice>
          <mc:Fallback>
            <w:pict>
              <v:shape id="_x0000_s1026" o:spid="_x0000_s1026" style="position:absolute;left:0pt;margin-left:466.55pt;margin-top:85.1pt;height:11.05pt;width:9.2pt;z-index:251880448;mso-width-relative:page;mso-height-relative:page;" filled="f" stroked="t" coordsize="21600,21600" o:gfxdata="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81472" behindDoc="0" locked="0" layoutInCell="1" allowOverlap="1">
                <wp:simplePos x="0" y="0"/>
                <wp:positionH relativeFrom="column">
                  <wp:posOffset>5907405</wp:posOffset>
                </wp:positionH>
                <wp:positionV relativeFrom="paragraph">
                  <wp:posOffset>1139190</wp:posOffset>
                </wp:positionV>
                <wp:extent cx="134620" cy="36830"/>
                <wp:effectExtent l="0" t="0" r="0" b="0"/>
                <wp:wrapNone/>
                <wp:docPr id="241" name="墨迹 241"/>
                <wp:cNvGraphicFramePr/>
                <a:graphic xmlns:a="http://schemas.openxmlformats.org/drawingml/2006/main">
                  <a:graphicData uri="http://schemas.microsoft.com/office/word/2010/wordprocessingInk">
                    <mc:AlternateContent xmlns:a14="http://schemas.microsoft.com/office/drawing/2010/main">
                      <mc:Choice Requires="a14">
                        <w14:contentPart bwMode="clr" r:id="rId95">
                          <w14:nvContentPartPr>
                            <w14:cNvPr id="241" name="墨迹 241"/>
                            <w14:cNvContentPartPr/>
                          </w14:nvContentPartPr>
                          <w14:xfrm>
                            <a:off x="6807835" y="1859280"/>
                            <a:ext cx="134620" cy="36830"/>
                          </w14:xfrm>
                        </w14:contentPart>
                      </mc:Choice>
                    </mc:AlternateContent>
                  </a:graphicData>
                </a:graphic>
              </wp:anchor>
            </w:drawing>
          </mc:Choice>
          <mc:Fallback>
            <w:pict>
              <v:shape id="_x0000_s1026" o:spid="_x0000_s1026" style="position:absolute;left:0pt;margin-left:465.15pt;margin-top:89.7pt;height:2.9pt;width:10.6pt;z-index:251881472;mso-width-relative:page;mso-height-relative:page;" filled="f" stroked="t" coordsize="21600,21600" o:gfxdata="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82496" behindDoc="0" locked="0" layoutInCell="1" allowOverlap="1">
                <wp:simplePos x="0" y="0"/>
                <wp:positionH relativeFrom="column">
                  <wp:posOffset>5829935</wp:posOffset>
                </wp:positionH>
                <wp:positionV relativeFrom="paragraph">
                  <wp:posOffset>1047115</wp:posOffset>
                </wp:positionV>
                <wp:extent cx="241935" cy="202565"/>
                <wp:effectExtent l="0" t="0" r="0" b="0"/>
                <wp:wrapNone/>
                <wp:docPr id="242" name="墨迹 242"/>
                <wp:cNvGraphicFramePr/>
                <a:graphic xmlns:a="http://schemas.openxmlformats.org/drawingml/2006/main">
                  <a:graphicData uri="http://schemas.microsoft.com/office/word/2010/wordprocessingInk">
                    <mc:AlternateContent xmlns:a14="http://schemas.microsoft.com/office/drawing/2010/main">
                      <mc:Choice Requires="a14">
                        <w14:contentPart bwMode="clr" r:id="rId96">
                          <w14:nvContentPartPr>
                            <w14:cNvPr id="242" name="墨迹 242"/>
                            <w14:cNvContentPartPr/>
                          </w14:nvContentPartPr>
                          <w14:xfrm>
                            <a:off x="6730365" y="1767205"/>
                            <a:ext cx="241935" cy="202565"/>
                          </w14:xfrm>
                        </w14:contentPart>
                      </mc:Choice>
                    </mc:AlternateContent>
                  </a:graphicData>
                </a:graphic>
              </wp:anchor>
            </w:drawing>
          </mc:Choice>
          <mc:Fallback>
            <w:pict>
              <v:shape id="_x0000_s1026" o:spid="_x0000_s1026" style="position:absolute;left:0pt;margin-left:459.05pt;margin-top:82.45pt;height:15.95pt;width:19.05pt;z-index:251882496;mso-width-relative:page;mso-height-relative:page;" filled="f" stroked="t" coordsize="21600,21600" o:gfxdata="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83520" behindDoc="0" locked="0" layoutInCell="1" allowOverlap="1">
                <wp:simplePos x="0" y="0"/>
                <wp:positionH relativeFrom="column">
                  <wp:posOffset>6111240</wp:posOffset>
                </wp:positionH>
                <wp:positionV relativeFrom="paragraph">
                  <wp:posOffset>1009015</wp:posOffset>
                </wp:positionV>
                <wp:extent cx="194945" cy="228600"/>
                <wp:effectExtent l="0" t="0" r="0" b="0"/>
                <wp:wrapNone/>
                <wp:docPr id="243" name="墨迹 243"/>
                <wp:cNvGraphicFramePr/>
                <a:graphic xmlns:a="http://schemas.openxmlformats.org/drawingml/2006/main">
                  <a:graphicData uri="http://schemas.microsoft.com/office/word/2010/wordprocessingInk">
                    <mc:AlternateContent xmlns:a14="http://schemas.microsoft.com/office/drawing/2010/main">
                      <mc:Choice Requires="a14">
                        <w14:contentPart bwMode="clr" r:id="rId97">
                          <w14:nvContentPartPr>
                            <w14:cNvPr id="243" name="墨迹 243"/>
                            <w14:cNvContentPartPr/>
                          </w14:nvContentPartPr>
                          <w14:xfrm>
                            <a:off x="7011670" y="1729105"/>
                            <a:ext cx="194945" cy="228600"/>
                          </w14:xfrm>
                        </w14:contentPart>
                      </mc:Choice>
                    </mc:AlternateContent>
                  </a:graphicData>
                </a:graphic>
              </wp:anchor>
            </w:drawing>
          </mc:Choice>
          <mc:Fallback>
            <w:pict>
              <v:shape id="_x0000_s1026" o:spid="_x0000_s1026" style="position:absolute;left:0pt;margin-left:481.2pt;margin-top:79.45pt;height:18pt;width:15.35pt;z-index:251883520;mso-width-relative:page;mso-height-relative:page;" filled="f" stroked="t" coordsize="21600,21600" o:gfxdata="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84544" behindDoc="0" locked="0" layoutInCell="1" allowOverlap="1">
                <wp:simplePos x="0" y="0"/>
                <wp:positionH relativeFrom="column">
                  <wp:posOffset>6151880</wp:posOffset>
                </wp:positionH>
                <wp:positionV relativeFrom="paragraph">
                  <wp:posOffset>1101090</wp:posOffset>
                </wp:positionV>
                <wp:extent cx="83820" cy="62230"/>
                <wp:effectExtent l="0" t="0" r="0" b="0"/>
                <wp:wrapNone/>
                <wp:docPr id="244" name="墨迹 244"/>
                <wp:cNvGraphicFramePr/>
                <a:graphic xmlns:a="http://schemas.openxmlformats.org/drawingml/2006/main">
                  <a:graphicData uri="http://schemas.microsoft.com/office/word/2010/wordprocessingInk">
                    <mc:AlternateContent xmlns:a14="http://schemas.microsoft.com/office/drawing/2010/main">
                      <mc:Choice Requires="a14">
                        <w14:contentPart bwMode="clr" r:id="rId98">
                          <w14:nvContentPartPr>
                            <w14:cNvPr id="244" name="墨迹 244"/>
                            <w14:cNvContentPartPr/>
                          </w14:nvContentPartPr>
                          <w14:xfrm>
                            <a:off x="7052310" y="1821180"/>
                            <a:ext cx="83820" cy="62230"/>
                          </w14:xfrm>
                        </w14:contentPart>
                      </mc:Choice>
                    </mc:AlternateContent>
                  </a:graphicData>
                </a:graphic>
              </wp:anchor>
            </w:drawing>
          </mc:Choice>
          <mc:Fallback>
            <w:pict>
              <v:shape id="_x0000_s1026" o:spid="_x0000_s1026" style="position:absolute;left:0pt;margin-left:484.4pt;margin-top:86.7pt;height:4.9pt;width:6.6pt;z-index:251884544;mso-width-relative:page;mso-height-relative:page;" filled="f" stroked="t" coordsize="21600,21600" o:gfxdata="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85568" behindDoc="0" locked="0" layoutInCell="1" allowOverlap="1">
                <wp:simplePos x="0" y="0"/>
                <wp:positionH relativeFrom="column">
                  <wp:posOffset>6342380</wp:posOffset>
                </wp:positionH>
                <wp:positionV relativeFrom="paragraph">
                  <wp:posOffset>1023620</wp:posOffset>
                </wp:positionV>
                <wp:extent cx="110490" cy="171450"/>
                <wp:effectExtent l="0" t="0" r="0" b="0"/>
                <wp:wrapNone/>
                <wp:docPr id="245" name="墨迹 245"/>
                <wp:cNvGraphicFramePr/>
                <a:graphic xmlns:a="http://schemas.openxmlformats.org/drawingml/2006/main">
                  <a:graphicData uri="http://schemas.microsoft.com/office/word/2010/wordprocessingInk">
                    <mc:AlternateContent xmlns:a14="http://schemas.microsoft.com/office/drawing/2010/main">
                      <mc:Choice Requires="a14">
                        <w14:contentPart bwMode="clr" r:id="rId99">
                          <w14:nvContentPartPr>
                            <w14:cNvPr id="245" name="墨迹 245"/>
                            <w14:cNvContentPartPr/>
                          </w14:nvContentPartPr>
                          <w14:xfrm>
                            <a:off x="7242810" y="1743710"/>
                            <a:ext cx="110490" cy="171450"/>
                          </w14:xfrm>
                        </w14:contentPart>
                      </mc:Choice>
                    </mc:AlternateContent>
                  </a:graphicData>
                </a:graphic>
              </wp:anchor>
            </w:drawing>
          </mc:Choice>
          <mc:Fallback>
            <w:pict>
              <v:shape id="_x0000_s1026" o:spid="_x0000_s1026" style="position:absolute;left:0pt;margin-left:499.4pt;margin-top:80.6pt;height:13.5pt;width:8.7pt;z-index:251885568;mso-width-relative:page;mso-height-relative:page;" filled="f" stroked="t" coordsize="21600,21600" o:gfxdata="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86592" behindDoc="0" locked="0" layoutInCell="1" allowOverlap="1">
                <wp:simplePos x="0" y="0"/>
                <wp:positionH relativeFrom="column">
                  <wp:posOffset>6430645</wp:posOffset>
                </wp:positionH>
                <wp:positionV relativeFrom="paragraph">
                  <wp:posOffset>962025</wp:posOffset>
                </wp:positionV>
                <wp:extent cx="113030" cy="135890"/>
                <wp:effectExtent l="0" t="0" r="0" b="0"/>
                <wp:wrapNone/>
                <wp:docPr id="246" name="墨迹 246"/>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
                          <w14:nvContentPartPr>
                            <w14:cNvPr id="246" name="墨迹 246"/>
                            <w14:cNvContentPartPr/>
                          </w14:nvContentPartPr>
                          <w14:xfrm>
                            <a:off x="7331075" y="1682115"/>
                            <a:ext cx="113030" cy="135890"/>
                          </w14:xfrm>
                        </w14:contentPart>
                      </mc:Choice>
                    </mc:AlternateContent>
                  </a:graphicData>
                </a:graphic>
              </wp:anchor>
            </w:drawing>
          </mc:Choice>
          <mc:Fallback>
            <w:pict>
              <v:shape id="_x0000_s1026" o:spid="_x0000_s1026" style="position:absolute;left:0pt;margin-left:506.35pt;margin-top:75.75pt;height:10.7pt;width:8.9pt;z-index:251886592;mso-width-relative:page;mso-height-relative:page;" filled="f" stroked="t" coordsize="21600,21600" o:gfxdata="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87616" behindDoc="0" locked="0" layoutInCell="1" allowOverlap="1">
                <wp:simplePos x="0" y="0"/>
                <wp:positionH relativeFrom="column">
                  <wp:posOffset>6510020</wp:posOffset>
                </wp:positionH>
                <wp:positionV relativeFrom="paragraph">
                  <wp:posOffset>989330</wp:posOffset>
                </wp:positionV>
                <wp:extent cx="9525" cy="125730"/>
                <wp:effectExtent l="0" t="0" r="0" b="0"/>
                <wp:wrapNone/>
                <wp:docPr id="247" name="墨迹 247"/>
                <wp:cNvGraphicFramePr/>
                <a:graphic xmlns:a="http://schemas.openxmlformats.org/drawingml/2006/main">
                  <a:graphicData uri="http://schemas.microsoft.com/office/word/2010/wordprocessingInk">
                    <mc:AlternateContent xmlns:a14="http://schemas.microsoft.com/office/drawing/2010/main">
                      <mc:Choice Requires="a14">
                        <w14:contentPart bwMode="clr" r:id="rId101">
                          <w14:nvContentPartPr>
                            <w14:cNvPr id="247" name="墨迹 247"/>
                            <w14:cNvContentPartPr/>
                          </w14:nvContentPartPr>
                          <w14:xfrm>
                            <a:off x="7410450" y="1709420"/>
                            <a:ext cx="9525" cy="125730"/>
                          </w14:xfrm>
                        </w14:contentPart>
                      </mc:Choice>
                    </mc:AlternateContent>
                  </a:graphicData>
                </a:graphic>
              </wp:anchor>
            </w:drawing>
          </mc:Choice>
          <mc:Fallback>
            <w:pict>
              <v:shape id="_x0000_s1026" o:spid="_x0000_s1026" style="position:absolute;left:0pt;margin-left:512.6pt;margin-top:77.9pt;height:9.9pt;width:0.75pt;z-index:251887616;mso-width-relative:page;mso-height-relative:page;" filled="f" stroked="t" coordsize="21600,21600" o:gfxdata="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88640" behindDoc="0" locked="0" layoutInCell="1" allowOverlap="1">
                <wp:simplePos x="0" y="0"/>
                <wp:positionH relativeFrom="column">
                  <wp:posOffset>6444615</wp:posOffset>
                </wp:positionH>
                <wp:positionV relativeFrom="paragraph">
                  <wp:posOffset>1122045</wp:posOffset>
                </wp:positionV>
                <wp:extent cx="96520" cy="66040"/>
                <wp:effectExtent l="0" t="0" r="0" b="0"/>
                <wp:wrapNone/>
                <wp:docPr id="248" name="墨迹 248"/>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
                          <w14:nvContentPartPr>
                            <w14:cNvPr id="248" name="墨迹 248"/>
                            <w14:cNvContentPartPr/>
                          </w14:nvContentPartPr>
                          <w14:xfrm>
                            <a:off x="7345045" y="1842135"/>
                            <a:ext cx="96520" cy="66040"/>
                          </w14:xfrm>
                        </w14:contentPart>
                      </mc:Choice>
                    </mc:AlternateContent>
                  </a:graphicData>
                </a:graphic>
              </wp:anchor>
            </w:drawing>
          </mc:Choice>
          <mc:Fallback>
            <w:pict>
              <v:shape id="_x0000_s1026" o:spid="_x0000_s1026" style="position:absolute;left:0pt;margin-left:507.45pt;margin-top:88.35pt;height:5.2pt;width:7.6pt;z-index:251888640;mso-width-relative:page;mso-height-relative:page;" filled="f" stroked="t" coordsize="21600,21600" o:gfxdata="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89664" behindDoc="0" locked="0" layoutInCell="1" allowOverlap="1">
                <wp:simplePos x="0" y="0"/>
                <wp:positionH relativeFrom="column">
                  <wp:posOffset>5802630</wp:posOffset>
                </wp:positionH>
                <wp:positionV relativeFrom="paragraph">
                  <wp:posOffset>1416050</wp:posOffset>
                </wp:positionV>
                <wp:extent cx="20955" cy="73025"/>
                <wp:effectExtent l="0" t="0" r="0" b="0"/>
                <wp:wrapNone/>
                <wp:docPr id="249" name="墨迹 249"/>
                <wp:cNvGraphicFramePr/>
                <a:graphic xmlns:a="http://schemas.openxmlformats.org/drawingml/2006/main">
                  <a:graphicData uri="http://schemas.microsoft.com/office/word/2010/wordprocessingInk">
                    <mc:AlternateContent xmlns:a14="http://schemas.microsoft.com/office/drawing/2010/main">
                      <mc:Choice Requires="a14">
                        <w14:contentPart bwMode="clr" r:id="rId103">
                          <w14:nvContentPartPr>
                            <w14:cNvPr id="249" name="墨迹 249"/>
                            <w14:cNvContentPartPr/>
                          </w14:nvContentPartPr>
                          <w14:xfrm>
                            <a:off x="6703060" y="2136140"/>
                            <a:ext cx="20955" cy="73025"/>
                          </w14:xfrm>
                        </w14:contentPart>
                      </mc:Choice>
                    </mc:AlternateContent>
                  </a:graphicData>
                </a:graphic>
              </wp:anchor>
            </w:drawing>
          </mc:Choice>
          <mc:Fallback>
            <w:pict>
              <v:shape id="_x0000_s1026" o:spid="_x0000_s1026" style="position:absolute;left:0pt;margin-left:456.9pt;margin-top:111.5pt;height:5.75pt;width:1.65pt;z-index:251889664;mso-width-relative:page;mso-height-relative:page;" filled="f" stroked="t" coordsize="21600,21600" o:gfxdata="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90688" behindDoc="0" locked="0" layoutInCell="1" allowOverlap="1">
                <wp:simplePos x="0" y="0"/>
                <wp:positionH relativeFrom="column">
                  <wp:posOffset>5816600</wp:posOffset>
                </wp:positionH>
                <wp:positionV relativeFrom="paragraph">
                  <wp:posOffset>1371600</wp:posOffset>
                </wp:positionV>
                <wp:extent cx="151765" cy="119380"/>
                <wp:effectExtent l="0" t="0" r="0" b="0"/>
                <wp:wrapNone/>
                <wp:docPr id="250" name="墨迹 250"/>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
                          <w14:nvContentPartPr>
                            <w14:cNvPr id="250" name="墨迹 250"/>
                            <w14:cNvContentPartPr/>
                          </w14:nvContentPartPr>
                          <w14:xfrm>
                            <a:off x="6717030" y="2091690"/>
                            <a:ext cx="151765" cy="119380"/>
                          </w14:xfrm>
                        </w14:contentPart>
                      </mc:Choice>
                    </mc:AlternateContent>
                  </a:graphicData>
                </a:graphic>
              </wp:anchor>
            </w:drawing>
          </mc:Choice>
          <mc:Fallback>
            <w:pict>
              <v:shape id="_x0000_s1026" o:spid="_x0000_s1026" style="position:absolute;left:0pt;margin-left:458pt;margin-top:108pt;height:9.4pt;width:11.95pt;z-index:251890688;mso-width-relative:page;mso-height-relative:page;" filled="f" stroked="t" coordsize="21600,21600" o:gfxdata="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91712" behindDoc="0" locked="0" layoutInCell="1" allowOverlap="1">
                <wp:simplePos x="0" y="0"/>
                <wp:positionH relativeFrom="column">
                  <wp:posOffset>5852160</wp:posOffset>
                </wp:positionH>
                <wp:positionV relativeFrom="paragraph">
                  <wp:posOffset>1478915</wp:posOffset>
                </wp:positionV>
                <wp:extent cx="100965" cy="170180"/>
                <wp:effectExtent l="0" t="0" r="0" b="0"/>
                <wp:wrapNone/>
                <wp:docPr id="251" name="墨迹 25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5">
                          <w14:nvContentPartPr>
                            <w14:cNvPr id="251" name="墨迹 251"/>
                            <w14:cNvContentPartPr/>
                          </w14:nvContentPartPr>
                          <w14:xfrm>
                            <a:off x="6752590" y="2199005"/>
                            <a:ext cx="100965" cy="170180"/>
                          </w14:xfrm>
                        </w14:contentPart>
                      </mc:Choice>
                    </mc:AlternateContent>
                  </a:graphicData>
                </a:graphic>
              </wp:anchor>
            </w:drawing>
          </mc:Choice>
          <mc:Fallback>
            <w:pict>
              <v:shape id="_x0000_s1026" o:spid="_x0000_s1026" style="position:absolute;left:0pt;margin-left:460.8pt;margin-top:116.45pt;height:13.4pt;width:7.95pt;z-index:251891712;mso-width-relative:page;mso-height-relative:page;" filled="f" stroked="t" coordsize="21600,21600" o:gfxdata="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92736" behindDoc="0" locked="0" layoutInCell="1" allowOverlap="1">
                <wp:simplePos x="0" y="0"/>
                <wp:positionH relativeFrom="column">
                  <wp:posOffset>5880100</wp:posOffset>
                </wp:positionH>
                <wp:positionV relativeFrom="paragraph">
                  <wp:posOffset>1461770</wp:posOffset>
                </wp:positionV>
                <wp:extent cx="40640" cy="6985"/>
                <wp:effectExtent l="0" t="0" r="0" b="0"/>
                <wp:wrapNone/>
                <wp:docPr id="252" name="墨迹 252"/>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
                          <w14:nvContentPartPr>
                            <w14:cNvPr id="252" name="墨迹 252"/>
                            <w14:cNvContentPartPr/>
                          </w14:nvContentPartPr>
                          <w14:xfrm>
                            <a:off x="6780530" y="2181860"/>
                            <a:ext cx="40640" cy="6985"/>
                          </w14:xfrm>
                        </w14:contentPart>
                      </mc:Choice>
                    </mc:AlternateContent>
                  </a:graphicData>
                </a:graphic>
              </wp:anchor>
            </w:drawing>
          </mc:Choice>
          <mc:Fallback>
            <w:pict>
              <v:shape id="_x0000_s1026" o:spid="_x0000_s1026" style="position:absolute;left:0pt;margin-left:463pt;margin-top:115.1pt;height:0.55pt;width:3.2pt;z-index:251892736;mso-width-relative:page;mso-height-relative:page;" filled="f" stroked="t" coordsize="21600,21600" o:gfxdata="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LBiBntoAAAALAQAADwAA&#10;AAAAAAABACAAAAAiAAAAZHJzL2Rvd25yZXYueG1sUEsBAhQAFAAAAAgAh07iQFwW6weRAQAALwMA&#10;AA4AAAAAAAAAAQAgAAAAKQEAAGRycy9lMm9Eb2MueG1sUEsBAhQACgAAAAAAh07iQAAAAAAAAAAA&#10;AAAAAAgAAAAAAAAAAAAQAAAA5gIAAGRycy9pbmsvUEsBAhQAFAAAAAgAh07iQCcT3zJUAgAAIAYA&#10;ABAAAAAAAAAAAQAgAAAADAMAAGRycy9pbmsvaW5rMS54bWxQSwUGAAAAAAoACgBMAgAA+Qg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93760" behindDoc="0" locked="0" layoutInCell="1" allowOverlap="1">
                <wp:simplePos x="0" y="0"/>
                <wp:positionH relativeFrom="column">
                  <wp:posOffset>5798820</wp:posOffset>
                </wp:positionH>
                <wp:positionV relativeFrom="paragraph">
                  <wp:posOffset>1588770</wp:posOffset>
                </wp:positionV>
                <wp:extent cx="134620" cy="66675"/>
                <wp:effectExtent l="0" t="0" r="0" b="0"/>
                <wp:wrapNone/>
                <wp:docPr id="253" name="墨迹 253"/>
                <wp:cNvGraphicFramePr/>
                <a:graphic xmlns:a="http://schemas.openxmlformats.org/drawingml/2006/main">
                  <a:graphicData uri="http://schemas.microsoft.com/office/word/2010/wordprocessingInk">
                    <mc:AlternateContent xmlns:a14="http://schemas.microsoft.com/office/drawing/2010/main">
                      <mc:Choice Requires="a14">
                        <w14:contentPart bwMode="clr" r:id="rId107">
                          <w14:nvContentPartPr>
                            <w14:cNvPr id="253" name="墨迹 253"/>
                            <w14:cNvContentPartPr/>
                          </w14:nvContentPartPr>
                          <w14:xfrm>
                            <a:off x="6699250" y="2308860"/>
                            <a:ext cx="134620" cy="66675"/>
                          </w14:xfrm>
                        </w14:contentPart>
                      </mc:Choice>
                    </mc:AlternateContent>
                  </a:graphicData>
                </a:graphic>
              </wp:anchor>
            </w:drawing>
          </mc:Choice>
          <mc:Fallback>
            <w:pict>
              <v:shape id="_x0000_s1026" o:spid="_x0000_s1026" style="position:absolute;left:0pt;margin-left:456.6pt;margin-top:125.1pt;height:5.25pt;width:10.6pt;z-index:251893760;mso-width-relative:page;mso-height-relative:page;" filled="f" stroked="t" coordsize="21600,21600" o:gfxdata="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94784" behindDoc="0" locked="0" layoutInCell="1" allowOverlap="1">
                <wp:simplePos x="0" y="0"/>
                <wp:positionH relativeFrom="column">
                  <wp:posOffset>6033770</wp:posOffset>
                </wp:positionH>
                <wp:positionV relativeFrom="paragraph">
                  <wp:posOffset>1410970</wp:posOffset>
                </wp:positionV>
                <wp:extent cx="113030" cy="64135"/>
                <wp:effectExtent l="0" t="0" r="0" b="0"/>
                <wp:wrapNone/>
                <wp:docPr id="254" name="墨迹 2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
                          <w14:nvContentPartPr>
                            <w14:cNvPr id="254" name="墨迹 254"/>
                            <w14:cNvContentPartPr/>
                          </w14:nvContentPartPr>
                          <w14:xfrm>
                            <a:off x="6934200" y="2131060"/>
                            <a:ext cx="113030" cy="64135"/>
                          </w14:xfrm>
                        </w14:contentPart>
                      </mc:Choice>
                    </mc:AlternateContent>
                  </a:graphicData>
                </a:graphic>
              </wp:anchor>
            </w:drawing>
          </mc:Choice>
          <mc:Fallback>
            <w:pict>
              <v:shape id="_x0000_s1026" o:spid="_x0000_s1026" style="position:absolute;left:0pt;margin-left:475.1pt;margin-top:111.1pt;height:5.05pt;width:8.9pt;z-index:251894784;mso-width-relative:page;mso-height-relative:page;" filled="f" stroked="t" coordsize="21600,21600" o:gfxdata="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95808" behindDoc="0" locked="0" layoutInCell="1" allowOverlap="1">
                <wp:simplePos x="0" y="0"/>
                <wp:positionH relativeFrom="column">
                  <wp:posOffset>6023610</wp:posOffset>
                </wp:positionH>
                <wp:positionV relativeFrom="paragraph">
                  <wp:posOffset>1383665</wp:posOffset>
                </wp:positionV>
                <wp:extent cx="161290" cy="226060"/>
                <wp:effectExtent l="0" t="0" r="0" b="0"/>
                <wp:wrapNone/>
                <wp:docPr id="255" name="墨迹 2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9">
                          <w14:nvContentPartPr>
                            <w14:cNvPr id="255" name="墨迹 255"/>
                            <w14:cNvContentPartPr/>
                          </w14:nvContentPartPr>
                          <w14:xfrm>
                            <a:off x="6924040" y="2103755"/>
                            <a:ext cx="161290" cy="226060"/>
                          </w14:xfrm>
                        </w14:contentPart>
                      </mc:Choice>
                    </mc:AlternateContent>
                  </a:graphicData>
                </a:graphic>
              </wp:anchor>
            </w:drawing>
          </mc:Choice>
          <mc:Fallback>
            <w:pict>
              <v:shape id="_x0000_s1026" o:spid="_x0000_s1026" style="position:absolute;left:0pt;margin-left:474.3pt;margin-top:108.95pt;height:17.8pt;width:12.7pt;z-index:251895808;mso-width-relative:page;mso-height-relative:page;" filled="f" stroked="t" coordsize="21600,21600" o:gfxdata="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96832" behindDoc="0" locked="0" layoutInCell="1" allowOverlap="1">
                <wp:simplePos x="0" y="0"/>
                <wp:positionH relativeFrom="column">
                  <wp:posOffset>6147435</wp:posOffset>
                </wp:positionH>
                <wp:positionV relativeFrom="paragraph">
                  <wp:posOffset>1482090</wp:posOffset>
                </wp:positionV>
                <wp:extent cx="67310" cy="138430"/>
                <wp:effectExtent l="0" t="0" r="0" b="0"/>
                <wp:wrapNone/>
                <wp:docPr id="256" name="墨迹 2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
                          <w14:nvContentPartPr>
                            <w14:cNvPr id="256" name="墨迹 256"/>
                            <w14:cNvContentPartPr/>
                          </w14:nvContentPartPr>
                          <w14:xfrm>
                            <a:off x="7047865" y="2202180"/>
                            <a:ext cx="67310" cy="138430"/>
                          </w14:xfrm>
                        </w14:contentPart>
                      </mc:Choice>
                    </mc:AlternateContent>
                  </a:graphicData>
                </a:graphic>
              </wp:anchor>
            </w:drawing>
          </mc:Choice>
          <mc:Fallback>
            <w:pict>
              <v:shape id="_x0000_s1026" o:spid="_x0000_s1026" style="position:absolute;left:0pt;margin-left:484.05pt;margin-top:116.7pt;height:10.9pt;width:5.3pt;z-index:251896832;mso-width-relative:page;mso-height-relative:page;" filled="f" stroked="t" coordsize="21600,21600" o:gfxdata="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97856" behindDoc="0" locked="0" layoutInCell="1" allowOverlap="1">
                <wp:simplePos x="0" y="0"/>
                <wp:positionH relativeFrom="column">
                  <wp:posOffset>6269355</wp:posOffset>
                </wp:positionH>
                <wp:positionV relativeFrom="paragraph">
                  <wp:posOffset>1403985</wp:posOffset>
                </wp:positionV>
                <wp:extent cx="39370" cy="40640"/>
                <wp:effectExtent l="0" t="0" r="0" b="0"/>
                <wp:wrapNone/>
                <wp:docPr id="257" name="墨迹 2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
                          <w14:nvContentPartPr>
                            <w14:cNvPr id="257" name="墨迹 257"/>
                            <w14:cNvContentPartPr/>
                          </w14:nvContentPartPr>
                          <w14:xfrm>
                            <a:off x="7169785" y="2124075"/>
                            <a:ext cx="39370" cy="40640"/>
                          </w14:xfrm>
                        </w14:contentPart>
                      </mc:Choice>
                    </mc:AlternateContent>
                  </a:graphicData>
                </a:graphic>
              </wp:anchor>
            </w:drawing>
          </mc:Choice>
          <mc:Fallback>
            <w:pict>
              <v:shape id="_x0000_s1026" o:spid="_x0000_s1026" style="position:absolute;left:0pt;margin-left:493.65pt;margin-top:110.55pt;height:3.2pt;width:3.1pt;z-index:251897856;mso-width-relative:page;mso-height-relative:page;" filled="f" stroked="t" coordsize="21600,21600" o:gfxdata="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98880" behindDoc="0" locked="0" layoutInCell="1" allowOverlap="1">
                <wp:simplePos x="0" y="0"/>
                <wp:positionH relativeFrom="column">
                  <wp:posOffset>6262370</wp:posOffset>
                </wp:positionH>
                <wp:positionV relativeFrom="paragraph">
                  <wp:posOffset>1339215</wp:posOffset>
                </wp:positionV>
                <wp:extent cx="104775" cy="95250"/>
                <wp:effectExtent l="0" t="0" r="0" b="0"/>
                <wp:wrapNone/>
                <wp:docPr id="258" name="墨迹 258"/>
                <wp:cNvGraphicFramePr/>
                <a:graphic xmlns:a="http://schemas.openxmlformats.org/drawingml/2006/main">
                  <a:graphicData uri="http://schemas.microsoft.com/office/word/2010/wordprocessingInk">
                    <mc:AlternateContent xmlns:a14="http://schemas.microsoft.com/office/drawing/2010/main">
                      <mc:Choice Requires="a14">
                        <w14:contentPart bwMode="clr" r:id="rId112">
                          <w14:nvContentPartPr>
                            <w14:cNvPr id="258" name="墨迹 258"/>
                            <w14:cNvContentPartPr/>
                          </w14:nvContentPartPr>
                          <w14:xfrm>
                            <a:off x="7162800" y="2059305"/>
                            <a:ext cx="104775" cy="95250"/>
                          </w14:xfrm>
                        </w14:contentPart>
                      </mc:Choice>
                    </mc:AlternateContent>
                  </a:graphicData>
                </a:graphic>
              </wp:anchor>
            </w:drawing>
          </mc:Choice>
          <mc:Fallback>
            <w:pict>
              <v:shape id="_x0000_s1026" o:spid="_x0000_s1026" style="position:absolute;left:0pt;margin-left:493.1pt;margin-top:105.45pt;height:7.5pt;width:8.25pt;z-index:251898880;mso-width-relative:page;mso-height-relative:page;" filled="f" stroked="t" coordsize="21600,21600" o:gfxdata="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NvquQNoAAAAMAQAADwAAAAAAAAABACAA&#10;AAAiAAAAZHJzL2Rvd25yZXYueG1sUEsBAhQAFAAAAAgAh07iQDH1B46TAQAAMQMAAA4AAAAAAAAA&#10;AQAgAAAAKQEAAGRycy9lMm9Eb2MueG1sUEsBAhQACgAAAAAAh07iQAAAAAAAAAAAAAAAAAgAAAAA&#10;AAAAAAAQAAAA6AIAAGRycy9pbmsvUEsBAhQAFAAAAAgAh07iQPyuO2mCAgAA2AYAABAAAAAAAAAA&#10;AQAgAAAADgMAAGRycy9pbmsvaW5rMS54bWxQSwUGAAAAAAoACgBMAgAAKQk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99904" behindDoc="0" locked="0" layoutInCell="1" allowOverlap="1">
                <wp:simplePos x="0" y="0"/>
                <wp:positionH relativeFrom="column">
                  <wp:posOffset>6353810</wp:posOffset>
                </wp:positionH>
                <wp:positionV relativeFrom="paragraph">
                  <wp:posOffset>1363345</wp:posOffset>
                </wp:positionV>
                <wp:extent cx="108585" cy="10160"/>
                <wp:effectExtent l="0" t="0" r="0" b="0"/>
                <wp:wrapNone/>
                <wp:docPr id="259" name="墨迹 259"/>
                <wp:cNvGraphicFramePr/>
                <a:graphic xmlns:a="http://schemas.openxmlformats.org/drawingml/2006/main">
                  <a:graphicData uri="http://schemas.microsoft.com/office/word/2010/wordprocessingInk">
                    <mc:AlternateContent xmlns:a14="http://schemas.microsoft.com/office/drawing/2010/main">
                      <mc:Choice Requires="a14">
                        <w14:contentPart bwMode="clr" r:id="rId113">
                          <w14:nvContentPartPr>
                            <w14:cNvPr id="259" name="墨迹 259"/>
                            <w14:cNvContentPartPr/>
                          </w14:nvContentPartPr>
                          <w14:xfrm>
                            <a:off x="7254240" y="2083435"/>
                            <a:ext cx="108585" cy="10160"/>
                          </w14:xfrm>
                        </w14:contentPart>
                      </mc:Choice>
                    </mc:AlternateContent>
                  </a:graphicData>
                </a:graphic>
              </wp:anchor>
            </w:drawing>
          </mc:Choice>
          <mc:Fallback>
            <w:pict>
              <v:shape id="_x0000_s1026" o:spid="_x0000_s1026" style="position:absolute;left:0pt;margin-left:500.3pt;margin-top:107.35pt;height:0.8pt;width:8.55pt;z-index:251899904;mso-width-relative:page;mso-height-relative:page;" filled="f" stroked="t" coordsize="21600,21600" o:gfxdata="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00928" behindDoc="0" locked="0" layoutInCell="1" allowOverlap="1">
                <wp:simplePos x="0" y="0"/>
                <wp:positionH relativeFrom="column">
                  <wp:posOffset>6333490</wp:posOffset>
                </wp:positionH>
                <wp:positionV relativeFrom="paragraph">
                  <wp:posOffset>1434465</wp:posOffset>
                </wp:positionV>
                <wp:extent cx="20320" cy="99060"/>
                <wp:effectExtent l="0" t="0" r="0" b="0"/>
                <wp:wrapNone/>
                <wp:docPr id="260" name="墨迹 260"/>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
                          <w14:nvContentPartPr>
                            <w14:cNvPr id="260" name="墨迹 260"/>
                            <w14:cNvContentPartPr/>
                          </w14:nvContentPartPr>
                          <w14:xfrm>
                            <a:off x="7233920" y="2154555"/>
                            <a:ext cx="20320" cy="99060"/>
                          </w14:xfrm>
                        </w14:contentPart>
                      </mc:Choice>
                    </mc:AlternateContent>
                  </a:graphicData>
                </a:graphic>
              </wp:anchor>
            </w:drawing>
          </mc:Choice>
          <mc:Fallback>
            <w:pict>
              <v:shape id="_x0000_s1026" o:spid="_x0000_s1026" style="position:absolute;left:0pt;margin-left:498.7pt;margin-top:112.95pt;height:7.8pt;width:1.6pt;z-index:251900928;mso-width-relative:page;mso-height-relative:page;" filled="f" stroked="t" coordsize="21600,21600" o:gfxdata="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01952" behindDoc="0" locked="0" layoutInCell="1" allowOverlap="1">
                <wp:simplePos x="0" y="0"/>
                <wp:positionH relativeFrom="column">
                  <wp:posOffset>6396990</wp:posOffset>
                </wp:positionH>
                <wp:positionV relativeFrom="paragraph">
                  <wp:posOffset>1407160</wp:posOffset>
                </wp:positionV>
                <wp:extent cx="41910" cy="214630"/>
                <wp:effectExtent l="0" t="0" r="0" b="0"/>
                <wp:wrapNone/>
                <wp:docPr id="261" name="墨迹 26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5">
                          <w14:nvContentPartPr>
                            <w14:cNvPr id="261" name="墨迹 261"/>
                            <w14:cNvContentPartPr/>
                          </w14:nvContentPartPr>
                          <w14:xfrm>
                            <a:off x="7297420" y="2127250"/>
                            <a:ext cx="41910" cy="214630"/>
                          </w14:xfrm>
                        </w14:contentPart>
                      </mc:Choice>
                    </mc:AlternateContent>
                  </a:graphicData>
                </a:graphic>
              </wp:anchor>
            </w:drawing>
          </mc:Choice>
          <mc:Fallback>
            <w:pict>
              <v:shape id="_x0000_s1026" o:spid="_x0000_s1026" style="position:absolute;left:0pt;margin-left:503.7pt;margin-top:110.8pt;height:16.9pt;width:3.3pt;z-index:251901952;mso-width-relative:page;mso-height-relative:page;" filled="f" stroked="t" coordsize="21600,21600" o:gfxdata="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845632" behindDoc="0" locked="0" layoutInCell="1" allowOverlap="1">
                <wp:simplePos x="0" y="0"/>
                <wp:positionH relativeFrom="column">
                  <wp:posOffset>2324735</wp:posOffset>
                </wp:positionH>
                <wp:positionV relativeFrom="paragraph">
                  <wp:posOffset>1427480</wp:posOffset>
                </wp:positionV>
                <wp:extent cx="25400" cy="73025"/>
                <wp:effectExtent l="0" t="0" r="0" b="0"/>
                <wp:wrapNone/>
                <wp:docPr id="205" name="墨迹 2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
                          <w14:nvContentPartPr>
                            <w14:cNvPr id="205" name="墨迹 205"/>
                            <w14:cNvContentPartPr/>
                          </w14:nvContentPartPr>
                          <w14:xfrm>
                            <a:off x="3225165" y="2147570"/>
                            <a:ext cx="25400" cy="73025"/>
                          </w14:xfrm>
                        </w14:contentPart>
                      </mc:Choice>
                    </mc:AlternateContent>
                  </a:graphicData>
                </a:graphic>
              </wp:anchor>
            </w:drawing>
          </mc:Choice>
          <mc:Fallback>
            <w:pict>
              <v:shape id="_x0000_s1026" o:spid="_x0000_s1026" style="position:absolute;left:0pt;margin-left:183.05pt;margin-top:112.4pt;height:5.75pt;width:2pt;z-index:251845632;mso-width-relative:page;mso-height-relative:page;" filled="f" stroked="t" coordsize="21600,21600" o:gfxdata="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AA4s+tkAAAALAQAADwAAAAAAAAABACAA&#10;AAAiAAAAZHJzL2Rvd25yZXYueG1sUEsBAhQAFAAAAAgAh07iQAx6V72QAQAAMAMAAA4AAAAAAAAA&#10;AQAgAAAAKAEAAGRycy9lMm9Eb2MueG1sUEsBAhQACgAAAAAAh07iQAAAAAAAAAAAAAAAAAgAAAAA&#10;AAAAAAAQAAAA5AIAAGRycy9pbmsvUEsBAhQAFAAAAAgAh07iQAYPVROGAgAAFgcAABAAAAAAAAAA&#10;AQAgAAAACgMAAGRycy9pbmsvaW5rMS54bWxQSwUGAAAAAAoACgBMAgAAK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46656" behindDoc="0" locked="0" layoutInCell="1" allowOverlap="1">
                <wp:simplePos x="0" y="0"/>
                <wp:positionH relativeFrom="column">
                  <wp:posOffset>2365375</wp:posOffset>
                </wp:positionH>
                <wp:positionV relativeFrom="paragraph">
                  <wp:posOffset>1394460</wp:posOffset>
                </wp:positionV>
                <wp:extent cx="128270" cy="78105"/>
                <wp:effectExtent l="0" t="0" r="0" b="0"/>
                <wp:wrapNone/>
                <wp:docPr id="206" name="墨迹 2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17">
                          <w14:nvContentPartPr>
                            <w14:cNvPr id="206" name="墨迹 206"/>
                            <w14:cNvContentPartPr/>
                          </w14:nvContentPartPr>
                          <w14:xfrm>
                            <a:off x="3265805" y="2114550"/>
                            <a:ext cx="128270" cy="78105"/>
                          </w14:xfrm>
                        </w14:contentPart>
                      </mc:Choice>
                    </mc:AlternateContent>
                  </a:graphicData>
                </a:graphic>
              </wp:anchor>
            </w:drawing>
          </mc:Choice>
          <mc:Fallback>
            <w:pict>
              <v:shape id="_x0000_s1026" o:spid="_x0000_s1026" style="position:absolute;left:0pt;margin-left:186.25pt;margin-top:109.8pt;height:6.15pt;width:10.1pt;z-index:251846656;mso-width-relative:page;mso-height-relative:page;" filled="f" stroked="t" coordsize="21600,21600" o:gfxdata="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47680" behindDoc="0" locked="0" layoutInCell="1" allowOverlap="1">
                <wp:simplePos x="0" y="0"/>
                <wp:positionH relativeFrom="column">
                  <wp:posOffset>2406015</wp:posOffset>
                </wp:positionH>
                <wp:positionV relativeFrom="paragraph">
                  <wp:posOffset>1488440</wp:posOffset>
                </wp:positionV>
                <wp:extent cx="88265" cy="167640"/>
                <wp:effectExtent l="0" t="0" r="0" b="0"/>
                <wp:wrapNone/>
                <wp:docPr id="207" name="墨迹 2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
                          <w14:nvContentPartPr>
                            <w14:cNvPr id="207" name="墨迹 207"/>
                            <w14:cNvContentPartPr/>
                          </w14:nvContentPartPr>
                          <w14:xfrm>
                            <a:off x="3306445" y="2208530"/>
                            <a:ext cx="88265" cy="167640"/>
                          </w14:xfrm>
                        </w14:contentPart>
                      </mc:Choice>
                    </mc:AlternateContent>
                  </a:graphicData>
                </a:graphic>
              </wp:anchor>
            </w:drawing>
          </mc:Choice>
          <mc:Fallback>
            <w:pict>
              <v:shape id="_x0000_s1026" o:spid="_x0000_s1026" style="position:absolute;left:0pt;margin-left:189.45pt;margin-top:117.2pt;height:13.2pt;width:6.95pt;z-index:251847680;mso-width-relative:page;mso-height-relative:page;" filled="f" stroked="t" coordsize="21600,21600" o:gfxdata="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48704" behindDoc="0" locked="0" layoutInCell="1" allowOverlap="1">
                <wp:simplePos x="0" y="0"/>
                <wp:positionH relativeFrom="column">
                  <wp:posOffset>2433320</wp:posOffset>
                </wp:positionH>
                <wp:positionV relativeFrom="paragraph">
                  <wp:posOffset>1459865</wp:posOffset>
                </wp:positionV>
                <wp:extent cx="38100" cy="8255"/>
                <wp:effectExtent l="0" t="0" r="0" b="0"/>
                <wp:wrapNone/>
                <wp:docPr id="208" name="墨迹 2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19">
                          <w14:nvContentPartPr>
                            <w14:cNvPr id="208" name="墨迹 208"/>
                            <w14:cNvContentPartPr/>
                          </w14:nvContentPartPr>
                          <w14:xfrm>
                            <a:off x="3333750" y="2179955"/>
                            <a:ext cx="38100" cy="8255"/>
                          </w14:xfrm>
                        </w14:contentPart>
                      </mc:Choice>
                    </mc:AlternateContent>
                  </a:graphicData>
                </a:graphic>
              </wp:anchor>
            </w:drawing>
          </mc:Choice>
          <mc:Fallback>
            <w:pict>
              <v:shape id="_x0000_s1026" o:spid="_x0000_s1026" style="position:absolute;left:0pt;margin-left:191.6pt;margin-top:114.95pt;height:0.65pt;width:3pt;z-index:251848704;mso-width-relative:page;mso-height-relative:page;" filled="f" stroked="t" coordsize="21600,21600" o:gfxdata="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49728" behindDoc="0" locked="0" layoutInCell="1" allowOverlap="1">
                <wp:simplePos x="0" y="0"/>
                <wp:positionH relativeFrom="column">
                  <wp:posOffset>2385695</wp:posOffset>
                </wp:positionH>
                <wp:positionV relativeFrom="paragraph">
                  <wp:posOffset>1604010</wp:posOffset>
                </wp:positionV>
                <wp:extent cx="66675" cy="24765"/>
                <wp:effectExtent l="0" t="0" r="0" b="0"/>
                <wp:wrapNone/>
                <wp:docPr id="209" name="墨迹 2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
                          <w14:nvContentPartPr>
                            <w14:cNvPr id="209" name="墨迹 209"/>
                            <w14:cNvContentPartPr/>
                          </w14:nvContentPartPr>
                          <w14:xfrm>
                            <a:off x="3286125" y="2324100"/>
                            <a:ext cx="66675" cy="24765"/>
                          </w14:xfrm>
                        </w14:contentPart>
                      </mc:Choice>
                    </mc:AlternateContent>
                  </a:graphicData>
                </a:graphic>
              </wp:anchor>
            </w:drawing>
          </mc:Choice>
          <mc:Fallback>
            <w:pict>
              <v:shape id="_x0000_s1026" o:spid="_x0000_s1026" style="position:absolute;left:0pt;margin-left:187.85pt;margin-top:126.3pt;height:1.95pt;width:5.25pt;z-index:251849728;mso-width-relative:page;mso-height-relative:page;" filled="f" stroked="t" coordsize="21600,21600" o:gfxdata="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50752" behindDoc="0" locked="0" layoutInCell="1" allowOverlap="1">
                <wp:simplePos x="0" y="0"/>
                <wp:positionH relativeFrom="column">
                  <wp:posOffset>2569210</wp:posOffset>
                </wp:positionH>
                <wp:positionV relativeFrom="paragraph">
                  <wp:posOffset>1446530</wp:posOffset>
                </wp:positionV>
                <wp:extent cx="72390" cy="40005"/>
                <wp:effectExtent l="0" t="0" r="0" b="0"/>
                <wp:wrapNone/>
                <wp:docPr id="210" name="墨迹 2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21">
                          <w14:nvContentPartPr>
                            <w14:cNvPr id="210" name="墨迹 210"/>
                            <w14:cNvContentPartPr/>
                          </w14:nvContentPartPr>
                          <w14:xfrm>
                            <a:off x="3469640" y="2166620"/>
                            <a:ext cx="72390" cy="40005"/>
                          </w14:xfrm>
                        </w14:contentPart>
                      </mc:Choice>
                    </mc:AlternateContent>
                  </a:graphicData>
                </a:graphic>
              </wp:anchor>
            </w:drawing>
          </mc:Choice>
          <mc:Fallback>
            <w:pict>
              <v:shape id="_x0000_s1026" o:spid="_x0000_s1026" style="position:absolute;left:0pt;margin-left:202.3pt;margin-top:113.9pt;height:3.15pt;width:5.7pt;z-index:251850752;mso-width-relative:page;mso-height-relative:page;" filled="f" stroked="t" coordsize="21600,21600" o:gfxdata="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51776" behindDoc="0" locked="0" layoutInCell="1" allowOverlap="1">
                <wp:simplePos x="0" y="0"/>
                <wp:positionH relativeFrom="column">
                  <wp:posOffset>2557145</wp:posOffset>
                </wp:positionH>
                <wp:positionV relativeFrom="paragraph">
                  <wp:posOffset>1481455</wp:posOffset>
                </wp:positionV>
                <wp:extent cx="64135" cy="149860"/>
                <wp:effectExtent l="0" t="0" r="0" b="0"/>
                <wp:wrapNone/>
                <wp:docPr id="211" name="墨迹 2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
                          <w14:nvContentPartPr>
                            <w14:cNvPr id="211" name="墨迹 211"/>
                            <w14:cNvContentPartPr/>
                          </w14:nvContentPartPr>
                          <w14:xfrm>
                            <a:off x="3457575" y="2201545"/>
                            <a:ext cx="64135" cy="149860"/>
                          </w14:xfrm>
                        </w14:contentPart>
                      </mc:Choice>
                    </mc:AlternateContent>
                  </a:graphicData>
                </a:graphic>
              </wp:anchor>
            </w:drawing>
          </mc:Choice>
          <mc:Fallback>
            <w:pict>
              <v:shape id="_x0000_s1026" o:spid="_x0000_s1026" style="position:absolute;left:0pt;margin-left:201.35pt;margin-top:116.65pt;height:11.8pt;width:5.05pt;z-index:251851776;mso-width-relative:page;mso-height-relative:page;" filled="f" stroked="t" coordsize="21600,21600" o:gfxdata="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52800" behindDoc="0" locked="0" layoutInCell="1" allowOverlap="1">
                <wp:simplePos x="0" y="0"/>
                <wp:positionH relativeFrom="column">
                  <wp:posOffset>2580005</wp:posOffset>
                </wp:positionH>
                <wp:positionV relativeFrom="paragraph">
                  <wp:posOffset>1438275</wp:posOffset>
                </wp:positionV>
                <wp:extent cx="164465" cy="221615"/>
                <wp:effectExtent l="0" t="0" r="0" b="0"/>
                <wp:wrapNone/>
                <wp:docPr id="212" name="墨迹 2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23">
                          <w14:nvContentPartPr>
                            <w14:cNvPr id="212" name="墨迹 212"/>
                            <w14:cNvContentPartPr/>
                          </w14:nvContentPartPr>
                          <w14:xfrm>
                            <a:off x="3480435" y="2158365"/>
                            <a:ext cx="164465" cy="221615"/>
                          </w14:xfrm>
                        </w14:contentPart>
                      </mc:Choice>
                    </mc:AlternateContent>
                  </a:graphicData>
                </a:graphic>
              </wp:anchor>
            </w:drawing>
          </mc:Choice>
          <mc:Fallback>
            <w:pict>
              <v:shape id="_x0000_s1026" o:spid="_x0000_s1026" style="position:absolute;left:0pt;margin-left:203.15pt;margin-top:113.25pt;height:17.45pt;width:12.95pt;z-index:251852800;mso-width-relative:page;mso-height-relative:page;" filled="f" stroked="t" coordsize="21600,21600" o:gfxdata="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53824" behindDoc="0" locked="0" layoutInCell="1" allowOverlap="1">
                <wp:simplePos x="0" y="0"/>
                <wp:positionH relativeFrom="column">
                  <wp:posOffset>2665730</wp:posOffset>
                </wp:positionH>
                <wp:positionV relativeFrom="paragraph">
                  <wp:posOffset>1529080</wp:posOffset>
                </wp:positionV>
                <wp:extent cx="66675" cy="104140"/>
                <wp:effectExtent l="0" t="0" r="0" b="0"/>
                <wp:wrapNone/>
                <wp:docPr id="213" name="墨迹 2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
                          <w14:nvContentPartPr>
                            <w14:cNvPr id="213" name="墨迹 213"/>
                            <w14:cNvContentPartPr/>
                          </w14:nvContentPartPr>
                          <w14:xfrm>
                            <a:off x="3566160" y="2249170"/>
                            <a:ext cx="66675" cy="104140"/>
                          </w14:xfrm>
                        </w14:contentPart>
                      </mc:Choice>
                    </mc:AlternateContent>
                  </a:graphicData>
                </a:graphic>
              </wp:anchor>
            </w:drawing>
          </mc:Choice>
          <mc:Fallback>
            <w:pict>
              <v:shape id="_x0000_s1026" o:spid="_x0000_s1026" style="position:absolute;left:0pt;margin-left:209.9pt;margin-top:120.4pt;height:8.2pt;width:5.25pt;z-index:251853824;mso-width-relative:page;mso-height-relative:page;" filled="f" stroked="t" coordsize="21600,21600" o:gfxdata="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54848" behindDoc="0" locked="0" layoutInCell="1" allowOverlap="1">
                <wp:simplePos x="0" y="0"/>
                <wp:positionH relativeFrom="column">
                  <wp:posOffset>2682240</wp:posOffset>
                </wp:positionH>
                <wp:positionV relativeFrom="paragraph">
                  <wp:posOffset>1403985</wp:posOffset>
                </wp:positionV>
                <wp:extent cx="28575" cy="29845"/>
                <wp:effectExtent l="0" t="0" r="0" b="0"/>
                <wp:wrapNone/>
                <wp:docPr id="214" name="墨迹 2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25">
                          <w14:nvContentPartPr>
                            <w14:cNvPr id="214" name="墨迹 214"/>
                            <w14:cNvContentPartPr/>
                          </w14:nvContentPartPr>
                          <w14:xfrm>
                            <a:off x="3582670" y="2124075"/>
                            <a:ext cx="28575" cy="29845"/>
                          </w14:xfrm>
                        </w14:contentPart>
                      </mc:Choice>
                    </mc:AlternateContent>
                  </a:graphicData>
                </a:graphic>
              </wp:anchor>
            </w:drawing>
          </mc:Choice>
          <mc:Fallback>
            <w:pict>
              <v:shape id="_x0000_s1026" o:spid="_x0000_s1026" style="position:absolute;left:0pt;margin-left:211.2pt;margin-top:110.55pt;height:2.35pt;width:2.25pt;z-index:251854848;mso-width-relative:page;mso-height-relative:page;" filled="f" stroked="t" coordsize="21600,21600" o:gfxdata="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55872" behindDoc="0" locked="0" layoutInCell="1" allowOverlap="1">
                <wp:simplePos x="0" y="0"/>
                <wp:positionH relativeFrom="column">
                  <wp:posOffset>2780030</wp:posOffset>
                </wp:positionH>
                <wp:positionV relativeFrom="paragraph">
                  <wp:posOffset>1440815</wp:posOffset>
                </wp:positionV>
                <wp:extent cx="65405" cy="126365"/>
                <wp:effectExtent l="0" t="0" r="0" b="0"/>
                <wp:wrapNone/>
                <wp:docPr id="215" name="墨迹 2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26">
                          <w14:nvContentPartPr>
                            <w14:cNvPr id="215" name="墨迹 215"/>
                            <w14:cNvContentPartPr/>
                          </w14:nvContentPartPr>
                          <w14:xfrm>
                            <a:off x="3680460" y="2160905"/>
                            <a:ext cx="65405" cy="126365"/>
                          </w14:xfrm>
                        </w14:contentPart>
                      </mc:Choice>
                    </mc:AlternateContent>
                  </a:graphicData>
                </a:graphic>
              </wp:anchor>
            </w:drawing>
          </mc:Choice>
          <mc:Fallback>
            <w:pict>
              <v:shape id="_x0000_s1026" o:spid="_x0000_s1026" style="position:absolute;left:0pt;margin-left:218.9pt;margin-top:113.45pt;height:9.95pt;width:5.15pt;z-index:251855872;mso-width-relative:page;mso-height-relative:page;" filled="f" stroked="t" coordsize="21600,21600" o:gfxdata="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&#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56896" behindDoc="0" locked="0" layoutInCell="1" allowOverlap="1">
                <wp:simplePos x="0" y="0"/>
                <wp:positionH relativeFrom="column">
                  <wp:posOffset>2858770</wp:posOffset>
                </wp:positionH>
                <wp:positionV relativeFrom="paragraph">
                  <wp:posOffset>1401445</wp:posOffset>
                </wp:positionV>
                <wp:extent cx="109220" cy="114300"/>
                <wp:effectExtent l="0" t="0" r="0" b="0"/>
                <wp:wrapNone/>
                <wp:docPr id="216" name="墨迹 2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27">
                          <w14:nvContentPartPr>
                            <w14:cNvPr id="216" name="墨迹 216"/>
                            <w14:cNvContentPartPr/>
                          </w14:nvContentPartPr>
                          <w14:xfrm>
                            <a:off x="3759200" y="2121535"/>
                            <a:ext cx="109220" cy="114300"/>
                          </w14:xfrm>
                        </w14:contentPart>
                      </mc:Choice>
                    </mc:AlternateContent>
                  </a:graphicData>
                </a:graphic>
              </wp:anchor>
            </w:drawing>
          </mc:Choice>
          <mc:Fallback>
            <w:pict>
              <v:shape id="_x0000_s1026" o:spid="_x0000_s1026" style="position:absolute;left:0pt;margin-left:225.1pt;margin-top:110.35pt;height:9pt;width:8.6pt;z-index:251856896;mso-width-relative:page;mso-height-relative:page;" filled="f" stroked="t" coordsize="21600,21600" o:gfxdata="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57920" behindDoc="0" locked="0" layoutInCell="1" allowOverlap="1">
                <wp:simplePos x="0" y="0"/>
                <wp:positionH relativeFrom="column">
                  <wp:posOffset>2845435</wp:posOffset>
                </wp:positionH>
                <wp:positionV relativeFrom="paragraph">
                  <wp:posOffset>1543050</wp:posOffset>
                </wp:positionV>
                <wp:extent cx="81280" cy="106045"/>
                <wp:effectExtent l="0" t="0" r="0" b="0"/>
                <wp:wrapNone/>
                <wp:docPr id="217" name="墨迹 2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
                          <w14:nvContentPartPr>
                            <w14:cNvPr id="217" name="墨迹 217"/>
                            <w14:cNvContentPartPr/>
                          </w14:nvContentPartPr>
                          <w14:xfrm>
                            <a:off x="3745865" y="2263140"/>
                            <a:ext cx="81280" cy="106045"/>
                          </w14:xfrm>
                        </w14:contentPart>
                      </mc:Choice>
                    </mc:AlternateContent>
                  </a:graphicData>
                </a:graphic>
              </wp:anchor>
            </w:drawing>
          </mc:Choice>
          <mc:Fallback>
            <w:pict>
              <v:shape id="_x0000_s1026" o:spid="_x0000_s1026" style="position:absolute;left:0pt;margin-left:224.05pt;margin-top:121.5pt;height:8.35pt;width:6.4pt;z-index:251857920;mso-width-relative:page;mso-height-relative:page;" filled="f" stroked="t" coordsize="21600,21600" o:gfxdata="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58944" behindDoc="0" locked="0" layoutInCell="1" allowOverlap="1">
                <wp:simplePos x="0" y="0"/>
                <wp:positionH relativeFrom="column">
                  <wp:posOffset>2956560</wp:posOffset>
                </wp:positionH>
                <wp:positionV relativeFrom="paragraph">
                  <wp:posOffset>1442085</wp:posOffset>
                </wp:positionV>
                <wp:extent cx="100965" cy="193040"/>
                <wp:effectExtent l="0" t="0" r="0" b="0"/>
                <wp:wrapNone/>
                <wp:docPr id="218" name="墨迹 2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29">
                          <w14:nvContentPartPr>
                            <w14:cNvPr id="218" name="墨迹 218"/>
                            <w14:cNvContentPartPr/>
                          </w14:nvContentPartPr>
                          <w14:xfrm>
                            <a:off x="3856990" y="2162175"/>
                            <a:ext cx="100965" cy="193040"/>
                          </w14:xfrm>
                        </w14:contentPart>
                      </mc:Choice>
                    </mc:AlternateContent>
                  </a:graphicData>
                </a:graphic>
              </wp:anchor>
            </w:drawing>
          </mc:Choice>
          <mc:Fallback>
            <w:pict>
              <v:shape id="_x0000_s1026" o:spid="_x0000_s1026" style="position:absolute;left:0pt;margin-left:232.8pt;margin-top:113.55pt;height:15.2pt;width:7.95pt;z-index:251858944;mso-width-relative:page;mso-height-relative:page;" filled="f" stroked="t" coordsize="21600,21600" o:gfxdata="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59968" behindDoc="0" locked="0" layoutInCell="1" allowOverlap="1">
                <wp:simplePos x="0" y="0"/>
                <wp:positionH relativeFrom="column">
                  <wp:posOffset>3049270</wp:posOffset>
                </wp:positionH>
                <wp:positionV relativeFrom="paragraph">
                  <wp:posOffset>1410970</wp:posOffset>
                </wp:positionV>
                <wp:extent cx="74930" cy="217805"/>
                <wp:effectExtent l="0" t="0" r="0" b="0"/>
                <wp:wrapNone/>
                <wp:docPr id="219" name="墨迹 2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
                          <w14:nvContentPartPr>
                            <w14:cNvPr id="219" name="墨迹 219"/>
                            <w14:cNvContentPartPr/>
                          </w14:nvContentPartPr>
                          <w14:xfrm>
                            <a:off x="3949700" y="2131060"/>
                            <a:ext cx="74930" cy="217805"/>
                          </w14:xfrm>
                        </w14:contentPart>
                      </mc:Choice>
                    </mc:AlternateContent>
                  </a:graphicData>
                </a:graphic>
              </wp:anchor>
            </w:drawing>
          </mc:Choice>
          <mc:Fallback>
            <w:pict>
              <v:shape id="_x0000_s1026" o:spid="_x0000_s1026" style="position:absolute;left:0pt;margin-left:240.1pt;margin-top:111.1pt;height:17.15pt;width:5.9pt;z-index:251859968;mso-width-relative:page;mso-height-relative:page;" filled="f" stroked="t" coordsize="21600,21600" o:gfxdata="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60992" behindDoc="0" locked="0" layoutInCell="1" allowOverlap="1">
                <wp:simplePos x="0" y="0"/>
                <wp:positionH relativeFrom="column">
                  <wp:posOffset>3110865</wp:posOffset>
                </wp:positionH>
                <wp:positionV relativeFrom="paragraph">
                  <wp:posOffset>1403985</wp:posOffset>
                </wp:positionV>
                <wp:extent cx="44450" cy="62865"/>
                <wp:effectExtent l="0" t="0" r="0" b="0"/>
                <wp:wrapNone/>
                <wp:docPr id="220" name="墨迹 2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31">
                          <w14:nvContentPartPr>
                            <w14:cNvPr id="220" name="墨迹 220"/>
                            <w14:cNvContentPartPr/>
                          </w14:nvContentPartPr>
                          <w14:xfrm>
                            <a:off x="4011295" y="2124075"/>
                            <a:ext cx="44450" cy="62865"/>
                          </w14:xfrm>
                        </w14:contentPart>
                      </mc:Choice>
                    </mc:AlternateContent>
                  </a:graphicData>
                </a:graphic>
              </wp:anchor>
            </w:drawing>
          </mc:Choice>
          <mc:Fallback>
            <w:pict>
              <v:shape id="_x0000_s1026" o:spid="_x0000_s1026" style="position:absolute;left:0pt;margin-left:244.95pt;margin-top:110.55pt;height:4.95pt;width:3.5pt;z-index:251860992;mso-width-relative:page;mso-height-relative:page;" filled="f" stroked="t" coordsize="21600,21600" o:gfxdata="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62016" behindDoc="0" locked="0" layoutInCell="1" allowOverlap="1">
                <wp:simplePos x="0" y="0"/>
                <wp:positionH relativeFrom="column">
                  <wp:posOffset>3256915</wp:posOffset>
                </wp:positionH>
                <wp:positionV relativeFrom="paragraph">
                  <wp:posOffset>1617345</wp:posOffset>
                </wp:positionV>
                <wp:extent cx="19050" cy="5715"/>
                <wp:effectExtent l="0" t="0" r="0" b="0"/>
                <wp:wrapNone/>
                <wp:docPr id="221" name="墨迹 2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2">
                          <w14:nvContentPartPr>
                            <w14:cNvPr id="221" name="墨迹 221"/>
                            <w14:cNvContentPartPr/>
                          </w14:nvContentPartPr>
                          <w14:xfrm>
                            <a:off x="4157345" y="2337435"/>
                            <a:ext cx="19050" cy="5715"/>
                          </w14:xfrm>
                        </w14:contentPart>
                      </mc:Choice>
                    </mc:AlternateContent>
                  </a:graphicData>
                </a:graphic>
              </wp:anchor>
            </w:drawing>
          </mc:Choice>
          <mc:Fallback>
            <w:pict>
              <v:shape id="_x0000_s1026" o:spid="_x0000_s1026" style="position:absolute;left:0pt;margin-left:256.45pt;margin-top:127.35pt;height:0.45pt;width:1.5pt;z-index:251862016;mso-width-relative:page;mso-height-relative:page;" filled="f" stroked="t" coordsize="21600,21600" o:gfxdata="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63040" behindDoc="0" locked="0" layoutInCell="1" allowOverlap="1">
                <wp:simplePos x="0" y="0"/>
                <wp:positionH relativeFrom="column">
                  <wp:posOffset>3260090</wp:posOffset>
                </wp:positionH>
                <wp:positionV relativeFrom="paragraph">
                  <wp:posOffset>1393190</wp:posOffset>
                </wp:positionV>
                <wp:extent cx="13335" cy="184785"/>
                <wp:effectExtent l="0" t="0" r="0" b="0"/>
                <wp:wrapNone/>
                <wp:docPr id="222" name="墨迹 2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33">
                          <w14:nvContentPartPr>
                            <w14:cNvPr id="222" name="墨迹 222"/>
                            <w14:cNvContentPartPr/>
                          </w14:nvContentPartPr>
                          <w14:xfrm>
                            <a:off x="4160520" y="2113280"/>
                            <a:ext cx="13335" cy="184785"/>
                          </w14:xfrm>
                        </w14:contentPart>
                      </mc:Choice>
                    </mc:AlternateContent>
                  </a:graphicData>
                </a:graphic>
              </wp:anchor>
            </w:drawing>
          </mc:Choice>
          <mc:Fallback>
            <w:pict>
              <v:shape id="_x0000_s1026" o:spid="_x0000_s1026" style="position:absolute;left:0pt;margin-left:256.7pt;margin-top:109.7pt;height:14.55pt;width:1.05pt;z-index:251863040;mso-width-relative:page;mso-height-relative:page;" filled="f" stroked="t" coordsize="21600,21600" o:gfxdata="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64064" behindDoc="0" locked="0" layoutInCell="1" allowOverlap="1">
                <wp:simplePos x="0" y="0"/>
                <wp:positionH relativeFrom="column">
                  <wp:posOffset>3641090</wp:posOffset>
                </wp:positionH>
                <wp:positionV relativeFrom="paragraph">
                  <wp:posOffset>1540510</wp:posOffset>
                </wp:positionV>
                <wp:extent cx="104140" cy="36195"/>
                <wp:effectExtent l="0" t="0" r="0" b="0"/>
                <wp:wrapNone/>
                <wp:docPr id="223" name="墨迹 2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
                          <w14:nvContentPartPr>
                            <w14:cNvPr id="223" name="墨迹 223"/>
                            <w14:cNvContentPartPr/>
                          </w14:nvContentPartPr>
                          <w14:xfrm>
                            <a:off x="4541520" y="2260600"/>
                            <a:ext cx="104140" cy="36195"/>
                          </w14:xfrm>
                        </w14:contentPart>
                      </mc:Choice>
                    </mc:AlternateContent>
                  </a:graphicData>
                </a:graphic>
              </wp:anchor>
            </w:drawing>
          </mc:Choice>
          <mc:Fallback>
            <w:pict>
              <v:shape id="_x0000_s1026" o:spid="_x0000_s1026" style="position:absolute;left:0pt;margin-left:286.7pt;margin-top:121.3pt;height:2.85pt;width:8.2pt;z-index:251864064;mso-width-relative:page;mso-height-relative:page;" filled="f" stroked="t" coordsize="21600,21600" o:gfxdata="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65088" behindDoc="0" locked="0" layoutInCell="1" allowOverlap="1">
                <wp:simplePos x="0" y="0"/>
                <wp:positionH relativeFrom="column">
                  <wp:posOffset>3704590</wp:posOffset>
                </wp:positionH>
                <wp:positionV relativeFrom="paragraph">
                  <wp:posOffset>1485900</wp:posOffset>
                </wp:positionV>
                <wp:extent cx="47625" cy="149860"/>
                <wp:effectExtent l="0" t="0" r="0" b="0"/>
                <wp:wrapNone/>
                <wp:docPr id="224" name="墨迹 2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5">
                          <w14:nvContentPartPr>
                            <w14:cNvPr id="224" name="墨迹 224"/>
                            <w14:cNvContentPartPr/>
                          </w14:nvContentPartPr>
                          <w14:xfrm>
                            <a:off x="4605020" y="2205990"/>
                            <a:ext cx="47625" cy="149860"/>
                          </w14:xfrm>
                        </w14:contentPart>
                      </mc:Choice>
                    </mc:AlternateContent>
                  </a:graphicData>
                </a:graphic>
              </wp:anchor>
            </w:drawing>
          </mc:Choice>
          <mc:Fallback>
            <w:pict>
              <v:shape id="_x0000_s1026" o:spid="_x0000_s1026" style="position:absolute;left:0pt;margin-left:291.7pt;margin-top:117pt;height:11.8pt;width:3.75pt;z-index:251865088;mso-width-relative:page;mso-height-relative:page;" filled="f" stroked="t" coordsize="21600,21600" o:gfxdata="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66112" behindDoc="0" locked="0" layoutInCell="1" allowOverlap="1">
                <wp:simplePos x="0" y="0"/>
                <wp:positionH relativeFrom="column">
                  <wp:posOffset>3792855</wp:posOffset>
                </wp:positionH>
                <wp:positionV relativeFrom="paragraph">
                  <wp:posOffset>1581150</wp:posOffset>
                </wp:positionV>
                <wp:extent cx="4445" cy="48895"/>
                <wp:effectExtent l="0" t="0" r="0" b="0"/>
                <wp:wrapNone/>
                <wp:docPr id="225" name="墨迹 225"/>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
                          <w14:nvContentPartPr>
                            <w14:cNvPr id="225" name="墨迹 225"/>
                            <w14:cNvContentPartPr/>
                          </w14:nvContentPartPr>
                          <w14:xfrm>
                            <a:off x="4693285" y="2301240"/>
                            <a:ext cx="4445" cy="48895"/>
                          </w14:xfrm>
                        </w14:contentPart>
                      </mc:Choice>
                    </mc:AlternateContent>
                  </a:graphicData>
                </a:graphic>
              </wp:anchor>
            </w:drawing>
          </mc:Choice>
          <mc:Fallback>
            <w:pict>
              <v:shape id="_x0000_s1026" o:spid="_x0000_s1026" style="position:absolute;left:0pt;margin-left:298.65pt;margin-top:124.5pt;height:3.85pt;width:0.35pt;z-index:251866112;mso-width-relative:page;mso-height-relative:page;" filled="f" stroked="t" coordsize="21600,21600" o:gfxdata="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&#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67136" behindDoc="0" locked="0" layoutInCell="1" allowOverlap="1">
                <wp:simplePos x="0" y="0"/>
                <wp:positionH relativeFrom="column">
                  <wp:posOffset>3885565</wp:posOffset>
                </wp:positionH>
                <wp:positionV relativeFrom="paragraph">
                  <wp:posOffset>1567180</wp:posOffset>
                </wp:positionV>
                <wp:extent cx="34290" cy="9525"/>
                <wp:effectExtent l="0" t="0" r="0" b="0"/>
                <wp:wrapNone/>
                <wp:docPr id="226" name="墨迹 226"/>
                <wp:cNvGraphicFramePr/>
                <a:graphic xmlns:a="http://schemas.openxmlformats.org/drawingml/2006/main">
                  <a:graphicData uri="http://schemas.microsoft.com/office/word/2010/wordprocessingInk">
                    <mc:AlternateContent xmlns:a14="http://schemas.microsoft.com/office/drawing/2010/main">
                      <mc:Choice Requires="a14">
                        <w14:contentPart bwMode="clr" r:id="rId137">
                          <w14:nvContentPartPr>
                            <w14:cNvPr id="226" name="墨迹 226"/>
                            <w14:cNvContentPartPr/>
                          </w14:nvContentPartPr>
                          <w14:xfrm>
                            <a:off x="4785995" y="2287270"/>
                            <a:ext cx="34290" cy="9525"/>
                          </w14:xfrm>
                        </w14:contentPart>
                      </mc:Choice>
                    </mc:AlternateContent>
                  </a:graphicData>
                </a:graphic>
              </wp:anchor>
            </w:drawing>
          </mc:Choice>
          <mc:Fallback>
            <w:pict>
              <v:shape id="_x0000_s1026" o:spid="_x0000_s1026" style="position:absolute;left:0pt;margin-left:305.95pt;margin-top:123.4pt;height:0.75pt;width:2.7pt;z-index:251867136;mso-width-relative:page;mso-height-relative:page;" filled="f" stroked="t" coordsize="21600,21600" o:gfxdata="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68160" behindDoc="0" locked="0" layoutInCell="1" allowOverlap="1">
                <wp:simplePos x="0" y="0"/>
                <wp:positionH relativeFrom="column">
                  <wp:posOffset>3983355</wp:posOffset>
                </wp:positionH>
                <wp:positionV relativeFrom="paragraph">
                  <wp:posOffset>1520825</wp:posOffset>
                </wp:positionV>
                <wp:extent cx="73660" cy="40005"/>
                <wp:effectExtent l="0" t="0" r="0" b="0"/>
                <wp:wrapNone/>
                <wp:docPr id="227" name="墨迹 227"/>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
                          <w14:nvContentPartPr>
                            <w14:cNvPr id="227" name="墨迹 227"/>
                            <w14:cNvContentPartPr/>
                          </w14:nvContentPartPr>
                          <w14:xfrm>
                            <a:off x="4883785" y="2240915"/>
                            <a:ext cx="73660" cy="40005"/>
                          </w14:xfrm>
                        </w14:contentPart>
                      </mc:Choice>
                    </mc:AlternateContent>
                  </a:graphicData>
                </a:graphic>
              </wp:anchor>
            </w:drawing>
          </mc:Choice>
          <mc:Fallback>
            <w:pict>
              <v:shape id="_x0000_s1026" o:spid="_x0000_s1026" style="position:absolute;left:0pt;margin-left:313.65pt;margin-top:119.75pt;height:3.15pt;width:5.8pt;z-index:251868160;mso-width-relative:page;mso-height-relative:page;" filled="f" stroked="t" coordsize="21600,21600" o:gfxdata="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69184" behindDoc="0" locked="0" layoutInCell="1" allowOverlap="1">
                <wp:simplePos x="0" y="0"/>
                <wp:positionH relativeFrom="column">
                  <wp:posOffset>4023995</wp:posOffset>
                </wp:positionH>
                <wp:positionV relativeFrom="paragraph">
                  <wp:posOffset>1485900</wp:posOffset>
                </wp:positionV>
                <wp:extent cx="62865" cy="138430"/>
                <wp:effectExtent l="0" t="0" r="0" b="0"/>
                <wp:wrapNone/>
                <wp:docPr id="228" name="墨迹 228"/>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
                          <w14:nvContentPartPr>
                            <w14:cNvPr id="228" name="墨迹 228"/>
                            <w14:cNvContentPartPr/>
                          </w14:nvContentPartPr>
                          <w14:xfrm>
                            <a:off x="4924425" y="2205990"/>
                            <a:ext cx="62865" cy="138430"/>
                          </w14:xfrm>
                        </w14:contentPart>
                      </mc:Choice>
                    </mc:AlternateContent>
                  </a:graphicData>
                </a:graphic>
              </wp:anchor>
            </w:drawing>
          </mc:Choice>
          <mc:Fallback>
            <w:pict>
              <v:shape id="_x0000_s1026" o:spid="_x0000_s1026" style="position:absolute;left:0pt;margin-left:316.85pt;margin-top:117pt;height:10.9pt;width:4.95pt;z-index:251869184;mso-width-relative:page;mso-height-relative:page;" filled="f" stroked="t" coordsize="21600,21600" o:gfxdata="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70208" behindDoc="0" locked="0" layoutInCell="1" allowOverlap="1">
                <wp:simplePos x="0" y="0"/>
                <wp:positionH relativeFrom="column">
                  <wp:posOffset>4096385</wp:posOffset>
                </wp:positionH>
                <wp:positionV relativeFrom="paragraph">
                  <wp:posOffset>1569720</wp:posOffset>
                </wp:positionV>
                <wp:extent cx="85725" cy="42545"/>
                <wp:effectExtent l="0" t="0" r="0" b="0"/>
                <wp:wrapNone/>
                <wp:docPr id="229" name="墨迹 229"/>
                <wp:cNvGraphicFramePr/>
                <a:graphic xmlns:a="http://schemas.openxmlformats.org/drawingml/2006/main">
                  <a:graphicData uri="http://schemas.microsoft.com/office/word/2010/wordprocessingInk">
                    <mc:AlternateContent xmlns:a14="http://schemas.microsoft.com/office/drawing/2010/main">
                      <mc:Choice Requires="a14">
                        <w14:contentPart bwMode="clr" r:id="rId140">
                          <w14:nvContentPartPr>
                            <w14:cNvPr id="229" name="墨迹 229"/>
                            <w14:cNvContentPartPr/>
                          </w14:nvContentPartPr>
                          <w14:xfrm>
                            <a:off x="4996815" y="2289810"/>
                            <a:ext cx="85725" cy="42545"/>
                          </w14:xfrm>
                        </w14:contentPart>
                      </mc:Choice>
                    </mc:AlternateContent>
                  </a:graphicData>
                </a:graphic>
              </wp:anchor>
            </w:drawing>
          </mc:Choice>
          <mc:Fallback>
            <w:pict>
              <v:shape id="_x0000_s1026" o:spid="_x0000_s1026" style="position:absolute;left:0pt;margin-left:322.55pt;margin-top:123.6pt;height:3.35pt;width:6.75pt;z-index:251870208;mso-width-relative:page;mso-height-relative:page;" filled="f" stroked="t" coordsize="21600,21600" o:gfxdata="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71232" behindDoc="0" locked="0" layoutInCell="1" allowOverlap="1">
                <wp:simplePos x="0" y="0"/>
                <wp:positionH relativeFrom="column">
                  <wp:posOffset>4207510</wp:posOffset>
                </wp:positionH>
                <wp:positionV relativeFrom="paragraph">
                  <wp:posOffset>1485900</wp:posOffset>
                </wp:positionV>
                <wp:extent cx="45085" cy="163195"/>
                <wp:effectExtent l="0" t="0" r="0" b="0"/>
                <wp:wrapNone/>
                <wp:docPr id="230" name="墨迹 230"/>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
                          <w14:nvContentPartPr>
                            <w14:cNvPr id="230" name="墨迹 230"/>
                            <w14:cNvContentPartPr/>
                          </w14:nvContentPartPr>
                          <w14:xfrm>
                            <a:off x="5107940" y="2205990"/>
                            <a:ext cx="45085" cy="163195"/>
                          </w14:xfrm>
                        </w14:contentPart>
                      </mc:Choice>
                    </mc:AlternateContent>
                  </a:graphicData>
                </a:graphic>
              </wp:anchor>
            </w:drawing>
          </mc:Choice>
          <mc:Fallback>
            <w:pict>
              <v:shape id="_x0000_s1026" o:spid="_x0000_s1026" style="position:absolute;left:0pt;margin-left:331.3pt;margin-top:117pt;height:12.85pt;width:3.55pt;z-index:251871232;mso-width-relative:page;mso-height-relative:page;" filled="f" stroked="t" coordsize="21600,21600" o:gfxdata="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72256" behindDoc="0" locked="0" layoutInCell="1" allowOverlap="1">
                <wp:simplePos x="0" y="0"/>
                <wp:positionH relativeFrom="column">
                  <wp:posOffset>3599815</wp:posOffset>
                </wp:positionH>
                <wp:positionV relativeFrom="paragraph">
                  <wp:posOffset>1454150</wp:posOffset>
                </wp:positionV>
                <wp:extent cx="35560" cy="246380"/>
                <wp:effectExtent l="0" t="0" r="0" b="0"/>
                <wp:wrapNone/>
                <wp:docPr id="231" name="墨迹 23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2">
                          <w14:nvContentPartPr>
                            <w14:cNvPr id="231" name="墨迹 231"/>
                            <w14:cNvContentPartPr/>
                          </w14:nvContentPartPr>
                          <w14:xfrm>
                            <a:off x="4500245" y="2174240"/>
                            <a:ext cx="35560" cy="246380"/>
                          </w14:xfrm>
                        </w14:contentPart>
                      </mc:Choice>
                    </mc:AlternateContent>
                  </a:graphicData>
                </a:graphic>
              </wp:anchor>
            </w:drawing>
          </mc:Choice>
          <mc:Fallback>
            <w:pict>
              <v:shape id="_x0000_s1026" o:spid="_x0000_s1026" style="position:absolute;left:0pt;margin-left:283.45pt;margin-top:114.5pt;height:19.4pt;width:2.8pt;z-index:251872256;mso-width-relative:page;mso-height-relative:page;" filled="f" stroked="t" coordsize="21600,21600" o:gfxdata="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73280" behindDoc="0" locked="0" layoutInCell="1" allowOverlap="1">
                <wp:simplePos x="0" y="0"/>
                <wp:positionH relativeFrom="column">
                  <wp:posOffset>4250055</wp:posOffset>
                </wp:positionH>
                <wp:positionV relativeFrom="paragraph">
                  <wp:posOffset>1465580</wp:posOffset>
                </wp:positionV>
                <wp:extent cx="145415" cy="244475"/>
                <wp:effectExtent l="0" t="0" r="0" b="0"/>
                <wp:wrapNone/>
                <wp:docPr id="232" name="墨迹 232"/>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
                          <w14:nvContentPartPr>
                            <w14:cNvPr id="232" name="墨迹 232"/>
                            <w14:cNvContentPartPr/>
                          </w14:nvContentPartPr>
                          <w14:xfrm>
                            <a:off x="5150485" y="2185670"/>
                            <a:ext cx="145415" cy="244475"/>
                          </w14:xfrm>
                        </w14:contentPart>
                      </mc:Choice>
                    </mc:AlternateContent>
                  </a:graphicData>
                </a:graphic>
              </wp:anchor>
            </w:drawing>
          </mc:Choice>
          <mc:Fallback>
            <w:pict>
              <v:shape id="_x0000_s1026" o:spid="_x0000_s1026" style="position:absolute;left:0pt;margin-left:334.65pt;margin-top:115.4pt;height:19.25pt;width:11.45pt;z-index:251873280;mso-width-relative:page;mso-height-relative:page;" filled="f" stroked="t" coordsize="21600,21600" o:gfxdata="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74304" behindDoc="0" locked="0" layoutInCell="1" allowOverlap="1">
                <wp:simplePos x="0" y="0"/>
                <wp:positionH relativeFrom="column">
                  <wp:posOffset>4378960</wp:posOffset>
                </wp:positionH>
                <wp:positionV relativeFrom="paragraph">
                  <wp:posOffset>1555115</wp:posOffset>
                </wp:positionV>
                <wp:extent cx="57150" cy="118110"/>
                <wp:effectExtent l="0" t="0" r="0" b="0"/>
                <wp:wrapNone/>
                <wp:docPr id="233" name="墨迹 233"/>
                <wp:cNvGraphicFramePr/>
                <a:graphic xmlns:a="http://schemas.openxmlformats.org/drawingml/2006/main">
                  <a:graphicData uri="http://schemas.microsoft.com/office/word/2010/wordprocessingInk">
                    <mc:AlternateContent xmlns:a14="http://schemas.microsoft.com/office/drawing/2010/main">
                      <mc:Choice Requires="a14">
                        <w14:contentPart bwMode="clr" r:id="rId144">
                          <w14:nvContentPartPr>
                            <w14:cNvPr id="233" name="墨迹 233"/>
                            <w14:cNvContentPartPr/>
                          </w14:nvContentPartPr>
                          <w14:xfrm>
                            <a:off x="5279390" y="2275205"/>
                            <a:ext cx="57150" cy="118110"/>
                          </w14:xfrm>
                        </w14:contentPart>
                      </mc:Choice>
                    </mc:AlternateContent>
                  </a:graphicData>
                </a:graphic>
              </wp:anchor>
            </w:drawing>
          </mc:Choice>
          <mc:Fallback>
            <w:pict>
              <v:shape id="_x0000_s1026" o:spid="_x0000_s1026" style="position:absolute;left:0pt;margin-left:344.8pt;margin-top:122.45pt;height:9.3pt;width:4.5pt;z-index:251874304;mso-width-relative:page;mso-height-relative:page;" filled="f" stroked="t" coordsize="21600,21600" o:gfxdata="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75328" behindDoc="0" locked="0" layoutInCell="1" allowOverlap="1">
                <wp:simplePos x="0" y="0"/>
                <wp:positionH relativeFrom="column">
                  <wp:posOffset>4472940</wp:posOffset>
                </wp:positionH>
                <wp:positionV relativeFrom="paragraph">
                  <wp:posOffset>1536065</wp:posOffset>
                </wp:positionV>
                <wp:extent cx="35560" cy="127000"/>
                <wp:effectExtent l="0" t="0" r="0" b="0"/>
                <wp:wrapNone/>
                <wp:docPr id="234" name="墨迹 234"/>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
                          <w14:nvContentPartPr>
                            <w14:cNvPr id="234" name="墨迹 234"/>
                            <w14:cNvContentPartPr/>
                          </w14:nvContentPartPr>
                          <w14:xfrm>
                            <a:off x="5373370" y="2256155"/>
                            <a:ext cx="35560" cy="127000"/>
                          </w14:xfrm>
                        </w14:contentPart>
                      </mc:Choice>
                    </mc:AlternateContent>
                  </a:graphicData>
                </a:graphic>
              </wp:anchor>
            </w:drawing>
          </mc:Choice>
          <mc:Fallback>
            <w:pict>
              <v:shape id="_x0000_s1026" o:spid="_x0000_s1026" style="position:absolute;left:0pt;margin-left:352.2pt;margin-top:120.95pt;height:10pt;width:2.8pt;z-index:251875328;mso-width-relative:page;mso-height-relative:page;" filled="f" stroked="t" coordsize="21600,21600" o:gfxdata="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76352" behindDoc="0" locked="0" layoutInCell="1" allowOverlap="1">
                <wp:simplePos x="0" y="0"/>
                <wp:positionH relativeFrom="column">
                  <wp:posOffset>4575175</wp:posOffset>
                </wp:positionH>
                <wp:positionV relativeFrom="paragraph">
                  <wp:posOffset>1562100</wp:posOffset>
                </wp:positionV>
                <wp:extent cx="40005" cy="81280"/>
                <wp:effectExtent l="0" t="0" r="0" b="0"/>
                <wp:wrapNone/>
                <wp:docPr id="235" name="墨迹 2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6">
                          <w14:nvContentPartPr>
                            <w14:cNvPr id="235" name="墨迹 235"/>
                            <w14:cNvContentPartPr/>
                          </w14:nvContentPartPr>
                          <w14:xfrm>
                            <a:off x="5475605" y="2282190"/>
                            <a:ext cx="40005" cy="81280"/>
                          </w14:xfrm>
                        </w14:contentPart>
                      </mc:Choice>
                    </mc:AlternateContent>
                  </a:graphicData>
                </a:graphic>
              </wp:anchor>
            </w:drawing>
          </mc:Choice>
          <mc:Fallback>
            <w:pict>
              <v:shape id="_x0000_s1026" o:spid="_x0000_s1026" style="position:absolute;left:0pt;margin-left:360.25pt;margin-top:123pt;height:6.4pt;width:3.15pt;z-index:251876352;mso-width-relative:page;mso-height-relative:page;" filled="f" stroked="t" coordsize="21600,21600" o:gfxdata="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77376" behindDoc="0" locked="0" layoutInCell="1" allowOverlap="1">
                <wp:simplePos x="0" y="0"/>
                <wp:positionH relativeFrom="column">
                  <wp:posOffset>4646930</wp:posOffset>
                </wp:positionH>
                <wp:positionV relativeFrom="paragraph">
                  <wp:posOffset>1554480</wp:posOffset>
                </wp:positionV>
                <wp:extent cx="48895" cy="78105"/>
                <wp:effectExtent l="0" t="0" r="0" b="0"/>
                <wp:wrapNone/>
                <wp:docPr id="236" name="墨迹 23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
                          <w14:nvContentPartPr>
                            <w14:cNvPr id="236" name="墨迹 236"/>
                            <w14:cNvContentPartPr/>
                          </w14:nvContentPartPr>
                          <w14:xfrm>
                            <a:off x="5547360" y="2274570"/>
                            <a:ext cx="48895" cy="78105"/>
                          </w14:xfrm>
                        </w14:contentPart>
                      </mc:Choice>
                    </mc:AlternateContent>
                  </a:graphicData>
                </a:graphic>
              </wp:anchor>
            </w:drawing>
          </mc:Choice>
          <mc:Fallback>
            <w:pict>
              <v:shape id="_x0000_s1026" o:spid="_x0000_s1026" style="position:absolute;left:0pt;margin-left:365.9pt;margin-top:122.4pt;height:6.15pt;width:3.85pt;z-index:251877376;mso-width-relative:page;mso-height-relative:page;" filled="f" stroked="t" coordsize="21600,21600" o:gfxdata="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88960" behindDoc="0" locked="0" layoutInCell="1" allowOverlap="1">
                <wp:simplePos x="0" y="0"/>
                <wp:positionH relativeFrom="column">
                  <wp:posOffset>2426335</wp:posOffset>
                </wp:positionH>
                <wp:positionV relativeFrom="paragraph">
                  <wp:posOffset>-325120</wp:posOffset>
                </wp:positionV>
                <wp:extent cx="210820" cy="149860"/>
                <wp:effectExtent l="0" t="0" r="0" b="0"/>
                <wp:wrapNone/>
                <wp:docPr id="46" name="墨迹 4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8">
                          <w14:nvContentPartPr>
                            <w14:cNvPr id="46" name="墨迹 46"/>
                            <w14:cNvContentPartPr/>
                          </w14:nvContentPartPr>
                          <w14:xfrm>
                            <a:off x="3326765" y="394970"/>
                            <a:ext cx="210820" cy="149860"/>
                          </w14:xfrm>
                        </w14:contentPart>
                      </mc:Choice>
                    </mc:AlternateContent>
                  </a:graphicData>
                </a:graphic>
              </wp:anchor>
            </w:drawing>
          </mc:Choice>
          <mc:Fallback>
            <w:pict>
              <v:shape id="_x0000_s1026" o:spid="_x0000_s1026" style="position:absolute;left:0pt;margin-left:191.05pt;margin-top:-25.6pt;height:11.8pt;width:16.6pt;z-index:251688960;mso-width-relative:page;mso-height-relative:page;" filled="f" stroked="t" coordsize="21600,21600" o:gfxdata="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89984" behindDoc="0" locked="0" layoutInCell="1" allowOverlap="1">
                <wp:simplePos x="0" y="0"/>
                <wp:positionH relativeFrom="column">
                  <wp:posOffset>2644140</wp:posOffset>
                </wp:positionH>
                <wp:positionV relativeFrom="paragraph">
                  <wp:posOffset>-323850</wp:posOffset>
                </wp:positionV>
                <wp:extent cx="236855" cy="123190"/>
                <wp:effectExtent l="0" t="0" r="0" b="0"/>
                <wp:wrapNone/>
                <wp:docPr id="47" name="墨迹 47"/>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
                          <w14:nvContentPartPr>
                            <w14:cNvPr id="47" name="墨迹 47"/>
                            <w14:cNvContentPartPr/>
                          </w14:nvContentPartPr>
                          <w14:xfrm>
                            <a:off x="3544570" y="396240"/>
                            <a:ext cx="236855" cy="123190"/>
                          </w14:xfrm>
                        </w14:contentPart>
                      </mc:Choice>
                    </mc:AlternateContent>
                  </a:graphicData>
                </a:graphic>
              </wp:anchor>
            </w:drawing>
          </mc:Choice>
          <mc:Fallback>
            <w:pict>
              <v:shape id="_x0000_s1026" o:spid="_x0000_s1026" style="position:absolute;left:0pt;margin-left:208.2pt;margin-top:-25.5pt;height:9.7pt;width:18.65pt;z-index:251689984;mso-width-relative:page;mso-height-relative:page;" filled="f" stroked="t" coordsize="21600,21600" o:gfxdata="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91008" behindDoc="0" locked="0" layoutInCell="1" allowOverlap="1">
                <wp:simplePos x="0" y="0"/>
                <wp:positionH relativeFrom="column">
                  <wp:posOffset>2794635</wp:posOffset>
                </wp:positionH>
                <wp:positionV relativeFrom="paragraph">
                  <wp:posOffset>-329565</wp:posOffset>
                </wp:positionV>
                <wp:extent cx="93980" cy="122555"/>
                <wp:effectExtent l="0" t="0" r="0" b="0"/>
                <wp:wrapNone/>
                <wp:docPr id="48" name="墨迹 48"/>
                <wp:cNvGraphicFramePr/>
                <a:graphic xmlns:a="http://schemas.openxmlformats.org/drawingml/2006/main">
                  <a:graphicData uri="http://schemas.microsoft.com/office/word/2010/wordprocessingInk">
                    <mc:AlternateContent xmlns:a14="http://schemas.microsoft.com/office/drawing/2010/main">
                      <mc:Choice Requires="a14">
                        <w14:contentPart bwMode="clr" r:id="rId150">
                          <w14:nvContentPartPr>
                            <w14:cNvPr id="48" name="墨迹 48"/>
                            <w14:cNvContentPartPr/>
                          </w14:nvContentPartPr>
                          <w14:xfrm>
                            <a:off x="3695065" y="390525"/>
                            <a:ext cx="93980" cy="122555"/>
                          </w14:xfrm>
                        </w14:contentPart>
                      </mc:Choice>
                    </mc:AlternateContent>
                  </a:graphicData>
                </a:graphic>
              </wp:anchor>
            </w:drawing>
          </mc:Choice>
          <mc:Fallback>
            <w:pict>
              <v:shape id="_x0000_s1026" o:spid="_x0000_s1026" style="position:absolute;left:0pt;margin-left:220.05pt;margin-top:-25.95pt;height:9.65pt;width:7.4pt;z-index:251691008;mso-width-relative:page;mso-height-relative:page;" filled="f" stroked="t" coordsize="21600,21600" o:gfxdata="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92032" behindDoc="0" locked="0" layoutInCell="1" allowOverlap="1">
                <wp:simplePos x="0" y="0"/>
                <wp:positionH relativeFrom="column">
                  <wp:posOffset>2460625</wp:posOffset>
                </wp:positionH>
                <wp:positionV relativeFrom="paragraph">
                  <wp:posOffset>-37465</wp:posOffset>
                </wp:positionV>
                <wp:extent cx="78740" cy="12700"/>
                <wp:effectExtent l="0" t="0" r="0" b="0"/>
                <wp:wrapNone/>
                <wp:docPr id="49" name="墨迹 49"/>
                <wp:cNvGraphicFramePr/>
                <a:graphic xmlns:a="http://schemas.openxmlformats.org/drawingml/2006/main">
                  <a:graphicData uri="http://schemas.microsoft.com/office/word/2010/wordprocessingInk">
                    <mc:AlternateContent xmlns:a14="http://schemas.microsoft.com/office/drawing/2010/main">
                      <mc:Choice Requires="a14">
                        <w14:contentPart bwMode="clr" r:id="rId151">
                          <w14:nvContentPartPr>
                            <w14:cNvPr id="49" name="墨迹 49"/>
                            <w14:cNvContentPartPr/>
                          </w14:nvContentPartPr>
                          <w14:xfrm>
                            <a:off x="3361055" y="682625"/>
                            <a:ext cx="78740" cy="12700"/>
                          </w14:xfrm>
                        </w14:contentPart>
                      </mc:Choice>
                    </mc:AlternateContent>
                  </a:graphicData>
                </a:graphic>
              </wp:anchor>
            </w:drawing>
          </mc:Choice>
          <mc:Fallback>
            <w:pict>
              <v:shape id="_x0000_s1026" o:spid="_x0000_s1026" style="position:absolute;left:0pt;margin-left:193.75pt;margin-top:-2.95pt;height:1pt;width:6.2pt;z-index:251692032;mso-width-relative:page;mso-height-relative:page;" filled="f" stroked="t" coordsize="21600,21600" o:gfxdata="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93056" behindDoc="0" locked="0" layoutInCell="1" allowOverlap="1">
                <wp:simplePos x="0" y="0"/>
                <wp:positionH relativeFrom="column">
                  <wp:posOffset>2453640</wp:posOffset>
                </wp:positionH>
                <wp:positionV relativeFrom="paragraph">
                  <wp:posOffset>-26670</wp:posOffset>
                </wp:positionV>
                <wp:extent cx="20320" cy="153670"/>
                <wp:effectExtent l="0" t="0" r="0" b="0"/>
                <wp:wrapNone/>
                <wp:docPr id="50" name="墨迹 50"/>
                <wp:cNvGraphicFramePr/>
                <a:graphic xmlns:a="http://schemas.openxmlformats.org/drawingml/2006/main">
                  <a:graphicData uri="http://schemas.microsoft.com/office/word/2010/wordprocessingInk">
                    <mc:AlternateContent xmlns:a14="http://schemas.microsoft.com/office/drawing/2010/main">
                      <mc:Choice Requires="a14">
                        <w14:contentPart bwMode="clr" r:id="rId152">
                          <w14:nvContentPartPr>
                            <w14:cNvPr id="50" name="墨迹 50"/>
                            <w14:cNvContentPartPr/>
                          </w14:nvContentPartPr>
                          <w14:xfrm>
                            <a:off x="3354070" y="693420"/>
                            <a:ext cx="20320" cy="153670"/>
                          </w14:xfrm>
                        </w14:contentPart>
                      </mc:Choice>
                    </mc:AlternateContent>
                  </a:graphicData>
                </a:graphic>
              </wp:anchor>
            </w:drawing>
          </mc:Choice>
          <mc:Fallback>
            <w:pict>
              <v:shape id="_x0000_s1026" o:spid="_x0000_s1026" style="position:absolute;left:0pt;margin-left:193.2pt;margin-top:-2.1pt;height:12.1pt;width:1.6pt;z-index:251693056;mso-width-relative:page;mso-height-relative:page;" filled="f" stroked="t" coordsize="21600,21600" o:gfxdata="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94080" behindDoc="0" locked="0" layoutInCell="1" allowOverlap="1">
                <wp:simplePos x="0" y="0"/>
                <wp:positionH relativeFrom="column">
                  <wp:posOffset>2444115</wp:posOffset>
                </wp:positionH>
                <wp:positionV relativeFrom="paragraph">
                  <wp:posOffset>35560</wp:posOffset>
                </wp:positionV>
                <wp:extent cx="92075" cy="29210"/>
                <wp:effectExtent l="0" t="0" r="0" b="0"/>
                <wp:wrapNone/>
                <wp:docPr id="51" name="墨迹 51"/>
                <wp:cNvGraphicFramePr/>
                <a:graphic xmlns:a="http://schemas.openxmlformats.org/drawingml/2006/main">
                  <a:graphicData uri="http://schemas.microsoft.com/office/word/2010/wordprocessingInk">
                    <mc:AlternateContent xmlns:a14="http://schemas.microsoft.com/office/drawing/2010/main">
                      <mc:Choice Requires="a14">
                        <w14:contentPart bwMode="clr" r:id="rId153">
                          <w14:nvContentPartPr>
                            <w14:cNvPr id="51" name="墨迹 51"/>
                            <w14:cNvContentPartPr/>
                          </w14:nvContentPartPr>
                          <w14:xfrm>
                            <a:off x="3344545" y="755650"/>
                            <a:ext cx="92075" cy="29210"/>
                          </w14:xfrm>
                        </w14:contentPart>
                      </mc:Choice>
                    </mc:AlternateContent>
                  </a:graphicData>
                </a:graphic>
              </wp:anchor>
            </w:drawing>
          </mc:Choice>
          <mc:Fallback>
            <w:pict>
              <v:shape id="_x0000_s1026" o:spid="_x0000_s1026" style="position:absolute;left:0pt;margin-left:192.45pt;margin-top:2.8pt;height:2.3pt;width:7.25pt;z-index:251694080;mso-width-relative:page;mso-height-relative:page;" filled="f" stroked="t" coordsize="21600,21600" o:gfxdata="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95104" behindDoc="0" locked="0" layoutInCell="1" allowOverlap="1">
                <wp:simplePos x="0" y="0"/>
                <wp:positionH relativeFrom="column">
                  <wp:posOffset>2580005</wp:posOffset>
                </wp:positionH>
                <wp:positionV relativeFrom="paragraph">
                  <wp:posOffset>57785</wp:posOffset>
                </wp:positionV>
                <wp:extent cx="635" cy="47625"/>
                <wp:effectExtent l="0" t="0" r="0" b="0"/>
                <wp:wrapNone/>
                <wp:docPr id="52" name="墨迹 52"/>
                <wp:cNvGraphicFramePr/>
                <a:graphic xmlns:a="http://schemas.openxmlformats.org/drawingml/2006/main">
                  <a:graphicData uri="http://schemas.microsoft.com/office/word/2010/wordprocessingInk">
                    <mc:AlternateContent xmlns:a14="http://schemas.microsoft.com/office/drawing/2010/main">
                      <mc:Choice Requires="a14">
                        <w14:contentPart bwMode="clr" r:id="rId154">
                          <w14:nvContentPartPr>
                            <w14:cNvPr id="52" name="墨迹 52"/>
                            <w14:cNvContentPartPr/>
                          </w14:nvContentPartPr>
                          <w14:xfrm>
                            <a:off x="3480435" y="777875"/>
                            <a:ext cx="635" cy="47625"/>
                          </w14:xfrm>
                        </w14:contentPart>
                      </mc:Choice>
                    </mc:AlternateContent>
                  </a:graphicData>
                </a:graphic>
              </wp:anchor>
            </w:drawing>
          </mc:Choice>
          <mc:Fallback>
            <w:pict>
              <v:shape id="_x0000_s1026" o:spid="_x0000_s1026" style="position:absolute;left:0pt;margin-left:203.15pt;margin-top:4.55pt;height:3.75pt;width:0.05pt;z-index:251695104;mso-width-relative:page;mso-height-relative:page;" filled="f" stroked="t" coordsize="21600,21600" o:gfxdata="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96128" behindDoc="0" locked="0" layoutInCell="1" allowOverlap="1">
                <wp:simplePos x="0" y="0"/>
                <wp:positionH relativeFrom="column">
                  <wp:posOffset>2573655</wp:posOffset>
                </wp:positionH>
                <wp:positionV relativeFrom="paragraph">
                  <wp:posOffset>10160</wp:posOffset>
                </wp:positionV>
                <wp:extent cx="28575" cy="13970"/>
                <wp:effectExtent l="0" t="0" r="0" b="0"/>
                <wp:wrapNone/>
                <wp:docPr id="53" name="墨迹 53"/>
                <wp:cNvGraphicFramePr/>
                <a:graphic xmlns:a="http://schemas.openxmlformats.org/drawingml/2006/main">
                  <a:graphicData uri="http://schemas.microsoft.com/office/word/2010/wordprocessingInk">
                    <mc:AlternateContent xmlns:a14="http://schemas.microsoft.com/office/drawing/2010/main">
                      <mc:Choice Requires="a14">
                        <w14:contentPart bwMode="clr" r:id="rId155">
                          <w14:nvContentPartPr>
                            <w14:cNvPr id="53" name="墨迹 53"/>
                            <w14:cNvContentPartPr/>
                          </w14:nvContentPartPr>
                          <w14:xfrm>
                            <a:off x="3474085" y="730250"/>
                            <a:ext cx="28575" cy="13970"/>
                          </w14:xfrm>
                        </w14:contentPart>
                      </mc:Choice>
                    </mc:AlternateContent>
                  </a:graphicData>
                </a:graphic>
              </wp:anchor>
            </w:drawing>
          </mc:Choice>
          <mc:Fallback>
            <w:pict>
              <v:shape id="_x0000_s1026" o:spid="_x0000_s1026" style="position:absolute;left:0pt;margin-left:202.65pt;margin-top:0.8pt;height:1.1pt;width:2.25pt;z-index:251696128;mso-width-relative:page;mso-height-relative:page;" filled="f" stroked="t" coordsize="21600,21600" o:gfxdata="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97152" behindDoc="0" locked="0" layoutInCell="1" allowOverlap="1">
                <wp:simplePos x="0" y="0"/>
                <wp:positionH relativeFrom="column">
                  <wp:posOffset>2641600</wp:posOffset>
                </wp:positionH>
                <wp:positionV relativeFrom="paragraph">
                  <wp:posOffset>32385</wp:posOffset>
                </wp:positionV>
                <wp:extent cx="97790" cy="62865"/>
                <wp:effectExtent l="0" t="0" r="0" b="0"/>
                <wp:wrapNone/>
                <wp:docPr id="54" name="墨迹 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56">
                          <w14:nvContentPartPr>
                            <w14:cNvPr id="54" name="墨迹 54"/>
                            <w14:cNvContentPartPr/>
                          </w14:nvContentPartPr>
                          <w14:xfrm>
                            <a:off x="3542030" y="752475"/>
                            <a:ext cx="97790" cy="62865"/>
                          </w14:xfrm>
                        </w14:contentPart>
                      </mc:Choice>
                    </mc:AlternateContent>
                  </a:graphicData>
                </a:graphic>
              </wp:anchor>
            </w:drawing>
          </mc:Choice>
          <mc:Fallback>
            <w:pict>
              <v:shape id="_x0000_s1026" o:spid="_x0000_s1026" style="position:absolute;left:0pt;margin-left:208pt;margin-top:2.55pt;height:4.95pt;width:7.7pt;z-index:251697152;mso-width-relative:page;mso-height-relative:page;" filled="f" stroked="t" coordsize="21600,21600" o:gfxdata="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98176" behindDoc="0" locked="0" layoutInCell="1" allowOverlap="1">
                <wp:simplePos x="0" y="0"/>
                <wp:positionH relativeFrom="column">
                  <wp:posOffset>2759710</wp:posOffset>
                </wp:positionH>
                <wp:positionV relativeFrom="paragraph">
                  <wp:posOffset>12700</wp:posOffset>
                </wp:positionV>
                <wp:extent cx="45085" cy="14605"/>
                <wp:effectExtent l="0" t="0" r="0" b="0"/>
                <wp:wrapNone/>
                <wp:docPr id="55" name="墨迹 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57">
                          <w14:nvContentPartPr>
                            <w14:cNvPr id="55" name="墨迹 55"/>
                            <w14:cNvContentPartPr/>
                          </w14:nvContentPartPr>
                          <w14:xfrm>
                            <a:off x="3660140" y="732790"/>
                            <a:ext cx="45085" cy="14605"/>
                          </w14:xfrm>
                        </w14:contentPart>
                      </mc:Choice>
                    </mc:AlternateContent>
                  </a:graphicData>
                </a:graphic>
              </wp:anchor>
            </w:drawing>
          </mc:Choice>
          <mc:Fallback>
            <w:pict>
              <v:shape id="_x0000_s1026" o:spid="_x0000_s1026" style="position:absolute;left:0pt;margin-left:217.3pt;margin-top:1pt;height:1.15pt;width:3.55pt;z-index:251698176;mso-width-relative:page;mso-height-relative:page;" filled="f" stroked="t" coordsize="21600,21600" o:gfxdata="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hDV8C9YAAAAHAQAADwAAAAAAAAABACAAAAAi&#10;AAAAZHJzL2Rvd25yZXYueG1sUEsBAhQAFAAAAAgAh07iQMt1PBOOAQAALQMAAA4AAAAAAAAAAQAg&#10;AAAAJQEAAGRycy9lMm9Eb2MueG1sUEsBAhQACgAAAAAAh07iQAAAAAAAAAAAAAAAAAgAAAAAAAAA&#10;AAAQAAAA3wIAAGRycy9pbmsvUEsBAhQAFAAAAAgAh07iQLL2nRxPAgAAGAYAABAAAAAAAAAAAQAg&#10;AAAABQMAAGRycy9pbmsvaW5rMS54bWxQSwUGAAAAAAoACgBMAgAA7Q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99200" behindDoc="0" locked="0" layoutInCell="1" allowOverlap="1">
                <wp:simplePos x="0" y="0"/>
                <wp:positionH relativeFrom="column">
                  <wp:posOffset>2780030</wp:posOffset>
                </wp:positionH>
                <wp:positionV relativeFrom="paragraph">
                  <wp:posOffset>-6350</wp:posOffset>
                </wp:positionV>
                <wp:extent cx="55880" cy="106045"/>
                <wp:effectExtent l="0" t="0" r="0" b="0"/>
                <wp:wrapNone/>
                <wp:docPr id="56" name="墨迹 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58">
                          <w14:nvContentPartPr>
                            <w14:cNvPr id="56" name="墨迹 56"/>
                            <w14:cNvContentPartPr/>
                          </w14:nvContentPartPr>
                          <w14:xfrm>
                            <a:off x="3680460" y="713740"/>
                            <a:ext cx="55880" cy="106045"/>
                          </w14:xfrm>
                        </w14:contentPart>
                      </mc:Choice>
                    </mc:AlternateContent>
                  </a:graphicData>
                </a:graphic>
              </wp:anchor>
            </w:drawing>
          </mc:Choice>
          <mc:Fallback>
            <w:pict>
              <v:shape id="_x0000_s1026" o:spid="_x0000_s1026" style="position:absolute;left:0pt;margin-left:218.9pt;margin-top:-0.5pt;height:8.35pt;width:4.4pt;z-index:251699200;mso-width-relative:page;mso-height-relative:page;" filled="f" stroked="t" coordsize="21600,21600" o:gfxdata="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00224" behindDoc="0" locked="0" layoutInCell="1" allowOverlap="1">
                <wp:simplePos x="0" y="0"/>
                <wp:positionH relativeFrom="column">
                  <wp:posOffset>2845435</wp:posOffset>
                </wp:positionH>
                <wp:positionV relativeFrom="paragraph">
                  <wp:posOffset>-52705</wp:posOffset>
                </wp:positionV>
                <wp:extent cx="51435" cy="15240"/>
                <wp:effectExtent l="0" t="0" r="0" b="0"/>
                <wp:wrapNone/>
                <wp:docPr id="57" name="墨迹 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59">
                          <w14:nvContentPartPr>
                            <w14:cNvPr id="57" name="墨迹 57"/>
                            <w14:cNvContentPartPr/>
                          </w14:nvContentPartPr>
                          <w14:xfrm>
                            <a:off x="3745865" y="667385"/>
                            <a:ext cx="51435" cy="15240"/>
                          </w14:xfrm>
                        </w14:contentPart>
                      </mc:Choice>
                    </mc:AlternateContent>
                  </a:graphicData>
                </a:graphic>
              </wp:anchor>
            </w:drawing>
          </mc:Choice>
          <mc:Fallback>
            <w:pict>
              <v:shape id="_x0000_s1026" o:spid="_x0000_s1026" style="position:absolute;left:0pt;margin-left:224.05pt;margin-top:-4.15pt;height:1.2pt;width:4.05pt;z-index:251700224;mso-width-relative:page;mso-height-relative:page;" filled="f" stroked="t" coordsize="21600,21600" o:gfxdata="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01248" behindDoc="0" locked="0" layoutInCell="1" allowOverlap="1">
                <wp:simplePos x="0" y="0"/>
                <wp:positionH relativeFrom="column">
                  <wp:posOffset>2879725</wp:posOffset>
                </wp:positionH>
                <wp:positionV relativeFrom="paragraph">
                  <wp:posOffset>-40640</wp:posOffset>
                </wp:positionV>
                <wp:extent cx="8890" cy="114935"/>
                <wp:effectExtent l="0" t="0" r="0" b="0"/>
                <wp:wrapNone/>
                <wp:docPr id="58" name="墨迹 58"/>
                <wp:cNvGraphicFramePr/>
                <a:graphic xmlns:a="http://schemas.openxmlformats.org/drawingml/2006/main">
                  <a:graphicData uri="http://schemas.microsoft.com/office/word/2010/wordprocessingInk">
                    <mc:AlternateContent xmlns:a14="http://schemas.microsoft.com/office/drawing/2010/main">
                      <mc:Choice Requires="a14">
                        <w14:contentPart bwMode="clr" r:id="rId160">
                          <w14:nvContentPartPr>
                            <w14:cNvPr id="58" name="墨迹 58"/>
                            <w14:cNvContentPartPr/>
                          </w14:nvContentPartPr>
                          <w14:xfrm>
                            <a:off x="3780155" y="679450"/>
                            <a:ext cx="8890" cy="114935"/>
                          </w14:xfrm>
                        </w14:contentPart>
                      </mc:Choice>
                    </mc:AlternateContent>
                  </a:graphicData>
                </a:graphic>
              </wp:anchor>
            </w:drawing>
          </mc:Choice>
          <mc:Fallback>
            <w:pict>
              <v:shape id="_x0000_s1026" o:spid="_x0000_s1026" style="position:absolute;left:0pt;margin-left:226.75pt;margin-top:-3.2pt;height:9.05pt;width:0.7pt;z-index:251701248;mso-width-relative:page;mso-height-relative:page;" filled="f" stroked="t" coordsize="21600,21600" o:gfxdata="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02272" behindDoc="0" locked="0" layoutInCell="1" allowOverlap="1">
                <wp:simplePos x="0" y="0"/>
                <wp:positionH relativeFrom="column">
                  <wp:posOffset>2902585</wp:posOffset>
                </wp:positionH>
                <wp:positionV relativeFrom="paragraph">
                  <wp:posOffset>44450</wp:posOffset>
                </wp:positionV>
                <wp:extent cx="3810" cy="51435"/>
                <wp:effectExtent l="0" t="0" r="0" b="0"/>
                <wp:wrapNone/>
                <wp:docPr id="59" name="墨迹 59"/>
                <wp:cNvGraphicFramePr/>
                <a:graphic xmlns:a="http://schemas.openxmlformats.org/drawingml/2006/main">
                  <a:graphicData uri="http://schemas.microsoft.com/office/word/2010/wordprocessingInk">
                    <mc:AlternateContent xmlns:a14="http://schemas.microsoft.com/office/drawing/2010/main">
                      <mc:Choice Requires="a14">
                        <w14:contentPart bwMode="clr" r:id="rId161">
                          <w14:nvContentPartPr>
                            <w14:cNvPr id="59" name="墨迹 59"/>
                            <w14:cNvContentPartPr/>
                          </w14:nvContentPartPr>
                          <w14:xfrm>
                            <a:off x="3803015" y="764540"/>
                            <a:ext cx="3810" cy="51435"/>
                          </w14:xfrm>
                        </w14:contentPart>
                      </mc:Choice>
                    </mc:AlternateContent>
                  </a:graphicData>
                </a:graphic>
              </wp:anchor>
            </w:drawing>
          </mc:Choice>
          <mc:Fallback>
            <w:pict>
              <v:shape id="_x0000_s1026" o:spid="_x0000_s1026" style="position:absolute;left:0pt;margin-left:228.55pt;margin-top:3.5pt;height:4.05pt;width:0.3pt;z-index:251702272;mso-width-relative:page;mso-height-relative:page;" filled="f" stroked="t" coordsize="21600,21600" o:gfxdata="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wLafq9YAAAAIAQAADwAAAAAAAAABACAAAAAi&#10;AAAAZHJzL2Rvd25yZXYueG1sUEsBAhQAFAAAAAgAh07iQCbobjCOAQAALAMAAA4AAAAAAAAAAQAg&#10;AAAAJQEAAGRycy9lMm9Eb2MueG1sUEsBAhQACgAAAAAAh07iQAAAAAAAAAAAAAAAAAgAAAAAAAAA&#10;AAAQAAAA3wIAAGRycy9pbmsvUEsBAhQAFAAAAAgAh07iQFJI7TZPAgAAIAYAABAAAAAAAAAAAQAg&#10;AAAABQMAAGRycy9pbmsvaW5rMS54bWxQSwUGAAAAAAoACgBMAgAA7Q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03296" behindDoc="0" locked="0" layoutInCell="1" allowOverlap="1">
                <wp:simplePos x="0" y="0"/>
                <wp:positionH relativeFrom="column">
                  <wp:posOffset>2913380</wp:posOffset>
                </wp:positionH>
                <wp:positionV relativeFrom="paragraph">
                  <wp:posOffset>-10160</wp:posOffset>
                </wp:positionV>
                <wp:extent cx="17145" cy="5080"/>
                <wp:effectExtent l="0" t="0" r="0" b="0"/>
                <wp:wrapNone/>
                <wp:docPr id="60" name="墨迹 60"/>
                <wp:cNvGraphicFramePr/>
                <a:graphic xmlns:a="http://schemas.openxmlformats.org/drawingml/2006/main">
                  <a:graphicData uri="http://schemas.microsoft.com/office/word/2010/wordprocessingInk">
                    <mc:AlternateContent xmlns:a14="http://schemas.microsoft.com/office/drawing/2010/main">
                      <mc:Choice Requires="a14">
                        <w14:contentPart bwMode="clr" r:id="rId162">
                          <w14:nvContentPartPr>
                            <w14:cNvPr id="60" name="墨迹 60"/>
                            <w14:cNvContentPartPr/>
                          </w14:nvContentPartPr>
                          <w14:xfrm>
                            <a:off x="3813810" y="709930"/>
                            <a:ext cx="17145" cy="5080"/>
                          </w14:xfrm>
                        </w14:contentPart>
                      </mc:Choice>
                    </mc:AlternateContent>
                  </a:graphicData>
                </a:graphic>
              </wp:anchor>
            </w:drawing>
          </mc:Choice>
          <mc:Fallback>
            <w:pict>
              <v:shape id="_x0000_s1026" o:spid="_x0000_s1026" style="position:absolute;left:0pt;margin-left:229.4pt;margin-top:-0.8pt;height:0.4pt;width:1.35pt;z-index:251703296;mso-width-relative:page;mso-height-relative:page;" filled="f" stroked="t" coordsize="21600,21600" o:gfxdata="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04320" behindDoc="0" locked="0" layoutInCell="1" allowOverlap="1">
                <wp:simplePos x="0" y="0"/>
                <wp:positionH relativeFrom="column">
                  <wp:posOffset>2941320</wp:posOffset>
                </wp:positionH>
                <wp:positionV relativeFrom="paragraph">
                  <wp:posOffset>40640</wp:posOffset>
                </wp:positionV>
                <wp:extent cx="69850" cy="47625"/>
                <wp:effectExtent l="0" t="0" r="0" b="0"/>
                <wp:wrapNone/>
                <wp:docPr id="61" name="墨迹 61"/>
                <wp:cNvGraphicFramePr/>
                <a:graphic xmlns:a="http://schemas.openxmlformats.org/drawingml/2006/main">
                  <a:graphicData uri="http://schemas.microsoft.com/office/word/2010/wordprocessingInk">
                    <mc:AlternateContent xmlns:a14="http://schemas.microsoft.com/office/drawing/2010/main">
                      <mc:Choice Requires="a14">
                        <w14:contentPart bwMode="clr" r:id="rId163">
                          <w14:nvContentPartPr>
                            <w14:cNvPr id="61" name="墨迹 61"/>
                            <w14:cNvContentPartPr/>
                          </w14:nvContentPartPr>
                          <w14:xfrm>
                            <a:off x="3841750" y="760730"/>
                            <a:ext cx="69850" cy="47625"/>
                          </w14:xfrm>
                        </w14:contentPart>
                      </mc:Choice>
                    </mc:AlternateContent>
                  </a:graphicData>
                </a:graphic>
              </wp:anchor>
            </w:drawing>
          </mc:Choice>
          <mc:Fallback>
            <w:pict>
              <v:shape id="_x0000_s1026" o:spid="_x0000_s1026" style="position:absolute;left:0pt;margin-left:231.6pt;margin-top:3.2pt;height:3.75pt;width:5.5pt;z-index:251704320;mso-width-relative:page;mso-height-relative:page;" filled="f" stroked="t" coordsize="21600,21600" o:gfxdata="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3042285</wp:posOffset>
                </wp:positionH>
                <wp:positionV relativeFrom="paragraph">
                  <wp:posOffset>27305</wp:posOffset>
                </wp:positionV>
                <wp:extent cx="62865" cy="87630"/>
                <wp:effectExtent l="0" t="0" r="0" b="0"/>
                <wp:wrapNone/>
                <wp:docPr id="62" name="墨迹 62"/>
                <wp:cNvGraphicFramePr/>
                <a:graphic xmlns:a="http://schemas.openxmlformats.org/drawingml/2006/main">
                  <a:graphicData uri="http://schemas.microsoft.com/office/word/2010/wordprocessingInk">
                    <mc:AlternateContent xmlns:a14="http://schemas.microsoft.com/office/drawing/2010/main">
                      <mc:Choice Requires="a14">
                        <w14:contentPart bwMode="clr" r:id="rId164">
                          <w14:nvContentPartPr>
                            <w14:cNvPr id="62" name="墨迹 62"/>
                            <w14:cNvContentPartPr/>
                          </w14:nvContentPartPr>
                          <w14:xfrm>
                            <a:off x="3942715" y="747395"/>
                            <a:ext cx="62865" cy="87630"/>
                          </w14:xfrm>
                        </w14:contentPart>
                      </mc:Choice>
                    </mc:AlternateContent>
                  </a:graphicData>
                </a:graphic>
              </wp:anchor>
            </w:drawing>
          </mc:Choice>
          <mc:Fallback>
            <w:pict>
              <v:shape id="_x0000_s1026" o:spid="_x0000_s1026" style="position:absolute;left:0pt;margin-left:239.55pt;margin-top:2.15pt;height:6.9pt;width:4.95pt;z-index:251705344;mso-width-relative:page;mso-height-relative:page;" filled="f" stroked="t" coordsize="21600,21600" o:gfxdata="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06368" behindDoc="0" locked="0" layoutInCell="1" allowOverlap="1">
                <wp:simplePos x="0" y="0"/>
                <wp:positionH relativeFrom="column">
                  <wp:posOffset>3154680</wp:posOffset>
                </wp:positionH>
                <wp:positionV relativeFrom="paragraph">
                  <wp:posOffset>6985</wp:posOffset>
                </wp:positionV>
                <wp:extent cx="25400" cy="3175"/>
                <wp:effectExtent l="0" t="0" r="0" b="0"/>
                <wp:wrapNone/>
                <wp:docPr id="63" name="墨迹 63"/>
                <wp:cNvGraphicFramePr/>
                <a:graphic xmlns:a="http://schemas.openxmlformats.org/drawingml/2006/main">
                  <a:graphicData uri="http://schemas.microsoft.com/office/word/2010/wordprocessingInk">
                    <mc:AlternateContent xmlns:a14="http://schemas.microsoft.com/office/drawing/2010/main">
                      <mc:Choice Requires="a14">
                        <w14:contentPart bwMode="clr" r:id="rId165">
                          <w14:nvContentPartPr>
                            <w14:cNvPr id="63" name="墨迹 63"/>
                            <w14:cNvContentPartPr/>
                          </w14:nvContentPartPr>
                          <w14:xfrm>
                            <a:off x="4055110" y="727075"/>
                            <a:ext cx="25400" cy="3175"/>
                          </w14:xfrm>
                        </w14:contentPart>
                      </mc:Choice>
                    </mc:AlternateContent>
                  </a:graphicData>
                </a:graphic>
              </wp:anchor>
            </w:drawing>
          </mc:Choice>
          <mc:Fallback>
            <w:pict>
              <v:shape id="_x0000_s1026" o:spid="_x0000_s1026" style="position:absolute;left:0pt;margin-left:248.4pt;margin-top:0.55pt;height:0.25pt;width:2pt;z-index:251706368;mso-width-relative:page;mso-height-relative:page;" filled="f" stroked="t" coordsize="21600,21600" o:gfxdata="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07392" behindDoc="0" locked="0" layoutInCell="1" allowOverlap="1">
                <wp:simplePos x="0" y="0"/>
                <wp:positionH relativeFrom="column">
                  <wp:posOffset>3154045</wp:posOffset>
                </wp:positionH>
                <wp:positionV relativeFrom="paragraph">
                  <wp:posOffset>30480</wp:posOffset>
                </wp:positionV>
                <wp:extent cx="41910" cy="9525"/>
                <wp:effectExtent l="0" t="0" r="0" b="0"/>
                <wp:wrapNone/>
                <wp:docPr id="64" name="墨迹 64"/>
                <wp:cNvGraphicFramePr/>
                <a:graphic xmlns:a="http://schemas.openxmlformats.org/drawingml/2006/main">
                  <a:graphicData uri="http://schemas.microsoft.com/office/word/2010/wordprocessingInk">
                    <mc:AlternateContent xmlns:a14="http://schemas.microsoft.com/office/drawing/2010/main">
                      <mc:Choice Requires="a14">
                        <w14:contentPart bwMode="clr" r:id="rId166">
                          <w14:nvContentPartPr>
                            <w14:cNvPr id="64" name="墨迹 64"/>
                            <w14:cNvContentPartPr/>
                          </w14:nvContentPartPr>
                          <w14:xfrm>
                            <a:off x="4054475" y="750570"/>
                            <a:ext cx="41910" cy="9525"/>
                          </w14:xfrm>
                        </w14:contentPart>
                      </mc:Choice>
                    </mc:AlternateContent>
                  </a:graphicData>
                </a:graphic>
              </wp:anchor>
            </w:drawing>
          </mc:Choice>
          <mc:Fallback>
            <w:pict>
              <v:shape id="_x0000_s1026" o:spid="_x0000_s1026" style="position:absolute;left:0pt;margin-left:248.35pt;margin-top:2.4pt;height:0.75pt;width:3.3pt;z-index:251707392;mso-width-relative:page;mso-height-relative:page;" filled="f" stroked="t" coordsize="21600,21600" o:gfxdata="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HBEFaHXAAAABwEAAA8AAAAA&#10;AAAAAQAgAAAAIgAAAGRycy9kb3ducmV2LnhtbFBLAQIUABQAAAAIAIdO4kAlwDI+jQEAACwDAAAO&#10;AAAAAAAAAAEAIAAAACYBAABkcnMvZTJvRG9jLnhtbFBLAQIUAAoAAAAAAIdO4kAAAAAAAAAAAAAA&#10;AAAIAAAAAAAAAAAAEAAAAN8CAABkcnMvaW5rL1BLAQIUABQAAAAIAIdO4kAXaGGMWQIAACUGAAAQ&#10;AAAAAAAAAAEAIAAAAAUDAABkcnMvaW5rL2luazEueG1sUEsFBgAAAAAKAAoATAIAAPc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08416" behindDoc="0" locked="0" layoutInCell="1" allowOverlap="1">
                <wp:simplePos x="0" y="0"/>
                <wp:positionH relativeFrom="column">
                  <wp:posOffset>1223010</wp:posOffset>
                </wp:positionH>
                <wp:positionV relativeFrom="paragraph">
                  <wp:posOffset>-570865</wp:posOffset>
                </wp:positionV>
                <wp:extent cx="10795" cy="137160"/>
                <wp:effectExtent l="0" t="0" r="0" b="0"/>
                <wp:wrapNone/>
                <wp:docPr id="65" name="墨迹 65"/>
                <wp:cNvGraphicFramePr/>
                <a:graphic xmlns:a="http://schemas.openxmlformats.org/drawingml/2006/main">
                  <a:graphicData uri="http://schemas.microsoft.com/office/word/2010/wordprocessingInk">
                    <mc:AlternateContent xmlns:a14="http://schemas.microsoft.com/office/drawing/2010/main">
                      <mc:Choice Requires="a14">
                        <w14:contentPart bwMode="clr" r:id="rId167">
                          <w14:nvContentPartPr>
                            <w14:cNvPr id="65" name="墨迹 65"/>
                            <w14:cNvContentPartPr/>
                          </w14:nvContentPartPr>
                          <w14:xfrm>
                            <a:off x="2123440" y="149225"/>
                            <a:ext cx="10795" cy="137160"/>
                          </w14:xfrm>
                        </w14:contentPart>
                      </mc:Choice>
                    </mc:AlternateContent>
                  </a:graphicData>
                </a:graphic>
              </wp:anchor>
            </w:drawing>
          </mc:Choice>
          <mc:Fallback>
            <w:pict>
              <v:shape id="_x0000_s1026" o:spid="_x0000_s1026" style="position:absolute;left:0pt;margin-left:96.3pt;margin-top:-44.95pt;height:10.8pt;width:0.85pt;z-index:251708416;mso-width-relative:page;mso-height-relative:page;" filled="f" stroked="t" coordsize="21600,21600" o:gfxdata="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09440" behindDoc="0" locked="0" layoutInCell="1" allowOverlap="1">
                <wp:simplePos x="0" y="0"/>
                <wp:positionH relativeFrom="column">
                  <wp:posOffset>1313815</wp:posOffset>
                </wp:positionH>
                <wp:positionV relativeFrom="paragraph">
                  <wp:posOffset>-635635</wp:posOffset>
                </wp:positionV>
                <wp:extent cx="97155" cy="242570"/>
                <wp:effectExtent l="0" t="0" r="0" b="0"/>
                <wp:wrapNone/>
                <wp:docPr id="66" name="墨迹 66"/>
                <wp:cNvGraphicFramePr/>
                <a:graphic xmlns:a="http://schemas.openxmlformats.org/drawingml/2006/main">
                  <a:graphicData uri="http://schemas.microsoft.com/office/word/2010/wordprocessingInk">
                    <mc:AlternateContent xmlns:a14="http://schemas.microsoft.com/office/drawing/2010/main">
                      <mc:Choice Requires="a14">
                        <w14:contentPart bwMode="clr" r:id="rId168">
                          <w14:nvContentPartPr>
                            <w14:cNvPr id="66" name="墨迹 66"/>
                            <w14:cNvContentPartPr/>
                          </w14:nvContentPartPr>
                          <w14:xfrm>
                            <a:off x="2214245" y="84455"/>
                            <a:ext cx="97155" cy="242570"/>
                          </w14:xfrm>
                        </w14:contentPart>
                      </mc:Choice>
                    </mc:AlternateContent>
                  </a:graphicData>
                </a:graphic>
              </wp:anchor>
            </w:drawing>
          </mc:Choice>
          <mc:Fallback>
            <w:pict>
              <v:shape id="_x0000_s1026" o:spid="_x0000_s1026" style="position:absolute;left:0pt;margin-left:103.45pt;margin-top:-50.05pt;height:19.1pt;width:7.65pt;z-index:251709440;mso-width-relative:page;mso-height-relative:page;" filled="f" stroked="t" coordsize="21600,21600" o:gfxdata="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10464" behindDoc="0" locked="0" layoutInCell="1" allowOverlap="1">
                <wp:simplePos x="0" y="0"/>
                <wp:positionH relativeFrom="column">
                  <wp:posOffset>3008630</wp:posOffset>
                </wp:positionH>
                <wp:positionV relativeFrom="paragraph">
                  <wp:posOffset>-706755</wp:posOffset>
                </wp:positionV>
                <wp:extent cx="13335" cy="171450"/>
                <wp:effectExtent l="0" t="0" r="0" b="0"/>
                <wp:wrapNone/>
                <wp:docPr id="67" name="墨迹 67"/>
                <wp:cNvGraphicFramePr/>
                <a:graphic xmlns:a="http://schemas.openxmlformats.org/drawingml/2006/main">
                  <a:graphicData uri="http://schemas.microsoft.com/office/word/2010/wordprocessingInk">
                    <mc:AlternateContent xmlns:a14="http://schemas.microsoft.com/office/drawing/2010/main">
                      <mc:Choice Requires="a14">
                        <w14:contentPart bwMode="clr" r:id="rId169">
                          <w14:nvContentPartPr>
                            <w14:cNvPr id="67" name="墨迹 67"/>
                            <w14:cNvContentPartPr/>
                          </w14:nvContentPartPr>
                          <w14:xfrm>
                            <a:off x="3909060" y="13335"/>
                            <a:ext cx="13335" cy="171450"/>
                          </w14:xfrm>
                        </w14:contentPart>
                      </mc:Choice>
                    </mc:AlternateContent>
                  </a:graphicData>
                </a:graphic>
              </wp:anchor>
            </w:drawing>
          </mc:Choice>
          <mc:Fallback>
            <w:pict>
              <v:shape id="_x0000_s1026" o:spid="_x0000_s1026" style="position:absolute;left:0pt;margin-left:236.9pt;margin-top:-55.65pt;height:13.5pt;width:1.05pt;z-index:251710464;mso-width-relative:page;mso-height-relative:page;" filled="f" stroked="t" coordsize="21600,21600" o:gfxdata="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11488" behindDoc="0" locked="0" layoutInCell="1" allowOverlap="1">
                <wp:simplePos x="0" y="0"/>
                <wp:positionH relativeFrom="column">
                  <wp:posOffset>3287395</wp:posOffset>
                </wp:positionH>
                <wp:positionV relativeFrom="paragraph">
                  <wp:posOffset>-17145</wp:posOffset>
                </wp:positionV>
                <wp:extent cx="6985" cy="92710"/>
                <wp:effectExtent l="0" t="0" r="0" b="0"/>
                <wp:wrapNone/>
                <wp:docPr id="68" name="墨迹 68"/>
                <wp:cNvGraphicFramePr/>
                <a:graphic xmlns:a="http://schemas.openxmlformats.org/drawingml/2006/main">
                  <a:graphicData uri="http://schemas.microsoft.com/office/word/2010/wordprocessingInk">
                    <mc:AlternateContent xmlns:a14="http://schemas.microsoft.com/office/drawing/2010/main">
                      <mc:Choice Requires="a14">
                        <w14:contentPart bwMode="clr" r:id="rId170">
                          <w14:nvContentPartPr>
                            <w14:cNvPr id="68" name="墨迹 68"/>
                            <w14:cNvContentPartPr/>
                          </w14:nvContentPartPr>
                          <w14:xfrm>
                            <a:off x="4187825" y="702945"/>
                            <a:ext cx="6985" cy="92710"/>
                          </w14:xfrm>
                        </w14:contentPart>
                      </mc:Choice>
                    </mc:AlternateContent>
                  </a:graphicData>
                </a:graphic>
              </wp:anchor>
            </w:drawing>
          </mc:Choice>
          <mc:Fallback>
            <w:pict>
              <v:shape id="_x0000_s1026" o:spid="_x0000_s1026" style="position:absolute;left:0pt;margin-left:258.85pt;margin-top:-1.35pt;height:7.3pt;width:0.55pt;z-index:251711488;mso-width-relative:page;mso-height-relative:page;" filled="f" stroked="t" coordsize="21600,21600" o:gfxdata="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12512" behindDoc="0" locked="0" layoutInCell="1" allowOverlap="1">
                <wp:simplePos x="0" y="0"/>
                <wp:positionH relativeFrom="column">
                  <wp:posOffset>3337560</wp:posOffset>
                </wp:positionH>
                <wp:positionV relativeFrom="paragraph">
                  <wp:posOffset>-50800</wp:posOffset>
                </wp:positionV>
                <wp:extent cx="49530" cy="138430"/>
                <wp:effectExtent l="0" t="0" r="0" b="0"/>
                <wp:wrapNone/>
                <wp:docPr id="69" name="墨迹 69"/>
                <wp:cNvGraphicFramePr/>
                <a:graphic xmlns:a="http://schemas.openxmlformats.org/drawingml/2006/main">
                  <a:graphicData uri="http://schemas.microsoft.com/office/word/2010/wordprocessingInk">
                    <mc:AlternateContent xmlns:a14="http://schemas.microsoft.com/office/drawing/2010/main">
                      <mc:Choice Requires="a14">
                        <w14:contentPart bwMode="clr" r:id="rId171">
                          <w14:nvContentPartPr>
                            <w14:cNvPr id="69" name="墨迹 69"/>
                            <w14:cNvContentPartPr/>
                          </w14:nvContentPartPr>
                          <w14:xfrm>
                            <a:off x="4237990" y="669290"/>
                            <a:ext cx="49530" cy="138430"/>
                          </w14:xfrm>
                        </w14:contentPart>
                      </mc:Choice>
                    </mc:AlternateContent>
                  </a:graphicData>
                </a:graphic>
              </wp:anchor>
            </w:drawing>
          </mc:Choice>
          <mc:Fallback>
            <w:pict>
              <v:shape id="_x0000_s1026" o:spid="_x0000_s1026" style="position:absolute;left:0pt;margin-left:262.8pt;margin-top:-4pt;height:10.9pt;width:3.9pt;z-index:251712512;mso-width-relative:page;mso-height-relative:page;" filled="f" stroked="t" coordsize="21600,21600" o:gfxdata="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13536" behindDoc="0" locked="0" layoutInCell="1" allowOverlap="1">
                <wp:simplePos x="0" y="0"/>
                <wp:positionH relativeFrom="column">
                  <wp:posOffset>3008630</wp:posOffset>
                </wp:positionH>
                <wp:positionV relativeFrom="paragraph">
                  <wp:posOffset>-407670</wp:posOffset>
                </wp:positionV>
                <wp:extent cx="41910" cy="319405"/>
                <wp:effectExtent l="0" t="0" r="0" b="0"/>
                <wp:wrapNone/>
                <wp:docPr id="70" name="墨迹 70"/>
                <wp:cNvGraphicFramePr/>
                <a:graphic xmlns:a="http://schemas.openxmlformats.org/drawingml/2006/main">
                  <a:graphicData uri="http://schemas.microsoft.com/office/word/2010/wordprocessingInk">
                    <mc:AlternateContent xmlns:a14="http://schemas.microsoft.com/office/drawing/2010/main">
                      <mc:Choice Requires="a14">
                        <w14:contentPart bwMode="clr" r:id="rId172">
                          <w14:nvContentPartPr>
                            <w14:cNvPr id="70" name="墨迹 70"/>
                            <w14:cNvContentPartPr/>
                          </w14:nvContentPartPr>
                          <w14:xfrm>
                            <a:off x="3909060" y="312420"/>
                            <a:ext cx="41910" cy="319405"/>
                          </w14:xfrm>
                        </w14:contentPart>
                      </mc:Choice>
                    </mc:AlternateContent>
                  </a:graphicData>
                </a:graphic>
              </wp:anchor>
            </w:drawing>
          </mc:Choice>
          <mc:Fallback>
            <w:pict>
              <v:shape id="_x0000_s1026" o:spid="_x0000_s1026" style="position:absolute;left:0pt;margin-left:236.9pt;margin-top:-32.1pt;height:25.15pt;width:3.3pt;z-index:251713536;mso-width-relative:page;mso-height-relative:page;" filled="f" stroked="t" coordsize="21600,21600" o:gfxdata="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14560" behindDoc="0" locked="0" layoutInCell="1" allowOverlap="1">
                <wp:simplePos x="0" y="0"/>
                <wp:positionH relativeFrom="column">
                  <wp:posOffset>3107690</wp:posOffset>
                </wp:positionH>
                <wp:positionV relativeFrom="paragraph">
                  <wp:posOffset>-373380</wp:posOffset>
                </wp:positionV>
                <wp:extent cx="108585" cy="217170"/>
                <wp:effectExtent l="0" t="0" r="0" b="0"/>
                <wp:wrapNone/>
                <wp:docPr id="71" name="墨迹 71"/>
                <wp:cNvGraphicFramePr/>
                <a:graphic xmlns:a="http://schemas.openxmlformats.org/drawingml/2006/main">
                  <a:graphicData uri="http://schemas.microsoft.com/office/word/2010/wordprocessingInk">
                    <mc:AlternateContent xmlns:a14="http://schemas.microsoft.com/office/drawing/2010/main">
                      <mc:Choice Requires="a14">
                        <w14:contentPart bwMode="clr" r:id="rId173">
                          <w14:nvContentPartPr>
                            <w14:cNvPr id="71" name="墨迹 71"/>
                            <w14:cNvContentPartPr/>
                          </w14:nvContentPartPr>
                          <w14:xfrm>
                            <a:off x="4008120" y="346710"/>
                            <a:ext cx="108585" cy="217170"/>
                          </w14:xfrm>
                        </w14:contentPart>
                      </mc:Choice>
                    </mc:AlternateContent>
                  </a:graphicData>
                </a:graphic>
              </wp:anchor>
            </w:drawing>
          </mc:Choice>
          <mc:Fallback>
            <w:pict>
              <v:shape id="_x0000_s1026" o:spid="_x0000_s1026" style="position:absolute;left:0pt;margin-left:244.7pt;margin-top:-29.4pt;height:17.1pt;width:8.55pt;z-index:251714560;mso-width-relative:page;mso-height-relative:page;" filled="f" stroked="t" coordsize="21600,21600" o:gfxdata="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15584" behindDoc="0" locked="0" layoutInCell="1" allowOverlap="1">
                <wp:simplePos x="0" y="0"/>
                <wp:positionH relativeFrom="column">
                  <wp:posOffset>3235325</wp:posOffset>
                </wp:positionH>
                <wp:positionV relativeFrom="paragraph">
                  <wp:posOffset>-251460</wp:posOffset>
                </wp:positionV>
                <wp:extent cx="86995" cy="116840"/>
                <wp:effectExtent l="0" t="0" r="0" b="0"/>
                <wp:wrapNone/>
                <wp:docPr id="72" name="墨迹 72"/>
                <wp:cNvGraphicFramePr/>
                <a:graphic xmlns:a="http://schemas.openxmlformats.org/drawingml/2006/main">
                  <a:graphicData uri="http://schemas.microsoft.com/office/word/2010/wordprocessingInk">
                    <mc:AlternateContent xmlns:a14="http://schemas.microsoft.com/office/drawing/2010/main">
                      <mc:Choice Requires="a14">
                        <w14:contentPart bwMode="clr" r:id="rId174">
                          <w14:nvContentPartPr>
                            <w14:cNvPr id="72" name="墨迹 72"/>
                            <w14:cNvContentPartPr/>
                          </w14:nvContentPartPr>
                          <w14:xfrm>
                            <a:off x="4135755" y="468630"/>
                            <a:ext cx="86995" cy="116840"/>
                          </w14:xfrm>
                        </w14:contentPart>
                      </mc:Choice>
                    </mc:AlternateContent>
                  </a:graphicData>
                </a:graphic>
              </wp:anchor>
            </w:drawing>
          </mc:Choice>
          <mc:Fallback>
            <w:pict>
              <v:shape id="_x0000_s1026" o:spid="_x0000_s1026" style="position:absolute;left:0pt;margin-left:254.75pt;margin-top:-19.8pt;height:9.2pt;width:6.85pt;z-index:251715584;mso-width-relative:page;mso-height-relative:page;" filled="f" stroked="t" coordsize="21600,21600" o:gfxdata="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16608" behindDoc="0" locked="0" layoutInCell="1" allowOverlap="1">
                <wp:simplePos x="0" y="0"/>
                <wp:positionH relativeFrom="column">
                  <wp:posOffset>3348355</wp:posOffset>
                </wp:positionH>
                <wp:positionV relativeFrom="paragraph">
                  <wp:posOffset>-266065</wp:posOffset>
                </wp:positionV>
                <wp:extent cx="70485" cy="109855"/>
                <wp:effectExtent l="0" t="0" r="0" b="0"/>
                <wp:wrapNone/>
                <wp:docPr id="73" name="墨迹 73"/>
                <wp:cNvGraphicFramePr/>
                <a:graphic xmlns:a="http://schemas.openxmlformats.org/drawingml/2006/main">
                  <a:graphicData uri="http://schemas.microsoft.com/office/word/2010/wordprocessingInk">
                    <mc:AlternateContent xmlns:a14="http://schemas.microsoft.com/office/drawing/2010/main">
                      <mc:Choice Requires="a14">
                        <w14:contentPart bwMode="clr" r:id="rId175">
                          <w14:nvContentPartPr>
                            <w14:cNvPr id="73" name="墨迹 73"/>
                            <w14:cNvContentPartPr/>
                          </w14:nvContentPartPr>
                          <w14:xfrm>
                            <a:off x="4248785" y="454025"/>
                            <a:ext cx="70485" cy="109855"/>
                          </w14:xfrm>
                        </w14:contentPart>
                      </mc:Choice>
                    </mc:AlternateContent>
                  </a:graphicData>
                </a:graphic>
              </wp:anchor>
            </w:drawing>
          </mc:Choice>
          <mc:Fallback>
            <w:pict>
              <v:shape id="_x0000_s1026" o:spid="_x0000_s1026" style="position:absolute;left:0pt;margin-left:263.65pt;margin-top:-20.95pt;height:8.65pt;width:5.55pt;z-index:251716608;mso-width-relative:page;mso-height-relative:page;" filled="f" stroked="t" coordsize="21600,21600" o:gfxdata="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17632" behindDoc="0" locked="0" layoutInCell="1" allowOverlap="1">
                <wp:simplePos x="0" y="0"/>
                <wp:positionH relativeFrom="column">
                  <wp:posOffset>3425825</wp:posOffset>
                </wp:positionH>
                <wp:positionV relativeFrom="paragraph">
                  <wp:posOffset>-270510</wp:posOffset>
                </wp:positionV>
                <wp:extent cx="47625" cy="19050"/>
                <wp:effectExtent l="0" t="0" r="0" b="0"/>
                <wp:wrapNone/>
                <wp:docPr id="74" name="墨迹 74"/>
                <wp:cNvGraphicFramePr/>
                <a:graphic xmlns:a="http://schemas.openxmlformats.org/drawingml/2006/main">
                  <a:graphicData uri="http://schemas.microsoft.com/office/word/2010/wordprocessingInk">
                    <mc:AlternateContent xmlns:a14="http://schemas.microsoft.com/office/drawing/2010/main">
                      <mc:Choice Requires="a14">
                        <w14:contentPart bwMode="clr" r:id="rId176">
                          <w14:nvContentPartPr>
                            <w14:cNvPr id="74" name="墨迹 74"/>
                            <w14:cNvContentPartPr/>
                          </w14:nvContentPartPr>
                          <w14:xfrm>
                            <a:off x="4326255" y="449580"/>
                            <a:ext cx="47625" cy="19050"/>
                          </w14:xfrm>
                        </w14:contentPart>
                      </mc:Choice>
                    </mc:AlternateContent>
                  </a:graphicData>
                </a:graphic>
              </wp:anchor>
            </w:drawing>
          </mc:Choice>
          <mc:Fallback>
            <w:pict>
              <v:shape id="_x0000_s1026" o:spid="_x0000_s1026" style="position:absolute;left:0pt;margin-left:269.75pt;margin-top:-21.3pt;height:1.5pt;width:3.75pt;z-index:251717632;mso-width-relative:page;mso-height-relative:page;" filled="f" stroked="t" coordsize="21600,21600" o:gfxdata="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18656" behindDoc="0" locked="0" layoutInCell="1" allowOverlap="1">
                <wp:simplePos x="0" y="0"/>
                <wp:positionH relativeFrom="column">
                  <wp:posOffset>3453130</wp:posOffset>
                </wp:positionH>
                <wp:positionV relativeFrom="paragraph">
                  <wp:posOffset>-292100</wp:posOffset>
                </wp:positionV>
                <wp:extent cx="76200" cy="132080"/>
                <wp:effectExtent l="0" t="0" r="0" b="0"/>
                <wp:wrapNone/>
                <wp:docPr id="75" name="墨迹 75"/>
                <wp:cNvGraphicFramePr/>
                <a:graphic xmlns:a="http://schemas.openxmlformats.org/drawingml/2006/main">
                  <a:graphicData uri="http://schemas.microsoft.com/office/word/2010/wordprocessingInk">
                    <mc:AlternateContent xmlns:a14="http://schemas.microsoft.com/office/drawing/2010/main">
                      <mc:Choice Requires="a14">
                        <w14:contentPart bwMode="clr" r:id="rId177">
                          <w14:nvContentPartPr>
                            <w14:cNvPr id="75" name="墨迹 75"/>
                            <w14:cNvContentPartPr/>
                          </w14:nvContentPartPr>
                          <w14:xfrm>
                            <a:off x="4353560" y="427990"/>
                            <a:ext cx="76200" cy="132080"/>
                          </w14:xfrm>
                        </w14:contentPart>
                      </mc:Choice>
                    </mc:AlternateContent>
                  </a:graphicData>
                </a:graphic>
              </wp:anchor>
            </w:drawing>
          </mc:Choice>
          <mc:Fallback>
            <w:pict>
              <v:shape id="_x0000_s1026" o:spid="_x0000_s1026" style="position:absolute;left:0pt;margin-left:271.9pt;margin-top:-23pt;height:10.4pt;width:6pt;z-index:251718656;mso-width-relative:page;mso-height-relative:page;" filled="f" stroked="t" coordsize="21600,21600" o:gfxdata="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19680" behindDoc="0" locked="0" layoutInCell="1" allowOverlap="1">
                <wp:simplePos x="0" y="0"/>
                <wp:positionH relativeFrom="column">
                  <wp:posOffset>3539490</wp:posOffset>
                </wp:positionH>
                <wp:positionV relativeFrom="paragraph">
                  <wp:posOffset>-419735</wp:posOffset>
                </wp:positionV>
                <wp:extent cx="117475" cy="28575"/>
                <wp:effectExtent l="0" t="0" r="0" b="0"/>
                <wp:wrapNone/>
                <wp:docPr id="76" name="墨迹 76"/>
                <wp:cNvGraphicFramePr/>
                <a:graphic xmlns:a="http://schemas.openxmlformats.org/drawingml/2006/main">
                  <a:graphicData uri="http://schemas.microsoft.com/office/word/2010/wordprocessingInk">
                    <mc:AlternateContent xmlns:a14="http://schemas.microsoft.com/office/drawing/2010/main">
                      <mc:Choice Requires="a14">
                        <w14:contentPart bwMode="clr" r:id="rId178">
                          <w14:nvContentPartPr>
                            <w14:cNvPr id="76" name="墨迹 76"/>
                            <w14:cNvContentPartPr/>
                          </w14:nvContentPartPr>
                          <w14:xfrm>
                            <a:off x="4439920" y="300355"/>
                            <a:ext cx="117475" cy="28575"/>
                          </w14:xfrm>
                        </w14:contentPart>
                      </mc:Choice>
                    </mc:AlternateContent>
                  </a:graphicData>
                </a:graphic>
              </wp:anchor>
            </w:drawing>
          </mc:Choice>
          <mc:Fallback>
            <w:pict>
              <v:shape id="_x0000_s1026" o:spid="_x0000_s1026" style="position:absolute;left:0pt;margin-left:278.7pt;margin-top:-33.05pt;height:2.25pt;width:9.25pt;z-index:251719680;mso-width-relative:page;mso-height-relative:page;" filled="f" stroked="t" coordsize="21600,21600" o:gfxdata="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20704" behindDoc="0" locked="0" layoutInCell="1" allowOverlap="1">
                <wp:simplePos x="0" y="0"/>
                <wp:positionH relativeFrom="column">
                  <wp:posOffset>3606800</wp:posOffset>
                </wp:positionH>
                <wp:positionV relativeFrom="paragraph">
                  <wp:posOffset>-380365</wp:posOffset>
                </wp:positionV>
                <wp:extent cx="2540" cy="210820"/>
                <wp:effectExtent l="0" t="0" r="0" b="0"/>
                <wp:wrapNone/>
                <wp:docPr id="77" name="墨迹 77"/>
                <wp:cNvGraphicFramePr/>
                <a:graphic xmlns:a="http://schemas.openxmlformats.org/drawingml/2006/main">
                  <a:graphicData uri="http://schemas.microsoft.com/office/word/2010/wordprocessingInk">
                    <mc:AlternateContent xmlns:a14="http://schemas.microsoft.com/office/drawing/2010/main">
                      <mc:Choice Requires="a14">
                        <w14:contentPart bwMode="clr" r:id="rId179">
                          <w14:nvContentPartPr>
                            <w14:cNvPr id="77" name="墨迹 77"/>
                            <w14:cNvContentPartPr/>
                          </w14:nvContentPartPr>
                          <w14:xfrm>
                            <a:off x="4507230" y="339725"/>
                            <a:ext cx="2540" cy="210820"/>
                          </w14:xfrm>
                        </w14:contentPart>
                      </mc:Choice>
                    </mc:AlternateContent>
                  </a:graphicData>
                </a:graphic>
              </wp:anchor>
            </w:drawing>
          </mc:Choice>
          <mc:Fallback>
            <w:pict>
              <v:shape id="_x0000_s1026" o:spid="_x0000_s1026" style="position:absolute;left:0pt;margin-left:284pt;margin-top:-29.95pt;height:16.6pt;width:0.2pt;z-index:251720704;mso-width-relative:page;mso-height-relative:page;" filled="f" stroked="t" coordsize="21600,21600" o:gfxdata="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21728" behindDoc="0" locked="0" layoutInCell="1" allowOverlap="1">
                <wp:simplePos x="0" y="0"/>
                <wp:positionH relativeFrom="column">
                  <wp:posOffset>3641090</wp:posOffset>
                </wp:positionH>
                <wp:positionV relativeFrom="paragraph">
                  <wp:posOffset>-231140</wp:posOffset>
                </wp:positionV>
                <wp:extent cx="15875" cy="57785"/>
                <wp:effectExtent l="0" t="0" r="0" b="0"/>
                <wp:wrapNone/>
                <wp:docPr id="78" name="墨迹 78"/>
                <wp:cNvGraphicFramePr/>
                <a:graphic xmlns:a="http://schemas.openxmlformats.org/drawingml/2006/main">
                  <a:graphicData uri="http://schemas.microsoft.com/office/word/2010/wordprocessingInk">
                    <mc:AlternateContent xmlns:a14="http://schemas.microsoft.com/office/drawing/2010/main">
                      <mc:Choice Requires="a14">
                        <w14:contentPart bwMode="clr" r:id="rId180">
                          <w14:nvContentPartPr>
                            <w14:cNvPr id="78" name="墨迹 78"/>
                            <w14:cNvContentPartPr/>
                          </w14:nvContentPartPr>
                          <w14:xfrm>
                            <a:off x="4541520" y="488950"/>
                            <a:ext cx="15875" cy="57785"/>
                          </w14:xfrm>
                        </w14:contentPart>
                      </mc:Choice>
                    </mc:AlternateContent>
                  </a:graphicData>
                </a:graphic>
              </wp:anchor>
            </w:drawing>
          </mc:Choice>
          <mc:Fallback>
            <w:pict>
              <v:shape id="_x0000_s1026" o:spid="_x0000_s1026" style="position:absolute;left:0pt;margin-left:286.7pt;margin-top:-18.2pt;height:4.55pt;width:1.25pt;z-index:251721728;mso-width-relative:page;mso-height-relative:page;" filled="f" stroked="t" coordsize="21600,21600" o:gfxdata="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22752" behindDoc="0" locked="0" layoutInCell="1" allowOverlap="1">
                <wp:simplePos x="0" y="0"/>
                <wp:positionH relativeFrom="column">
                  <wp:posOffset>3681730</wp:posOffset>
                </wp:positionH>
                <wp:positionV relativeFrom="paragraph">
                  <wp:posOffset>-332740</wp:posOffset>
                </wp:positionV>
                <wp:extent cx="27305" cy="19050"/>
                <wp:effectExtent l="0" t="0" r="0" b="0"/>
                <wp:wrapNone/>
                <wp:docPr id="79" name="墨迹 79"/>
                <wp:cNvGraphicFramePr/>
                <a:graphic xmlns:a="http://schemas.openxmlformats.org/drawingml/2006/main">
                  <a:graphicData uri="http://schemas.microsoft.com/office/word/2010/wordprocessingInk">
                    <mc:AlternateContent xmlns:a14="http://schemas.microsoft.com/office/drawing/2010/main">
                      <mc:Choice Requires="a14">
                        <w14:contentPart bwMode="clr" r:id="rId181">
                          <w14:nvContentPartPr>
                            <w14:cNvPr id="79" name="墨迹 79"/>
                            <w14:cNvContentPartPr/>
                          </w14:nvContentPartPr>
                          <w14:xfrm>
                            <a:off x="4582160" y="387350"/>
                            <a:ext cx="27305" cy="19050"/>
                          </w14:xfrm>
                        </w14:contentPart>
                      </mc:Choice>
                    </mc:AlternateContent>
                  </a:graphicData>
                </a:graphic>
              </wp:anchor>
            </w:drawing>
          </mc:Choice>
          <mc:Fallback>
            <w:pict>
              <v:shape id="_x0000_s1026" o:spid="_x0000_s1026" style="position:absolute;left:0pt;margin-left:289.9pt;margin-top:-26.2pt;height:1.5pt;width:2.15pt;z-index:251722752;mso-width-relative:page;mso-height-relative:page;" filled="f" stroked="t" coordsize="21600,21600" o:gfxdata="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23776" behindDoc="0" locked="0" layoutInCell="1" allowOverlap="1">
                <wp:simplePos x="0" y="0"/>
                <wp:positionH relativeFrom="column">
                  <wp:posOffset>3729355</wp:posOffset>
                </wp:positionH>
                <wp:positionV relativeFrom="paragraph">
                  <wp:posOffset>-263525</wp:posOffset>
                </wp:positionV>
                <wp:extent cx="125095" cy="53340"/>
                <wp:effectExtent l="0" t="0" r="0" b="0"/>
                <wp:wrapNone/>
                <wp:docPr id="80" name="墨迹 80"/>
                <wp:cNvGraphicFramePr/>
                <a:graphic xmlns:a="http://schemas.openxmlformats.org/drawingml/2006/main">
                  <a:graphicData uri="http://schemas.microsoft.com/office/word/2010/wordprocessingInk">
                    <mc:AlternateContent xmlns:a14="http://schemas.microsoft.com/office/drawing/2010/main">
                      <mc:Choice Requires="a14">
                        <w14:contentPart bwMode="clr" r:id="rId182">
                          <w14:nvContentPartPr>
                            <w14:cNvPr id="80" name="墨迹 80"/>
                            <w14:cNvContentPartPr/>
                          </w14:nvContentPartPr>
                          <w14:xfrm>
                            <a:off x="4629785" y="456565"/>
                            <a:ext cx="125095" cy="53340"/>
                          </w14:xfrm>
                        </w14:contentPart>
                      </mc:Choice>
                    </mc:AlternateContent>
                  </a:graphicData>
                </a:graphic>
              </wp:anchor>
            </w:drawing>
          </mc:Choice>
          <mc:Fallback>
            <w:pict>
              <v:shape id="_x0000_s1026" o:spid="_x0000_s1026" style="position:absolute;left:0pt;margin-left:293.65pt;margin-top:-20.75pt;height:4.2pt;width:9.85pt;z-index:251723776;mso-width-relative:page;mso-height-relative:page;" filled="f" stroked="t" coordsize="21600,21600" o:gfxdata="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24800" behindDoc="0" locked="0" layoutInCell="1" allowOverlap="1">
                <wp:simplePos x="0" y="0"/>
                <wp:positionH relativeFrom="column">
                  <wp:posOffset>3865880</wp:posOffset>
                </wp:positionH>
                <wp:positionV relativeFrom="paragraph">
                  <wp:posOffset>-311150</wp:posOffset>
                </wp:positionV>
                <wp:extent cx="95885" cy="114935"/>
                <wp:effectExtent l="0" t="0" r="0" b="0"/>
                <wp:wrapNone/>
                <wp:docPr id="81" name="墨迹 81"/>
                <wp:cNvGraphicFramePr/>
                <a:graphic xmlns:a="http://schemas.openxmlformats.org/drawingml/2006/main">
                  <a:graphicData uri="http://schemas.microsoft.com/office/word/2010/wordprocessingInk">
                    <mc:AlternateContent xmlns:a14="http://schemas.microsoft.com/office/drawing/2010/main">
                      <mc:Choice Requires="a14">
                        <w14:contentPart bwMode="clr" r:id="rId183">
                          <w14:nvContentPartPr>
                            <w14:cNvPr id="81" name="墨迹 81"/>
                            <w14:cNvContentPartPr/>
                          </w14:nvContentPartPr>
                          <w14:xfrm>
                            <a:off x="4766310" y="408940"/>
                            <a:ext cx="95885" cy="114935"/>
                          </w14:xfrm>
                        </w14:contentPart>
                      </mc:Choice>
                    </mc:AlternateContent>
                  </a:graphicData>
                </a:graphic>
              </wp:anchor>
            </w:drawing>
          </mc:Choice>
          <mc:Fallback>
            <w:pict>
              <v:shape id="_x0000_s1026" o:spid="_x0000_s1026" style="position:absolute;left:0pt;margin-left:304.4pt;margin-top:-24.5pt;height:9.05pt;width:7.55pt;z-index:251724800;mso-width-relative:page;mso-height-relative:page;" filled="f" stroked="t" coordsize="21600,21600" o:gfxdata="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25824" behindDoc="0" locked="0" layoutInCell="1" allowOverlap="1">
                <wp:simplePos x="0" y="0"/>
                <wp:positionH relativeFrom="column">
                  <wp:posOffset>3971290</wp:posOffset>
                </wp:positionH>
                <wp:positionV relativeFrom="paragraph">
                  <wp:posOffset>-445135</wp:posOffset>
                </wp:positionV>
                <wp:extent cx="84455" cy="302895"/>
                <wp:effectExtent l="0" t="0" r="0" b="0"/>
                <wp:wrapNone/>
                <wp:docPr id="82" name="墨迹 82"/>
                <wp:cNvGraphicFramePr/>
                <a:graphic xmlns:a="http://schemas.openxmlformats.org/drawingml/2006/main">
                  <a:graphicData uri="http://schemas.microsoft.com/office/word/2010/wordprocessingInk">
                    <mc:AlternateContent xmlns:a14="http://schemas.microsoft.com/office/drawing/2010/main">
                      <mc:Choice Requires="a14">
                        <w14:contentPart bwMode="clr" r:id="rId184">
                          <w14:nvContentPartPr>
                            <w14:cNvPr id="82" name="墨迹 82"/>
                            <w14:cNvContentPartPr/>
                          </w14:nvContentPartPr>
                          <w14:xfrm>
                            <a:off x="4871720" y="274955"/>
                            <a:ext cx="84455" cy="302895"/>
                          </w14:xfrm>
                        </w14:contentPart>
                      </mc:Choice>
                    </mc:AlternateContent>
                  </a:graphicData>
                </a:graphic>
              </wp:anchor>
            </w:drawing>
          </mc:Choice>
          <mc:Fallback>
            <w:pict>
              <v:shape id="_x0000_s1026" o:spid="_x0000_s1026" style="position:absolute;left:0pt;margin-left:312.7pt;margin-top:-35.05pt;height:23.85pt;width:6.65pt;z-index:251725824;mso-width-relative:page;mso-height-relative:page;" filled="f" stroked="t" coordsize="21600,21600" o:gfxdata="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26848" behindDoc="0" locked="0" layoutInCell="1" allowOverlap="1">
                <wp:simplePos x="0" y="0"/>
                <wp:positionH relativeFrom="column">
                  <wp:posOffset>-478155</wp:posOffset>
                </wp:positionH>
                <wp:positionV relativeFrom="paragraph">
                  <wp:posOffset>79375</wp:posOffset>
                </wp:positionV>
                <wp:extent cx="428625" cy="780415"/>
                <wp:effectExtent l="0" t="0" r="0" b="0"/>
                <wp:wrapNone/>
                <wp:docPr id="83" name="墨迹 83"/>
                <wp:cNvGraphicFramePr/>
                <a:graphic xmlns:a="http://schemas.openxmlformats.org/drawingml/2006/main">
                  <a:graphicData uri="http://schemas.microsoft.com/office/word/2010/wordprocessingInk">
                    <mc:AlternateContent xmlns:a14="http://schemas.microsoft.com/office/drawing/2010/main">
                      <mc:Choice Requires="a14">
                        <w14:contentPart bwMode="clr" r:id="rId185">
                          <w14:nvContentPartPr>
                            <w14:cNvPr id="83" name="墨迹 83"/>
                            <w14:cNvContentPartPr/>
                          </w14:nvContentPartPr>
                          <w14:xfrm>
                            <a:off x="422275" y="799465"/>
                            <a:ext cx="428625" cy="780415"/>
                          </w14:xfrm>
                        </w14:contentPart>
                      </mc:Choice>
                    </mc:AlternateContent>
                  </a:graphicData>
                </a:graphic>
              </wp:anchor>
            </w:drawing>
          </mc:Choice>
          <mc:Fallback>
            <w:pict>
              <v:shape id="_x0000_s1026" o:spid="_x0000_s1026" style="position:absolute;left:0pt;margin-left:-37.65pt;margin-top:6.25pt;height:61.45pt;width:33.75pt;z-index:251726848;mso-width-relative:page;mso-height-relative:page;" filled="f" stroked="t" coordsize="21600,21600" o:gfxdata="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27872" behindDoc="0" locked="0" layoutInCell="1" allowOverlap="1">
                <wp:simplePos x="0" y="0"/>
                <wp:positionH relativeFrom="column">
                  <wp:posOffset>-143510</wp:posOffset>
                </wp:positionH>
                <wp:positionV relativeFrom="paragraph">
                  <wp:posOffset>791845</wp:posOffset>
                </wp:positionV>
                <wp:extent cx="123190" cy="129540"/>
                <wp:effectExtent l="0" t="0" r="0" b="0"/>
                <wp:wrapNone/>
                <wp:docPr id="84" name="墨迹 84"/>
                <wp:cNvGraphicFramePr/>
                <a:graphic xmlns:a="http://schemas.openxmlformats.org/drawingml/2006/main">
                  <a:graphicData uri="http://schemas.microsoft.com/office/word/2010/wordprocessingInk">
                    <mc:AlternateContent xmlns:a14="http://schemas.microsoft.com/office/drawing/2010/main">
                      <mc:Choice Requires="a14">
                        <w14:contentPart bwMode="clr" r:id="rId186">
                          <w14:nvContentPartPr>
                            <w14:cNvPr id="84" name="墨迹 84"/>
                            <w14:cNvContentPartPr/>
                          </w14:nvContentPartPr>
                          <w14:xfrm>
                            <a:off x="756920" y="1511935"/>
                            <a:ext cx="123190" cy="129540"/>
                          </w14:xfrm>
                        </w14:contentPart>
                      </mc:Choice>
                    </mc:AlternateContent>
                  </a:graphicData>
                </a:graphic>
              </wp:anchor>
            </w:drawing>
          </mc:Choice>
          <mc:Fallback>
            <w:pict>
              <v:shape id="_x0000_s1026" o:spid="_x0000_s1026" style="position:absolute;left:0pt;margin-left:-11.3pt;margin-top:62.35pt;height:10.2pt;width:9.7pt;z-index:251727872;mso-width-relative:page;mso-height-relative:page;" filled="f" stroked="t" coordsize="21600,21600" o:gfxdata="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28896" behindDoc="0" locked="0" layoutInCell="1" allowOverlap="1">
                <wp:simplePos x="0" y="0"/>
                <wp:positionH relativeFrom="column">
                  <wp:posOffset>-744220</wp:posOffset>
                </wp:positionH>
                <wp:positionV relativeFrom="paragraph">
                  <wp:posOffset>1025525</wp:posOffset>
                </wp:positionV>
                <wp:extent cx="92075" cy="86360"/>
                <wp:effectExtent l="0" t="0" r="0" b="0"/>
                <wp:wrapNone/>
                <wp:docPr id="85" name="墨迹 85"/>
                <wp:cNvGraphicFramePr/>
                <a:graphic xmlns:a="http://schemas.openxmlformats.org/drawingml/2006/main">
                  <a:graphicData uri="http://schemas.microsoft.com/office/word/2010/wordprocessingInk">
                    <mc:AlternateContent xmlns:a14="http://schemas.microsoft.com/office/drawing/2010/main">
                      <mc:Choice Requires="a14">
                        <w14:contentPart bwMode="clr" r:id="rId187">
                          <w14:nvContentPartPr>
                            <w14:cNvPr id="85" name="墨迹 85"/>
                            <w14:cNvContentPartPr/>
                          </w14:nvContentPartPr>
                          <w14:xfrm>
                            <a:off x="156210" y="1745615"/>
                            <a:ext cx="92075" cy="86360"/>
                          </w14:xfrm>
                        </w14:contentPart>
                      </mc:Choice>
                    </mc:AlternateContent>
                  </a:graphicData>
                </a:graphic>
              </wp:anchor>
            </w:drawing>
          </mc:Choice>
          <mc:Fallback>
            <w:pict>
              <v:shape id="_x0000_s1026" o:spid="_x0000_s1026" style="position:absolute;left:0pt;margin-left:-58.6pt;margin-top:80.75pt;height:6.8pt;width:7.25pt;z-index:251728896;mso-width-relative:page;mso-height-relative:page;" filled="f" stroked="t" coordsize="21600,21600" o:gfxdata="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29920" behindDoc="0" locked="0" layoutInCell="1" allowOverlap="1">
                <wp:simplePos x="0" y="0"/>
                <wp:positionH relativeFrom="column">
                  <wp:posOffset>-710565</wp:posOffset>
                </wp:positionH>
                <wp:positionV relativeFrom="paragraph">
                  <wp:posOffset>989330</wp:posOffset>
                </wp:positionV>
                <wp:extent cx="35560" cy="164465"/>
                <wp:effectExtent l="0" t="0" r="0" b="0"/>
                <wp:wrapNone/>
                <wp:docPr id="86" name="墨迹 86"/>
                <wp:cNvGraphicFramePr/>
                <a:graphic xmlns:a="http://schemas.openxmlformats.org/drawingml/2006/main">
                  <a:graphicData uri="http://schemas.microsoft.com/office/word/2010/wordprocessingInk">
                    <mc:AlternateContent xmlns:a14="http://schemas.microsoft.com/office/drawing/2010/main">
                      <mc:Choice Requires="a14">
                        <w14:contentPart bwMode="clr" r:id="rId188">
                          <w14:nvContentPartPr>
                            <w14:cNvPr id="86" name="墨迹 86"/>
                            <w14:cNvContentPartPr/>
                          </w14:nvContentPartPr>
                          <w14:xfrm>
                            <a:off x="189865" y="1709420"/>
                            <a:ext cx="35560" cy="164465"/>
                          </w14:xfrm>
                        </w14:contentPart>
                      </mc:Choice>
                    </mc:AlternateContent>
                  </a:graphicData>
                </a:graphic>
              </wp:anchor>
            </w:drawing>
          </mc:Choice>
          <mc:Fallback>
            <w:pict>
              <v:shape id="_x0000_s1026" o:spid="_x0000_s1026" style="position:absolute;left:0pt;margin-left:-55.95pt;margin-top:77.9pt;height:12.95pt;width:2.8pt;z-index:251729920;mso-width-relative:page;mso-height-relative:page;" filled="f" stroked="t" coordsize="21600,21600" o:gfxdata="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30944" behindDoc="0" locked="0" layoutInCell="1" allowOverlap="1">
                <wp:simplePos x="0" y="0"/>
                <wp:positionH relativeFrom="column">
                  <wp:posOffset>-757555</wp:posOffset>
                </wp:positionH>
                <wp:positionV relativeFrom="paragraph">
                  <wp:posOffset>1075055</wp:posOffset>
                </wp:positionV>
                <wp:extent cx="240030" cy="302895"/>
                <wp:effectExtent l="0" t="0" r="0" b="0"/>
                <wp:wrapNone/>
                <wp:docPr id="87" name="墨迹 87"/>
                <wp:cNvGraphicFramePr/>
                <a:graphic xmlns:a="http://schemas.openxmlformats.org/drawingml/2006/main">
                  <a:graphicData uri="http://schemas.microsoft.com/office/word/2010/wordprocessingInk">
                    <mc:AlternateContent xmlns:a14="http://schemas.microsoft.com/office/drawing/2010/main">
                      <mc:Choice Requires="a14">
                        <w14:contentPart bwMode="clr" r:id="rId189">
                          <w14:nvContentPartPr>
                            <w14:cNvPr id="87" name="墨迹 87"/>
                            <w14:cNvContentPartPr/>
                          </w14:nvContentPartPr>
                          <w14:xfrm>
                            <a:off x="142875" y="1795145"/>
                            <a:ext cx="240030" cy="302895"/>
                          </w14:xfrm>
                        </w14:contentPart>
                      </mc:Choice>
                    </mc:AlternateContent>
                  </a:graphicData>
                </a:graphic>
              </wp:anchor>
            </w:drawing>
          </mc:Choice>
          <mc:Fallback>
            <w:pict>
              <v:shape id="_x0000_s1026" o:spid="_x0000_s1026" style="position:absolute;left:0pt;margin-left:-59.65pt;margin-top:84.65pt;height:23.85pt;width:18.9pt;z-index:251730944;mso-width-relative:page;mso-height-relative:page;" filled="f" stroked="t" coordsize="21600,21600" o:gfxdata="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31968" behindDoc="0" locked="0" layoutInCell="1" allowOverlap="1">
                <wp:simplePos x="0" y="0"/>
                <wp:positionH relativeFrom="column">
                  <wp:posOffset>-469900</wp:posOffset>
                </wp:positionH>
                <wp:positionV relativeFrom="paragraph">
                  <wp:posOffset>1020445</wp:posOffset>
                </wp:positionV>
                <wp:extent cx="121285" cy="86995"/>
                <wp:effectExtent l="0" t="0" r="0" b="0"/>
                <wp:wrapNone/>
                <wp:docPr id="88" name="墨迹 88"/>
                <wp:cNvGraphicFramePr/>
                <a:graphic xmlns:a="http://schemas.openxmlformats.org/drawingml/2006/main">
                  <a:graphicData uri="http://schemas.microsoft.com/office/word/2010/wordprocessingInk">
                    <mc:AlternateContent xmlns:a14="http://schemas.microsoft.com/office/drawing/2010/main">
                      <mc:Choice Requires="a14">
                        <w14:contentPart bwMode="clr" r:id="rId190">
                          <w14:nvContentPartPr>
                            <w14:cNvPr id="88" name="墨迹 88"/>
                            <w14:cNvContentPartPr/>
                          </w14:nvContentPartPr>
                          <w14:xfrm>
                            <a:off x="430530" y="1740535"/>
                            <a:ext cx="121285" cy="86995"/>
                          </w14:xfrm>
                        </w14:contentPart>
                      </mc:Choice>
                    </mc:AlternateContent>
                  </a:graphicData>
                </a:graphic>
              </wp:anchor>
            </w:drawing>
          </mc:Choice>
          <mc:Fallback>
            <w:pict>
              <v:shape id="_x0000_s1026" o:spid="_x0000_s1026" style="position:absolute;left:0pt;margin-left:-37pt;margin-top:80.35pt;height:6.85pt;width:9.55pt;z-index:251731968;mso-width-relative:page;mso-height-relative:page;" filled="f" stroked="t" coordsize="21600,21600" o:gfxdata="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32992" behindDoc="0" locked="0" layoutInCell="1" allowOverlap="1">
                <wp:simplePos x="0" y="0"/>
                <wp:positionH relativeFrom="column">
                  <wp:posOffset>-397510</wp:posOffset>
                </wp:positionH>
                <wp:positionV relativeFrom="paragraph">
                  <wp:posOffset>989330</wp:posOffset>
                </wp:positionV>
                <wp:extent cx="55245" cy="203835"/>
                <wp:effectExtent l="0" t="0" r="0" b="0"/>
                <wp:wrapNone/>
                <wp:docPr id="89" name="墨迹 89"/>
                <wp:cNvGraphicFramePr/>
                <a:graphic xmlns:a="http://schemas.openxmlformats.org/drawingml/2006/main">
                  <a:graphicData uri="http://schemas.microsoft.com/office/word/2010/wordprocessingInk">
                    <mc:AlternateContent xmlns:a14="http://schemas.microsoft.com/office/drawing/2010/main">
                      <mc:Choice Requires="a14">
                        <w14:contentPart bwMode="clr" r:id="rId191">
                          <w14:nvContentPartPr>
                            <w14:cNvPr id="89" name="墨迹 89"/>
                            <w14:cNvContentPartPr/>
                          </w14:nvContentPartPr>
                          <w14:xfrm>
                            <a:off x="502920" y="1709420"/>
                            <a:ext cx="55245" cy="203835"/>
                          </w14:xfrm>
                        </w14:contentPart>
                      </mc:Choice>
                    </mc:AlternateContent>
                  </a:graphicData>
                </a:graphic>
              </wp:anchor>
            </w:drawing>
          </mc:Choice>
          <mc:Fallback>
            <w:pict>
              <v:shape id="_x0000_s1026" o:spid="_x0000_s1026" style="position:absolute;left:0pt;margin-left:-31.3pt;margin-top:77.9pt;height:16.05pt;width:4.35pt;z-index:251732992;mso-width-relative:page;mso-height-relative:page;" filled="f" stroked="t" coordsize="21600,21600" o:gfxdata="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34016" behindDoc="0" locked="0" layoutInCell="1" allowOverlap="1">
                <wp:simplePos x="0" y="0"/>
                <wp:positionH relativeFrom="column">
                  <wp:posOffset>-424815</wp:posOffset>
                </wp:positionH>
                <wp:positionV relativeFrom="paragraph">
                  <wp:posOffset>1080135</wp:posOffset>
                </wp:positionV>
                <wp:extent cx="22860" cy="116840"/>
                <wp:effectExtent l="0" t="0" r="0" b="0"/>
                <wp:wrapNone/>
                <wp:docPr id="90" name="墨迹 90"/>
                <wp:cNvGraphicFramePr/>
                <a:graphic xmlns:a="http://schemas.openxmlformats.org/drawingml/2006/main">
                  <a:graphicData uri="http://schemas.microsoft.com/office/word/2010/wordprocessingInk">
                    <mc:AlternateContent xmlns:a14="http://schemas.microsoft.com/office/drawing/2010/main">
                      <mc:Choice Requires="a14">
                        <w14:contentPart bwMode="clr" r:id="rId192">
                          <w14:nvContentPartPr>
                            <w14:cNvPr id="90" name="墨迹 90"/>
                            <w14:cNvContentPartPr/>
                          </w14:nvContentPartPr>
                          <w14:xfrm>
                            <a:off x="475615" y="1800225"/>
                            <a:ext cx="22860" cy="116840"/>
                          </w14:xfrm>
                        </w14:contentPart>
                      </mc:Choice>
                    </mc:AlternateContent>
                  </a:graphicData>
                </a:graphic>
              </wp:anchor>
            </w:drawing>
          </mc:Choice>
          <mc:Fallback>
            <w:pict>
              <v:shape id="_x0000_s1026" o:spid="_x0000_s1026" style="position:absolute;left:0pt;margin-left:-33.45pt;margin-top:85.05pt;height:9.2pt;width:1.8pt;z-index:251734016;mso-width-relative:page;mso-height-relative:page;" filled="f" stroked="t" coordsize="21600,21600" o:gfxdata="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35040" behindDoc="0" locked="0" layoutInCell="1" allowOverlap="1">
                <wp:simplePos x="0" y="0"/>
                <wp:positionH relativeFrom="column">
                  <wp:posOffset>-356870</wp:posOffset>
                </wp:positionH>
                <wp:positionV relativeFrom="paragraph">
                  <wp:posOffset>1118235</wp:posOffset>
                </wp:positionV>
                <wp:extent cx="36830" cy="9525"/>
                <wp:effectExtent l="0" t="0" r="0" b="0"/>
                <wp:wrapNone/>
                <wp:docPr id="91" name="墨迹 91"/>
                <wp:cNvGraphicFramePr/>
                <a:graphic xmlns:a="http://schemas.openxmlformats.org/drawingml/2006/main">
                  <a:graphicData uri="http://schemas.microsoft.com/office/word/2010/wordprocessingInk">
                    <mc:AlternateContent xmlns:a14="http://schemas.microsoft.com/office/drawing/2010/main">
                      <mc:Choice Requires="a14">
                        <w14:contentPart bwMode="clr" r:id="rId193">
                          <w14:nvContentPartPr>
                            <w14:cNvPr id="91" name="墨迹 91"/>
                            <w14:cNvContentPartPr/>
                          </w14:nvContentPartPr>
                          <w14:xfrm>
                            <a:off x="543560" y="1838325"/>
                            <a:ext cx="36830" cy="9525"/>
                          </w14:xfrm>
                        </w14:contentPart>
                      </mc:Choice>
                    </mc:AlternateContent>
                  </a:graphicData>
                </a:graphic>
              </wp:anchor>
            </w:drawing>
          </mc:Choice>
          <mc:Fallback>
            <w:pict>
              <v:shape id="_x0000_s1026" o:spid="_x0000_s1026" style="position:absolute;left:0pt;margin-left:-28.1pt;margin-top:88.05pt;height:0.75pt;width:2.9pt;z-index:251735040;mso-width-relative:page;mso-height-relative:page;" filled="f" stroked="t" coordsize="21600,21600" o:gfxdata="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36064" behindDoc="0" locked="0" layoutInCell="1" allowOverlap="1">
                <wp:simplePos x="0" y="0"/>
                <wp:positionH relativeFrom="column">
                  <wp:posOffset>-343535</wp:posOffset>
                </wp:positionH>
                <wp:positionV relativeFrom="paragraph">
                  <wp:posOffset>978535</wp:posOffset>
                </wp:positionV>
                <wp:extent cx="31115" cy="32385"/>
                <wp:effectExtent l="0" t="0" r="0" b="0"/>
                <wp:wrapNone/>
                <wp:docPr id="92" name="墨迹 92"/>
                <wp:cNvGraphicFramePr/>
                <a:graphic xmlns:a="http://schemas.openxmlformats.org/drawingml/2006/main">
                  <a:graphicData uri="http://schemas.microsoft.com/office/word/2010/wordprocessingInk">
                    <mc:AlternateContent xmlns:a14="http://schemas.microsoft.com/office/drawing/2010/main">
                      <mc:Choice Requires="a14">
                        <w14:contentPart bwMode="clr" r:id="rId194">
                          <w14:nvContentPartPr>
                            <w14:cNvPr id="92" name="墨迹 92"/>
                            <w14:cNvContentPartPr/>
                          </w14:nvContentPartPr>
                          <w14:xfrm>
                            <a:off x="556895" y="1698625"/>
                            <a:ext cx="31115" cy="32385"/>
                          </w14:xfrm>
                        </w14:contentPart>
                      </mc:Choice>
                    </mc:AlternateContent>
                  </a:graphicData>
                </a:graphic>
              </wp:anchor>
            </w:drawing>
          </mc:Choice>
          <mc:Fallback>
            <w:pict>
              <v:shape id="_x0000_s1026" o:spid="_x0000_s1026" style="position:absolute;left:0pt;margin-left:-27.05pt;margin-top:77.05pt;height:2.55pt;width:2.45pt;z-index:251736064;mso-width-relative:page;mso-height-relative:page;" filled="f" stroked="t" coordsize="21600,21600" o:gfxdata="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37088" behindDoc="0" locked="0" layoutInCell="1" allowOverlap="1">
                <wp:simplePos x="0" y="0"/>
                <wp:positionH relativeFrom="column">
                  <wp:posOffset>-558165</wp:posOffset>
                </wp:positionH>
                <wp:positionV relativeFrom="paragraph">
                  <wp:posOffset>1025525</wp:posOffset>
                </wp:positionV>
                <wp:extent cx="297815" cy="250825"/>
                <wp:effectExtent l="0" t="0" r="0" b="0"/>
                <wp:wrapNone/>
                <wp:docPr id="93" name="墨迹 93"/>
                <wp:cNvGraphicFramePr/>
                <a:graphic xmlns:a="http://schemas.openxmlformats.org/drawingml/2006/main">
                  <a:graphicData uri="http://schemas.microsoft.com/office/word/2010/wordprocessingInk">
                    <mc:AlternateContent xmlns:a14="http://schemas.microsoft.com/office/drawing/2010/main">
                      <mc:Choice Requires="a14">
                        <w14:contentPart bwMode="clr" r:id="rId195">
                          <w14:nvContentPartPr>
                            <w14:cNvPr id="93" name="墨迹 93"/>
                            <w14:cNvContentPartPr/>
                          </w14:nvContentPartPr>
                          <w14:xfrm>
                            <a:off x="342265" y="1745615"/>
                            <a:ext cx="297815" cy="250825"/>
                          </w14:xfrm>
                        </w14:contentPart>
                      </mc:Choice>
                    </mc:AlternateContent>
                  </a:graphicData>
                </a:graphic>
              </wp:anchor>
            </w:drawing>
          </mc:Choice>
          <mc:Fallback>
            <w:pict>
              <v:shape id="_x0000_s1026" o:spid="_x0000_s1026" style="position:absolute;left:0pt;margin-left:-43.95pt;margin-top:80.75pt;height:19.75pt;width:23.45pt;z-index:251737088;mso-width-relative:page;mso-height-relative:page;" filled="f" stroked="t" coordsize="21600,21600" o:gfxdata="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38112" behindDoc="0" locked="0" layoutInCell="1" allowOverlap="1">
                <wp:simplePos x="0" y="0"/>
                <wp:positionH relativeFrom="column">
                  <wp:posOffset>-708025</wp:posOffset>
                </wp:positionH>
                <wp:positionV relativeFrom="paragraph">
                  <wp:posOffset>1508125</wp:posOffset>
                </wp:positionV>
                <wp:extent cx="93980" cy="256540"/>
                <wp:effectExtent l="0" t="0" r="0" b="0"/>
                <wp:wrapNone/>
                <wp:docPr id="94" name="墨迹 94"/>
                <wp:cNvGraphicFramePr/>
                <a:graphic xmlns:a="http://schemas.openxmlformats.org/drawingml/2006/main">
                  <a:graphicData uri="http://schemas.microsoft.com/office/word/2010/wordprocessingInk">
                    <mc:AlternateContent xmlns:a14="http://schemas.microsoft.com/office/drawing/2010/main">
                      <mc:Choice Requires="a14">
                        <w14:contentPart bwMode="clr" r:id="rId196">
                          <w14:nvContentPartPr>
                            <w14:cNvPr id="94" name="墨迹 94"/>
                            <w14:cNvContentPartPr/>
                          </w14:nvContentPartPr>
                          <w14:xfrm>
                            <a:off x="192405" y="2228215"/>
                            <a:ext cx="93980" cy="256540"/>
                          </w14:xfrm>
                        </w14:contentPart>
                      </mc:Choice>
                    </mc:AlternateContent>
                  </a:graphicData>
                </a:graphic>
              </wp:anchor>
            </w:drawing>
          </mc:Choice>
          <mc:Fallback>
            <w:pict>
              <v:shape id="_x0000_s1026" o:spid="_x0000_s1026" style="position:absolute;left:0pt;margin-left:-55.75pt;margin-top:118.75pt;height:20.2pt;width:7.4pt;z-index:251738112;mso-width-relative:page;mso-height-relative:page;" filled="f" stroked="t" coordsize="21600,21600" o:gfxdata="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39136" behindDoc="0" locked="0" layoutInCell="1" allowOverlap="1">
                <wp:simplePos x="0" y="0"/>
                <wp:positionH relativeFrom="column">
                  <wp:posOffset>-622300</wp:posOffset>
                </wp:positionH>
                <wp:positionV relativeFrom="paragraph">
                  <wp:posOffset>1664970</wp:posOffset>
                </wp:positionV>
                <wp:extent cx="43815" cy="168910"/>
                <wp:effectExtent l="0" t="0" r="0" b="0"/>
                <wp:wrapNone/>
                <wp:docPr id="95" name="墨迹 95"/>
                <wp:cNvGraphicFramePr/>
                <a:graphic xmlns:a="http://schemas.openxmlformats.org/drawingml/2006/main">
                  <a:graphicData uri="http://schemas.microsoft.com/office/word/2010/wordprocessingInk">
                    <mc:AlternateContent xmlns:a14="http://schemas.microsoft.com/office/drawing/2010/main">
                      <mc:Choice Requires="a14">
                        <w14:contentPart bwMode="clr" r:id="rId197">
                          <w14:nvContentPartPr>
                            <w14:cNvPr id="95" name="墨迹 95"/>
                            <w14:cNvContentPartPr/>
                          </w14:nvContentPartPr>
                          <w14:xfrm>
                            <a:off x="278130" y="2385060"/>
                            <a:ext cx="43815" cy="168910"/>
                          </w14:xfrm>
                        </w14:contentPart>
                      </mc:Choice>
                    </mc:AlternateContent>
                  </a:graphicData>
                </a:graphic>
              </wp:anchor>
            </w:drawing>
          </mc:Choice>
          <mc:Fallback>
            <w:pict>
              <v:shape id="_x0000_s1026" o:spid="_x0000_s1026" style="position:absolute;left:0pt;margin-left:-49pt;margin-top:131.1pt;height:13.3pt;width:3.45pt;z-index:251739136;mso-width-relative:page;mso-height-relative:page;" filled="f" stroked="t" coordsize="21600,21600" o:gfxdata="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h4RaAtoAAAALAQAADwAAAAAAAAABACAAAAAi&#10;AAAAZHJzL2Rvd25yZXYueG1sUEsBAhQAFAAAAAgAh07iQC7mTuePAQAALgMAAA4AAAAAAAAAAQAg&#10;AAAAKQEAAGRycy9lMm9Eb2MueG1sUEsBAhQACgAAAAAAh07iQAAAAAAAAAAAAAAAAAgAAAAAAAAA&#10;AAAQAAAA5AIAAGRycy9pbmsvUEsBAhQAFAAAAAgAh07iQNfyPExKAgAAWQYAABAAAAAAAAAAAQAg&#10;AAAACgMAAGRycy9pbmsvaW5rMS54bWxQSwUGAAAAAAoACgBMAgAA7Q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40160" behindDoc="0" locked="0" layoutInCell="1" allowOverlap="1">
                <wp:simplePos x="0" y="0"/>
                <wp:positionH relativeFrom="column">
                  <wp:posOffset>-588010</wp:posOffset>
                </wp:positionH>
                <wp:positionV relativeFrom="paragraph">
                  <wp:posOffset>1664970</wp:posOffset>
                </wp:positionV>
                <wp:extent cx="76200" cy="14605"/>
                <wp:effectExtent l="0" t="0" r="0" b="0"/>
                <wp:wrapNone/>
                <wp:docPr id="96" name="墨迹 96"/>
                <wp:cNvGraphicFramePr/>
                <a:graphic xmlns:a="http://schemas.openxmlformats.org/drawingml/2006/main">
                  <a:graphicData uri="http://schemas.microsoft.com/office/word/2010/wordprocessingInk">
                    <mc:AlternateContent xmlns:a14="http://schemas.microsoft.com/office/drawing/2010/main">
                      <mc:Choice Requires="a14">
                        <w14:contentPart bwMode="clr" r:id="rId198">
                          <w14:nvContentPartPr>
                            <w14:cNvPr id="96" name="墨迹 96"/>
                            <w14:cNvContentPartPr/>
                          </w14:nvContentPartPr>
                          <w14:xfrm>
                            <a:off x="312420" y="2385060"/>
                            <a:ext cx="76200" cy="14605"/>
                          </w14:xfrm>
                        </w14:contentPart>
                      </mc:Choice>
                    </mc:AlternateContent>
                  </a:graphicData>
                </a:graphic>
              </wp:anchor>
            </w:drawing>
          </mc:Choice>
          <mc:Fallback>
            <w:pict>
              <v:shape id="_x0000_s1026" o:spid="_x0000_s1026" style="position:absolute;left:0pt;margin-left:-46.3pt;margin-top:131.1pt;height:1.15pt;width:6pt;z-index:251740160;mso-width-relative:page;mso-height-relative:page;" filled="f" stroked="t" coordsize="21600,21600" o:gfxdata="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41184" behindDoc="0" locked="0" layoutInCell="1" allowOverlap="1">
                <wp:simplePos x="0" y="0"/>
                <wp:positionH relativeFrom="column">
                  <wp:posOffset>-462915</wp:posOffset>
                </wp:positionH>
                <wp:positionV relativeFrom="paragraph">
                  <wp:posOffset>1512570</wp:posOffset>
                </wp:positionV>
                <wp:extent cx="108585" cy="200660"/>
                <wp:effectExtent l="0" t="0" r="0" b="0"/>
                <wp:wrapNone/>
                <wp:docPr id="97" name="墨迹 97"/>
                <wp:cNvGraphicFramePr/>
                <a:graphic xmlns:a="http://schemas.openxmlformats.org/drawingml/2006/main">
                  <a:graphicData uri="http://schemas.microsoft.com/office/word/2010/wordprocessingInk">
                    <mc:AlternateContent xmlns:a14="http://schemas.microsoft.com/office/drawing/2010/main">
                      <mc:Choice Requires="a14">
                        <w14:contentPart bwMode="clr" r:id="rId199">
                          <w14:nvContentPartPr>
                            <w14:cNvPr id="97" name="墨迹 97"/>
                            <w14:cNvContentPartPr/>
                          </w14:nvContentPartPr>
                          <w14:xfrm>
                            <a:off x="437515" y="2232660"/>
                            <a:ext cx="108585" cy="200660"/>
                          </w14:xfrm>
                        </w14:contentPart>
                      </mc:Choice>
                    </mc:AlternateContent>
                  </a:graphicData>
                </a:graphic>
              </wp:anchor>
            </w:drawing>
          </mc:Choice>
          <mc:Fallback>
            <w:pict>
              <v:shape id="_x0000_s1026" o:spid="_x0000_s1026" style="position:absolute;left:0pt;margin-left:-36.45pt;margin-top:119.1pt;height:15.8pt;width:8.55pt;z-index:251741184;mso-width-relative:page;mso-height-relative:page;" filled="f" stroked="t" coordsize="21600,21600" o:gfxdata="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42208" behindDoc="0" locked="0" layoutInCell="1" allowOverlap="1">
                <wp:simplePos x="0" y="0"/>
                <wp:positionH relativeFrom="column">
                  <wp:posOffset>-370205</wp:posOffset>
                </wp:positionH>
                <wp:positionV relativeFrom="paragraph">
                  <wp:posOffset>1400810</wp:posOffset>
                </wp:positionV>
                <wp:extent cx="75565" cy="43815"/>
                <wp:effectExtent l="0" t="0" r="0" b="0"/>
                <wp:wrapNone/>
                <wp:docPr id="98" name="墨迹 98"/>
                <wp:cNvGraphicFramePr/>
                <a:graphic xmlns:a="http://schemas.openxmlformats.org/drawingml/2006/main">
                  <a:graphicData uri="http://schemas.microsoft.com/office/word/2010/wordprocessingInk">
                    <mc:AlternateContent xmlns:a14="http://schemas.microsoft.com/office/drawing/2010/main">
                      <mc:Choice Requires="a14">
                        <w14:contentPart bwMode="clr" r:id="rId200">
                          <w14:nvContentPartPr>
                            <w14:cNvPr id="98" name="墨迹 98"/>
                            <w14:cNvContentPartPr/>
                          </w14:nvContentPartPr>
                          <w14:xfrm>
                            <a:off x="530225" y="2120900"/>
                            <a:ext cx="75565" cy="43815"/>
                          </w14:xfrm>
                        </w14:contentPart>
                      </mc:Choice>
                    </mc:AlternateContent>
                  </a:graphicData>
                </a:graphic>
              </wp:anchor>
            </w:drawing>
          </mc:Choice>
          <mc:Fallback>
            <w:pict>
              <v:shape id="_x0000_s1026" o:spid="_x0000_s1026" style="position:absolute;left:0pt;margin-left:-29.15pt;margin-top:110.3pt;height:3.45pt;width:5.95pt;z-index:251742208;mso-width-relative:page;mso-height-relative:page;" filled="f" stroked="t" coordsize="21600,21600" o:gfxdata="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43232" behindDoc="0" locked="0" layoutInCell="1" allowOverlap="1">
                <wp:simplePos x="0" y="0"/>
                <wp:positionH relativeFrom="column">
                  <wp:posOffset>-320040</wp:posOffset>
                </wp:positionH>
                <wp:positionV relativeFrom="paragraph">
                  <wp:posOffset>1379220</wp:posOffset>
                </wp:positionV>
                <wp:extent cx="19050" cy="163195"/>
                <wp:effectExtent l="0" t="0" r="0" b="0"/>
                <wp:wrapNone/>
                <wp:docPr id="99" name="墨迹 99"/>
                <wp:cNvGraphicFramePr/>
                <a:graphic xmlns:a="http://schemas.openxmlformats.org/drawingml/2006/main">
                  <a:graphicData uri="http://schemas.microsoft.com/office/word/2010/wordprocessingInk">
                    <mc:AlternateContent xmlns:a14="http://schemas.microsoft.com/office/drawing/2010/main">
                      <mc:Choice Requires="a14">
                        <w14:contentPart bwMode="clr" r:id="rId201">
                          <w14:nvContentPartPr>
                            <w14:cNvPr id="99" name="墨迹 99"/>
                            <w14:cNvContentPartPr/>
                          </w14:nvContentPartPr>
                          <w14:xfrm>
                            <a:off x="580390" y="2099310"/>
                            <a:ext cx="19050" cy="163195"/>
                          </w14:xfrm>
                        </w14:contentPart>
                      </mc:Choice>
                    </mc:AlternateContent>
                  </a:graphicData>
                </a:graphic>
              </wp:anchor>
            </w:drawing>
          </mc:Choice>
          <mc:Fallback>
            <w:pict>
              <v:shape id="_x0000_s1026" o:spid="_x0000_s1026" style="position:absolute;left:0pt;margin-left:-25.2pt;margin-top:108.6pt;height:12.85pt;width:1.5pt;z-index:251743232;mso-width-relative:page;mso-height-relative:page;" filled="f" stroked="t" coordsize="21600,21600" o:gfxdata="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44256" behindDoc="0" locked="0" layoutInCell="1" allowOverlap="1">
                <wp:simplePos x="0" y="0"/>
                <wp:positionH relativeFrom="column">
                  <wp:posOffset>-343535</wp:posOffset>
                </wp:positionH>
                <wp:positionV relativeFrom="paragraph">
                  <wp:posOffset>1456055</wp:posOffset>
                </wp:positionV>
                <wp:extent cx="69215" cy="230505"/>
                <wp:effectExtent l="0" t="0" r="0" b="0"/>
                <wp:wrapNone/>
                <wp:docPr id="100" name="墨迹 100"/>
                <wp:cNvGraphicFramePr/>
                <a:graphic xmlns:a="http://schemas.openxmlformats.org/drawingml/2006/main">
                  <a:graphicData uri="http://schemas.microsoft.com/office/word/2010/wordprocessingInk">
                    <mc:AlternateContent xmlns:a14="http://schemas.microsoft.com/office/drawing/2010/main">
                      <mc:Choice Requires="a14">
                        <w14:contentPart bwMode="clr" r:id="rId202">
                          <w14:nvContentPartPr>
                            <w14:cNvPr id="100" name="墨迹 100"/>
                            <w14:cNvContentPartPr/>
                          </w14:nvContentPartPr>
                          <w14:xfrm>
                            <a:off x="556895" y="2176145"/>
                            <a:ext cx="69215" cy="230505"/>
                          </w14:xfrm>
                        </w14:contentPart>
                      </mc:Choice>
                    </mc:AlternateContent>
                  </a:graphicData>
                </a:graphic>
              </wp:anchor>
            </w:drawing>
          </mc:Choice>
          <mc:Fallback>
            <w:pict>
              <v:shape id="_x0000_s1026" o:spid="_x0000_s1026" style="position:absolute;left:0pt;margin-left:-27.05pt;margin-top:114.65pt;height:18.15pt;width:5.45pt;z-index:251744256;mso-width-relative:page;mso-height-relative:page;" filled="f" stroked="t" coordsize="21600,21600" o:gfxdata="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45280" behindDoc="0" locked="0" layoutInCell="1" allowOverlap="1">
                <wp:simplePos x="0" y="0"/>
                <wp:positionH relativeFrom="column">
                  <wp:posOffset>-259080</wp:posOffset>
                </wp:positionH>
                <wp:positionV relativeFrom="paragraph">
                  <wp:posOffset>1556385</wp:posOffset>
                </wp:positionV>
                <wp:extent cx="78740" cy="195580"/>
                <wp:effectExtent l="0" t="0" r="0" b="0"/>
                <wp:wrapNone/>
                <wp:docPr id="101" name="墨迹 101"/>
                <wp:cNvGraphicFramePr/>
                <a:graphic xmlns:a="http://schemas.openxmlformats.org/drawingml/2006/main">
                  <a:graphicData uri="http://schemas.microsoft.com/office/word/2010/wordprocessingInk">
                    <mc:AlternateContent xmlns:a14="http://schemas.microsoft.com/office/drawing/2010/main">
                      <mc:Choice Requires="a14">
                        <w14:contentPart bwMode="clr" r:id="rId203">
                          <w14:nvContentPartPr>
                            <w14:cNvPr id="101" name="墨迹 101"/>
                            <w14:cNvContentPartPr/>
                          </w14:nvContentPartPr>
                          <w14:xfrm>
                            <a:off x="641350" y="2276475"/>
                            <a:ext cx="78740" cy="195580"/>
                          </w14:xfrm>
                        </w14:contentPart>
                      </mc:Choice>
                    </mc:AlternateContent>
                  </a:graphicData>
                </a:graphic>
              </wp:anchor>
            </w:drawing>
          </mc:Choice>
          <mc:Fallback>
            <w:pict>
              <v:shape id="_x0000_s1026" o:spid="_x0000_s1026" style="position:absolute;left:0pt;margin-left:-20.4pt;margin-top:122.55pt;height:15.4pt;width:6.2pt;z-index:251745280;mso-width-relative:page;mso-height-relative:page;" filled="f" stroked="t" coordsize="21600,21600" o:gfxdata="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46304" behindDoc="0" locked="0" layoutInCell="1" allowOverlap="1">
                <wp:simplePos x="0" y="0"/>
                <wp:positionH relativeFrom="column">
                  <wp:posOffset>-286385</wp:posOffset>
                </wp:positionH>
                <wp:positionV relativeFrom="paragraph">
                  <wp:posOffset>1588770</wp:posOffset>
                </wp:positionV>
                <wp:extent cx="93980" cy="71755"/>
                <wp:effectExtent l="0" t="0" r="0" b="0"/>
                <wp:wrapNone/>
                <wp:docPr id="102" name="墨迹 102"/>
                <wp:cNvGraphicFramePr/>
                <a:graphic xmlns:a="http://schemas.openxmlformats.org/drawingml/2006/main">
                  <a:graphicData uri="http://schemas.microsoft.com/office/word/2010/wordprocessingInk">
                    <mc:AlternateContent xmlns:a14="http://schemas.microsoft.com/office/drawing/2010/main">
                      <mc:Choice Requires="a14">
                        <w14:contentPart bwMode="clr" r:id="rId204">
                          <w14:nvContentPartPr>
                            <w14:cNvPr id="102" name="墨迹 102"/>
                            <w14:cNvContentPartPr/>
                          </w14:nvContentPartPr>
                          <w14:xfrm>
                            <a:off x="614045" y="2308860"/>
                            <a:ext cx="93980" cy="71755"/>
                          </w14:xfrm>
                        </w14:contentPart>
                      </mc:Choice>
                    </mc:AlternateContent>
                  </a:graphicData>
                </a:graphic>
              </wp:anchor>
            </w:drawing>
          </mc:Choice>
          <mc:Fallback>
            <w:pict>
              <v:shape id="_x0000_s1026" o:spid="_x0000_s1026" style="position:absolute;left:0pt;margin-left:-22.55pt;margin-top:125.1pt;height:5.65pt;width:7.4pt;z-index:251746304;mso-width-relative:page;mso-height-relative:page;" filled="f" stroked="t" coordsize="21600,21600" o:gfxdata="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173355</wp:posOffset>
                </wp:positionH>
                <wp:positionV relativeFrom="paragraph">
                  <wp:posOffset>-237490</wp:posOffset>
                </wp:positionV>
                <wp:extent cx="6985" cy="205105"/>
                <wp:effectExtent l="0" t="0" r="0" b="0"/>
                <wp:wrapNone/>
                <wp:docPr id="10" name="墨迹 10"/>
                <wp:cNvGraphicFramePr/>
                <a:graphic xmlns:a="http://schemas.openxmlformats.org/drawingml/2006/main">
                  <a:graphicData uri="http://schemas.microsoft.com/office/word/2010/wordprocessingInk">
                    <mc:AlternateContent xmlns:a14="http://schemas.microsoft.com/office/drawing/2010/main">
                      <mc:Choice Requires="a14">
                        <w14:contentPart bwMode="clr" r:id="rId205">
                          <w14:nvContentPartPr>
                            <w14:cNvPr id="10" name="墨迹 10"/>
                            <w14:cNvContentPartPr/>
                          </w14:nvContentPartPr>
                          <w14:xfrm>
                            <a:off x="727075" y="482600"/>
                            <a:ext cx="6985" cy="205105"/>
                          </w14:xfrm>
                        </w14:contentPart>
                      </mc:Choice>
                    </mc:AlternateContent>
                  </a:graphicData>
                </a:graphic>
              </wp:anchor>
            </w:drawing>
          </mc:Choice>
          <mc:Fallback>
            <w:pict>
              <v:shape id="_x0000_s1026" o:spid="_x0000_s1026" style="position:absolute;left:0pt;margin-left:-13.65pt;margin-top:-18.7pt;height:16.15pt;width:0.55pt;z-index:251660288;mso-width-relative:page;mso-height-relative:page;" filled="f" stroked="t" coordsize="21600,21600" o:gfxdata="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sPpoZ9oAAAAKAQAADwAA&#10;AAAAAAABACAAAAAiAAAAZHJzL2Rvd25yZXYueG1sUEsBAhQAFAAAAAgAh07iQMpt4qiNAQAALAMA&#10;AA4AAAAAAAAAAQAgAAAAKQEAAGRycy9lMm9Eb2MueG1sUEsBAhQACgAAAAAAh07iQAAAAAAAAAAA&#10;AAAAAAgAAAAAAAAAAAAQAAAA4gIAAGRycy9pbmsvUEsBAhQAFAAAAAgAh07iQK7y4+dYAgAApQYA&#10;ABAAAAAAAAAAAQAgAAAACAMAAGRycy9pbmsvaW5rMS54bWxQSwUGAAAAAAoACgBMAgAA+Q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82550</wp:posOffset>
                </wp:positionH>
                <wp:positionV relativeFrom="paragraph">
                  <wp:posOffset>-234315</wp:posOffset>
                </wp:positionV>
                <wp:extent cx="171450" cy="142240"/>
                <wp:effectExtent l="0" t="0" r="0" b="0"/>
                <wp:wrapNone/>
                <wp:docPr id="11" name="墨迹 11"/>
                <wp:cNvGraphicFramePr/>
                <a:graphic xmlns:a="http://schemas.openxmlformats.org/drawingml/2006/main">
                  <a:graphicData uri="http://schemas.microsoft.com/office/word/2010/wordprocessingInk">
                    <mc:AlternateContent xmlns:a14="http://schemas.microsoft.com/office/drawing/2010/main">
                      <mc:Choice Requires="a14">
                        <w14:contentPart bwMode="clr" r:id="rId206">
                          <w14:nvContentPartPr>
                            <w14:cNvPr id="11" name="墨迹 11"/>
                            <w14:cNvContentPartPr/>
                          </w14:nvContentPartPr>
                          <w14:xfrm>
                            <a:off x="817880" y="485775"/>
                            <a:ext cx="171450" cy="142240"/>
                          </w14:xfrm>
                        </w14:contentPart>
                      </mc:Choice>
                    </mc:AlternateContent>
                  </a:graphicData>
                </a:graphic>
              </wp:anchor>
            </w:drawing>
          </mc:Choice>
          <mc:Fallback>
            <w:pict>
              <v:shape id="_x0000_s1026" o:spid="_x0000_s1026" style="position:absolute;left:0pt;margin-left:-6.5pt;margin-top:-18.45pt;height:11.2pt;width:13.5pt;z-index:251661312;mso-width-relative:page;mso-height-relative:page;" filled="f" stroked="t" coordsize="21600,21600" o:gfxdata="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24130</wp:posOffset>
                </wp:positionH>
                <wp:positionV relativeFrom="paragraph">
                  <wp:posOffset>-262255</wp:posOffset>
                </wp:positionV>
                <wp:extent cx="7620" cy="319405"/>
                <wp:effectExtent l="0" t="0" r="0" b="0"/>
                <wp:wrapNone/>
                <wp:docPr id="12" name="墨迹 12"/>
                <wp:cNvGraphicFramePr/>
                <a:graphic xmlns:a="http://schemas.openxmlformats.org/drawingml/2006/main">
                  <a:graphicData uri="http://schemas.microsoft.com/office/word/2010/wordprocessingInk">
                    <mc:AlternateContent xmlns:a14="http://schemas.microsoft.com/office/drawing/2010/main">
                      <mc:Choice Requires="a14">
                        <w14:contentPart bwMode="clr" r:id="rId207">
                          <w14:nvContentPartPr>
                            <w14:cNvPr id="12" name="墨迹 12"/>
                            <w14:cNvContentPartPr/>
                          </w14:nvContentPartPr>
                          <w14:xfrm>
                            <a:off x="924560" y="457835"/>
                            <a:ext cx="7620" cy="319405"/>
                          </w14:xfrm>
                        </w14:contentPart>
                      </mc:Choice>
                    </mc:AlternateContent>
                  </a:graphicData>
                </a:graphic>
              </wp:anchor>
            </w:drawing>
          </mc:Choice>
          <mc:Fallback>
            <w:pict>
              <v:shape id="_x0000_s1026" o:spid="_x0000_s1026" style="position:absolute;left:0pt;margin-left:1.9pt;margin-top:-20.65pt;height:25.15pt;width:0.6pt;z-index:251662336;mso-width-relative:page;mso-height-relative:page;" filled="f" stroked="t" coordsize="21600,21600" o:gfxdata="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223520</wp:posOffset>
                </wp:positionH>
                <wp:positionV relativeFrom="paragraph">
                  <wp:posOffset>-146685</wp:posOffset>
                </wp:positionV>
                <wp:extent cx="41910" cy="6985"/>
                <wp:effectExtent l="0" t="0" r="0" b="0"/>
                <wp:wrapNone/>
                <wp:docPr id="13" name="墨迹 13"/>
                <wp:cNvGraphicFramePr/>
                <a:graphic xmlns:a="http://schemas.openxmlformats.org/drawingml/2006/main">
                  <a:graphicData uri="http://schemas.microsoft.com/office/word/2010/wordprocessingInk">
                    <mc:AlternateContent xmlns:a14="http://schemas.microsoft.com/office/drawing/2010/main">
                      <mc:Choice Requires="a14">
                        <w14:contentPart bwMode="clr" r:id="rId208">
                          <w14:nvContentPartPr>
                            <w14:cNvPr id="13" name="墨迹 13"/>
                            <w14:cNvContentPartPr/>
                          </w14:nvContentPartPr>
                          <w14:xfrm>
                            <a:off x="1123950" y="573405"/>
                            <a:ext cx="41910" cy="6985"/>
                          </w14:xfrm>
                        </w14:contentPart>
                      </mc:Choice>
                    </mc:AlternateContent>
                  </a:graphicData>
                </a:graphic>
              </wp:anchor>
            </w:drawing>
          </mc:Choice>
          <mc:Fallback>
            <w:pict>
              <v:shape id="_x0000_s1026" o:spid="_x0000_s1026" style="position:absolute;left:0pt;margin-left:17.6pt;margin-top:-11.55pt;height:0.55pt;width:3.3pt;z-index:251663360;mso-width-relative:page;mso-height-relative:page;" filled="f" stroked="t" coordsize="21600,21600" o:gfxdata="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234950</wp:posOffset>
                </wp:positionH>
                <wp:positionV relativeFrom="paragraph">
                  <wp:posOffset>-99060</wp:posOffset>
                </wp:positionV>
                <wp:extent cx="89535" cy="10795"/>
                <wp:effectExtent l="0" t="0" r="0" b="0"/>
                <wp:wrapNone/>
                <wp:docPr id="17" name="墨迹 17"/>
                <wp:cNvGraphicFramePr/>
                <a:graphic xmlns:a="http://schemas.openxmlformats.org/drawingml/2006/main">
                  <a:graphicData uri="http://schemas.microsoft.com/office/word/2010/wordprocessingInk">
                    <mc:AlternateContent xmlns:a14="http://schemas.microsoft.com/office/drawing/2010/main">
                      <mc:Choice Requires="a14">
                        <w14:contentPart bwMode="clr" r:id="rId209">
                          <w14:nvContentPartPr>
                            <w14:cNvPr id="17" name="墨迹 17"/>
                            <w14:cNvContentPartPr/>
                          </w14:nvContentPartPr>
                          <w14:xfrm>
                            <a:off x="1135380" y="621030"/>
                            <a:ext cx="89535" cy="10795"/>
                          </w14:xfrm>
                        </w14:contentPart>
                      </mc:Choice>
                    </mc:AlternateContent>
                  </a:graphicData>
                </a:graphic>
              </wp:anchor>
            </w:drawing>
          </mc:Choice>
          <mc:Fallback>
            <w:pict>
              <v:shape id="_x0000_s1026" o:spid="_x0000_s1026" style="position:absolute;left:0pt;margin-left:18.5pt;margin-top:-7.8pt;height:0.85pt;width:7.05pt;z-index:251664384;mso-width-relative:page;mso-height-relative:page;" filled="f" stroked="t" coordsize="21600,21600" o:gfxdata="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481965</wp:posOffset>
                </wp:positionH>
                <wp:positionV relativeFrom="paragraph">
                  <wp:posOffset>-192405</wp:posOffset>
                </wp:positionV>
                <wp:extent cx="153670" cy="145415"/>
                <wp:effectExtent l="0" t="0" r="0" b="0"/>
                <wp:wrapNone/>
                <wp:docPr id="18" name="墨迹 18"/>
                <wp:cNvGraphicFramePr/>
                <a:graphic xmlns:a="http://schemas.openxmlformats.org/drawingml/2006/main">
                  <a:graphicData uri="http://schemas.microsoft.com/office/word/2010/wordprocessingInk">
                    <mc:AlternateContent xmlns:a14="http://schemas.microsoft.com/office/drawing/2010/main">
                      <mc:Choice Requires="a14">
                        <w14:contentPart bwMode="clr" r:id="rId210">
                          <w14:nvContentPartPr>
                            <w14:cNvPr id="18" name="墨迹 18"/>
                            <w14:cNvContentPartPr/>
                          </w14:nvContentPartPr>
                          <w14:xfrm>
                            <a:off x="1382395" y="527685"/>
                            <a:ext cx="153670" cy="145415"/>
                          </w14:xfrm>
                        </w14:contentPart>
                      </mc:Choice>
                    </mc:AlternateContent>
                  </a:graphicData>
                </a:graphic>
              </wp:anchor>
            </w:drawing>
          </mc:Choice>
          <mc:Fallback>
            <w:pict>
              <v:shape id="_x0000_s1026" o:spid="_x0000_s1026" style="position:absolute;left:0pt;margin-left:37.95pt;margin-top:-15.15pt;height:11.45pt;width:12.1pt;z-index:251665408;mso-width-relative:page;mso-height-relative:page;" filled="f" stroked="t" coordsize="21600,21600" o:gfxdata="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678815</wp:posOffset>
                </wp:positionH>
                <wp:positionV relativeFrom="paragraph">
                  <wp:posOffset>-183515</wp:posOffset>
                </wp:positionV>
                <wp:extent cx="95250" cy="130810"/>
                <wp:effectExtent l="0" t="0" r="0" b="0"/>
                <wp:wrapNone/>
                <wp:docPr id="19" name="墨迹 19"/>
                <wp:cNvGraphicFramePr/>
                <a:graphic xmlns:a="http://schemas.openxmlformats.org/drawingml/2006/main">
                  <a:graphicData uri="http://schemas.microsoft.com/office/word/2010/wordprocessingInk">
                    <mc:AlternateContent xmlns:a14="http://schemas.microsoft.com/office/drawing/2010/main">
                      <mc:Choice Requires="a14">
                        <w14:contentPart bwMode="clr" r:id="rId211">
                          <w14:nvContentPartPr>
                            <w14:cNvPr id="19" name="墨迹 19"/>
                            <w14:cNvContentPartPr/>
                          </w14:nvContentPartPr>
                          <w14:xfrm>
                            <a:off x="1579245" y="536575"/>
                            <a:ext cx="95250" cy="130810"/>
                          </w14:xfrm>
                        </w14:contentPart>
                      </mc:Choice>
                    </mc:AlternateContent>
                  </a:graphicData>
                </a:graphic>
              </wp:anchor>
            </w:drawing>
          </mc:Choice>
          <mc:Fallback>
            <w:pict>
              <v:shape id="_x0000_s1026" o:spid="_x0000_s1026" style="position:absolute;left:0pt;margin-left:53.45pt;margin-top:-14.45pt;height:10.3pt;width:7.5pt;z-index:251666432;mso-width-relative:page;mso-height-relative:page;" filled="f" stroked="t" coordsize="21600,21600" o:gfxdata="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798830</wp:posOffset>
                </wp:positionH>
                <wp:positionV relativeFrom="paragraph">
                  <wp:posOffset>-180340</wp:posOffset>
                </wp:positionV>
                <wp:extent cx="55880" cy="89535"/>
                <wp:effectExtent l="0" t="0" r="0" b="0"/>
                <wp:wrapNone/>
                <wp:docPr id="20" name="墨迹 20"/>
                <wp:cNvGraphicFramePr/>
                <a:graphic xmlns:a="http://schemas.openxmlformats.org/drawingml/2006/main">
                  <a:graphicData uri="http://schemas.microsoft.com/office/word/2010/wordprocessingInk">
                    <mc:AlternateContent xmlns:a14="http://schemas.microsoft.com/office/drawing/2010/main">
                      <mc:Choice Requires="a14">
                        <w14:contentPart bwMode="clr" r:id="rId212">
                          <w14:nvContentPartPr>
                            <w14:cNvPr id="20" name="墨迹 20"/>
                            <w14:cNvContentPartPr/>
                          </w14:nvContentPartPr>
                          <w14:xfrm>
                            <a:off x="1699260" y="539750"/>
                            <a:ext cx="55880" cy="89535"/>
                          </w14:xfrm>
                        </w14:contentPart>
                      </mc:Choice>
                    </mc:AlternateContent>
                  </a:graphicData>
                </a:graphic>
              </wp:anchor>
            </w:drawing>
          </mc:Choice>
          <mc:Fallback>
            <w:pict>
              <v:shape id="_x0000_s1026" o:spid="_x0000_s1026" style="position:absolute;left:0pt;margin-left:62.9pt;margin-top:-14.2pt;height:7.05pt;width:4.4pt;z-index:251667456;mso-width-relative:page;mso-height-relative:page;" filled="f" stroked="t" coordsize="21600,21600" o:gfxdata="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815340</wp:posOffset>
                </wp:positionH>
                <wp:positionV relativeFrom="paragraph">
                  <wp:posOffset>-201295</wp:posOffset>
                </wp:positionV>
                <wp:extent cx="58420" cy="133350"/>
                <wp:effectExtent l="0" t="0" r="0" b="0"/>
                <wp:wrapNone/>
                <wp:docPr id="21" name="墨迹 21"/>
                <wp:cNvGraphicFramePr/>
                <a:graphic xmlns:a="http://schemas.openxmlformats.org/drawingml/2006/main">
                  <a:graphicData uri="http://schemas.microsoft.com/office/word/2010/wordprocessingInk">
                    <mc:AlternateContent xmlns:a14="http://schemas.microsoft.com/office/drawing/2010/main">
                      <mc:Choice Requires="a14">
                        <w14:contentPart bwMode="clr" r:id="rId213">
                          <w14:nvContentPartPr>
                            <w14:cNvPr id="21" name="墨迹 21"/>
                            <w14:cNvContentPartPr/>
                          </w14:nvContentPartPr>
                          <w14:xfrm>
                            <a:off x="1715770" y="518795"/>
                            <a:ext cx="58420" cy="133350"/>
                          </w14:xfrm>
                        </w14:contentPart>
                      </mc:Choice>
                    </mc:AlternateContent>
                  </a:graphicData>
                </a:graphic>
              </wp:anchor>
            </w:drawing>
          </mc:Choice>
          <mc:Fallback>
            <w:pict>
              <v:shape id="_x0000_s1026" o:spid="_x0000_s1026" style="position:absolute;left:0pt;margin-left:64.2pt;margin-top:-15.85pt;height:10.5pt;width:4.6pt;z-index:251668480;mso-width-relative:page;mso-height-relative:page;" filled="f" stroked="t" coordsize="21600,21600" o:gfxdata="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969645</wp:posOffset>
                </wp:positionH>
                <wp:positionV relativeFrom="paragraph">
                  <wp:posOffset>-269240</wp:posOffset>
                </wp:positionV>
                <wp:extent cx="33020" cy="313055"/>
                <wp:effectExtent l="0" t="0" r="0" b="0"/>
                <wp:wrapNone/>
                <wp:docPr id="22" name="墨迹 22"/>
                <wp:cNvGraphicFramePr/>
                <a:graphic xmlns:a="http://schemas.openxmlformats.org/drawingml/2006/main">
                  <a:graphicData uri="http://schemas.microsoft.com/office/word/2010/wordprocessingInk">
                    <mc:AlternateContent xmlns:a14="http://schemas.microsoft.com/office/drawing/2010/main">
                      <mc:Choice Requires="a14">
                        <w14:contentPart bwMode="clr" r:id="rId214">
                          <w14:nvContentPartPr>
                            <w14:cNvPr id="22" name="墨迹 22"/>
                            <w14:cNvContentPartPr/>
                          </w14:nvContentPartPr>
                          <w14:xfrm>
                            <a:off x="1870075" y="450850"/>
                            <a:ext cx="33020" cy="313055"/>
                          </w14:xfrm>
                        </w14:contentPart>
                      </mc:Choice>
                    </mc:AlternateContent>
                  </a:graphicData>
                </a:graphic>
              </wp:anchor>
            </w:drawing>
          </mc:Choice>
          <mc:Fallback>
            <w:pict>
              <v:shape id="_x0000_s1026" o:spid="_x0000_s1026" style="position:absolute;left:0pt;margin-left:76.35pt;margin-top:-21.2pt;height:24.65pt;width:2.6pt;z-index:251669504;mso-width-relative:page;mso-height-relative:page;" filled="f" stroked="t" coordsize="21600,21600" o:gfxdata="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1139825</wp:posOffset>
                </wp:positionH>
                <wp:positionV relativeFrom="paragraph">
                  <wp:posOffset>-233680</wp:posOffset>
                </wp:positionV>
                <wp:extent cx="74930" cy="5080"/>
                <wp:effectExtent l="0" t="0" r="0" b="0"/>
                <wp:wrapNone/>
                <wp:docPr id="23" name="墨迹 23"/>
                <wp:cNvGraphicFramePr/>
                <a:graphic xmlns:a="http://schemas.openxmlformats.org/drawingml/2006/main">
                  <a:graphicData uri="http://schemas.microsoft.com/office/word/2010/wordprocessingInk">
                    <mc:AlternateContent xmlns:a14="http://schemas.microsoft.com/office/drawing/2010/main">
                      <mc:Choice Requires="a14">
                        <w14:contentPart bwMode="clr" r:id="rId215">
                          <w14:nvContentPartPr>
                            <w14:cNvPr id="23" name="墨迹 23"/>
                            <w14:cNvContentPartPr/>
                          </w14:nvContentPartPr>
                          <w14:xfrm>
                            <a:off x="2040255" y="486410"/>
                            <a:ext cx="74930" cy="5080"/>
                          </w14:xfrm>
                        </w14:contentPart>
                      </mc:Choice>
                    </mc:AlternateContent>
                  </a:graphicData>
                </a:graphic>
              </wp:anchor>
            </w:drawing>
          </mc:Choice>
          <mc:Fallback>
            <w:pict>
              <v:shape id="_x0000_s1026" o:spid="_x0000_s1026" style="position:absolute;left:0pt;margin-left:89.75pt;margin-top:-18.4pt;height:0.4pt;width:5.9pt;z-index:251670528;mso-width-relative:page;mso-height-relative:page;" filled="f" stroked="t" coordsize="21600,21600" o:gfxdata="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1134745</wp:posOffset>
                </wp:positionH>
                <wp:positionV relativeFrom="paragraph">
                  <wp:posOffset>-221615</wp:posOffset>
                </wp:positionV>
                <wp:extent cx="10795" cy="252730"/>
                <wp:effectExtent l="0" t="0" r="0" b="0"/>
                <wp:wrapNone/>
                <wp:docPr id="24" name="墨迹 24"/>
                <wp:cNvGraphicFramePr/>
                <a:graphic xmlns:a="http://schemas.openxmlformats.org/drawingml/2006/main">
                  <a:graphicData uri="http://schemas.microsoft.com/office/word/2010/wordprocessingInk">
                    <mc:AlternateContent xmlns:a14="http://schemas.microsoft.com/office/drawing/2010/main">
                      <mc:Choice Requires="a14">
                        <w14:contentPart bwMode="clr" r:id="rId216">
                          <w14:nvContentPartPr>
                            <w14:cNvPr id="24" name="墨迹 24"/>
                            <w14:cNvContentPartPr/>
                          </w14:nvContentPartPr>
                          <w14:xfrm>
                            <a:off x="2035175" y="498475"/>
                            <a:ext cx="10795" cy="252730"/>
                          </w14:xfrm>
                        </w14:contentPart>
                      </mc:Choice>
                    </mc:AlternateContent>
                  </a:graphicData>
                </a:graphic>
              </wp:anchor>
            </w:drawing>
          </mc:Choice>
          <mc:Fallback>
            <w:pict>
              <v:shape id="_x0000_s1026" o:spid="_x0000_s1026" style="position:absolute;left:0pt;margin-left:89.35pt;margin-top:-17.45pt;height:19.9pt;width:0.85pt;z-index:251671552;mso-width-relative:page;mso-height-relative:page;" filled="f" stroked="t" coordsize="21600,21600" o:gfxdata="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1136650</wp:posOffset>
                </wp:positionH>
                <wp:positionV relativeFrom="paragraph">
                  <wp:posOffset>-125095</wp:posOffset>
                </wp:positionV>
                <wp:extent cx="92075" cy="34290"/>
                <wp:effectExtent l="0" t="0" r="0" b="0"/>
                <wp:wrapNone/>
                <wp:docPr id="25" name="墨迹 25"/>
                <wp:cNvGraphicFramePr/>
                <a:graphic xmlns:a="http://schemas.openxmlformats.org/drawingml/2006/main">
                  <a:graphicData uri="http://schemas.microsoft.com/office/word/2010/wordprocessingInk">
                    <mc:AlternateContent xmlns:a14="http://schemas.microsoft.com/office/drawing/2010/main">
                      <mc:Choice Requires="a14">
                        <w14:contentPart bwMode="clr" r:id="rId217">
                          <w14:nvContentPartPr>
                            <w14:cNvPr id="25" name="墨迹 25"/>
                            <w14:cNvContentPartPr/>
                          </w14:nvContentPartPr>
                          <w14:xfrm>
                            <a:off x="2037080" y="594995"/>
                            <a:ext cx="92075" cy="34290"/>
                          </w14:xfrm>
                        </w14:contentPart>
                      </mc:Choice>
                    </mc:AlternateContent>
                  </a:graphicData>
                </a:graphic>
              </wp:anchor>
            </w:drawing>
          </mc:Choice>
          <mc:Fallback>
            <w:pict>
              <v:shape id="_x0000_s1026" o:spid="_x0000_s1026" style="position:absolute;left:0pt;margin-left:89.5pt;margin-top:-9.85pt;height:2.7pt;width:7.25pt;z-index:251672576;mso-width-relative:page;mso-height-relative:page;" filled="f" stroked="t" coordsize="21600,21600" o:gfxdata="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1270635</wp:posOffset>
                </wp:positionH>
                <wp:positionV relativeFrom="paragraph">
                  <wp:posOffset>-81280</wp:posOffset>
                </wp:positionV>
                <wp:extent cx="13335" cy="78740"/>
                <wp:effectExtent l="0" t="0" r="0" b="0"/>
                <wp:wrapNone/>
                <wp:docPr id="27" name="墨迹 27"/>
                <wp:cNvGraphicFramePr/>
                <a:graphic xmlns:a="http://schemas.openxmlformats.org/drawingml/2006/main">
                  <a:graphicData uri="http://schemas.microsoft.com/office/word/2010/wordprocessingInk">
                    <mc:AlternateContent xmlns:a14="http://schemas.microsoft.com/office/drawing/2010/main">
                      <mc:Choice Requires="a14">
                        <w14:contentPart bwMode="clr" r:id="rId218">
                          <w14:nvContentPartPr>
                            <w14:cNvPr id="27" name="墨迹 27"/>
                            <w14:cNvContentPartPr/>
                          </w14:nvContentPartPr>
                          <w14:xfrm>
                            <a:off x="2171065" y="638810"/>
                            <a:ext cx="13335" cy="78740"/>
                          </w14:xfrm>
                        </w14:contentPart>
                      </mc:Choice>
                    </mc:AlternateContent>
                  </a:graphicData>
                </a:graphic>
              </wp:anchor>
            </w:drawing>
          </mc:Choice>
          <mc:Fallback>
            <w:pict>
              <v:shape id="_x0000_s1026" o:spid="_x0000_s1026" style="position:absolute;left:0pt;margin-left:100.05pt;margin-top:-6.4pt;height:6.2pt;width:1.05pt;z-index:251673600;mso-width-relative:page;mso-height-relative:page;" filled="f" stroked="t" coordsize="21600,21600" o:gfxdata="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1290955</wp:posOffset>
                </wp:positionH>
                <wp:positionV relativeFrom="paragraph">
                  <wp:posOffset>-194310</wp:posOffset>
                </wp:positionV>
                <wp:extent cx="33020" cy="26035"/>
                <wp:effectExtent l="0" t="0" r="0" b="0"/>
                <wp:wrapNone/>
                <wp:docPr id="28" name="墨迹 28"/>
                <wp:cNvGraphicFramePr/>
                <a:graphic xmlns:a="http://schemas.openxmlformats.org/drawingml/2006/main">
                  <a:graphicData uri="http://schemas.microsoft.com/office/word/2010/wordprocessingInk">
                    <mc:AlternateContent xmlns:a14="http://schemas.microsoft.com/office/drawing/2010/main">
                      <mc:Choice Requires="a14">
                        <w14:contentPart bwMode="clr" r:id="rId219">
                          <w14:nvContentPartPr>
                            <w14:cNvPr id="28" name="墨迹 28"/>
                            <w14:cNvContentPartPr/>
                          </w14:nvContentPartPr>
                          <w14:xfrm>
                            <a:off x="2191385" y="525780"/>
                            <a:ext cx="33020" cy="26035"/>
                          </w14:xfrm>
                        </w14:contentPart>
                      </mc:Choice>
                    </mc:AlternateContent>
                  </a:graphicData>
                </a:graphic>
              </wp:anchor>
            </w:drawing>
          </mc:Choice>
          <mc:Fallback>
            <w:pict>
              <v:shape id="_x0000_s1026" o:spid="_x0000_s1026" style="position:absolute;left:0pt;margin-left:101.65pt;margin-top:-15.3pt;height:2.05pt;width:2.6pt;z-index:251674624;mso-width-relative:page;mso-height-relative:page;" filled="f" stroked="t" coordsize="21600,21600" o:gfxdata="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&#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1353185</wp:posOffset>
                </wp:positionH>
                <wp:positionV relativeFrom="paragraph">
                  <wp:posOffset>-138430</wp:posOffset>
                </wp:positionV>
                <wp:extent cx="66040" cy="113030"/>
                <wp:effectExtent l="0" t="0" r="0" b="0"/>
                <wp:wrapNone/>
                <wp:docPr id="29" name="墨迹 29"/>
                <wp:cNvGraphicFramePr/>
                <a:graphic xmlns:a="http://schemas.openxmlformats.org/drawingml/2006/main">
                  <a:graphicData uri="http://schemas.microsoft.com/office/word/2010/wordprocessingInk">
                    <mc:AlternateContent xmlns:a14="http://schemas.microsoft.com/office/drawing/2010/main">
                      <mc:Choice Requires="a14">
                        <w14:contentPart bwMode="clr" r:id="rId220">
                          <w14:nvContentPartPr>
                            <w14:cNvPr id="29" name="墨迹 29"/>
                            <w14:cNvContentPartPr/>
                          </w14:nvContentPartPr>
                          <w14:xfrm>
                            <a:off x="2253615" y="581660"/>
                            <a:ext cx="66040" cy="113030"/>
                          </w14:xfrm>
                        </w14:contentPart>
                      </mc:Choice>
                    </mc:AlternateContent>
                  </a:graphicData>
                </a:graphic>
              </wp:anchor>
            </w:drawing>
          </mc:Choice>
          <mc:Fallback>
            <w:pict>
              <v:shape id="_x0000_s1026" o:spid="_x0000_s1026" style="position:absolute;left:0pt;margin-left:106.55pt;margin-top:-10.9pt;height:8.9pt;width:5.2pt;z-index:251675648;mso-width-relative:page;mso-height-relative:page;" filled="f" stroked="t" coordsize="21600,21600" o:gfxdata="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76672" behindDoc="0" locked="0" layoutInCell="1" allowOverlap="1">
                <wp:simplePos x="0" y="0"/>
                <wp:positionH relativeFrom="column">
                  <wp:posOffset>1433830</wp:posOffset>
                </wp:positionH>
                <wp:positionV relativeFrom="paragraph">
                  <wp:posOffset>-137795</wp:posOffset>
                </wp:positionV>
                <wp:extent cx="33655" cy="106680"/>
                <wp:effectExtent l="0" t="0" r="0" b="0"/>
                <wp:wrapNone/>
                <wp:docPr id="30" name="墨迹 30"/>
                <wp:cNvGraphicFramePr/>
                <a:graphic xmlns:a="http://schemas.openxmlformats.org/drawingml/2006/main">
                  <a:graphicData uri="http://schemas.microsoft.com/office/word/2010/wordprocessingInk">
                    <mc:AlternateContent xmlns:a14="http://schemas.microsoft.com/office/drawing/2010/main">
                      <mc:Choice Requires="a14">
                        <w14:contentPart bwMode="clr" r:id="rId221">
                          <w14:nvContentPartPr>
                            <w14:cNvPr id="30" name="墨迹 30"/>
                            <w14:cNvContentPartPr/>
                          </w14:nvContentPartPr>
                          <w14:xfrm>
                            <a:off x="2334260" y="582295"/>
                            <a:ext cx="33655" cy="106680"/>
                          </w14:xfrm>
                        </w14:contentPart>
                      </mc:Choice>
                    </mc:AlternateContent>
                  </a:graphicData>
                </a:graphic>
              </wp:anchor>
            </w:drawing>
          </mc:Choice>
          <mc:Fallback>
            <w:pict>
              <v:shape id="_x0000_s1026" o:spid="_x0000_s1026" style="position:absolute;left:0pt;margin-left:112.9pt;margin-top:-10.85pt;height:8.4pt;width:2.65pt;z-index:251676672;mso-width-relative:page;mso-height-relative:page;" filled="f" stroked="t" coordsize="21600,21600" o:gfxdata="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77696" behindDoc="0" locked="0" layoutInCell="1" allowOverlap="1">
                <wp:simplePos x="0" y="0"/>
                <wp:positionH relativeFrom="column">
                  <wp:posOffset>1494790</wp:posOffset>
                </wp:positionH>
                <wp:positionV relativeFrom="paragraph">
                  <wp:posOffset>-147955</wp:posOffset>
                </wp:positionV>
                <wp:extent cx="74930" cy="26035"/>
                <wp:effectExtent l="0" t="0" r="0" b="0"/>
                <wp:wrapNone/>
                <wp:docPr id="31" name="墨迹 31"/>
                <wp:cNvGraphicFramePr/>
                <a:graphic xmlns:a="http://schemas.openxmlformats.org/drawingml/2006/main">
                  <a:graphicData uri="http://schemas.microsoft.com/office/word/2010/wordprocessingInk">
                    <mc:AlternateContent xmlns:a14="http://schemas.microsoft.com/office/drawing/2010/main">
                      <mc:Choice Requires="a14">
                        <w14:contentPart bwMode="clr" r:id="rId222">
                          <w14:nvContentPartPr>
                            <w14:cNvPr id="31" name="墨迹 31"/>
                            <w14:cNvContentPartPr/>
                          </w14:nvContentPartPr>
                          <w14:xfrm>
                            <a:off x="2395220" y="572135"/>
                            <a:ext cx="74930" cy="26035"/>
                          </w14:xfrm>
                        </w14:contentPart>
                      </mc:Choice>
                    </mc:AlternateContent>
                  </a:graphicData>
                </a:graphic>
              </wp:anchor>
            </w:drawing>
          </mc:Choice>
          <mc:Fallback>
            <w:pict>
              <v:shape id="_x0000_s1026" o:spid="_x0000_s1026" style="position:absolute;left:0pt;margin-left:117.7pt;margin-top:-11.65pt;height:2.05pt;width:5.9pt;z-index:251677696;mso-width-relative:page;mso-height-relative:page;" filled="f" stroked="t" coordsize="21600,21600" o:gfxdata="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1539875</wp:posOffset>
                </wp:positionH>
                <wp:positionV relativeFrom="paragraph">
                  <wp:posOffset>-180975</wp:posOffset>
                </wp:positionV>
                <wp:extent cx="58420" cy="181610"/>
                <wp:effectExtent l="0" t="0" r="0" b="0"/>
                <wp:wrapNone/>
                <wp:docPr id="32" name="墨迹 32"/>
                <wp:cNvGraphicFramePr/>
                <a:graphic xmlns:a="http://schemas.openxmlformats.org/drawingml/2006/main">
                  <a:graphicData uri="http://schemas.microsoft.com/office/word/2010/wordprocessingInk">
                    <mc:AlternateContent xmlns:a14="http://schemas.microsoft.com/office/drawing/2010/main">
                      <mc:Choice Requires="a14">
                        <w14:contentPart bwMode="clr" r:id="rId223">
                          <w14:nvContentPartPr>
                            <w14:cNvPr id="32" name="墨迹 32"/>
                            <w14:cNvContentPartPr/>
                          </w14:nvContentPartPr>
                          <w14:xfrm>
                            <a:off x="2440305" y="539115"/>
                            <a:ext cx="58420" cy="181610"/>
                          </w14:xfrm>
                        </w14:contentPart>
                      </mc:Choice>
                    </mc:AlternateContent>
                  </a:graphicData>
                </a:graphic>
              </wp:anchor>
            </w:drawing>
          </mc:Choice>
          <mc:Fallback>
            <w:pict>
              <v:shape id="_x0000_s1026" o:spid="_x0000_s1026" style="position:absolute;left:0pt;margin-left:121.25pt;margin-top:-14.25pt;height:14.3pt;width:4.6pt;z-index:251678720;mso-width-relative:page;mso-height-relative:page;" filled="f" stroked="t" coordsize="21600,21600" o:gfxdata="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1642110</wp:posOffset>
                </wp:positionH>
                <wp:positionV relativeFrom="paragraph">
                  <wp:posOffset>-255270</wp:posOffset>
                </wp:positionV>
                <wp:extent cx="144145" cy="20955"/>
                <wp:effectExtent l="0" t="0" r="0" b="0"/>
                <wp:wrapNone/>
                <wp:docPr id="33" name="墨迹 33"/>
                <wp:cNvGraphicFramePr/>
                <a:graphic xmlns:a="http://schemas.openxmlformats.org/drawingml/2006/main">
                  <a:graphicData uri="http://schemas.microsoft.com/office/word/2010/wordprocessingInk">
                    <mc:AlternateContent xmlns:a14="http://schemas.microsoft.com/office/drawing/2010/main">
                      <mc:Choice Requires="a14">
                        <w14:contentPart bwMode="clr" r:id="rId224">
                          <w14:nvContentPartPr>
                            <w14:cNvPr id="33" name="墨迹 33"/>
                            <w14:cNvContentPartPr/>
                          </w14:nvContentPartPr>
                          <w14:xfrm>
                            <a:off x="2542540" y="464820"/>
                            <a:ext cx="144145" cy="20955"/>
                          </w14:xfrm>
                        </w14:contentPart>
                      </mc:Choice>
                    </mc:AlternateContent>
                  </a:graphicData>
                </a:graphic>
              </wp:anchor>
            </w:drawing>
          </mc:Choice>
          <mc:Fallback>
            <w:pict>
              <v:shape id="_x0000_s1026" o:spid="_x0000_s1026" style="position:absolute;left:0pt;margin-left:129.3pt;margin-top:-20.1pt;height:1.65pt;width:11.35pt;z-index:251679744;mso-width-relative:page;mso-height-relative:page;" filled="f" stroked="t" coordsize="21600,21600" o:gfxdata="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UrkoeNsAAAALAQAADwAAAAAAAAABACAAAAAi&#10;AAAAZHJzL2Rvd25yZXYueG1sUEsBAhQAFAAAAAgAh07iQD2keHuPAQAALgMAAA4AAAAAAAAAAQAg&#10;AAAAKgEAAGRycy9lMm9Eb2MueG1sUEsBAhQACgAAAAAAh07iQAAAAAAAAAAAAAAAAAgAAAAAAAAA&#10;AAAQAAAA5QIAAGRycy9pbmsvUEsBAhQAFAAAAAgAh07iQMxupsmCAgAAFQcAABAAAAAAAAAAAQAg&#10;AAAACwMAAGRycy9pbmsvaW5rMS54bWxQSwUGAAAAAAoACgBMAgAAJg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1719580</wp:posOffset>
                </wp:positionH>
                <wp:positionV relativeFrom="paragraph">
                  <wp:posOffset>-244475</wp:posOffset>
                </wp:positionV>
                <wp:extent cx="24130" cy="275590"/>
                <wp:effectExtent l="0" t="0" r="0" b="0"/>
                <wp:wrapNone/>
                <wp:docPr id="34" name="墨迹 34"/>
                <wp:cNvGraphicFramePr/>
                <a:graphic xmlns:a="http://schemas.openxmlformats.org/drawingml/2006/main">
                  <a:graphicData uri="http://schemas.microsoft.com/office/word/2010/wordprocessingInk">
                    <mc:AlternateContent xmlns:a14="http://schemas.microsoft.com/office/drawing/2010/main">
                      <mc:Choice Requires="a14">
                        <w14:contentPart bwMode="clr" r:id="rId225">
                          <w14:nvContentPartPr>
                            <w14:cNvPr id="34" name="墨迹 34"/>
                            <w14:cNvContentPartPr/>
                          </w14:nvContentPartPr>
                          <w14:xfrm>
                            <a:off x="2620010" y="475615"/>
                            <a:ext cx="24130" cy="275590"/>
                          </w14:xfrm>
                        </w14:contentPart>
                      </mc:Choice>
                    </mc:AlternateContent>
                  </a:graphicData>
                </a:graphic>
              </wp:anchor>
            </w:drawing>
          </mc:Choice>
          <mc:Fallback>
            <w:pict>
              <v:shape id="_x0000_s1026" o:spid="_x0000_s1026" style="position:absolute;left:0pt;margin-left:135.4pt;margin-top:-19.25pt;height:21.7pt;width:1.9pt;z-index:251680768;mso-width-relative:page;mso-height-relative:page;" filled="f" stroked="t" coordsize="21600,21600" o:gfxdata="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81792" behindDoc="0" locked="0" layoutInCell="1" allowOverlap="1">
                <wp:simplePos x="0" y="0"/>
                <wp:positionH relativeFrom="column">
                  <wp:posOffset>1773555</wp:posOffset>
                </wp:positionH>
                <wp:positionV relativeFrom="paragraph">
                  <wp:posOffset>-78740</wp:posOffset>
                </wp:positionV>
                <wp:extent cx="11430" cy="66675"/>
                <wp:effectExtent l="0" t="0" r="0" b="0"/>
                <wp:wrapNone/>
                <wp:docPr id="35" name="墨迹 35"/>
                <wp:cNvGraphicFramePr/>
                <a:graphic xmlns:a="http://schemas.openxmlformats.org/drawingml/2006/main">
                  <a:graphicData uri="http://schemas.microsoft.com/office/word/2010/wordprocessingInk">
                    <mc:AlternateContent xmlns:a14="http://schemas.microsoft.com/office/drawing/2010/main">
                      <mc:Choice Requires="a14">
                        <w14:contentPart bwMode="clr" r:id="rId226">
                          <w14:nvContentPartPr>
                            <w14:cNvPr id="35" name="墨迹 35"/>
                            <w14:cNvContentPartPr/>
                          </w14:nvContentPartPr>
                          <w14:xfrm>
                            <a:off x="2673985" y="641350"/>
                            <a:ext cx="11430" cy="66675"/>
                          </w14:xfrm>
                        </w14:contentPart>
                      </mc:Choice>
                    </mc:AlternateContent>
                  </a:graphicData>
                </a:graphic>
              </wp:anchor>
            </w:drawing>
          </mc:Choice>
          <mc:Fallback>
            <w:pict>
              <v:shape id="_x0000_s1026" o:spid="_x0000_s1026" style="position:absolute;left:0pt;margin-left:139.65pt;margin-top:-6.2pt;height:5.25pt;width:0.9pt;z-index:251681792;mso-width-relative:page;mso-height-relative:page;" filled="f" stroked="t" coordsize="21600,21600" o:gfxdata="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82816" behindDoc="0" locked="0" layoutInCell="1" allowOverlap="1">
                <wp:simplePos x="0" y="0"/>
                <wp:positionH relativeFrom="column">
                  <wp:posOffset>1798320</wp:posOffset>
                </wp:positionH>
                <wp:positionV relativeFrom="paragraph">
                  <wp:posOffset>-173990</wp:posOffset>
                </wp:positionV>
                <wp:extent cx="28575" cy="34290"/>
                <wp:effectExtent l="0" t="0" r="0" b="0"/>
                <wp:wrapNone/>
                <wp:docPr id="36" name="墨迹 36"/>
                <wp:cNvGraphicFramePr/>
                <a:graphic xmlns:a="http://schemas.openxmlformats.org/drawingml/2006/main">
                  <a:graphicData uri="http://schemas.microsoft.com/office/word/2010/wordprocessingInk">
                    <mc:AlternateContent xmlns:a14="http://schemas.microsoft.com/office/drawing/2010/main">
                      <mc:Choice Requires="a14">
                        <w14:contentPart bwMode="clr" r:id="rId227">
                          <w14:nvContentPartPr>
                            <w14:cNvPr id="36" name="墨迹 36"/>
                            <w14:cNvContentPartPr/>
                          </w14:nvContentPartPr>
                          <w14:xfrm>
                            <a:off x="2698750" y="546100"/>
                            <a:ext cx="28575" cy="34290"/>
                          </w14:xfrm>
                        </w14:contentPart>
                      </mc:Choice>
                    </mc:AlternateContent>
                  </a:graphicData>
                </a:graphic>
              </wp:anchor>
            </w:drawing>
          </mc:Choice>
          <mc:Fallback>
            <w:pict>
              <v:shape id="_x0000_s1026" o:spid="_x0000_s1026" style="position:absolute;left:0pt;margin-left:141.6pt;margin-top:-13.7pt;height:2.7pt;width:2.25pt;z-index:251682816;mso-width-relative:page;mso-height-relative:page;" filled="f" stroked="t" coordsize="21600,21600" o:gfxdata="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83840" behindDoc="0" locked="0" layoutInCell="1" allowOverlap="1">
                <wp:simplePos x="0" y="0"/>
                <wp:positionH relativeFrom="column">
                  <wp:posOffset>1838960</wp:posOffset>
                </wp:positionH>
                <wp:positionV relativeFrom="paragraph">
                  <wp:posOffset>-85725</wp:posOffset>
                </wp:positionV>
                <wp:extent cx="103505" cy="69850"/>
                <wp:effectExtent l="0" t="0" r="0" b="0"/>
                <wp:wrapNone/>
                <wp:docPr id="37" name="墨迹 37"/>
                <wp:cNvGraphicFramePr/>
                <a:graphic xmlns:a="http://schemas.openxmlformats.org/drawingml/2006/main">
                  <a:graphicData uri="http://schemas.microsoft.com/office/word/2010/wordprocessingInk">
                    <mc:AlternateContent xmlns:a14="http://schemas.microsoft.com/office/drawing/2010/main">
                      <mc:Choice Requires="a14">
                        <w14:contentPart bwMode="clr" r:id="rId228">
                          <w14:nvContentPartPr>
                            <w14:cNvPr id="37" name="墨迹 37"/>
                            <w14:cNvContentPartPr/>
                          </w14:nvContentPartPr>
                          <w14:xfrm>
                            <a:off x="2739390" y="634365"/>
                            <a:ext cx="103505" cy="69850"/>
                          </w14:xfrm>
                        </w14:contentPart>
                      </mc:Choice>
                    </mc:AlternateContent>
                  </a:graphicData>
                </a:graphic>
              </wp:anchor>
            </w:drawing>
          </mc:Choice>
          <mc:Fallback>
            <w:pict>
              <v:shape id="_x0000_s1026" o:spid="_x0000_s1026" style="position:absolute;left:0pt;margin-left:144.8pt;margin-top:-6.75pt;height:5.5pt;width:8.15pt;z-index:251683840;mso-width-relative:page;mso-height-relative:page;" filled="f" stroked="t" coordsize="21600,21600" o:gfxdata="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84864" behindDoc="0" locked="0" layoutInCell="1" allowOverlap="1">
                <wp:simplePos x="0" y="0"/>
                <wp:positionH relativeFrom="column">
                  <wp:posOffset>1984375</wp:posOffset>
                </wp:positionH>
                <wp:positionV relativeFrom="paragraph">
                  <wp:posOffset>-155575</wp:posOffset>
                </wp:positionV>
                <wp:extent cx="103505" cy="136525"/>
                <wp:effectExtent l="0" t="0" r="0" b="0"/>
                <wp:wrapNone/>
                <wp:docPr id="38" name="墨迹 38"/>
                <wp:cNvGraphicFramePr/>
                <a:graphic xmlns:a="http://schemas.openxmlformats.org/drawingml/2006/main">
                  <a:graphicData uri="http://schemas.microsoft.com/office/word/2010/wordprocessingInk">
                    <mc:AlternateContent xmlns:a14="http://schemas.microsoft.com/office/drawing/2010/main">
                      <mc:Choice Requires="a14">
                        <w14:contentPart bwMode="clr" r:id="rId229">
                          <w14:nvContentPartPr>
                            <w14:cNvPr id="38" name="墨迹 38"/>
                            <w14:cNvContentPartPr/>
                          </w14:nvContentPartPr>
                          <w14:xfrm>
                            <a:off x="2884805" y="564515"/>
                            <a:ext cx="103505" cy="136525"/>
                          </w14:xfrm>
                        </w14:contentPart>
                      </mc:Choice>
                    </mc:AlternateContent>
                  </a:graphicData>
                </a:graphic>
              </wp:anchor>
            </w:drawing>
          </mc:Choice>
          <mc:Fallback>
            <w:pict>
              <v:shape id="_x0000_s1026" o:spid="_x0000_s1026" style="position:absolute;left:0pt;margin-left:156.25pt;margin-top:-12.25pt;height:10.75pt;width:8.15pt;z-index:251684864;mso-width-relative:page;mso-height-relative:page;" filled="f" stroked="t" coordsize="21600,21600" o:gfxdata="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85888" behindDoc="0" locked="0" layoutInCell="1" allowOverlap="1">
                <wp:simplePos x="0" y="0"/>
                <wp:positionH relativeFrom="column">
                  <wp:posOffset>2104390</wp:posOffset>
                </wp:positionH>
                <wp:positionV relativeFrom="paragraph">
                  <wp:posOffset>-302895</wp:posOffset>
                </wp:positionV>
                <wp:extent cx="52070" cy="353060"/>
                <wp:effectExtent l="0" t="0" r="0" b="0"/>
                <wp:wrapNone/>
                <wp:docPr id="39" name="墨迹 39"/>
                <wp:cNvGraphicFramePr/>
                <a:graphic xmlns:a="http://schemas.openxmlformats.org/drawingml/2006/main">
                  <a:graphicData uri="http://schemas.microsoft.com/office/word/2010/wordprocessingInk">
                    <mc:AlternateContent xmlns:a14="http://schemas.microsoft.com/office/drawing/2010/main">
                      <mc:Choice Requires="a14">
                        <w14:contentPart bwMode="clr" r:id="rId230">
                          <w14:nvContentPartPr>
                            <w14:cNvPr id="39" name="墨迹 39"/>
                            <w14:cNvContentPartPr/>
                          </w14:nvContentPartPr>
                          <w14:xfrm>
                            <a:off x="3004820" y="417195"/>
                            <a:ext cx="52070" cy="353060"/>
                          </w14:xfrm>
                        </w14:contentPart>
                      </mc:Choice>
                    </mc:AlternateContent>
                  </a:graphicData>
                </a:graphic>
              </wp:anchor>
            </w:drawing>
          </mc:Choice>
          <mc:Fallback>
            <w:pict>
              <v:shape id="_x0000_s1026" o:spid="_x0000_s1026" style="position:absolute;left:0pt;margin-left:165.7pt;margin-top:-23.85pt;height:27.8pt;width:4.1pt;z-index:251685888;mso-width-relative:page;mso-height-relative:page;" filled="f" stroked="t" coordsize="21600,21600" o:gfxdata="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86912" behindDoc="0" locked="0" layoutInCell="1" allowOverlap="1">
                <wp:simplePos x="0" y="0"/>
                <wp:positionH relativeFrom="column">
                  <wp:posOffset>2260600</wp:posOffset>
                </wp:positionH>
                <wp:positionV relativeFrom="paragraph">
                  <wp:posOffset>-168275</wp:posOffset>
                </wp:positionV>
                <wp:extent cx="65405" cy="28575"/>
                <wp:effectExtent l="0" t="0" r="0" b="0"/>
                <wp:wrapNone/>
                <wp:docPr id="40" name="墨迹 40"/>
                <wp:cNvGraphicFramePr/>
                <a:graphic xmlns:a="http://schemas.openxmlformats.org/drawingml/2006/main">
                  <a:graphicData uri="http://schemas.microsoft.com/office/word/2010/wordprocessingInk">
                    <mc:AlternateContent xmlns:a14="http://schemas.microsoft.com/office/drawing/2010/main">
                      <mc:Choice Requires="a14">
                        <w14:contentPart bwMode="clr" r:id="rId231">
                          <w14:nvContentPartPr>
                            <w14:cNvPr id="40" name="墨迹 40"/>
                            <w14:cNvContentPartPr/>
                          </w14:nvContentPartPr>
                          <w14:xfrm>
                            <a:off x="3161030" y="551815"/>
                            <a:ext cx="65405" cy="28575"/>
                          </w14:xfrm>
                        </w14:contentPart>
                      </mc:Choice>
                    </mc:AlternateContent>
                  </a:graphicData>
                </a:graphic>
              </wp:anchor>
            </w:drawing>
          </mc:Choice>
          <mc:Fallback>
            <w:pict>
              <v:shape id="_x0000_s1026" o:spid="_x0000_s1026" style="position:absolute;left:0pt;margin-left:178pt;margin-top:-13.25pt;height:2.25pt;width:5.15pt;z-index:251686912;mso-width-relative:page;mso-height-relative:page;" filled="f" stroked="t" coordsize="21600,21600" o:gfxdata="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687936" behindDoc="0" locked="0" layoutInCell="1" allowOverlap="1">
                <wp:simplePos x="0" y="0"/>
                <wp:positionH relativeFrom="column">
                  <wp:posOffset>2294890</wp:posOffset>
                </wp:positionH>
                <wp:positionV relativeFrom="paragraph">
                  <wp:posOffset>-228600</wp:posOffset>
                </wp:positionV>
                <wp:extent cx="15875" cy="197485"/>
                <wp:effectExtent l="0" t="0" r="0" b="0"/>
                <wp:wrapNone/>
                <wp:docPr id="41" name="墨迹 41"/>
                <wp:cNvGraphicFramePr/>
                <a:graphic xmlns:a="http://schemas.openxmlformats.org/drawingml/2006/main">
                  <a:graphicData uri="http://schemas.microsoft.com/office/word/2010/wordprocessingInk">
                    <mc:AlternateContent xmlns:a14="http://schemas.microsoft.com/office/drawing/2010/main">
                      <mc:Choice Requires="a14">
                        <w14:contentPart bwMode="clr" r:id="rId232">
                          <w14:nvContentPartPr>
                            <w14:cNvPr id="41" name="墨迹 41"/>
                            <w14:cNvContentPartPr/>
                          </w14:nvContentPartPr>
                          <w14:xfrm>
                            <a:off x="3195320" y="491490"/>
                            <a:ext cx="15875" cy="197485"/>
                          </w14:xfrm>
                        </w14:contentPart>
                      </mc:Choice>
                    </mc:AlternateContent>
                  </a:graphicData>
                </a:graphic>
              </wp:anchor>
            </w:drawing>
          </mc:Choice>
          <mc:Fallback>
            <w:pict>
              <v:shape id="_x0000_s1026" o:spid="_x0000_s1026" style="position:absolute;left:0pt;margin-left:180.7pt;margin-top:-18pt;height:15.55pt;width:1.25pt;z-index:251687936;mso-width-relative:page;mso-height-relative:page;" filled="f" stroked="t" coordsize="21600,21600" o:gfxdata="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">
                <v:fill on="f" focussize="0,0"/>
                <v:stroke weight="0.787322834645669pt" color="#000000" opacity="65535f" joinstyle="round"/>
                <v:imagedata o:title=""/>
                <o:lock v:ext="edit" aspectratio="f"/>
              </v:shape>
            </w:pict>
          </mc:Fallback>
        </mc:AlternateContent>
      </w:r>
      <w:r>
        <w:rPr>
          <w:rFonts w:hint="eastAsia"/>
          <w:sz w:val="24"/>
          <w:szCs w:val="28"/>
        </w:rPr>
        <w:t>早服务时间设</w:t>
      </w:r>
      <w:r>
        <w:rPr>
          <w:rFonts w:hint="eastAsia"/>
          <w:sz w:val="24"/>
          <w:szCs w:val="24"/>
        </w:rPr>
        <w:t>定为当前时刻</w:t>
      </w:r>
      <w:r>
        <w:rPr>
          <w:position w:val="-10"/>
          <w:sz w:val="24"/>
          <w:szCs w:val="24"/>
        </w:rPr>
        <w:object>
          <v:shape id="_x0000_i1059" o:spt="75" type="#_x0000_t75" style="height:15pt;width:70pt;" o:ole="t" filled="f" o:preferrelative="t" stroked="f" coordsize="21600,21600">
            <v:path/>
            <v:fill on="f" focussize="0,0"/>
            <v:stroke on="f" joinstyle="miter"/>
            <v:imagedata r:id="rId234" o:title=""/>
            <o:lock v:ext="edit" aspectratio="t"/>
            <w10:wrap type="none"/>
            <w10:anchorlock/>
          </v:shape>
          <o:OLEObject Type="Embed" ProgID="Equation.DSMT4" ShapeID="_x0000_i1059" DrawAspect="Content" ObjectID="_1468075759" r:id="rId233">
            <o:LockedField>false</o:LockedField>
          </o:OLEObject>
        </w:object>
      </w:r>
      <w:r>
        <w:rPr>
          <w:rFonts w:hint="eastAsia"/>
          <w:sz w:val="24"/>
          <w:szCs w:val="24"/>
        </w:rPr>
        <w:t>，并将订单中所有的时间参</w:t>
      </w:r>
      <w:r>
        <w:rPr>
          <w:rFonts w:hint="eastAsia"/>
          <w:strike w:val="0"/>
          <w:sz w:val="24"/>
          <w:szCs w:val="24"/>
          <w:highlight w:val="none"/>
          <w:u w:val="none"/>
        </w:rPr>
        <w:t>量</w:t>
      </w:r>
      <w:r>
        <w:rPr>
          <w:rFonts w:hint="eastAsia"/>
          <w:strike w:val="0"/>
          <w:sz w:val="24"/>
          <w:szCs w:val="24"/>
          <w:highlight w:val="none"/>
          <w:u w:val="none"/>
        </w:rPr>
        <w:t>减去</w:t>
      </w:r>
      <w:r>
        <w:rPr>
          <w:strike w:val="0"/>
          <w:position w:val="-10"/>
          <w:sz w:val="24"/>
          <w:szCs w:val="24"/>
          <w:highlight w:val="none"/>
          <w:u w:val="none"/>
        </w:rPr>
        <w:object>
          <v:shape id="_x0000_i1060" o:spt="75" type="#_x0000_t75" style="height:15pt;width:70pt;" o:ole="t" filled="f" o:preferrelative="t" stroked="f" coordsize="21600,21600">
            <v:path/>
            <v:fill on="f" focussize="0,0"/>
            <v:stroke on="f" joinstyle="miter"/>
            <v:imagedata r:id="rId234" o:title=""/>
            <o:lock v:ext="edit" aspectratio="t"/>
            <w10:wrap type="none"/>
            <w10:anchorlock/>
          </v:shape>
          <o:OLEObject Type="Embed" ProgID="Equation.DSMT4" ShapeID="_x0000_i1060" DrawAspect="Content" ObjectID="_1468075760" r:id="rId235">
            <o:LockedField>false</o:LockedField>
          </o:OLEObject>
        </w:object>
      </w:r>
      <w:r>
        <w:rPr>
          <w:rFonts w:hint="eastAsia"/>
          <w:strike w:val="0"/>
          <w:sz w:val="24"/>
          <w:szCs w:val="24"/>
          <w:highlight w:val="none"/>
          <w:u w:val="none"/>
        </w:rPr>
        <w:t>，把单位秒转换为小时，获得一条从0时刻开始的新时间轴。</w:t>
      </w:r>
      <w:r>
        <w:rPr>
          <w:rFonts w:hint="eastAsia"/>
          <w:strike w:val="0"/>
          <w:sz w:val="24"/>
          <w:szCs w:val="24"/>
          <w:highlight w:val="green"/>
          <w:u w:val="none"/>
        </w:rPr>
        <w:t>分析得知，</w:t>
      </w:r>
      <w:r>
        <w:rPr>
          <w:rFonts w:hint="eastAsia"/>
          <w:strike w:val="0"/>
          <w:sz w:val="24"/>
          <w:szCs w:val="24"/>
          <w:highlight w:val="green"/>
          <w:u w:val="none"/>
        </w:rPr>
        <w:t>订单中最大的最晚服务时间为1</w:t>
      </w:r>
      <w:r>
        <w:rPr>
          <w:strike w:val="0"/>
          <w:sz w:val="24"/>
          <w:szCs w:val="24"/>
          <w:highlight w:val="green"/>
          <w:u w:val="none"/>
        </w:rPr>
        <w:t>4</w:t>
      </w:r>
      <w:r>
        <w:rPr>
          <w:rFonts w:hint="eastAsia"/>
          <w:strike w:val="0"/>
          <w:sz w:val="24"/>
          <w:szCs w:val="24"/>
          <w:highlight w:val="green"/>
          <w:u w:val="none"/>
        </w:rPr>
        <w:t>时刻，</w:t>
      </w:r>
      <w:r>
        <w:rPr>
          <w:rFonts w:hint="eastAsia"/>
          <w:strike w:val="0"/>
          <w:sz w:val="24"/>
          <w:szCs w:val="24"/>
          <w:highlight w:val="none"/>
          <w:u w:val="none"/>
        </w:rPr>
        <w:t>在此初步确定时间轴的范围；接着</w:t>
      </w:r>
      <w:r>
        <w:rPr>
          <w:rFonts w:hint="eastAsia"/>
          <w:strike w:val="0"/>
          <w:sz w:val="24"/>
          <w:szCs w:val="24"/>
          <w:highlight w:val="none"/>
          <w:u w:val="none"/>
        </w:rPr>
        <w:t>，</w:t>
      </w:r>
      <w:r>
        <w:rPr>
          <w:rFonts w:hint="eastAsia"/>
          <w:strike w:val="0"/>
          <w:sz w:val="24"/>
          <w:szCs w:val="24"/>
          <w:highlight w:val="green"/>
          <w:u w:val="none"/>
        </w:rPr>
        <w:t>再对所</w:t>
      </w:r>
      <w:r>
        <w:rPr>
          <w:rFonts w:hint="eastAsia"/>
          <w:sz w:val="24"/>
          <w:szCs w:val="24"/>
          <w:highlight w:val="green"/>
        </w:rPr>
        <w:t>有阿姨、订单的位置坐标进行处理，将单位米转换为千米，并求出二者的坐标范围</w:t>
      </w:r>
      <w:r>
        <w:rPr>
          <w:rFonts w:hint="eastAsia"/>
          <w:sz w:val="24"/>
          <w:szCs w:val="24"/>
        </w:rPr>
        <w:t>；</w:t>
      </w:r>
      <w:r>
        <w:rPr>
          <w:rFonts w:hint="eastAsia"/>
          <w:sz w:val="24"/>
          <w:szCs w:val="24"/>
          <w:highlight w:val="magenta"/>
        </w:rPr>
        <w:t>最后，对其它参量进行初始化。</w:t>
      </w:r>
    </w:p>
    <w:p>
      <w:pPr>
        <w:spacing w:line="360" w:lineRule="auto"/>
        <w:ind w:firstLine="480" w:firstLineChars="200"/>
        <w:rPr>
          <w:sz w:val="24"/>
          <w:szCs w:val="24"/>
        </w:rPr>
      </w:pPr>
      <w:r>
        <mc:AlternateContent>
          <mc:Choice Requires="wps">
            <w:drawing>
              <wp:anchor distT="0" distB="0" distL="114300" distR="114300" simplePos="0" relativeHeight="251902976" behindDoc="0" locked="0" layoutInCell="1" allowOverlap="1">
                <wp:simplePos x="0" y="0"/>
                <wp:positionH relativeFrom="column">
                  <wp:posOffset>5848350</wp:posOffset>
                </wp:positionH>
                <wp:positionV relativeFrom="paragraph">
                  <wp:posOffset>146685</wp:posOffset>
                </wp:positionV>
                <wp:extent cx="86360" cy="200660"/>
                <wp:effectExtent l="0" t="0" r="0" b="0"/>
                <wp:wrapNone/>
                <wp:docPr id="262" name="墨迹 262"/>
                <wp:cNvGraphicFramePr/>
                <a:graphic xmlns:a="http://schemas.openxmlformats.org/drawingml/2006/main">
                  <a:graphicData uri="http://schemas.microsoft.com/office/word/2010/wordprocessingInk">
                    <mc:AlternateContent xmlns:a14="http://schemas.microsoft.com/office/drawing/2010/main">
                      <mc:Choice Requires="a14">
                        <w14:contentPart bwMode="clr" r:id="rId236">
                          <w14:nvContentPartPr>
                            <w14:cNvPr id="262" name="墨迹 262"/>
                            <w14:cNvContentPartPr/>
                          </w14:nvContentPartPr>
                          <w14:xfrm>
                            <a:off x="6748780" y="2550795"/>
                            <a:ext cx="86360" cy="200660"/>
                          </w14:xfrm>
                        </w14:contentPart>
                      </mc:Choice>
                    </mc:AlternateContent>
                  </a:graphicData>
                </a:graphic>
              </wp:anchor>
            </w:drawing>
          </mc:Choice>
          <mc:Fallback>
            <w:pict>
              <v:shape id="_x0000_s1026" o:spid="_x0000_s1026" style="position:absolute;left:0pt;margin-left:460.5pt;margin-top:11.55pt;height:15.8pt;width:6.8pt;z-index:251902976;mso-width-relative:page;mso-height-relative:page;" filled="f" stroked="t" coordsize="21600,21600" o:gfxdata="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04000" behindDoc="0" locked="0" layoutInCell="1" allowOverlap="1">
                <wp:simplePos x="0" y="0"/>
                <wp:positionH relativeFrom="column">
                  <wp:posOffset>5965825</wp:posOffset>
                </wp:positionH>
                <wp:positionV relativeFrom="paragraph">
                  <wp:posOffset>114300</wp:posOffset>
                </wp:positionV>
                <wp:extent cx="86360" cy="100965"/>
                <wp:effectExtent l="0" t="0" r="0" b="0"/>
                <wp:wrapNone/>
                <wp:docPr id="263" name="墨迹 263"/>
                <wp:cNvGraphicFramePr/>
                <a:graphic xmlns:a="http://schemas.openxmlformats.org/drawingml/2006/main">
                  <a:graphicData uri="http://schemas.microsoft.com/office/word/2010/wordprocessingInk">
                    <mc:AlternateContent xmlns:a14="http://schemas.microsoft.com/office/drawing/2010/main">
                      <mc:Choice Requires="a14">
                        <w14:contentPart bwMode="clr" r:id="rId237">
                          <w14:nvContentPartPr>
                            <w14:cNvPr id="263" name="墨迹 263"/>
                            <w14:cNvContentPartPr/>
                          </w14:nvContentPartPr>
                          <w14:xfrm>
                            <a:off x="6866255" y="2518410"/>
                            <a:ext cx="86360" cy="100965"/>
                          </w14:xfrm>
                        </w14:contentPart>
                      </mc:Choice>
                    </mc:AlternateContent>
                  </a:graphicData>
                </a:graphic>
              </wp:anchor>
            </w:drawing>
          </mc:Choice>
          <mc:Fallback>
            <w:pict>
              <v:shape id="_x0000_s1026" o:spid="_x0000_s1026" style="position:absolute;left:0pt;margin-left:469.75pt;margin-top:9pt;height:7.95pt;width:6.8pt;z-index:251904000;mso-width-relative:page;mso-height-relative:page;" filled="f" stroked="t" coordsize="21600,21600" o:gfxdata="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05024" behindDoc="0" locked="0" layoutInCell="1" allowOverlap="1">
                <wp:simplePos x="0" y="0"/>
                <wp:positionH relativeFrom="column">
                  <wp:posOffset>5962015</wp:posOffset>
                </wp:positionH>
                <wp:positionV relativeFrom="paragraph">
                  <wp:posOffset>154940</wp:posOffset>
                </wp:positionV>
                <wp:extent cx="26035" cy="109220"/>
                <wp:effectExtent l="0" t="0" r="0" b="0"/>
                <wp:wrapNone/>
                <wp:docPr id="264" name="墨迹 264"/>
                <wp:cNvGraphicFramePr/>
                <a:graphic xmlns:a="http://schemas.openxmlformats.org/drawingml/2006/main">
                  <a:graphicData uri="http://schemas.microsoft.com/office/word/2010/wordprocessingInk">
                    <mc:AlternateContent xmlns:a14="http://schemas.microsoft.com/office/drawing/2010/main">
                      <mc:Choice Requires="a14">
                        <w14:contentPart bwMode="clr" r:id="rId238">
                          <w14:nvContentPartPr>
                            <w14:cNvPr id="264" name="墨迹 264"/>
                            <w14:cNvContentPartPr/>
                          </w14:nvContentPartPr>
                          <w14:xfrm>
                            <a:off x="6862445" y="2559050"/>
                            <a:ext cx="26035" cy="109220"/>
                          </w14:xfrm>
                        </w14:contentPart>
                      </mc:Choice>
                    </mc:AlternateContent>
                  </a:graphicData>
                </a:graphic>
              </wp:anchor>
            </w:drawing>
          </mc:Choice>
          <mc:Fallback>
            <w:pict>
              <v:shape id="_x0000_s1026" o:spid="_x0000_s1026" style="position:absolute;left:0pt;margin-left:469.45pt;margin-top:12.2pt;height:8.6pt;width:2.05pt;z-index:251905024;mso-width-relative:page;mso-height-relative:page;" filled="f" stroked="t" coordsize="21600,21600" o:gfxdata="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06048" behindDoc="0" locked="0" layoutInCell="1" allowOverlap="1">
                <wp:simplePos x="0" y="0"/>
                <wp:positionH relativeFrom="column">
                  <wp:posOffset>5952490</wp:posOffset>
                </wp:positionH>
                <wp:positionV relativeFrom="paragraph">
                  <wp:posOffset>278765</wp:posOffset>
                </wp:positionV>
                <wp:extent cx="108585" cy="53975"/>
                <wp:effectExtent l="0" t="0" r="0" b="0"/>
                <wp:wrapNone/>
                <wp:docPr id="265" name="墨迹 265"/>
                <wp:cNvGraphicFramePr/>
                <a:graphic xmlns:a="http://schemas.openxmlformats.org/drawingml/2006/main">
                  <a:graphicData uri="http://schemas.microsoft.com/office/word/2010/wordprocessingInk">
                    <mc:AlternateContent xmlns:a14="http://schemas.microsoft.com/office/drawing/2010/main">
                      <mc:Choice Requires="a14">
                        <w14:contentPart bwMode="clr" r:id="rId239">
                          <w14:nvContentPartPr>
                            <w14:cNvPr id="265" name="墨迹 265"/>
                            <w14:cNvContentPartPr/>
                          </w14:nvContentPartPr>
                          <w14:xfrm>
                            <a:off x="6852920" y="2682875"/>
                            <a:ext cx="108585" cy="53975"/>
                          </w14:xfrm>
                        </w14:contentPart>
                      </mc:Choice>
                    </mc:AlternateContent>
                  </a:graphicData>
                </a:graphic>
              </wp:anchor>
            </w:drawing>
          </mc:Choice>
          <mc:Fallback>
            <w:pict>
              <v:shape id="_x0000_s1026" o:spid="_x0000_s1026" style="position:absolute;left:0pt;margin-left:468.7pt;margin-top:21.95pt;height:4.25pt;width:8.55pt;z-index:251906048;mso-width-relative:page;mso-height-relative:page;" filled="f" stroked="t" coordsize="21600,21600" o:gfxdata="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07072" behindDoc="0" locked="0" layoutInCell="1" allowOverlap="1">
                <wp:simplePos x="0" y="0"/>
                <wp:positionH relativeFrom="column">
                  <wp:posOffset>6207760</wp:posOffset>
                </wp:positionH>
                <wp:positionV relativeFrom="paragraph">
                  <wp:posOffset>79375</wp:posOffset>
                </wp:positionV>
                <wp:extent cx="46990" cy="26035"/>
                <wp:effectExtent l="0" t="0" r="0" b="0"/>
                <wp:wrapNone/>
                <wp:docPr id="266" name="墨迹 266"/>
                <wp:cNvGraphicFramePr/>
                <a:graphic xmlns:a="http://schemas.openxmlformats.org/drawingml/2006/main">
                  <a:graphicData uri="http://schemas.microsoft.com/office/word/2010/wordprocessingInk">
                    <mc:AlternateContent xmlns:a14="http://schemas.microsoft.com/office/drawing/2010/main">
                      <mc:Choice Requires="a14">
                        <w14:contentPart bwMode="clr" r:id="rId240">
                          <w14:nvContentPartPr>
                            <w14:cNvPr id="266" name="墨迹 266"/>
                            <w14:cNvContentPartPr/>
                          </w14:nvContentPartPr>
                          <w14:xfrm>
                            <a:off x="7108190" y="2483485"/>
                            <a:ext cx="46990" cy="26035"/>
                          </w14:xfrm>
                        </w14:contentPart>
                      </mc:Choice>
                    </mc:AlternateContent>
                  </a:graphicData>
                </a:graphic>
              </wp:anchor>
            </w:drawing>
          </mc:Choice>
          <mc:Fallback>
            <w:pict>
              <v:shape id="_x0000_s1026" o:spid="_x0000_s1026" style="position:absolute;left:0pt;margin-left:488.8pt;margin-top:6.25pt;height:2.05pt;width:3.7pt;z-index:251907072;mso-width-relative:page;mso-height-relative:page;" filled="f" stroked="t" coordsize="21600,21600" o:gfxdata="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">
                <v:fill on="f" focussize="0,0"/>
                <v:stroke weight="0.629842519685039pt" color="#000000" opacity="65535f" joinstyle="round"/>
                <v:imagedata o:title=""/>
                <o:lock v:ext="edit" aspectratio="f"/>
              </v:shape>
            </w:pict>
          </mc:Fallback>
        </mc:AlternateContent>
      </w:r>
      <w:r>
        <mc:AlternateContent>
          <mc:Choice Requires="wps">
            <w:drawing>
              <wp:anchor distT="0" distB="0" distL="114300" distR="114300" simplePos="0" relativeHeight="251908096" behindDoc="0" locked="0" layoutInCell="1" allowOverlap="1">
                <wp:simplePos x="0" y="0"/>
                <wp:positionH relativeFrom="column">
                  <wp:posOffset>6130925</wp:posOffset>
                </wp:positionH>
                <wp:positionV relativeFrom="paragraph">
                  <wp:posOffset>112395</wp:posOffset>
                </wp:positionV>
                <wp:extent cx="115570" cy="55880"/>
                <wp:effectExtent l="0" t="0" r="0" b="0"/>
                <wp:wrapNone/>
                <wp:docPr id="267" name="墨迹 267"/>
                <wp:cNvGraphicFramePr/>
                <a:graphic xmlns:a="http://schemas.openxmlformats.org/drawingml/2006/main">
                  <a:graphicData uri="http://schemas.microsoft.com/office/word/2010/wordprocessingInk">
                    <mc:AlternateContent xmlns:a14="http://schemas.microsoft.com/office/drawing/2010/main">
                      <mc:Choice Requires="a14">
                        <w14:contentPart bwMode="clr" r:id="rId241">
                          <w14:nvContentPartPr>
                            <w14:cNvPr id="267" name="墨迹 267"/>
                            <w14:cNvContentPartPr/>
                          </w14:nvContentPartPr>
                          <w14:xfrm>
                            <a:off x="7031355" y="2516505"/>
                            <a:ext cx="115570" cy="55880"/>
                          </w14:xfrm>
                        </w14:contentPart>
                      </mc:Choice>
                    </mc:AlternateContent>
                  </a:graphicData>
                </a:graphic>
              </wp:anchor>
            </w:drawing>
          </mc:Choice>
          <mc:Fallback>
            <w:pict>
              <v:shape id="_x0000_s1026" o:spid="_x0000_s1026" style="position:absolute;left:0pt;margin-left:482.75pt;margin-top:8.85pt;height:4.4pt;width:9.1pt;z-index:251908096;mso-width-relative:page;mso-height-relative:page;" filled="f" stroked="t" coordsize="21600,21600" o:gfxdata="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09120" behindDoc="0" locked="0" layoutInCell="1" allowOverlap="1">
                <wp:simplePos x="0" y="0"/>
                <wp:positionH relativeFrom="column">
                  <wp:posOffset>6145530</wp:posOffset>
                </wp:positionH>
                <wp:positionV relativeFrom="paragraph">
                  <wp:posOffset>154305</wp:posOffset>
                </wp:positionV>
                <wp:extent cx="81915" cy="141605"/>
                <wp:effectExtent l="0" t="0" r="0" b="0"/>
                <wp:wrapNone/>
                <wp:docPr id="268" name="墨迹 268"/>
                <wp:cNvGraphicFramePr/>
                <a:graphic xmlns:a="http://schemas.openxmlformats.org/drawingml/2006/main">
                  <a:graphicData uri="http://schemas.microsoft.com/office/word/2010/wordprocessingInk">
                    <mc:AlternateContent xmlns:a14="http://schemas.microsoft.com/office/drawing/2010/main">
                      <mc:Choice Requires="a14">
                        <w14:contentPart bwMode="clr" r:id="rId242">
                          <w14:nvContentPartPr>
                            <w14:cNvPr id="268" name="墨迹 268"/>
                            <w14:cNvContentPartPr/>
                          </w14:nvContentPartPr>
                          <w14:xfrm>
                            <a:off x="7045960" y="2558415"/>
                            <a:ext cx="81915" cy="141605"/>
                          </w14:xfrm>
                        </w14:contentPart>
                      </mc:Choice>
                    </mc:AlternateContent>
                  </a:graphicData>
                </a:graphic>
              </wp:anchor>
            </w:drawing>
          </mc:Choice>
          <mc:Fallback>
            <w:pict>
              <v:shape id="_x0000_s1026" o:spid="_x0000_s1026" style="position:absolute;left:0pt;margin-left:483.9pt;margin-top:12.15pt;height:11.15pt;width:6.45pt;z-index:251909120;mso-width-relative:page;mso-height-relative:page;" filled="f" stroked="t" coordsize="21600,21600" o:gfxdata="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10144" behindDoc="0" locked="0" layoutInCell="1" allowOverlap="1">
                <wp:simplePos x="0" y="0"/>
                <wp:positionH relativeFrom="column">
                  <wp:posOffset>6217920</wp:posOffset>
                </wp:positionH>
                <wp:positionV relativeFrom="paragraph">
                  <wp:posOffset>231140</wp:posOffset>
                </wp:positionV>
                <wp:extent cx="119380" cy="73660"/>
                <wp:effectExtent l="0" t="0" r="0" b="0"/>
                <wp:wrapNone/>
                <wp:docPr id="269" name="墨迹 269"/>
                <wp:cNvGraphicFramePr/>
                <a:graphic xmlns:a="http://schemas.openxmlformats.org/drawingml/2006/main">
                  <a:graphicData uri="http://schemas.microsoft.com/office/word/2010/wordprocessingInk">
                    <mc:AlternateContent xmlns:a14="http://schemas.microsoft.com/office/drawing/2010/main">
                      <mc:Choice Requires="a14">
                        <w14:contentPart bwMode="clr" r:id="rId243">
                          <w14:nvContentPartPr>
                            <w14:cNvPr id="269" name="墨迹 269"/>
                            <w14:cNvContentPartPr/>
                          </w14:nvContentPartPr>
                          <w14:xfrm>
                            <a:off x="7118350" y="2635250"/>
                            <a:ext cx="119380" cy="73660"/>
                          </w14:xfrm>
                        </w14:contentPart>
                      </mc:Choice>
                    </mc:AlternateContent>
                  </a:graphicData>
                </a:graphic>
              </wp:anchor>
            </w:drawing>
          </mc:Choice>
          <mc:Fallback>
            <w:pict>
              <v:shape id="_x0000_s1026" o:spid="_x0000_s1026" style="position:absolute;left:0pt;margin-left:489.6pt;margin-top:18.2pt;height:5.8pt;width:9.4pt;z-index:251910144;mso-width-relative:page;mso-height-relative:page;" filled="f" stroked="t" coordsize="21600,21600" o:gfxdata="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11168" behindDoc="0" locked="0" layoutInCell="1" allowOverlap="1">
                <wp:simplePos x="0" y="0"/>
                <wp:positionH relativeFrom="column">
                  <wp:posOffset>6356350</wp:posOffset>
                </wp:positionH>
                <wp:positionV relativeFrom="paragraph">
                  <wp:posOffset>45085</wp:posOffset>
                </wp:positionV>
                <wp:extent cx="114300" cy="198120"/>
                <wp:effectExtent l="0" t="0" r="0" b="0"/>
                <wp:wrapNone/>
                <wp:docPr id="270" name="墨迹 270"/>
                <wp:cNvGraphicFramePr/>
                <a:graphic xmlns:a="http://schemas.openxmlformats.org/drawingml/2006/main">
                  <a:graphicData uri="http://schemas.microsoft.com/office/word/2010/wordprocessingInk">
                    <mc:AlternateContent xmlns:a14="http://schemas.microsoft.com/office/drawing/2010/main">
                      <mc:Choice Requires="a14">
                        <w14:contentPart bwMode="clr" r:id="rId244">
                          <w14:nvContentPartPr>
                            <w14:cNvPr id="270" name="墨迹 270"/>
                            <w14:cNvContentPartPr/>
                          </w14:nvContentPartPr>
                          <w14:xfrm>
                            <a:off x="7256780" y="2449195"/>
                            <a:ext cx="114300" cy="198120"/>
                          </w14:xfrm>
                        </w14:contentPart>
                      </mc:Choice>
                    </mc:AlternateContent>
                  </a:graphicData>
                </a:graphic>
              </wp:anchor>
            </w:drawing>
          </mc:Choice>
          <mc:Fallback>
            <w:pict>
              <v:shape id="_x0000_s1026" o:spid="_x0000_s1026" style="position:absolute;left:0pt;margin-left:500.5pt;margin-top:3.55pt;height:15.6pt;width:9pt;z-index:251911168;mso-width-relative:page;mso-height-relative:page;" filled="f" stroked="t" coordsize="21600,21600" o:gfxdata="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12192" behindDoc="0" locked="0" layoutInCell="1" allowOverlap="1">
                <wp:simplePos x="0" y="0"/>
                <wp:positionH relativeFrom="column">
                  <wp:posOffset>6390005</wp:posOffset>
                </wp:positionH>
                <wp:positionV relativeFrom="paragraph">
                  <wp:posOffset>154940</wp:posOffset>
                </wp:positionV>
                <wp:extent cx="142875" cy="22225"/>
                <wp:effectExtent l="0" t="0" r="0" b="0"/>
                <wp:wrapNone/>
                <wp:docPr id="271" name="墨迹 271"/>
                <wp:cNvGraphicFramePr/>
                <a:graphic xmlns:a="http://schemas.openxmlformats.org/drawingml/2006/main">
                  <a:graphicData uri="http://schemas.microsoft.com/office/word/2010/wordprocessingInk">
                    <mc:AlternateContent xmlns:a14="http://schemas.microsoft.com/office/drawing/2010/main">
                      <mc:Choice Requires="a14">
                        <w14:contentPart bwMode="clr" r:id="rId245">
                          <w14:nvContentPartPr>
                            <w14:cNvPr id="271" name="墨迹 271"/>
                            <w14:cNvContentPartPr/>
                          </w14:nvContentPartPr>
                          <w14:xfrm>
                            <a:off x="7290435" y="2559050"/>
                            <a:ext cx="142875" cy="22225"/>
                          </w14:xfrm>
                        </w14:contentPart>
                      </mc:Choice>
                    </mc:AlternateContent>
                  </a:graphicData>
                </a:graphic>
              </wp:anchor>
            </w:drawing>
          </mc:Choice>
          <mc:Fallback>
            <w:pict>
              <v:shape id="_x0000_s1026" o:spid="_x0000_s1026" style="position:absolute;left:0pt;margin-left:503.15pt;margin-top:12.2pt;height:1.75pt;width:11.25pt;z-index:251912192;mso-width-relative:page;mso-height-relative:page;" filled="f" stroked="t" coordsize="21600,21600" o:gfxdata="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FO2kI9gAAAALAQAADwAA&#10;AAAAAAABACAAAAAiAAAAZHJzL2Rvd25yZXYueG1sUEsBAhQAFAAAAAgAh07iQHVugreRAQAAMQMA&#10;AA4AAAAAAAAAAQAgAAAAJwEAAGRycy9lMm9Eb2MueG1sUEsBAhQACgAAAAAAh07iQAAAAAAAAAAA&#10;AAAAAAgAAAAAAAAAAAAQAAAA5AIAAGRycy9pbmsvUEsBAhQAFAAAAAgAh07iQIqp56FWAgAAqAYA&#10;ABAAAAAAAAAAAQAgAAAACgMAAGRycy9pbmsvaW5rMS54bWxQSwUGAAAAAAoACgBMAgAA+Qg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13216" behindDoc="0" locked="0" layoutInCell="1" allowOverlap="1">
                <wp:simplePos x="0" y="0"/>
                <wp:positionH relativeFrom="column">
                  <wp:posOffset>6414770</wp:posOffset>
                </wp:positionH>
                <wp:positionV relativeFrom="paragraph">
                  <wp:posOffset>202565</wp:posOffset>
                </wp:positionV>
                <wp:extent cx="78105" cy="135255"/>
                <wp:effectExtent l="0" t="0" r="0" b="0"/>
                <wp:wrapNone/>
                <wp:docPr id="272" name="墨迹 272"/>
                <wp:cNvGraphicFramePr/>
                <a:graphic xmlns:a="http://schemas.openxmlformats.org/drawingml/2006/main">
                  <a:graphicData uri="http://schemas.microsoft.com/office/word/2010/wordprocessingInk">
                    <mc:AlternateContent xmlns:a14="http://schemas.microsoft.com/office/drawing/2010/main">
                      <mc:Choice Requires="a14">
                        <w14:contentPart bwMode="clr" r:id="rId246">
                          <w14:nvContentPartPr>
                            <w14:cNvPr id="272" name="墨迹 272"/>
                            <w14:cNvContentPartPr/>
                          </w14:nvContentPartPr>
                          <w14:xfrm>
                            <a:off x="7315200" y="2606675"/>
                            <a:ext cx="78105" cy="135255"/>
                          </w14:xfrm>
                        </w14:contentPart>
                      </mc:Choice>
                    </mc:AlternateContent>
                  </a:graphicData>
                </a:graphic>
              </wp:anchor>
            </w:drawing>
          </mc:Choice>
          <mc:Fallback>
            <w:pict>
              <v:shape id="_x0000_s1026" o:spid="_x0000_s1026" style="position:absolute;left:0pt;margin-left:505.1pt;margin-top:15.95pt;height:10.65pt;width:6.15pt;z-index:251913216;mso-width-relative:page;mso-height-relative:page;" filled="f" stroked="t" coordsize="21600,21600" o:gfxdata="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14240" behindDoc="0" locked="0" layoutInCell="1" allowOverlap="1">
                <wp:simplePos x="0" y="0"/>
                <wp:positionH relativeFrom="column">
                  <wp:posOffset>5852795</wp:posOffset>
                </wp:positionH>
                <wp:positionV relativeFrom="paragraph">
                  <wp:posOffset>438785</wp:posOffset>
                </wp:positionV>
                <wp:extent cx="33020" cy="42545"/>
                <wp:effectExtent l="0" t="0" r="0" b="0"/>
                <wp:wrapNone/>
                <wp:docPr id="273" name="墨迹 273"/>
                <wp:cNvGraphicFramePr/>
                <a:graphic xmlns:a="http://schemas.openxmlformats.org/drawingml/2006/main">
                  <a:graphicData uri="http://schemas.microsoft.com/office/word/2010/wordprocessingInk">
                    <mc:AlternateContent xmlns:a14="http://schemas.microsoft.com/office/drawing/2010/main">
                      <mc:Choice Requires="a14">
                        <w14:contentPart bwMode="clr" r:id="rId247">
                          <w14:nvContentPartPr>
                            <w14:cNvPr id="273" name="墨迹 273"/>
                            <w14:cNvContentPartPr/>
                          </w14:nvContentPartPr>
                          <w14:xfrm>
                            <a:off x="6753225" y="2842895"/>
                            <a:ext cx="33020" cy="42545"/>
                          </w14:xfrm>
                        </w14:contentPart>
                      </mc:Choice>
                    </mc:AlternateContent>
                  </a:graphicData>
                </a:graphic>
              </wp:anchor>
            </w:drawing>
          </mc:Choice>
          <mc:Fallback>
            <w:pict>
              <v:shape id="_x0000_s1026" o:spid="_x0000_s1026" style="position:absolute;left:0pt;margin-left:460.85pt;margin-top:34.55pt;height:3.35pt;width:2.6pt;z-index:251914240;mso-width-relative:page;mso-height-relative:page;" filled="f" stroked="t" coordsize="21600,21600" o:gfxdata="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15264" behindDoc="0" locked="0" layoutInCell="1" allowOverlap="1">
                <wp:simplePos x="0" y="0"/>
                <wp:positionH relativeFrom="column">
                  <wp:posOffset>5864225</wp:posOffset>
                </wp:positionH>
                <wp:positionV relativeFrom="paragraph">
                  <wp:posOffset>423545</wp:posOffset>
                </wp:positionV>
                <wp:extent cx="118110" cy="132080"/>
                <wp:effectExtent l="0" t="0" r="0" b="0"/>
                <wp:wrapNone/>
                <wp:docPr id="274" name="墨迹 274"/>
                <wp:cNvGraphicFramePr/>
                <a:graphic xmlns:a="http://schemas.openxmlformats.org/drawingml/2006/main">
                  <a:graphicData uri="http://schemas.microsoft.com/office/word/2010/wordprocessingInk">
                    <mc:AlternateContent xmlns:a14="http://schemas.microsoft.com/office/drawing/2010/main">
                      <mc:Choice Requires="a14">
                        <w14:contentPart bwMode="clr" r:id="rId248">
                          <w14:nvContentPartPr>
                            <w14:cNvPr id="274" name="墨迹 274"/>
                            <w14:cNvContentPartPr/>
                          </w14:nvContentPartPr>
                          <w14:xfrm>
                            <a:off x="6764655" y="2827655"/>
                            <a:ext cx="118110" cy="132080"/>
                          </w14:xfrm>
                        </w14:contentPart>
                      </mc:Choice>
                    </mc:AlternateContent>
                  </a:graphicData>
                </a:graphic>
              </wp:anchor>
            </w:drawing>
          </mc:Choice>
          <mc:Fallback>
            <w:pict>
              <v:shape id="_x0000_s1026" o:spid="_x0000_s1026" style="position:absolute;left:0pt;margin-left:461.75pt;margin-top:33.35pt;height:10.4pt;width:9.3pt;z-index:251915264;mso-width-relative:page;mso-height-relative:page;" filled="f" stroked="t" coordsize="21600,21600" o:gfxdata="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16288" behindDoc="0" locked="0" layoutInCell="1" allowOverlap="1">
                <wp:simplePos x="0" y="0"/>
                <wp:positionH relativeFrom="column">
                  <wp:posOffset>5932170</wp:posOffset>
                </wp:positionH>
                <wp:positionV relativeFrom="paragraph">
                  <wp:posOffset>400050</wp:posOffset>
                </wp:positionV>
                <wp:extent cx="13335" cy="186690"/>
                <wp:effectExtent l="0" t="0" r="0" b="0"/>
                <wp:wrapNone/>
                <wp:docPr id="275" name="墨迹 275"/>
                <wp:cNvGraphicFramePr/>
                <a:graphic xmlns:a="http://schemas.openxmlformats.org/drawingml/2006/main">
                  <a:graphicData uri="http://schemas.microsoft.com/office/word/2010/wordprocessingInk">
                    <mc:AlternateContent xmlns:a14="http://schemas.microsoft.com/office/drawing/2010/main">
                      <mc:Choice Requires="a14">
                        <w14:contentPart bwMode="clr" r:id="rId249">
                          <w14:nvContentPartPr>
                            <w14:cNvPr id="275" name="墨迹 275"/>
                            <w14:cNvContentPartPr/>
                          </w14:nvContentPartPr>
                          <w14:xfrm>
                            <a:off x="6832600" y="2804160"/>
                            <a:ext cx="13335" cy="186690"/>
                          </w14:xfrm>
                        </w14:contentPart>
                      </mc:Choice>
                    </mc:AlternateContent>
                  </a:graphicData>
                </a:graphic>
              </wp:anchor>
            </w:drawing>
          </mc:Choice>
          <mc:Fallback>
            <w:pict>
              <v:shape id="_x0000_s1026" o:spid="_x0000_s1026" style="position:absolute;left:0pt;margin-left:467.1pt;margin-top:31.5pt;height:14.7pt;width:1.05pt;z-index:251916288;mso-width-relative:page;mso-height-relative:page;" filled="f" stroked="t" coordsize="21600,21600" o:gfxdata="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17312" behindDoc="0" locked="0" layoutInCell="1" allowOverlap="1">
                <wp:simplePos x="0" y="0"/>
                <wp:positionH relativeFrom="column">
                  <wp:posOffset>5889625</wp:posOffset>
                </wp:positionH>
                <wp:positionV relativeFrom="paragraph">
                  <wp:posOffset>494665</wp:posOffset>
                </wp:positionV>
                <wp:extent cx="227330" cy="177165"/>
                <wp:effectExtent l="0" t="0" r="0" b="0"/>
                <wp:wrapNone/>
                <wp:docPr id="276" name="墨迹 276"/>
                <wp:cNvGraphicFramePr/>
                <a:graphic xmlns:a="http://schemas.openxmlformats.org/drawingml/2006/main">
                  <a:graphicData uri="http://schemas.microsoft.com/office/word/2010/wordprocessingInk">
                    <mc:AlternateContent xmlns:a14="http://schemas.microsoft.com/office/drawing/2010/main">
                      <mc:Choice Requires="a14">
                        <w14:contentPart bwMode="clr" r:id="rId250">
                          <w14:nvContentPartPr>
                            <w14:cNvPr id="276" name="墨迹 276"/>
                            <w14:cNvContentPartPr/>
                          </w14:nvContentPartPr>
                          <w14:xfrm>
                            <a:off x="6790055" y="2898775"/>
                            <a:ext cx="227330" cy="177165"/>
                          </w14:xfrm>
                        </w14:contentPart>
                      </mc:Choice>
                    </mc:AlternateContent>
                  </a:graphicData>
                </a:graphic>
              </wp:anchor>
            </w:drawing>
          </mc:Choice>
          <mc:Fallback>
            <w:pict>
              <v:shape id="_x0000_s1026" o:spid="_x0000_s1026" style="position:absolute;left:0pt;margin-left:463.75pt;margin-top:38.95pt;height:13.95pt;width:17.9pt;z-index:251917312;mso-width-relative:page;mso-height-relative:page;" filled="f" stroked="t" coordsize="21600,21600" o:gfxdata="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18336" behindDoc="0" locked="0" layoutInCell="1" allowOverlap="1">
                <wp:simplePos x="0" y="0"/>
                <wp:positionH relativeFrom="column">
                  <wp:posOffset>6170295</wp:posOffset>
                </wp:positionH>
                <wp:positionV relativeFrom="paragraph">
                  <wp:posOffset>420370</wp:posOffset>
                </wp:positionV>
                <wp:extent cx="109855" cy="189230"/>
                <wp:effectExtent l="0" t="0" r="0" b="0"/>
                <wp:wrapNone/>
                <wp:docPr id="277" name="墨迹 277"/>
                <wp:cNvGraphicFramePr/>
                <a:graphic xmlns:a="http://schemas.openxmlformats.org/drawingml/2006/main">
                  <a:graphicData uri="http://schemas.microsoft.com/office/word/2010/wordprocessingInk">
                    <mc:AlternateContent xmlns:a14="http://schemas.microsoft.com/office/drawing/2010/main">
                      <mc:Choice Requires="a14">
                        <w14:contentPart bwMode="clr" r:id="rId251">
                          <w14:nvContentPartPr>
                            <w14:cNvPr id="277" name="墨迹 277"/>
                            <w14:cNvContentPartPr/>
                          </w14:nvContentPartPr>
                          <w14:xfrm>
                            <a:off x="7070725" y="2824480"/>
                            <a:ext cx="109855" cy="189230"/>
                          </w14:xfrm>
                        </w14:contentPart>
                      </mc:Choice>
                    </mc:AlternateContent>
                  </a:graphicData>
                </a:graphic>
              </wp:anchor>
            </w:drawing>
          </mc:Choice>
          <mc:Fallback>
            <w:pict>
              <v:shape id="_x0000_s1026" o:spid="_x0000_s1026" style="position:absolute;left:0pt;margin-left:485.85pt;margin-top:33.1pt;height:14.9pt;width:8.65pt;z-index:251918336;mso-width-relative:page;mso-height-relative:page;" filled="f" stroked="t" coordsize="21600,21600" o:gfxdata="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19360" behindDoc="0" locked="0" layoutInCell="1" allowOverlap="1">
                <wp:simplePos x="0" y="0"/>
                <wp:positionH relativeFrom="column">
                  <wp:posOffset>6367145</wp:posOffset>
                </wp:positionH>
                <wp:positionV relativeFrom="paragraph">
                  <wp:posOffset>412115</wp:posOffset>
                </wp:positionV>
                <wp:extent cx="54610" cy="28575"/>
                <wp:effectExtent l="0" t="0" r="0" b="0"/>
                <wp:wrapNone/>
                <wp:docPr id="278" name="墨迹 278"/>
                <wp:cNvGraphicFramePr/>
                <a:graphic xmlns:a="http://schemas.openxmlformats.org/drawingml/2006/main">
                  <a:graphicData uri="http://schemas.microsoft.com/office/word/2010/wordprocessingInk">
                    <mc:AlternateContent xmlns:a14="http://schemas.microsoft.com/office/drawing/2010/main">
                      <mc:Choice Requires="a14">
                        <w14:contentPart bwMode="clr" r:id="rId252">
                          <w14:nvContentPartPr>
                            <w14:cNvPr id="278" name="墨迹 278"/>
                            <w14:cNvContentPartPr/>
                          </w14:nvContentPartPr>
                          <w14:xfrm>
                            <a:off x="7267575" y="2816225"/>
                            <a:ext cx="54610" cy="28575"/>
                          </w14:xfrm>
                        </w14:contentPart>
                      </mc:Choice>
                    </mc:AlternateContent>
                  </a:graphicData>
                </a:graphic>
              </wp:anchor>
            </w:drawing>
          </mc:Choice>
          <mc:Fallback>
            <w:pict>
              <v:shape id="_x0000_s1026" o:spid="_x0000_s1026" style="position:absolute;left:0pt;margin-left:501.35pt;margin-top:32.45pt;height:2.25pt;width:4.3pt;z-index:251919360;mso-width-relative:page;mso-height-relative:page;" filled="f" stroked="t" coordsize="21600,21600" o:gfxdata="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20384" behindDoc="0" locked="0" layoutInCell="1" allowOverlap="1">
                <wp:simplePos x="0" y="0"/>
                <wp:positionH relativeFrom="column">
                  <wp:posOffset>6347460</wp:posOffset>
                </wp:positionH>
                <wp:positionV relativeFrom="paragraph">
                  <wp:posOffset>450850</wp:posOffset>
                </wp:positionV>
                <wp:extent cx="12700" cy="240030"/>
                <wp:effectExtent l="0" t="0" r="0" b="0"/>
                <wp:wrapNone/>
                <wp:docPr id="279" name="墨迹 279"/>
                <wp:cNvGraphicFramePr/>
                <a:graphic xmlns:a="http://schemas.openxmlformats.org/drawingml/2006/main">
                  <a:graphicData uri="http://schemas.microsoft.com/office/word/2010/wordprocessingInk">
                    <mc:AlternateContent xmlns:a14="http://schemas.microsoft.com/office/drawing/2010/main">
                      <mc:Choice Requires="a14">
                        <w14:contentPart bwMode="clr" r:id="rId253">
                          <w14:nvContentPartPr>
                            <w14:cNvPr id="279" name="墨迹 279"/>
                            <w14:cNvContentPartPr/>
                          </w14:nvContentPartPr>
                          <w14:xfrm>
                            <a:off x="7247890" y="2854960"/>
                            <a:ext cx="12700" cy="240030"/>
                          </w14:xfrm>
                        </w14:contentPart>
                      </mc:Choice>
                    </mc:AlternateContent>
                  </a:graphicData>
                </a:graphic>
              </wp:anchor>
            </w:drawing>
          </mc:Choice>
          <mc:Fallback>
            <w:pict>
              <v:shape id="_x0000_s1026" o:spid="_x0000_s1026" style="position:absolute;left:0pt;margin-left:499.8pt;margin-top:35.5pt;height:18.9pt;width:1pt;z-index:251920384;mso-width-relative:page;mso-height-relative:page;" filled="f" stroked="t" coordsize="21600,21600" o:gfxdata="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21408" behindDoc="0" locked="0" layoutInCell="1" allowOverlap="1">
                <wp:simplePos x="0" y="0"/>
                <wp:positionH relativeFrom="column">
                  <wp:posOffset>6353810</wp:posOffset>
                </wp:positionH>
                <wp:positionV relativeFrom="paragraph">
                  <wp:posOffset>476250</wp:posOffset>
                </wp:positionV>
                <wp:extent cx="131445" cy="76200"/>
                <wp:effectExtent l="0" t="0" r="0" b="0"/>
                <wp:wrapNone/>
                <wp:docPr id="280" name="墨迹 280"/>
                <wp:cNvGraphicFramePr/>
                <a:graphic xmlns:a="http://schemas.openxmlformats.org/drawingml/2006/main">
                  <a:graphicData uri="http://schemas.microsoft.com/office/word/2010/wordprocessingInk">
                    <mc:AlternateContent xmlns:a14="http://schemas.microsoft.com/office/drawing/2010/main">
                      <mc:Choice Requires="a14">
                        <w14:contentPart bwMode="clr" r:id="rId254">
                          <w14:nvContentPartPr>
                            <w14:cNvPr id="280" name="墨迹 280"/>
                            <w14:cNvContentPartPr/>
                          </w14:nvContentPartPr>
                          <w14:xfrm>
                            <a:off x="7254240" y="2880360"/>
                            <a:ext cx="131445" cy="76200"/>
                          </w14:xfrm>
                        </w14:contentPart>
                      </mc:Choice>
                    </mc:AlternateContent>
                  </a:graphicData>
                </a:graphic>
              </wp:anchor>
            </w:drawing>
          </mc:Choice>
          <mc:Fallback>
            <w:pict>
              <v:shape id="_x0000_s1026" o:spid="_x0000_s1026" style="position:absolute;left:0pt;margin-left:500.3pt;margin-top:37.5pt;height:6pt;width:10.35pt;z-index:251921408;mso-width-relative:page;mso-height-relative:page;" filled="f" stroked="t" coordsize="21600,21600" o:gfxdata="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22432" behindDoc="0" locked="0" layoutInCell="1" allowOverlap="1">
                <wp:simplePos x="0" y="0"/>
                <wp:positionH relativeFrom="column">
                  <wp:posOffset>6395720</wp:posOffset>
                </wp:positionH>
                <wp:positionV relativeFrom="paragraph">
                  <wp:posOffset>566420</wp:posOffset>
                </wp:positionV>
                <wp:extent cx="9525" cy="57785"/>
                <wp:effectExtent l="0" t="0" r="0" b="0"/>
                <wp:wrapNone/>
                <wp:docPr id="281" name="墨迹 281"/>
                <wp:cNvGraphicFramePr/>
                <a:graphic xmlns:a="http://schemas.openxmlformats.org/drawingml/2006/main">
                  <a:graphicData uri="http://schemas.microsoft.com/office/word/2010/wordprocessingInk">
                    <mc:AlternateContent xmlns:a14="http://schemas.microsoft.com/office/drawing/2010/main">
                      <mc:Choice Requires="a14">
                        <w14:contentPart bwMode="clr" r:id="rId255">
                          <w14:nvContentPartPr>
                            <w14:cNvPr id="281" name="墨迹 281"/>
                            <w14:cNvContentPartPr/>
                          </w14:nvContentPartPr>
                          <w14:xfrm>
                            <a:off x="7296150" y="2970530"/>
                            <a:ext cx="9525" cy="57785"/>
                          </w14:xfrm>
                        </w14:contentPart>
                      </mc:Choice>
                    </mc:AlternateContent>
                  </a:graphicData>
                </a:graphic>
              </wp:anchor>
            </w:drawing>
          </mc:Choice>
          <mc:Fallback>
            <w:pict>
              <v:shape id="_x0000_s1026" o:spid="_x0000_s1026" style="position:absolute;left:0pt;margin-left:503.6pt;margin-top:44.6pt;height:4.55pt;width:0.75pt;z-index:251922432;mso-width-relative:page;mso-height-relative:page;" filled="f" stroked="t" coordsize="21600,21600" o:gfxdata="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23456" behindDoc="0" locked="0" layoutInCell="1" allowOverlap="1">
                <wp:simplePos x="0" y="0"/>
                <wp:positionH relativeFrom="column">
                  <wp:posOffset>6414770</wp:posOffset>
                </wp:positionH>
                <wp:positionV relativeFrom="paragraph">
                  <wp:posOffset>537210</wp:posOffset>
                </wp:positionV>
                <wp:extent cx="90805" cy="81280"/>
                <wp:effectExtent l="0" t="0" r="0" b="0"/>
                <wp:wrapNone/>
                <wp:docPr id="282" name="墨迹 282"/>
                <wp:cNvGraphicFramePr/>
                <a:graphic xmlns:a="http://schemas.openxmlformats.org/drawingml/2006/main">
                  <a:graphicData uri="http://schemas.microsoft.com/office/word/2010/wordprocessingInk">
                    <mc:AlternateContent xmlns:a14="http://schemas.microsoft.com/office/drawing/2010/main">
                      <mc:Choice Requires="a14">
                        <w14:contentPart bwMode="clr" r:id="rId256">
                          <w14:nvContentPartPr>
                            <w14:cNvPr id="282" name="墨迹 282"/>
                            <w14:cNvContentPartPr/>
                          </w14:nvContentPartPr>
                          <w14:xfrm>
                            <a:off x="7315200" y="2941320"/>
                            <a:ext cx="90805" cy="81280"/>
                          </w14:xfrm>
                        </w14:contentPart>
                      </mc:Choice>
                    </mc:AlternateContent>
                  </a:graphicData>
                </a:graphic>
              </wp:anchor>
            </w:drawing>
          </mc:Choice>
          <mc:Fallback>
            <w:pict>
              <v:shape id="_x0000_s1026" o:spid="_x0000_s1026" style="position:absolute;left:0pt;margin-left:505.1pt;margin-top:42.3pt;height:6.4pt;width:7.15pt;z-index:251923456;mso-width-relative:page;mso-height-relative:page;" filled="f" stroked="t" coordsize="21600,21600" o:gfxdata="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24480" behindDoc="0" locked="0" layoutInCell="1" allowOverlap="1">
                <wp:simplePos x="0" y="0"/>
                <wp:positionH relativeFrom="column">
                  <wp:posOffset>5887085</wp:posOffset>
                </wp:positionH>
                <wp:positionV relativeFrom="paragraph">
                  <wp:posOffset>821690</wp:posOffset>
                </wp:positionV>
                <wp:extent cx="26035" cy="169545"/>
                <wp:effectExtent l="0" t="0" r="0" b="0"/>
                <wp:wrapNone/>
                <wp:docPr id="283" name="墨迹 283"/>
                <wp:cNvGraphicFramePr/>
                <a:graphic xmlns:a="http://schemas.openxmlformats.org/drawingml/2006/main">
                  <a:graphicData uri="http://schemas.microsoft.com/office/word/2010/wordprocessingInk">
                    <mc:AlternateContent xmlns:a14="http://schemas.microsoft.com/office/drawing/2010/main">
                      <mc:Choice Requires="a14">
                        <w14:contentPart bwMode="clr" r:id="rId257">
                          <w14:nvContentPartPr>
                            <w14:cNvPr id="283" name="墨迹 283"/>
                            <w14:cNvContentPartPr/>
                          </w14:nvContentPartPr>
                          <w14:xfrm>
                            <a:off x="6787515" y="3225800"/>
                            <a:ext cx="26035" cy="169545"/>
                          </w14:xfrm>
                        </w14:contentPart>
                      </mc:Choice>
                    </mc:AlternateContent>
                  </a:graphicData>
                </a:graphic>
              </wp:anchor>
            </w:drawing>
          </mc:Choice>
          <mc:Fallback>
            <w:pict>
              <v:shape id="_x0000_s1026" o:spid="_x0000_s1026" style="position:absolute;left:0pt;margin-left:463.55pt;margin-top:64.7pt;height:13.35pt;width:2.05pt;z-index:251924480;mso-width-relative:page;mso-height-relative:page;" filled="f" stroked="t" coordsize="21600,21600" o:gfxdata="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25504" behindDoc="0" locked="0" layoutInCell="1" allowOverlap="1">
                <wp:simplePos x="0" y="0"/>
                <wp:positionH relativeFrom="column">
                  <wp:posOffset>5840730</wp:posOffset>
                </wp:positionH>
                <wp:positionV relativeFrom="paragraph">
                  <wp:posOffset>809625</wp:posOffset>
                </wp:positionV>
                <wp:extent cx="289560" cy="188595"/>
                <wp:effectExtent l="0" t="0" r="0" b="0"/>
                <wp:wrapNone/>
                <wp:docPr id="284" name="墨迹 284"/>
                <wp:cNvGraphicFramePr/>
                <a:graphic xmlns:a="http://schemas.openxmlformats.org/drawingml/2006/main">
                  <a:graphicData uri="http://schemas.microsoft.com/office/word/2010/wordprocessingInk">
                    <mc:AlternateContent xmlns:a14="http://schemas.microsoft.com/office/drawing/2010/main">
                      <mc:Choice Requires="a14">
                        <w14:contentPart bwMode="clr" r:id="rId258">
                          <w14:nvContentPartPr>
                            <w14:cNvPr id="284" name="墨迹 284"/>
                            <w14:cNvContentPartPr/>
                          </w14:nvContentPartPr>
                          <w14:xfrm>
                            <a:off x="6741160" y="3213735"/>
                            <a:ext cx="289560" cy="188595"/>
                          </w14:xfrm>
                        </w14:contentPart>
                      </mc:Choice>
                    </mc:AlternateContent>
                  </a:graphicData>
                </a:graphic>
              </wp:anchor>
            </w:drawing>
          </mc:Choice>
          <mc:Fallback>
            <w:pict>
              <v:shape id="_x0000_s1026" o:spid="_x0000_s1026" style="position:absolute;left:0pt;margin-left:459.9pt;margin-top:63.75pt;height:14.85pt;width:22.8pt;z-index:251925504;mso-width-relative:page;mso-height-relative:page;" filled="f" stroked="t" coordsize="21600,21600" o:gfxdata="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26528" behindDoc="0" locked="0" layoutInCell="1" allowOverlap="1">
                <wp:simplePos x="0" y="0"/>
                <wp:positionH relativeFrom="column">
                  <wp:posOffset>6213475</wp:posOffset>
                </wp:positionH>
                <wp:positionV relativeFrom="paragraph">
                  <wp:posOffset>756920</wp:posOffset>
                </wp:positionV>
                <wp:extent cx="69215" cy="124460"/>
                <wp:effectExtent l="0" t="0" r="0" b="0"/>
                <wp:wrapNone/>
                <wp:docPr id="285" name="墨迹 285"/>
                <wp:cNvGraphicFramePr/>
                <a:graphic xmlns:a="http://schemas.openxmlformats.org/drawingml/2006/main">
                  <a:graphicData uri="http://schemas.microsoft.com/office/word/2010/wordprocessingInk">
                    <mc:AlternateContent xmlns:a14="http://schemas.microsoft.com/office/drawing/2010/main">
                      <mc:Choice Requires="a14">
                        <w14:contentPart bwMode="clr" r:id="rId259">
                          <w14:nvContentPartPr>
                            <w14:cNvPr id="285" name="墨迹 285"/>
                            <w14:cNvContentPartPr/>
                          </w14:nvContentPartPr>
                          <w14:xfrm>
                            <a:off x="7113905" y="3161030"/>
                            <a:ext cx="69215" cy="124460"/>
                          </w14:xfrm>
                        </w14:contentPart>
                      </mc:Choice>
                    </mc:AlternateContent>
                  </a:graphicData>
                </a:graphic>
              </wp:anchor>
            </w:drawing>
          </mc:Choice>
          <mc:Fallback>
            <w:pict>
              <v:shape id="_x0000_s1026" o:spid="_x0000_s1026" style="position:absolute;left:0pt;margin-left:489.25pt;margin-top:59.6pt;height:9.8pt;width:5.45pt;z-index:251926528;mso-width-relative:page;mso-height-relative:page;" filled="f" stroked="t" coordsize="21600,21600" o:gfxdata="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27552" behindDoc="0" locked="0" layoutInCell="1" allowOverlap="1">
                <wp:simplePos x="0" y="0"/>
                <wp:positionH relativeFrom="column">
                  <wp:posOffset>6176645</wp:posOffset>
                </wp:positionH>
                <wp:positionV relativeFrom="paragraph">
                  <wp:posOffset>862330</wp:posOffset>
                </wp:positionV>
                <wp:extent cx="111760" cy="94615"/>
                <wp:effectExtent l="0" t="0" r="0" b="0"/>
                <wp:wrapNone/>
                <wp:docPr id="286" name="墨迹 286"/>
                <wp:cNvGraphicFramePr/>
                <a:graphic xmlns:a="http://schemas.openxmlformats.org/drawingml/2006/main">
                  <a:graphicData uri="http://schemas.microsoft.com/office/word/2010/wordprocessingInk">
                    <mc:AlternateContent xmlns:a14="http://schemas.microsoft.com/office/drawing/2010/main">
                      <mc:Choice Requires="a14">
                        <w14:contentPart bwMode="clr" r:id="rId260">
                          <w14:nvContentPartPr>
                            <w14:cNvPr id="286" name="墨迹 286"/>
                            <w14:cNvContentPartPr/>
                          </w14:nvContentPartPr>
                          <w14:xfrm>
                            <a:off x="7077075" y="3266440"/>
                            <a:ext cx="111760" cy="94615"/>
                          </w14:xfrm>
                        </w14:contentPart>
                      </mc:Choice>
                    </mc:AlternateContent>
                  </a:graphicData>
                </a:graphic>
              </wp:anchor>
            </w:drawing>
          </mc:Choice>
          <mc:Fallback>
            <w:pict>
              <v:shape id="_x0000_s1026" o:spid="_x0000_s1026" style="position:absolute;left:0pt;margin-left:486.35pt;margin-top:67.9pt;height:7.45pt;width:8.8pt;z-index:251927552;mso-width-relative:page;mso-height-relative:page;" filled="f" stroked="t" coordsize="21600,21600" o:gfxdata="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28576" behindDoc="0" locked="0" layoutInCell="1" allowOverlap="1">
                <wp:simplePos x="0" y="0"/>
                <wp:positionH relativeFrom="column">
                  <wp:posOffset>6156325</wp:posOffset>
                </wp:positionH>
                <wp:positionV relativeFrom="paragraph">
                  <wp:posOffset>989965</wp:posOffset>
                </wp:positionV>
                <wp:extent cx="45085" cy="26670"/>
                <wp:effectExtent l="0" t="0" r="0" b="0"/>
                <wp:wrapNone/>
                <wp:docPr id="287" name="墨迹 287"/>
                <wp:cNvGraphicFramePr/>
                <a:graphic xmlns:a="http://schemas.openxmlformats.org/drawingml/2006/main">
                  <a:graphicData uri="http://schemas.microsoft.com/office/word/2010/wordprocessingInk">
                    <mc:AlternateContent xmlns:a14="http://schemas.microsoft.com/office/drawing/2010/main">
                      <mc:Choice Requires="a14">
                        <w14:contentPart bwMode="clr" r:id="rId261">
                          <w14:nvContentPartPr>
                            <w14:cNvPr id="287" name="墨迹 287"/>
                            <w14:cNvContentPartPr/>
                          </w14:nvContentPartPr>
                          <w14:xfrm>
                            <a:off x="7056755" y="3394075"/>
                            <a:ext cx="45085" cy="26670"/>
                          </w14:xfrm>
                        </w14:contentPart>
                      </mc:Choice>
                    </mc:AlternateContent>
                  </a:graphicData>
                </a:graphic>
              </wp:anchor>
            </w:drawing>
          </mc:Choice>
          <mc:Fallback>
            <w:pict>
              <v:shape id="_x0000_s1026" o:spid="_x0000_s1026" style="position:absolute;left:0pt;margin-left:484.75pt;margin-top:77.95pt;height:2.1pt;width:3.55pt;z-index:251928576;mso-width-relative:page;mso-height-relative:page;" filled="f" stroked="t" coordsize="21600,21600" o:gfxdata="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">
                <v:fill on="f" focussize="0,0"/>
                <v:stroke weight="0.629842519685039pt" color="#000000" opacity="65535f" joinstyle="round"/>
                <v:imagedata o:title=""/>
                <o:lock v:ext="edit" aspectratio="f"/>
              </v:shape>
            </w:pict>
          </mc:Fallback>
        </mc:AlternateContent>
      </w:r>
      <w:r>
        <mc:AlternateContent>
          <mc:Choice Requires="wps">
            <w:drawing>
              <wp:anchor distT="0" distB="0" distL="114300" distR="114300" simplePos="0" relativeHeight="251929600" behindDoc="0" locked="0" layoutInCell="1" allowOverlap="1">
                <wp:simplePos x="0" y="0"/>
                <wp:positionH relativeFrom="column">
                  <wp:posOffset>6213475</wp:posOffset>
                </wp:positionH>
                <wp:positionV relativeFrom="paragraph">
                  <wp:posOffset>977900</wp:posOffset>
                </wp:positionV>
                <wp:extent cx="20320" cy="635"/>
                <wp:effectExtent l="0" t="0" r="0" b="0"/>
                <wp:wrapNone/>
                <wp:docPr id="288" name="墨迹 288"/>
                <wp:cNvGraphicFramePr/>
                <a:graphic xmlns:a="http://schemas.openxmlformats.org/drawingml/2006/main">
                  <a:graphicData uri="http://schemas.microsoft.com/office/word/2010/wordprocessingInk">
                    <mc:AlternateContent xmlns:a14="http://schemas.microsoft.com/office/drawing/2010/main">
                      <mc:Choice Requires="a14">
                        <w14:contentPart bwMode="clr" r:id="rId262">
                          <w14:nvContentPartPr>
                            <w14:cNvPr id="288" name="墨迹 288"/>
                            <w14:cNvContentPartPr/>
                          </w14:nvContentPartPr>
                          <w14:xfrm>
                            <a:off x="7113905" y="3382010"/>
                            <a:ext cx="20320" cy="635"/>
                          </w14:xfrm>
                        </w14:contentPart>
                      </mc:Choice>
                    </mc:AlternateContent>
                  </a:graphicData>
                </a:graphic>
              </wp:anchor>
            </w:drawing>
          </mc:Choice>
          <mc:Fallback>
            <w:pict>
              <v:shape id="_x0000_s1026" o:spid="_x0000_s1026" style="position:absolute;left:0pt;margin-left:489.25pt;margin-top:77pt;height:0.05pt;width:1.6pt;z-index:251929600;mso-width-relative:page;mso-height-relative:page;" filled="f" stroked="t" coordsize="21600,21600" o:gfxdata="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30624" behindDoc="0" locked="0" layoutInCell="1" allowOverlap="1">
                <wp:simplePos x="0" y="0"/>
                <wp:positionH relativeFrom="column">
                  <wp:posOffset>6274435</wp:posOffset>
                </wp:positionH>
                <wp:positionV relativeFrom="paragraph">
                  <wp:posOffset>974090</wp:posOffset>
                </wp:positionV>
                <wp:extent cx="46990" cy="26670"/>
                <wp:effectExtent l="0" t="0" r="0" b="0"/>
                <wp:wrapNone/>
                <wp:docPr id="289" name="墨迹 289"/>
                <wp:cNvGraphicFramePr/>
                <a:graphic xmlns:a="http://schemas.openxmlformats.org/drawingml/2006/main">
                  <a:graphicData uri="http://schemas.microsoft.com/office/word/2010/wordprocessingInk">
                    <mc:AlternateContent xmlns:a14="http://schemas.microsoft.com/office/drawing/2010/main">
                      <mc:Choice Requires="a14">
                        <w14:contentPart bwMode="clr" r:id="rId263">
                          <w14:nvContentPartPr>
                            <w14:cNvPr id="289" name="墨迹 289"/>
                            <w14:cNvContentPartPr/>
                          </w14:nvContentPartPr>
                          <w14:xfrm>
                            <a:off x="7174865" y="3378200"/>
                            <a:ext cx="46990" cy="26670"/>
                          </w14:xfrm>
                        </w14:contentPart>
                      </mc:Choice>
                    </mc:AlternateContent>
                  </a:graphicData>
                </a:graphic>
              </wp:anchor>
            </w:drawing>
          </mc:Choice>
          <mc:Fallback>
            <w:pict>
              <v:shape id="_x0000_s1026" o:spid="_x0000_s1026" style="position:absolute;left:0pt;margin-left:494.05pt;margin-top:76.7pt;height:2.1pt;width:3.7pt;z-index:251930624;mso-width-relative:page;mso-height-relative:page;" filled="f" stroked="t" coordsize="21600,21600" o:gfxdata="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">
                <v:fill on="f" focussize="0,0"/>
                <v:stroke weight="0.629842519685039pt" color="#000000" opacity="65535f" joinstyle="round"/>
                <v:imagedata o:title=""/>
                <o:lock v:ext="edit" aspectratio="f"/>
              </v:shape>
            </w:pict>
          </mc:Fallback>
        </mc:AlternateContent>
      </w:r>
      <w:r>
        <mc:AlternateContent>
          <mc:Choice Requires="wps">
            <w:drawing>
              <wp:anchor distT="0" distB="0" distL="114300" distR="114300" simplePos="0" relativeHeight="251931648" behindDoc="0" locked="0" layoutInCell="1" allowOverlap="1">
                <wp:simplePos x="0" y="0"/>
                <wp:positionH relativeFrom="column">
                  <wp:posOffset>6339840</wp:posOffset>
                </wp:positionH>
                <wp:positionV relativeFrom="paragraph">
                  <wp:posOffset>967740</wp:posOffset>
                </wp:positionV>
                <wp:extent cx="45720" cy="26035"/>
                <wp:effectExtent l="0" t="0" r="0" b="0"/>
                <wp:wrapNone/>
                <wp:docPr id="290" name="墨迹 290"/>
                <wp:cNvGraphicFramePr/>
                <a:graphic xmlns:a="http://schemas.openxmlformats.org/drawingml/2006/main">
                  <a:graphicData uri="http://schemas.microsoft.com/office/word/2010/wordprocessingInk">
                    <mc:AlternateContent xmlns:a14="http://schemas.microsoft.com/office/drawing/2010/main">
                      <mc:Choice Requires="a14">
                        <w14:contentPart bwMode="clr" r:id="rId264">
                          <w14:nvContentPartPr>
                            <w14:cNvPr id="290" name="墨迹 290"/>
                            <w14:cNvContentPartPr/>
                          </w14:nvContentPartPr>
                          <w14:xfrm>
                            <a:off x="7240270" y="3371850"/>
                            <a:ext cx="45720" cy="26035"/>
                          </w14:xfrm>
                        </w14:contentPart>
                      </mc:Choice>
                    </mc:AlternateContent>
                  </a:graphicData>
                </a:graphic>
              </wp:anchor>
            </w:drawing>
          </mc:Choice>
          <mc:Fallback>
            <w:pict>
              <v:shape id="_x0000_s1026" o:spid="_x0000_s1026" style="position:absolute;left:0pt;margin-left:499.2pt;margin-top:76.2pt;height:2.05pt;width:3.6pt;z-index:251931648;mso-width-relative:page;mso-height-relative:page;" filled="f" stroked="t" coordsize="21600,21600" o:gfxdata="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">
                <v:fill on="f" focussize="0,0"/>
                <v:stroke weight="0.629842519685039pt" color="#000000" opacity="65535f" joinstyle="round"/>
                <v:imagedata o:title=""/>
                <o:lock v:ext="edit" aspectratio="f"/>
              </v:shape>
            </w:pict>
          </mc:Fallback>
        </mc:AlternateContent>
      </w:r>
      <w:r>
        <mc:AlternateContent>
          <mc:Choice Requires="wps">
            <w:drawing>
              <wp:anchor distT="0" distB="0" distL="114300" distR="114300" simplePos="0" relativeHeight="251932672" behindDoc="0" locked="0" layoutInCell="1" allowOverlap="1">
                <wp:simplePos x="0" y="0"/>
                <wp:positionH relativeFrom="column">
                  <wp:posOffset>6381115</wp:posOffset>
                </wp:positionH>
                <wp:positionV relativeFrom="paragraph">
                  <wp:posOffset>842010</wp:posOffset>
                </wp:positionV>
                <wp:extent cx="15875" cy="53975"/>
                <wp:effectExtent l="0" t="0" r="0" b="0"/>
                <wp:wrapNone/>
                <wp:docPr id="291" name="墨迹 291"/>
                <wp:cNvGraphicFramePr/>
                <a:graphic xmlns:a="http://schemas.openxmlformats.org/drawingml/2006/main">
                  <a:graphicData uri="http://schemas.microsoft.com/office/word/2010/wordprocessingInk">
                    <mc:AlternateContent xmlns:a14="http://schemas.microsoft.com/office/drawing/2010/main">
                      <mc:Choice Requires="a14">
                        <w14:contentPart bwMode="clr" r:id="rId265">
                          <w14:nvContentPartPr>
                            <w14:cNvPr id="291" name="墨迹 291"/>
                            <w14:cNvContentPartPr/>
                          </w14:nvContentPartPr>
                          <w14:xfrm>
                            <a:off x="7281545" y="3246120"/>
                            <a:ext cx="15875" cy="53975"/>
                          </w14:xfrm>
                        </w14:contentPart>
                      </mc:Choice>
                    </mc:AlternateContent>
                  </a:graphicData>
                </a:graphic>
              </wp:anchor>
            </w:drawing>
          </mc:Choice>
          <mc:Fallback>
            <w:pict>
              <v:shape id="_x0000_s1026" o:spid="_x0000_s1026" style="position:absolute;left:0pt;margin-left:502.45pt;margin-top:66.3pt;height:4.25pt;width:1.25pt;z-index:251932672;mso-width-relative:page;mso-height-relative:page;" filled="f" stroked="t" coordsize="21600,21600" o:gfxdata="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33696" behindDoc="0" locked="0" layoutInCell="1" allowOverlap="1">
                <wp:simplePos x="0" y="0"/>
                <wp:positionH relativeFrom="column">
                  <wp:posOffset>6390005</wp:posOffset>
                </wp:positionH>
                <wp:positionV relativeFrom="paragraph">
                  <wp:posOffset>840740</wp:posOffset>
                </wp:positionV>
                <wp:extent cx="40640" cy="50165"/>
                <wp:effectExtent l="0" t="0" r="0" b="0"/>
                <wp:wrapNone/>
                <wp:docPr id="292" name="墨迹 292"/>
                <wp:cNvGraphicFramePr/>
                <a:graphic xmlns:a="http://schemas.openxmlformats.org/drawingml/2006/main">
                  <a:graphicData uri="http://schemas.microsoft.com/office/word/2010/wordprocessingInk">
                    <mc:AlternateContent xmlns:a14="http://schemas.microsoft.com/office/drawing/2010/main">
                      <mc:Choice Requires="a14">
                        <w14:contentPart bwMode="clr" r:id="rId266">
                          <w14:nvContentPartPr>
                            <w14:cNvPr id="292" name="墨迹 292"/>
                            <w14:cNvContentPartPr/>
                          </w14:nvContentPartPr>
                          <w14:xfrm>
                            <a:off x="7290435" y="3244850"/>
                            <a:ext cx="40640" cy="50165"/>
                          </w14:xfrm>
                        </w14:contentPart>
                      </mc:Choice>
                    </mc:AlternateContent>
                  </a:graphicData>
                </a:graphic>
              </wp:anchor>
            </w:drawing>
          </mc:Choice>
          <mc:Fallback>
            <w:pict>
              <v:shape id="_x0000_s1026" o:spid="_x0000_s1026" style="position:absolute;left:0pt;margin-left:503.15pt;margin-top:66.2pt;height:3.95pt;width:3.2pt;z-index:251933696;mso-width-relative:page;mso-height-relative:page;" filled="f" stroked="t" coordsize="21600,21600" o:gfxdata="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YWp+ptkAAAANAQAADwAAAAAA&#10;AAABACAAAAAiAAAAZHJzL2Rvd25yZXYueG1sUEsBAhQAFAAAAAgAh07iQNdO8WqWAQAAMAMAAA4A&#10;AAAAAAAAAQAgAAAAKAEAAGRycy9lMm9Eb2MueG1sUEsBAhQACgAAAAAAh07iQAAAAAAAAAAAAAAA&#10;AAgAAAAAAAAAAAAQAAAA6gIAAGRycy9pbmsvUEsBAhQAFAAAAAgAh07iQFPtChOGAgAAHgcAABAA&#10;AAAAAAAAAQAgAAAAEAMAAGRycy9pbmsvaW5rMS54bWxQSwUGAAAAAAoACgBMAgAALwk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34720" behindDoc="0" locked="0" layoutInCell="1" allowOverlap="1">
                <wp:simplePos x="0" y="0"/>
                <wp:positionH relativeFrom="column">
                  <wp:posOffset>6449060</wp:posOffset>
                </wp:positionH>
                <wp:positionV relativeFrom="paragraph">
                  <wp:posOffset>762000</wp:posOffset>
                </wp:positionV>
                <wp:extent cx="83820" cy="85725"/>
                <wp:effectExtent l="0" t="0" r="0" b="0"/>
                <wp:wrapNone/>
                <wp:docPr id="293" name="墨迹 293"/>
                <wp:cNvGraphicFramePr/>
                <a:graphic xmlns:a="http://schemas.openxmlformats.org/drawingml/2006/main">
                  <a:graphicData uri="http://schemas.microsoft.com/office/word/2010/wordprocessingInk">
                    <mc:AlternateContent xmlns:a14="http://schemas.microsoft.com/office/drawing/2010/main">
                      <mc:Choice Requires="a14">
                        <w14:contentPart bwMode="clr" r:id="rId267">
                          <w14:nvContentPartPr>
                            <w14:cNvPr id="293" name="墨迹 293"/>
                            <w14:cNvContentPartPr/>
                          </w14:nvContentPartPr>
                          <w14:xfrm>
                            <a:off x="7349490" y="3166110"/>
                            <a:ext cx="83820" cy="85725"/>
                          </w14:xfrm>
                        </w14:contentPart>
                      </mc:Choice>
                    </mc:AlternateContent>
                  </a:graphicData>
                </a:graphic>
              </wp:anchor>
            </w:drawing>
          </mc:Choice>
          <mc:Fallback>
            <w:pict>
              <v:shape id="_x0000_s1026" o:spid="_x0000_s1026" style="position:absolute;left:0pt;margin-left:507.8pt;margin-top:60pt;height:6.75pt;width:6.6pt;z-index:251934720;mso-width-relative:page;mso-height-relative:page;" filled="f" stroked="t" coordsize="21600,21600" o:gfxdata="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35744" behindDoc="0" locked="0" layoutInCell="1" allowOverlap="1">
                <wp:simplePos x="0" y="0"/>
                <wp:positionH relativeFrom="column">
                  <wp:posOffset>6485255</wp:posOffset>
                </wp:positionH>
                <wp:positionV relativeFrom="paragraph">
                  <wp:posOffset>807720</wp:posOffset>
                </wp:positionV>
                <wp:extent cx="15875" cy="61595"/>
                <wp:effectExtent l="0" t="0" r="0" b="0"/>
                <wp:wrapNone/>
                <wp:docPr id="294" name="墨迹 294"/>
                <wp:cNvGraphicFramePr/>
                <a:graphic xmlns:a="http://schemas.openxmlformats.org/drawingml/2006/main">
                  <a:graphicData uri="http://schemas.microsoft.com/office/word/2010/wordprocessingInk">
                    <mc:AlternateContent xmlns:a14="http://schemas.microsoft.com/office/drawing/2010/main">
                      <mc:Choice Requires="a14">
                        <w14:contentPart bwMode="clr" r:id="rId268">
                          <w14:nvContentPartPr>
                            <w14:cNvPr id="294" name="墨迹 294"/>
                            <w14:cNvContentPartPr/>
                          </w14:nvContentPartPr>
                          <w14:xfrm>
                            <a:off x="7385685" y="3211830"/>
                            <a:ext cx="15875" cy="61595"/>
                          </w14:xfrm>
                        </w14:contentPart>
                      </mc:Choice>
                    </mc:AlternateContent>
                  </a:graphicData>
                </a:graphic>
              </wp:anchor>
            </w:drawing>
          </mc:Choice>
          <mc:Fallback>
            <w:pict>
              <v:shape id="_x0000_s1026" o:spid="_x0000_s1026" style="position:absolute;left:0pt;margin-left:510.65pt;margin-top:63.6pt;height:4.85pt;width:1.25pt;z-index:251935744;mso-width-relative:page;mso-height-relative:page;" filled="f" stroked="t" coordsize="21600,21600" o:gfxdata="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36768" behindDoc="0" locked="0" layoutInCell="1" allowOverlap="1">
                <wp:simplePos x="0" y="0"/>
                <wp:positionH relativeFrom="column">
                  <wp:posOffset>6469380</wp:posOffset>
                </wp:positionH>
                <wp:positionV relativeFrom="paragraph">
                  <wp:posOffset>843280</wp:posOffset>
                </wp:positionV>
                <wp:extent cx="57785" cy="66675"/>
                <wp:effectExtent l="0" t="0" r="0" b="0"/>
                <wp:wrapNone/>
                <wp:docPr id="295" name="墨迹 295"/>
                <wp:cNvGraphicFramePr/>
                <a:graphic xmlns:a="http://schemas.openxmlformats.org/drawingml/2006/main">
                  <a:graphicData uri="http://schemas.microsoft.com/office/word/2010/wordprocessingInk">
                    <mc:AlternateContent xmlns:a14="http://schemas.microsoft.com/office/drawing/2010/main">
                      <mc:Choice Requires="a14">
                        <w14:contentPart bwMode="clr" r:id="rId269">
                          <w14:nvContentPartPr>
                            <w14:cNvPr id="295" name="墨迹 295"/>
                            <w14:cNvContentPartPr/>
                          </w14:nvContentPartPr>
                          <w14:xfrm>
                            <a:off x="7369810" y="3247390"/>
                            <a:ext cx="57785" cy="66675"/>
                          </w14:xfrm>
                        </w14:contentPart>
                      </mc:Choice>
                    </mc:AlternateContent>
                  </a:graphicData>
                </a:graphic>
              </wp:anchor>
            </w:drawing>
          </mc:Choice>
          <mc:Fallback>
            <w:pict>
              <v:shape id="_x0000_s1026" o:spid="_x0000_s1026" style="position:absolute;left:0pt;margin-left:509.4pt;margin-top:66.4pt;height:5.25pt;width:4.55pt;z-index:251936768;mso-width-relative:page;mso-height-relative:page;" filled="f" stroked="t" coordsize="21600,21600" o:gfxdata="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37792" behindDoc="0" locked="0" layoutInCell="1" allowOverlap="1">
                <wp:simplePos x="0" y="0"/>
                <wp:positionH relativeFrom="column">
                  <wp:posOffset>6464935</wp:posOffset>
                </wp:positionH>
                <wp:positionV relativeFrom="paragraph">
                  <wp:posOffset>824865</wp:posOffset>
                </wp:positionV>
                <wp:extent cx="86995" cy="133350"/>
                <wp:effectExtent l="0" t="0" r="0" b="0"/>
                <wp:wrapNone/>
                <wp:docPr id="296" name="墨迹 296"/>
                <wp:cNvGraphicFramePr/>
                <a:graphic xmlns:a="http://schemas.openxmlformats.org/drawingml/2006/main">
                  <a:graphicData uri="http://schemas.microsoft.com/office/word/2010/wordprocessingInk">
                    <mc:AlternateContent xmlns:a14="http://schemas.microsoft.com/office/drawing/2010/main">
                      <mc:Choice Requires="a14">
                        <w14:contentPart bwMode="clr" r:id="rId270">
                          <w14:nvContentPartPr>
                            <w14:cNvPr id="296" name="墨迹 296"/>
                            <w14:cNvContentPartPr/>
                          </w14:nvContentPartPr>
                          <w14:xfrm>
                            <a:off x="7365365" y="3228975"/>
                            <a:ext cx="86995" cy="133350"/>
                          </w14:xfrm>
                        </w14:contentPart>
                      </mc:Choice>
                    </mc:AlternateContent>
                  </a:graphicData>
                </a:graphic>
              </wp:anchor>
            </w:drawing>
          </mc:Choice>
          <mc:Fallback>
            <w:pict>
              <v:shape id="_x0000_s1026" o:spid="_x0000_s1026" style="position:absolute;left:0pt;margin-left:509.05pt;margin-top:64.95pt;height:10.5pt;width:6.85pt;z-index:251937792;mso-width-relative:page;mso-height-relative:page;" filled="f" stroked="t" coordsize="21600,21600" o:gfxdata="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">
                <v:fill on="f" focussize="0,0"/>
                <v:stroke weight="1.04984251968504pt" color="#000000" opacity="65535f" joinstyle="round"/>
                <v:imagedata o:title=""/>
                <o:lock v:ext="edit" aspectratio="f"/>
              </v:shape>
            </w:pict>
          </mc:Fallback>
        </mc:AlternateContent>
      </w:r>
      <w:r>
        <mc:AlternateContent>
          <mc:Choice Requires="wps">
            <w:drawing>
              <wp:anchor distT="0" distB="0" distL="114300" distR="114300" simplePos="0" relativeHeight="251938816" behindDoc="0" locked="0" layoutInCell="1" allowOverlap="1">
                <wp:simplePos x="0" y="0"/>
                <wp:positionH relativeFrom="column">
                  <wp:posOffset>3416300</wp:posOffset>
                </wp:positionH>
                <wp:positionV relativeFrom="paragraph">
                  <wp:posOffset>2606040</wp:posOffset>
                </wp:positionV>
                <wp:extent cx="34290" cy="6985"/>
                <wp:effectExtent l="0" t="0" r="0" b="0"/>
                <wp:wrapNone/>
                <wp:docPr id="297" name="墨迹 297"/>
                <wp:cNvGraphicFramePr/>
                <a:graphic xmlns:a="http://schemas.openxmlformats.org/drawingml/2006/main">
                  <a:graphicData uri="http://schemas.microsoft.com/office/word/2010/wordprocessingInk">
                    <mc:AlternateContent xmlns:a14="http://schemas.microsoft.com/office/drawing/2010/main">
                      <mc:Choice Requires="a14">
                        <w14:contentPart bwMode="clr" r:id="rId271">
                          <w14:nvContentPartPr>
                            <w14:cNvPr id="297" name="墨迹 297"/>
                            <w14:cNvContentPartPr/>
                          </w14:nvContentPartPr>
                          <w14:xfrm>
                            <a:off x="4316730" y="5010150"/>
                            <a:ext cx="34290" cy="6985"/>
                          </w14:xfrm>
                        </w14:contentPart>
                      </mc:Choice>
                    </mc:AlternateContent>
                  </a:graphicData>
                </a:graphic>
              </wp:anchor>
            </w:drawing>
          </mc:Choice>
          <mc:Fallback>
            <w:pict>
              <v:shape id="_x0000_s1026" o:spid="_x0000_s1026" style="position:absolute;left:0pt;margin-left:269pt;margin-top:205.2pt;height:0.55pt;width:2.7pt;z-index:251938816;mso-width-relative:page;mso-height-relative:page;" filled="f" stroked="t" coordsize="21600,21600" o:gfxdata="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IRb93/ZAAAACwEAAA8AAAAAAAAA&#10;AQAgAAAAIgAAAGRycy9kb3ducmV2LnhtbFBLAQIUABQAAAAIAIdO4kDyC5sakQEAAC8DAAAOAAAA&#10;AAAAAAEAIAAAACgBAABkcnMvZTJvRG9jLnhtbFBLAQIUAAoAAAAAAIdO4kAAAAAAAAAAAAAAAAAI&#10;AAAAAAAAAAAAEAAAAOUCAABkcnMvaW5rL1BLAQIUABQAAAAIAIdO4kBupO0KUAIAABcGAAAQAAAA&#10;AAAAAAEAIAAAAAsDAABkcnMvaW5rL2luazEueG1sUEsFBgAAAAAKAAoATAIAAPQ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39840" behindDoc="0" locked="0" layoutInCell="1" allowOverlap="1">
                <wp:simplePos x="0" y="0"/>
                <wp:positionH relativeFrom="column">
                  <wp:posOffset>3364865</wp:posOffset>
                </wp:positionH>
                <wp:positionV relativeFrom="paragraph">
                  <wp:posOffset>2606040</wp:posOffset>
                </wp:positionV>
                <wp:extent cx="142875" cy="83820"/>
                <wp:effectExtent l="0" t="0" r="0" b="0"/>
                <wp:wrapNone/>
                <wp:docPr id="298" name="墨迹 298"/>
                <wp:cNvGraphicFramePr/>
                <a:graphic xmlns:a="http://schemas.openxmlformats.org/drawingml/2006/main">
                  <a:graphicData uri="http://schemas.microsoft.com/office/word/2010/wordprocessingInk">
                    <mc:AlternateContent xmlns:a14="http://schemas.microsoft.com/office/drawing/2010/main">
                      <mc:Choice Requires="a14">
                        <w14:contentPart bwMode="clr" r:id="rId272">
                          <w14:nvContentPartPr>
                            <w14:cNvPr id="298" name="墨迹 298"/>
                            <w14:cNvContentPartPr/>
                          </w14:nvContentPartPr>
                          <w14:xfrm>
                            <a:off x="4265295" y="5010150"/>
                            <a:ext cx="142875" cy="83820"/>
                          </w14:xfrm>
                        </w14:contentPart>
                      </mc:Choice>
                    </mc:AlternateContent>
                  </a:graphicData>
                </a:graphic>
              </wp:anchor>
            </w:drawing>
          </mc:Choice>
          <mc:Fallback>
            <w:pict>
              <v:shape id="_x0000_s1026" o:spid="_x0000_s1026" style="position:absolute;left:0pt;margin-left:264.95pt;margin-top:205.2pt;height:6.6pt;width:11.25pt;z-index:251939840;mso-width-relative:page;mso-height-relative:page;" filled="f" stroked="t" coordsize="21600,21600" o:gfxdata="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40864" behindDoc="0" locked="0" layoutInCell="1" allowOverlap="1">
                <wp:simplePos x="0" y="0"/>
                <wp:positionH relativeFrom="column">
                  <wp:posOffset>3432810</wp:posOffset>
                </wp:positionH>
                <wp:positionV relativeFrom="paragraph">
                  <wp:posOffset>2649220</wp:posOffset>
                </wp:positionV>
                <wp:extent cx="81280" cy="151765"/>
                <wp:effectExtent l="0" t="0" r="0" b="0"/>
                <wp:wrapNone/>
                <wp:docPr id="299" name="墨迹 299"/>
                <wp:cNvGraphicFramePr/>
                <a:graphic xmlns:a="http://schemas.openxmlformats.org/drawingml/2006/main">
                  <a:graphicData uri="http://schemas.microsoft.com/office/word/2010/wordprocessingInk">
                    <mc:AlternateContent xmlns:a14="http://schemas.microsoft.com/office/drawing/2010/main">
                      <mc:Choice Requires="a14">
                        <w14:contentPart bwMode="clr" r:id="rId273">
                          <w14:nvContentPartPr>
                            <w14:cNvPr id="299" name="墨迹 299"/>
                            <w14:cNvContentPartPr/>
                          </w14:nvContentPartPr>
                          <w14:xfrm>
                            <a:off x="4333240" y="5053330"/>
                            <a:ext cx="81280" cy="151765"/>
                          </w14:xfrm>
                        </w14:contentPart>
                      </mc:Choice>
                    </mc:AlternateContent>
                  </a:graphicData>
                </a:graphic>
              </wp:anchor>
            </w:drawing>
          </mc:Choice>
          <mc:Fallback>
            <w:pict>
              <v:shape id="_x0000_s1026" o:spid="_x0000_s1026" style="position:absolute;left:0pt;margin-left:270.3pt;margin-top:208.6pt;height:11.95pt;width:6.4pt;z-index:251940864;mso-width-relative:page;mso-height-relative:page;" filled="f" stroked="t" coordsize="21600,21600" o:gfxdata="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41888" behindDoc="0" locked="0" layoutInCell="1" allowOverlap="1">
                <wp:simplePos x="0" y="0"/>
                <wp:positionH relativeFrom="column">
                  <wp:posOffset>3423285</wp:posOffset>
                </wp:positionH>
                <wp:positionV relativeFrom="paragraph">
                  <wp:posOffset>2717165</wp:posOffset>
                </wp:positionV>
                <wp:extent cx="128905" cy="65405"/>
                <wp:effectExtent l="0" t="0" r="0" b="0"/>
                <wp:wrapNone/>
                <wp:docPr id="300" name="墨迹 300"/>
                <wp:cNvGraphicFramePr/>
                <a:graphic xmlns:a="http://schemas.openxmlformats.org/drawingml/2006/main">
                  <a:graphicData uri="http://schemas.microsoft.com/office/word/2010/wordprocessingInk">
                    <mc:AlternateContent xmlns:a14="http://schemas.microsoft.com/office/drawing/2010/main">
                      <mc:Choice Requires="a14">
                        <w14:contentPart bwMode="clr" r:id="rId274">
                          <w14:nvContentPartPr>
                            <w14:cNvPr id="300" name="墨迹 300"/>
                            <w14:cNvContentPartPr/>
                          </w14:nvContentPartPr>
                          <w14:xfrm>
                            <a:off x="4323715" y="5121275"/>
                            <a:ext cx="128905" cy="65405"/>
                          </w14:xfrm>
                        </w14:contentPart>
                      </mc:Choice>
                    </mc:AlternateContent>
                  </a:graphicData>
                </a:graphic>
              </wp:anchor>
            </w:drawing>
          </mc:Choice>
          <mc:Fallback>
            <w:pict>
              <v:shape id="_x0000_s1026" o:spid="_x0000_s1026" style="position:absolute;left:0pt;margin-left:269.55pt;margin-top:213.95pt;height:5.15pt;width:10.15pt;z-index:251941888;mso-width-relative:page;mso-height-relative:page;" filled="f" stroked="t" coordsize="21600,21600" o:gfxdata="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42912" behindDoc="0" locked="0" layoutInCell="1" allowOverlap="1">
                <wp:simplePos x="0" y="0"/>
                <wp:positionH relativeFrom="column">
                  <wp:posOffset>3289935</wp:posOffset>
                </wp:positionH>
                <wp:positionV relativeFrom="paragraph">
                  <wp:posOffset>2585720</wp:posOffset>
                </wp:positionV>
                <wp:extent cx="283210" cy="266065"/>
                <wp:effectExtent l="0" t="0" r="0" b="0"/>
                <wp:wrapNone/>
                <wp:docPr id="301" name="墨迹 301"/>
                <wp:cNvGraphicFramePr/>
                <a:graphic xmlns:a="http://schemas.openxmlformats.org/drawingml/2006/main">
                  <a:graphicData uri="http://schemas.microsoft.com/office/word/2010/wordprocessingInk">
                    <mc:AlternateContent xmlns:a14="http://schemas.microsoft.com/office/drawing/2010/main">
                      <mc:Choice Requires="a14">
                        <w14:contentPart bwMode="clr" r:id="rId275">
                          <w14:nvContentPartPr>
                            <w14:cNvPr id="301" name="墨迹 301"/>
                            <w14:cNvContentPartPr/>
                          </w14:nvContentPartPr>
                          <w14:xfrm>
                            <a:off x="4190365" y="4989830"/>
                            <a:ext cx="283210" cy="266065"/>
                          </w14:xfrm>
                        </w14:contentPart>
                      </mc:Choice>
                    </mc:AlternateContent>
                  </a:graphicData>
                </a:graphic>
              </wp:anchor>
            </w:drawing>
          </mc:Choice>
          <mc:Fallback>
            <w:pict>
              <v:shape id="_x0000_s1026" o:spid="_x0000_s1026" style="position:absolute;left:0pt;margin-left:259.05pt;margin-top:203.6pt;height:20.95pt;width:22.3pt;z-index:251942912;mso-width-relative:page;mso-height-relative:page;" filled="f" stroked="t" coordsize="21600,21600" o:gfxdata="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43936" behindDoc="0" locked="0" layoutInCell="1" allowOverlap="1">
                <wp:simplePos x="0" y="0"/>
                <wp:positionH relativeFrom="column">
                  <wp:posOffset>3606800</wp:posOffset>
                </wp:positionH>
                <wp:positionV relativeFrom="paragraph">
                  <wp:posOffset>2581275</wp:posOffset>
                </wp:positionV>
                <wp:extent cx="10795" cy="107315"/>
                <wp:effectExtent l="0" t="0" r="0" b="0"/>
                <wp:wrapNone/>
                <wp:docPr id="302" name="墨迹 302"/>
                <wp:cNvGraphicFramePr/>
                <a:graphic xmlns:a="http://schemas.openxmlformats.org/drawingml/2006/main">
                  <a:graphicData uri="http://schemas.microsoft.com/office/word/2010/wordprocessingInk">
                    <mc:AlternateContent xmlns:a14="http://schemas.microsoft.com/office/drawing/2010/main">
                      <mc:Choice Requires="a14">
                        <w14:contentPart bwMode="clr" r:id="rId276">
                          <w14:nvContentPartPr>
                            <w14:cNvPr id="302" name="墨迹 302"/>
                            <w14:cNvContentPartPr/>
                          </w14:nvContentPartPr>
                          <w14:xfrm>
                            <a:off x="4507230" y="4985385"/>
                            <a:ext cx="10795" cy="107315"/>
                          </w14:xfrm>
                        </w14:contentPart>
                      </mc:Choice>
                    </mc:AlternateContent>
                  </a:graphicData>
                </a:graphic>
              </wp:anchor>
            </w:drawing>
          </mc:Choice>
          <mc:Fallback>
            <w:pict>
              <v:shape id="_x0000_s1026" o:spid="_x0000_s1026" style="position:absolute;left:0pt;margin-left:284pt;margin-top:203.25pt;height:8.45pt;width:0.85pt;z-index:251943936;mso-width-relative:page;mso-height-relative:page;" filled="f" stroked="t" coordsize="21600,21600" o:gfxdata="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&#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44960" behindDoc="0" locked="0" layoutInCell="1" allowOverlap="1">
                <wp:simplePos x="0" y="0"/>
                <wp:positionH relativeFrom="column">
                  <wp:posOffset>3634105</wp:posOffset>
                </wp:positionH>
                <wp:positionV relativeFrom="paragraph">
                  <wp:posOffset>2562225</wp:posOffset>
                </wp:positionV>
                <wp:extent cx="123825" cy="173990"/>
                <wp:effectExtent l="0" t="0" r="0" b="0"/>
                <wp:wrapNone/>
                <wp:docPr id="303" name="墨迹 303"/>
                <wp:cNvGraphicFramePr/>
                <a:graphic xmlns:a="http://schemas.openxmlformats.org/drawingml/2006/main">
                  <a:graphicData uri="http://schemas.microsoft.com/office/word/2010/wordprocessingInk">
                    <mc:AlternateContent xmlns:a14="http://schemas.microsoft.com/office/drawing/2010/main">
                      <mc:Choice Requires="a14">
                        <w14:contentPart bwMode="clr" r:id="rId277">
                          <w14:nvContentPartPr>
                            <w14:cNvPr id="303" name="墨迹 303"/>
                            <w14:cNvContentPartPr/>
                          </w14:nvContentPartPr>
                          <w14:xfrm>
                            <a:off x="4534535" y="4966335"/>
                            <a:ext cx="123825" cy="173990"/>
                          </w14:xfrm>
                        </w14:contentPart>
                      </mc:Choice>
                    </mc:AlternateContent>
                  </a:graphicData>
                </a:graphic>
              </wp:anchor>
            </w:drawing>
          </mc:Choice>
          <mc:Fallback>
            <w:pict>
              <v:shape id="_x0000_s1026" o:spid="_x0000_s1026" style="position:absolute;left:0pt;margin-left:286.15pt;margin-top:201.75pt;height:13.7pt;width:9.75pt;z-index:251944960;mso-width-relative:page;mso-height-relative:page;" filled="f" stroked="t" coordsize="21600,21600" o:gfxdata="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45984" behindDoc="0" locked="0" layoutInCell="1" allowOverlap="1">
                <wp:simplePos x="0" y="0"/>
                <wp:positionH relativeFrom="column">
                  <wp:posOffset>3641090</wp:posOffset>
                </wp:positionH>
                <wp:positionV relativeFrom="paragraph">
                  <wp:posOffset>2646680</wp:posOffset>
                </wp:positionV>
                <wp:extent cx="76835" cy="70485"/>
                <wp:effectExtent l="0" t="0" r="0" b="0"/>
                <wp:wrapNone/>
                <wp:docPr id="304" name="墨迹 304"/>
                <wp:cNvGraphicFramePr/>
                <a:graphic xmlns:a="http://schemas.openxmlformats.org/drawingml/2006/main">
                  <a:graphicData uri="http://schemas.microsoft.com/office/word/2010/wordprocessingInk">
                    <mc:AlternateContent xmlns:a14="http://schemas.microsoft.com/office/drawing/2010/main">
                      <mc:Choice Requires="a14">
                        <w14:contentPart bwMode="clr" r:id="rId278">
                          <w14:nvContentPartPr>
                            <w14:cNvPr id="304" name="墨迹 304"/>
                            <w14:cNvContentPartPr/>
                          </w14:nvContentPartPr>
                          <w14:xfrm>
                            <a:off x="4541520" y="5050790"/>
                            <a:ext cx="76835" cy="70485"/>
                          </w14:xfrm>
                        </w14:contentPart>
                      </mc:Choice>
                    </mc:AlternateContent>
                  </a:graphicData>
                </a:graphic>
              </wp:anchor>
            </w:drawing>
          </mc:Choice>
          <mc:Fallback>
            <w:pict>
              <v:shape id="_x0000_s1026" o:spid="_x0000_s1026" style="position:absolute;left:0pt;margin-left:286.7pt;margin-top:208.4pt;height:5.55pt;width:6.05pt;z-index:251945984;mso-width-relative:page;mso-height-relative:page;" filled="f" stroked="t" coordsize="21600,21600" o:gfxdata="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B4E2hNkAAAALAQAADwAAAAAAAAABACAA&#10;AAAiAAAAZHJzL2Rvd25yZXYueG1sUEsBAhQAFAAAAAgAh07iQG9HO2SWAQAAMAMAAA4AAAAAAAAA&#10;AQAgAAAAKAEAAGRycy9lMm9Eb2MueG1sUEsBAhQACgAAAAAAh07iQAAAAAAAAAAAAAAAAAgAAAAA&#10;AAAAAAAQAAAA6gIAAGRycy9pbmsvUEsBAhQAFAAAAAgAh07iQPkwvq6AAgAAFwcAABAAAAAAAAAA&#10;AQAgAAAAEAMAAGRycy9pbmsvaW5rMS54bWxQSwUGAAAAAAoACgBMAgAAK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47008" behindDoc="0" locked="0" layoutInCell="1" allowOverlap="1">
                <wp:simplePos x="0" y="0"/>
                <wp:positionH relativeFrom="column">
                  <wp:posOffset>3697605</wp:posOffset>
                </wp:positionH>
                <wp:positionV relativeFrom="paragraph">
                  <wp:posOffset>2613025</wp:posOffset>
                </wp:positionV>
                <wp:extent cx="17780" cy="153035"/>
                <wp:effectExtent l="0" t="0" r="0" b="0"/>
                <wp:wrapNone/>
                <wp:docPr id="305" name="墨迹 305"/>
                <wp:cNvGraphicFramePr/>
                <a:graphic xmlns:a="http://schemas.openxmlformats.org/drawingml/2006/main">
                  <a:graphicData uri="http://schemas.microsoft.com/office/word/2010/wordprocessingInk">
                    <mc:AlternateContent xmlns:a14="http://schemas.microsoft.com/office/drawing/2010/main">
                      <mc:Choice Requires="a14">
                        <w14:contentPart bwMode="clr" r:id="rId279">
                          <w14:nvContentPartPr>
                            <w14:cNvPr id="305" name="墨迹 305"/>
                            <w14:cNvContentPartPr/>
                          </w14:nvContentPartPr>
                          <w14:xfrm>
                            <a:off x="4598035" y="5017135"/>
                            <a:ext cx="17780" cy="153035"/>
                          </w14:xfrm>
                        </w14:contentPart>
                      </mc:Choice>
                    </mc:AlternateContent>
                  </a:graphicData>
                </a:graphic>
              </wp:anchor>
            </w:drawing>
          </mc:Choice>
          <mc:Fallback>
            <w:pict>
              <v:shape id="_x0000_s1026" o:spid="_x0000_s1026" style="position:absolute;left:0pt;margin-left:291.15pt;margin-top:205.75pt;height:12.05pt;width:1.4pt;z-index:251947008;mso-width-relative:page;mso-height-relative:page;" filled="f" stroked="t" coordsize="21600,21600" o:gfxdata="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48032" behindDoc="0" locked="0" layoutInCell="1" allowOverlap="1">
                <wp:simplePos x="0" y="0"/>
                <wp:positionH relativeFrom="column">
                  <wp:posOffset>3647440</wp:posOffset>
                </wp:positionH>
                <wp:positionV relativeFrom="paragraph">
                  <wp:posOffset>2743200</wp:posOffset>
                </wp:positionV>
                <wp:extent cx="113030" cy="83185"/>
                <wp:effectExtent l="0" t="0" r="0" b="0"/>
                <wp:wrapNone/>
                <wp:docPr id="306" name="墨迹 306"/>
                <wp:cNvGraphicFramePr/>
                <a:graphic xmlns:a="http://schemas.openxmlformats.org/drawingml/2006/main">
                  <a:graphicData uri="http://schemas.microsoft.com/office/word/2010/wordprocessingInk">
                    <mc:AlternateContent xmlns:a14="http://schemas.microsoft.com/office/drawing/2010/main">
                      <mc:Choice Requires="a14">
                        <w14:contentPart bwMode="clr" r:id="rId280">
                          <w14:nvContentPartPr>
                            <w14:cNvPr id="306" name="墨迹 306"/>
                            <w14:cNvContentPartPr/>
                          </w14:nvContentPartPr>
                          <w14:xfrm>
                            <a:off x="4547870" y="5147310"/>
                            <a:ext cx="113030" cy="83185"/>
                          </w14:xfrm>
                        </w14:contentPart>
                      </mc:Choice>
                    </mc:AlternateContent>
                  </a:graphicData>
                </a:graphic>
              </wp:anchor>
            </w:drawing>
          </mc:Choice>
          <mc:Fallback>
            <w:pict>
              <v:shape id="_x0000_s1026" o:spid="_x0000_s1026" style="position:absolute;left:0pt;margin-left:287.2pt;margin-top:216pt;height:6.55pt;width:8.9pt;z-index:251948032;mso-width-relative:page;mso-height-relative:page;" filled="f" stroked="t" coordsize="21600,21600" o:gfxdata="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49056" behindDoc="0" locked="0" layoutInCell="1" allowOverlap="1">
                <wp:simplePos x="0" y="0"/>
                <wp:positionH relativeFrom="column">
                  <wp:posOffset>3808095</wp:posOffset>
                </wp:positionH>
                <wp:positionV relativeFrom="paragraph">
                  <wp:posOffset>2571750</wp:posOffset>
                </wp:positionV>
                <wp:extent cx="221615" cy="296545"/>
                <wp:effectExtent l="0" t="0" r="0" b="0"/>
                <wp:wrapNone/>
                <wp:docPr id="307" name="墨迹 307"/>
                <wp:cNvGraphicFramePr/>
                <a:graphic xmlns:a="http://schemas.openxmlformats.org/drawingml/2006/main">
                  <a:graphicData uri="http://schemas.microsoft.com/office/word/2010/wordprocessingInk">
                    <mc:AlternateContent xmlns:a14="http://schemas.microsoft.com/office/drawing/2010/main">
                      <mc:Choice Requires="a14">
                        <w14:contentPart bwMode="clr" r:id="rId281">
                          <w14:nvContentPartPr>
                            <w14:cNvPr id="307" name="墨迹 307"/>
                            <w14:cNvContentPartPr/>
                          </w14:nvContentPartPr>
                          <w14:xfrm>
                            <a:off x="4708525" y="4975860"/>
                            <a:ext cx="221615" cy="296545"/>
                          </w14:xfrm>
                        </w14:contentPart>
                      </mc:Choice>
                    </mc:AlternateContent>
                  </a:graphicData>
                </a:graphic>
              </wp:anchor>
            </w:drawing>
          </mc:Choice>
          <mc:Fallback>
            <w:pict>
              <v:shape id="_x0000_s1026" o:spid="_x0000_s1026" style="position:absolute;left:0pt;margin-left:299.85pt;margin-top:202.5pt;height:23.35pt;width:17.45pt;z-index:251949056;mso-width-relative:page;mso-height-relative:page;" filled="f" stroked="t" coordsize="21600,21600" o:gfxdata="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50080" behindDoc="0" locked="0" layoutInCell="1" allowOverlap="1">
                <wp:simplePos x="0" y="0"/>
                <wp:positionH relativeFrom="column">
                  <wp:posOffset>4071620</wp:posOffset>
                </wp:positionH>
                <wp:positionV relativeFrom="paragraph">
                  <wp:posOffset>2547620</wp:posOffset>
                </wp:positionV>
                <wp:extent cx="123825" cy="214630"/>
                <wp:effectExtent l="0" t="0" r="0" b="0"/>
                <wp:wrapNone/>
                <wp:docPr id="308" name="墨迹 308"/>
                <wp:cNvGraphicFramePr/>
                <a:graphic xmlns:a="http://schemas.openxmlformats.org/drawingml/2006/main">
                  <a:graphicData uri="http://schemas.microsoft.com/office/word/2010/wordprocessingInk">
                    <mc:AlternateContent xmlns:a14="http://schemas.microsoft.com/office/drawing/2010/main">
                      <mc:Choice Requires="a14">
                        <w14:contentPart bwMode="clr" r:id="rId282">
                          <w14:nvContentPartPr>
                            <w14:cNvPr id="308" name="墨迹 308"/>
                            <w14:cNvContentPartPr/>
                          </w14:nvContentPartPr>
                          <w14:xfrm>
                            <a:off x="4972050" y="4951730"/>
                            <a:ext cx="123825" cy="214630"/>
                          </w14:xfrm>
                        </w14:contentPart>
                      </mc:Choice>
                    </mc:AlternateContent>
                  </a:graphicData>
                </a:graphic>
              </wp:anchor>
            </w:drawing>
          </mc:Choice>
          <mc:Fallback>
            <w:pict>
              <v:shape id="_x0000_s1026" o:spid="_x0000_s1026" style="position:absolute;left:0pt;margin-left:320.6pt;margin-top:200.6pt;height:16.9pt;width:9.75pt;z-index:251950080;mso-width-relative:page;mso-height-relative:page;" filled="f" stroked="t" coordsize="21600,21600" o:gfxdata="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51104" behindDoc="0" locked="0" layoutInCell="1" allowOverlap="1">
                <wp:simplePos x="0" y="0"/>
                <wp:positionH relativeFrom="column">
                  <wp:posOffset>4126230</wp:posOffset>
                </wp:positionH>
                <wp:positionV relativeFrom="paragraph">
                  <wp:posOffset>2663190</wp:posOffset>
                </wp:positionV>
                <wp:extent cx="149225" cy="24130"/>
                <wp:effectExtent l="0" t="0" r="0" b="0"/>
                <wp:wrapNone/>
                <wp:docPr id="309" name="墨迹 309"/>
                <wp:cNvGraphicFramePr/>
                <a:graphic xmlns:a="http://schemas.openxmlformats.org/drawingml/2006/main">
                  <a:graphicData uri="http://schemas.microsoft.com/office/word/2010/wordprocessingInk">
                    <mc:AlternateContent xmlns:a14="http://schemas.microsoft.com/office/drawing/2010/main">
                      <mc:Choice Requires="a14">
                        <w14:contentPart bwMode="clr" r:id="rId283">
                          <w14:nvContentPartPr>
                            <w14:cNvPr id="309" name="墨迹 309"/>
                            <w14:cNvContentPartPr/>
                          </w14:nvContentPartPr>
                          <w14:xfrm>
                            <a:off x="5026660" y="5067300"/>
                            <a:ext cx="149225" cy="24130"/>
                          </w14:xfrm>
                        </w14:contentPart>
                      </mc:Choice>
                    </mc:AlternateContent>
                  </a:graphicData>
                </a:graphic>
              </wp:anchor>
            </w:drawing>
          </mc:Choice>
          <mc:Fallback>
            <w:pict>
              <v:shape id="_x0000_s1026" o:spid="_x0000_s1026" style="position:absolute;left:0pt;margin-left:324.9pt;margin-top:209.7pt;height:1.9pt;width:11.75pt;z-index:251951104;mso-width-relative:page;mso-height-relative:page;" filled="f" stroked="t" coordsize="21600,21600" o:gfxdata="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PPmKzbZAAAACwEAAA8AAAAA&#10;AAAAAQAgAAAAIgAAAGRycy9kb3ducmV2LnhtbFBLAQIUABQAAAAIAIdO4kD3C6kYkQEAADEDAAAO&#10;AAAAAAAAAAEAIAAAACgBAABkcnMvZTJvRG9jLnhtbFBLAQIUAAoAAAAAAIdO4kAAAAAAAAAAAAAA&#10;AAAIAAAAAAAAAAAAEAAAAOUCAABkcnMvaW5rL1BLAQIUABQAAAAIAIdO4kB7iEnxjAIAABwHAAAQ&#10;AAAAAAAAAAEAIAAAAAsDAABkcnMvaW5rL2luazEueG1sUEsFBgAAAAAKAAoATAIAAD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52128" behindDoc="0" locked="0" layoutInCell="1" allowOverlap="1">
                <wp:simplePos x="0" y="0"/>
                <wp:positionH relativeFrom="column">
                  <wp:posOffset>4133215</wp:posOffset>
                </wp:positionH>
                <wp:positionV relativeFrom="paragraph">
                  <wp:posOffset>2714625</wp:posOffset>
                </wp:positionV>
                <wp:extent cx="81915" cy="129540"/>
                <wp:effectExtent l="0" t="0" r="0" b="0"/>
                <wp:wrapNone/>
                <wp:docPr id="310" name="墨迹 310"/>
                <wp:cNvGraphicFramePr/>
                <a:graphic xmlns:a="http://schemas.openxmlformats.org/drawingml/2006/main">
                  <a:graphicData uri="http://schemas.microsoft.com/office/word/2010/wordprocessingInk">
                    <mc:AlternateContent xmlns:a14="http://schemas.microsoft.com/office/drawing/2010/main">
                      <mc:Choice Requires="a14">
                        <w14:contentPart bwMode="clr" r:id="rId284">
                          <w14:nvContentPartPr>
                            <w14:cNvPr id="310" name="墨迹 310"/>
                            <w14:cNvContentPartPr/>
                          </w14:nvContentPartPr>
                          <w14:xfrm>
                            <a:off x="5033645" y="5118735"/>
                            <a:ext cx="81915" cy="129540"/>
                          </w14:xfrm>
                        </w14:contentPart>
                      </mc:Choice>
                    </mc:AlternateContent>
                  </a:graphicData>
                </a:graphic>
              </wp:anchor>
            </w:drawing>
          </mc:Choice>
          <mc:Fallback>
            <w:pict>
              <v:shape id="_x0000_s1026" o:spid="_x0000_s1026" style="position:absolute;left:0pt;margin-left:325.45pt;margin-top:213.75pt;height:10.2pt;width:6.45pt;z-index:251952128;mso-width-relative:page;mso-height-relative:page;" filled="f" stroked="t" coordsize="21600,21600" o:gfxdata="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53152" behindDoc="0" locked="0" layoutInCell="1" allowOverlap="1">
                <wp:simplePos x="0" y="0"/>
                <wp:positionH relativeFrom="column">
                  <wp:posOffset>4330065</wp:posOffset>
                </wp:positionH>
                <wp:positionV relativeFrom="paragraph">
                  <wp:posOffset>2547620</wp:posOffset>
                </wp:positionV>
                <wp:extent cx="13335" cy="71755"/>
                <wp:effectExtent l="0" t="0" r="0" b="0"/>
                <wp:wrapNone/>
                <wp:docPr id="311" name="墨迹 311"/>
                <wp:cNvGraphicFramePr/>
                <a:graphic xmlns:a="http://schemas.openxmlformats.org/drawingml/2006/main">
                  <a:graphicData uri="http://schemas.microsoft.com/office/word/2010/wordprocessingInk">
                    <mc:AlternateContent xmlns:a14="http://schemas.microsoft.com/office/drawing/2010/main">
                      <mc:Choice Requires="a14">
                        <w14:contentPart bwMode="clr" r:id="rId285">
                          <w14:nvContentPartPr>
                            <w14:cNvPr id="311" name="墨迹 311"/>
                            <w14:cNvContentPartPr/>
                          </w14:nvContentPartPr>
                          <w14:xfrm>
                            <a:off x="5230495" y="4951730"/>
                            <a:ext cx="13335" cy="71755"/>
                          </w14:xfrm>
                        </w14:contentPart>
                      </mc:Choice>
                    </mc:AlternateContent>
                  </a:graphicData>
                </a:graphic>
              </wp:anchor>
            </w:drawing>
          </mc:Choice>
          <mc:Fallback>
            <w:pict>
              <v:shape id="_x0000_s1026" o:spid="_x0000_s1026" style="position:absolute;left:0pt;margin-left:340.95pt;margin-top:200.6pt;height:5.65pt;width:1.05pt;z-index:251953152;mso-width-relative:page;mso-height-relative:page;" filled="f" stroked="t" coordsize="21600,21600" o:gfxdata="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54176" behindDoc="0" locked="0" layoutInCell="1" allowOverlap="1">
                <wp:simplePos x="0" y="0"/>
                <wp:positionH relativeFrom="column">
                  <wp:posOffset>4350385</wp:posOffset>
                </wp:positionH>
                <wp:positionV relativeFrom="paragraph">
                  <wp:posOffset>2527935</wp:posOffset>
                </wp:positionV>
                <wp:extent cx="68580" cy="125730"/>
                <wp:effectExtent l="0" t="0" r="0" b="0"/>
                <wp:wrapNone/>
                <wp:docPr id="312" name="墨迹 312"/>
                <wp:cNvGraphicFramePr/>
                <a:graphic xmlns:a="http://schemas.openxmlformats.org/drawingml/2006/main">
                  <a:graphicData uri="http://schemas.microsoft.com/office/word/2010/wordprocessingInk">
                    <mc:AlternateContent xmlns:a14="http://schemas.microsoft.com/office/drawing/2010/main">
                      <mc:Choice Requires="a14">
                        <w14:contentPart bwMode="clr" r:id="rId286">
                          <w14:nvContentPartPr>
                            <w14:cNvPr id="312" name="墨迹 312"/>
                            <w14:cNvContentPartPr/>
                          </w14:nvContentPartPr>
                          <w14:xfrm>
                            <a:off x="5250815" y="4932045"/>
                            <a:ext cx="68580" cy="125730"/>
                          </w14:xfrm>
                        </w14:contentPart>
                      </mc:Choice>
                    </mc:AlternateContent>
                  </a:graphicData>
                </a:graphic>
              </wp:anchor>
            </w:drawing>
          </mc:Choice>
          <mc:Fallback>
            <w:pict>
              <v:shape id="_x0000_s1026" o:spid="_x0000_s1026" style="position:absolute;left:0pt;margin-left:342.55pt;margin-top:199.05pt;height:9.9pt;width:5.4pt;z-index:251954176;mso-width-relative:page;mso-height-relative:page;" filled="f" stroked="t" coordsize="21600,21600" o:gfxdata="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55200" behindDoc="0" locked="0" layoutInCell="1" allowOverlap="1">
                <wp:simplePos x="0" y="0"/>
                <wp:positionH relativeFrom="column">
                  <wp:posOffset>4262120</wp:posOffset>
                </wp:positionH>
                <wp:positionV relativeFrom="paragraph">
                  <wp:posOffset>2589530</wp:posOffset>
                </wp:positionV>
                <wp:extent cx="236855" cy="111760"/>
                <wp:effectExtent l="0" t="0" r="0" b="0"/>
                <wp:wrapNone/>
                <wp:docPr id="313" name="墨迹 313"/>
                <wp:cNvGraphicFramePr/>
                <a:graphic xmlns:a="http://schemas.openxmlformats.org/drawingml/2006/main">
                  <a:graphicData uri="http://schemas.microsoft.com/office/word/2010/wordprocessingInk">
                    <mc:AlternateContent xmlns:a14="http://schemas.microsoft.com/office/drawing/2010/main">
                      <mc:Choice Requires="a14">
                        <w14:contentPart bwMode="clr" r:id="rId287">
                          <w14:nvContentPartPr>
                            <w14:cNvPr id="313" name="墨迹 313"/>
                            <w14:cNvContentPartPr/>
                          </w14:nvContentPartPr>
                          <w14:xfrm>
                            <a:off x="5162550" y="4993640"/>
                            <a:ext cx="236855" cy="111760"/>
                          </w14:xfrm>
                        </w14:contentPart>
                      </mc:Choice>
                    </mc:AlternateContent>
                  </a:graphicData>
                </a:graphic>
              </wp:anchor>
            </w:drawing>
          </mc:Choice>
          <mc:Fallback>
            <w:pict>
              <v:shape id="_x0000_s1026" o:spid="_x0000_s1026" style="position:absolute;left:0pt;margin-left:335.6pt;margin-top:203.9pt;height:8.8pt;width:18.65pt;z-index:251955200;mso-width-relative:page;mso-height-relative:page;" filled="f" stroked="t" coordsize="21600,21600" o:gfxdata="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56224" behindDoc="0" locked="0" layoutInCell="1" allowOverlap="1">
                <wp:simplePos x="0" y="0"/>
                <wp:positionH relativeFrom="column">
                  <wp:posOffset>4337050</wp:posOffset>
                </wp:positionH>
                <wp:positionV relativeFrom="paragraph">
                  <wp:posOffset>2634615</wp:posOffset>
                </wp:positionV>
                <wp:extent cx="151130" cy="236220"/>
                <wp:effectExtent l="0" t="0" r="0" b="0"/>
                <wp:wrapNone/>
                <wp:docPr id="314" name="墨迹 314"/>
                <wp:cNvGraphicFramePr/>
                <a:graphic xmlns:a="http://schemas.openxmlformats.org/drawingml/2006/main">
                  <a:graphicData uri="http://schemas.microsoft.com/office/word/2010/wordprocessingInk">
                    <mc:AlternateContent xmlns:a14="http://schemas.microsoft.com/office/drawing/2010/main">
                      <mc:Choice Requires="a14">
                        <w14:contentPart bwMode="clr" r:id="rId288">
                          <w14:nvContentPartPr>
                            <w14:cNvPr id="314" name="墨迹 314"/>
                            <w14:cNvContentPartPr/>
                          </w14:nvContentPartPr>
                          <w14:xfrm>
                            <a:off x="5237480" y="5038725"/>
                            <a:ext cx="151130" cy="236220"/>
                          </w14:xfrm>
                        </w14:contentPart>
                      </mc:Choice>
                    </mc:AlternateContent>
                  </a:graphicData>
                </a:graphic>
              </wp:anchor>
            </w:drawing>
          </mc:Choice>
          <mc:Fallback>
            <w:pict>
              <v:shape id="_x0000_s1026" o:spid="_x0000_s1026" style="position:absolute;left:0pt;margin-left:341.5pt;margin-top:207.45pt;height:18.6pt;width:11.9pt;z-index:251956224;mso-width-relative:page;mso-height-relative:page;" filled="f" stroked="t" coordsize="21600,21600" o:gfxdata="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57248" behindDoc="0" locked="0" layoutInCell="1" allowOverlap="1">
                <wp:simplePos x="0" y="0"/>
                <wp:positionH relativeFrom="column">
                  <wp:posOffset>4538345</wp:posOffset>
                </wp:positionH>
                <wp:positionV relativeFrom="paragraph">
                  <wp:posOffset>2576195</wp:posOffset>
                </wp:positionV>
                <wp:extent cx="245745" cy="221615"/>
                <wp:effectExtent l="0" t="0" r="0" b="0"/>
                <wp:wrapNone/>
                <wp:docPr id="315" name="墨迹 315"/>
                <wp:cNvGraphicFramePr/>
                <a:graphic xmlns:a="http://schemas.openxmlformats.org/drawingml/2006/main">
                  <a:graphicData uri="http://schemas.microsoft.com/office/word/2010/wordprocessingInk">
                    <mc:AlternateContent xmlns:a14="http://schemas.microsoft.com/office/drawing/2010/main">
                      <mc:Choice Requires="a14">
                        <w14:contentPart bwMode="clr" r:id="rId289">
                          <w14:nvContentPartPr>
                            <w14:cNvPr id="315" name="墨迹 315"/>
                            <w14:cNvContentPartPr/>
                          </w14:nvContentPartPr>
                          <w14:xfrm>
                            <a:off x="5438775" y="4980305"/>
                            <a:ext cx="245745" cy="221615"/>
                          </w14:xfrm>
                        </w14:contentPart>
                      </mc:Choice>
                    </mc:AlternateContent>
                  </a:graphicData>
                </a:graphic>
              </wp:anchor>
            </w:drawing>
          </mc:Choice>
          <mc:Fallback>
            <w:pict>
              <v:shape id="_x0000_s1026" o:spid="_x0000_s1026" style="position:absolute;left:0pt;margin-left:357.35pt;margin-top:202.85pt;height:17.45pt;width:19.35pt;z-index:251957248;mso-width-relative:page;mso-height-relative:page;" filled="f" stroked="t" coordsize="21600,21600" o:gfxdata="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58272" behindDoc="0" locked="0" layoutInCell="1" allowOverlap="1">
                <wp:simplePos x="0" y="0"/>
                <wp:positionH relativeFrom="column">
                  <wp:posOffset>4817110</wp:posOffset>
                </wp:positionH>
                <wp:positionV relativeFrom="paragraph">
                  <wp:posOffset>2551430</wp:posOffset>
                </wp:positionV>
                <wp:extent cx="102235" cy="126365"/>
                <wp:effectExtent l="0" t="0" r="0" b="0"/>
                <wp:wrapNone/>
                <wp:docPr id="316" name="墨迹 316"/>
                <wp:cNvGraphicFramePr/>
                <a:graphic xmlns:a="http://schemas.openxmlformats.org/drawingml/2006/main">
                  <a:graphicData uri="http://schemas.microsoft.com/office/word/2010/wordprocessingInk">
                    <mc:AlternateContent xmlns:a14="http://schemas.microsoft.com/office/drawing/2010/main">
                      <mc:Choice Requires="a14">
                        <w14:contentPart bwMode="clr" r:id="rId290">
                          <w14:nvContentPartPr>
                            <w14:cNvPr id="316" name="墨迹 316"/>
                            <w14:cNvContentPartPr/>
                          </w14:nvContentPartPr>
                          <w14:xfrm>
                            <a:off x="5717540" y="4955540"/>
                            <a:ext cx="102235" cy="126365"/>
                          </w14:xfrm>
                        </w14:contentPart>
                      </mc:Choice>
                    </mc:AlternateContent>
                  </a:graphicData>
                </a:graphic>
              </wp:anchor>
            </w:drawing>
          </mc:Choice>
          <mc:Fallback>
            <w:pict>
              <v:shape id="_x0000_s1026" o:spid="_x0000_s1026" style="position:absolute;left:0pt;margin-left:379.3pt;margin-top:200.9pt;height:9.95pt;width:8.05pt;z-index:251958272;mso-width-relative:page;mso-height-relative:page;" filled="f" stroked="t" coordsize="21600,21600" o:gfxdata="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59296" behindDoc="0" locked="0" layoutInCell="1" allowOverlap="1">
                <wp:simplePos x="0" y="0"/>
                <wp:positionH relativeFrom="column">
                  <wp:posOffset>4898390</wp:posOffset>
                </wp:positionH>
                <wp:positionV relativeFrom="paragraph">
                  <wp:posOffset>2567940</wp:posOffset>
                </wp:positionV>
                <wp:extent cx="115570" cy="20320"/>
                <wp:effectExtent l="0" t="0" r="0" b="0"/>
                <wp:wrapNone/>
                <wp:docPr id="317" name="墨迹 317"/>
                <wp:cNvGraphicFramePr/>
                <a:graphic xmlns:a="http://schemas.openxmlformats.org/drawingml/2006/main">
                  <a:graphicData uri="http://schemas.microsoft.com/office/word/2010/wordprocessingInk">
                    <mc:AlternateContent xmlns:a14="http://schemas.microsoft.com/office/drawing/2010/main">
                      <mc:Choice Requires="a14">
                        <w14:contentPart bwMode="clr" r:id="rId291">
                          <w14:nvContentPartPr>
                            <w14:cNvPr id="317" name="墨迹 317"/>
                            <w14:cNvContentPartPr/>
                          </w14:nvContentPartPr>
                          <w14:xfrm>
                            <a:off x="5798820" y="4972050"/>
                            <a:ext cx="115570" cy="20320"/>
                          </w14:xfrm>
                        </w14:contentPart>
                      </mc:Choice>
                    </mc:AlternateContent>
                  </a:graphicData>
                </a:graphic>
              </wp:anchor>
            </w:drawing>
          </mc:Choice>
          <mc:Fallback>
            <w:pict>
              <v:shape id="_x0000_s1026" o:spid="_x0000_s1026" style="position:absolute;left:0pt;margin-left:385.7pt;margin-top:202.2pt;height:1.6pt;width:9.1pt;z-index:251959296;mso-width-relative:page;mso-height-relative:page;" filled="f" stroked="t" coordsize="21600,21600" o:gfxdata="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60320" behindDoc="0" locked="0" layoutInCell="1" allowOverlap="1">
                <wp:simplePos x="0" y="0"/>
                <wp:positionH relativeFrom="column">
                  <wp:posOffset>4909185</wp:posOffset>
                </wp:positionH>
                <wp:positionV relativeFrom="paragraph">
                  <wp:posOffset>2628900</wp:posOffset>
                </wp:positionV>
                <wp:extent cx="12700" cy="120015"/>
                <wp:effectExtent l="0" t="0" r="0" b="0"/>
                <wp:wrapNone/>
                <wp:docPr id="318" name="墨迹 318"/>
                <wp:cNvGraphicFramePr/>
                <a:graphic xmlns:a="http://schemas.openxmlformats.org/drawingml/2006/main">
                  <a:graphicData uri="http://schemas.microsoft.com/office/word/2010/wordprocessingInk">
                    <mc:AlternateContent xmlns:a14="http://schemas.microsoft.com/office/drawing/2010/main">
                      <mc:Choice Requires="a14">
                        <w14:contentPart bwMode="clr" r:id="rId292">
                          <w14:nvContentPartPr>
                            <w14:cNvPr id="318" name="墨迹 318"/>
                            <w14:cNvContentPartPr/>
                          </w14:nvContentPartPr>
                          <w14:xfrm>
                            <a:off x="5809615" y="5033010"/>
                            <a:ext cx="12700" cy="120015"/>
                          </w14:xfrm>
                        </w14:contentPart>
                      </mc:Choice>
                    </mc:AlternateContent>
                  </a:graphicData>
                </a:graphic>
              </wp:anchor>
            </w:drawing>
          </mc:Choice>
          <mc:Fallback>
            <w:pict>
              <v:shape id="_x0000_s1026" o:spid="_x0000_s1026" style="position:absolute;left:0pt;margin-left:386.55pt;margin-top:207pt;height:9.45pt;width:1pt;z-index:251960320;mso-width-relative:page;mso-height-relative:page;" filled="f" stroked="t" coordsize="21600,21600" o:gfxdata="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61344" behindDoc="0" locked="0" layoutInCell="1" allowOverlap="1">
                <wp:simplePos x="0" y="0"/>
                <wp:positionH relativeFrom="column">
                  <wp:posOffset>4953000</wp:posOffset>
                </wp:positionH>
                <wp:positionV relativeFrom="paragraph">
                  <wp:posOffset>2592070</wp:posOffset>
                </wp:positionV>
                <wp:extent cx="40640" cy="269240"/>
                <wp:effectExtent l="0" t="0" r="0" b="0"/>
                <wp:wrapNone/>
                <wp:docPr id="319" name="墨迹 319"/>
                <wp:cNvGraphicFramePr/>
                <a:graphic xmlns:a="http://schemas.openxmlformats.org/drawingml/2006/main">
                  <a:graphicData uri="http://schemas.microsoft.com/office/word/2010/wordprocessingInk">
                    <mc:AlternateContent xmlns:a14="http://schemas.microsoft.com/office/drawing/2010/main">
                      <mc:Choice Requires="a14">
                        <w14:contentPart bwMode="clr" r:id="rId293">
                          <w14:nvContentPartPr>
                            <w14:cNvPr id="319" name="墨迹 319"/>
                            <w14:cNvContentPartPr/>
                          </w14:nvContentPartPr>
                          <w14:xfrm>
                            <a:off x="5853430" y="4996180"/>
                            <a:ext cx="40640" cy="269240"/>
                          </w14:xfrm>
                        </w14:contentPart>
                      </mc:Choice>
                    </mc:AlternateContent>
                  </a:graphicData>
                </a:graphic>
              </wp:anchor>
            </w:drawing>
          </mc:Choice>
          <mc:Fallback>
            <w:pict>
              <v:shape id="_x0000_s1026" o:spid="_x0000_s1026" style="position:absolute;left:0pt;margin-left:390pt;margin-top:204.1pt;height:21.2pt;width:3.2pt;z-index:251961344;mso-width-relative:page;mso-height-relative:page;" filled="f" stroked="t" coordsize="21600,21600" o:gfxdata="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Uc+BTtgAAAALAQAADwAAAAAAAAABACAAAAAi&#10;AAAAZHJzL2Rvd25yZXYueG1sUEsBAhQAFAAAAAgAh07iQCDXSO6RAQAAMQMAAA4AAAAAAAAAAQAg&#10;AAAAJwEAAGRycy9lMm9Eb2MueG1sUEsBAhQACgAAAAAAh07iQAAAAAAAAAAAAAAAAAgAAAAAAAAA&#10;AAAQAAAA5AIAAGRycy9pbmsvUEsBAhQAFAAAAAgAh07iQG/M9xtKAgAAXwYAABAAAAAAAAAAAQAg&#10;AAAACgMAAGRycy9pbmsvaW5rMS54bWxQSwUGAAAAAAoACgBMAgAA7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62368" behindDoc="0" locked="0" layoutInCell="1" allowOverlap="1">
                <wp:simplePos x="0" y="0"/>
                <wp:positionH relativeFrom="column">
                  <wp:posOffset>5070475</wp:posOffset>
                </wp:positionH>
                <wp:positionV relativeFrom="paragraph">
                  <wp:posOffset>2587625</wp:posOffset>
                </wp:positionV>
                <wp:extent cx="101600" cy="215900"/>
                <wp:effectExtent l="0" t="0" r="0" b="0"/>
                <wp:wrapNone/>
                <wp:docPr id="320" name="墨迹 320"/>
                <wp:cNvGraphicFramePr/>
                <a:graphic xmlns:a="http://schemas.openxmlformats.org/drawingml/2006/main">
                  <a:graphicData uri="http://schemas.microsoft.com/office/word/2010/wordprocessingInk">
                    <mc:AlternateContent xmlns:a14="http://schemas.microsoft.com/office/drawing/2010/main">
                      <mc:Choice Requires="a14">
                        <w14:contentPart bwMode="clr" r:id="rId294">
                          <w14:nvContentPartPr>
                            <w14:cNvPr id="320" name="墨迹 320"/>
                            <w14:cNvContentPartPr/>
                          </w14:nvContentPartPr>
                          <w14:xfrm>
                            <a:off x="5970905" y="4991735"/>
                            <a:ext cx="101600" cy="215900"/>
                          </w14:xfrm>
                        </w14:contentPart>
                      </mc:Choice>
                    </mc:AlternateContent>
                  </a:graphicData>
                </a:graphic>
              </wp:anchor>
            </w:drawing>
          </mc:Choice>
          <mc:Fallback>
            <w:pict>
              <v:shape id="_x0000_s1026" o:spid="_x0000_s1026" style="position:absolute;left:0pt;margin-left:399.25pt;margin-top:203.75pt;height:17pt;width:8pt;z-index:251962368;mso-width-relative:page;mso-height-relative:page;" filled="f" stroked="t" coordsize="21600,21600" o:gfxdata="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63392" behindDoc="0" locked="0" layoutInCell="1" allowOverlap="1">
                <wp:simplePos x="0" y="0"/>
                <wp:positionH relativeFrom="column">
                  <wp:posOffset>5184140</wp:posOffset>
                </wp:positionH>
                <wp:positionV relativeFrom="paragraph">
                  <wp:posOffset>2571750</wp:posOffset>
                </wp:positionV>
                <wp:extent cx="63500" cy="91440"/>
                <wp:effectExtent l="0" t="0" r="0" b="0"/>
                <wp:wrapNone/>
                <wp:docPr id="321" name="墨迹 321"/>
                <wp:cNvGraphicFramePr/>
                <a:graphic xmlns:a="http://schemas.openxmlformats.org/drawingml/2006/main">
                  <a:graphicData uri="http://schemas.microsoft.com/office/word/2010/wordprocessingInk">
                    <mc:AlternateContent xmlns:a14="http://schemas.microsoft.com/office/drawing/2010/main">
                      <mc:Choice Requires="a14">
                        <w14:contentPart bwMode="clr" r:id="rId295">
                          <w14:nvContentPartPr>
                            <w14:cNvPr id="321" name="墨迹 321"/>
                            <w14:cNvContentPartPr/>
                          </w14:nvContentPartPr>
                          <w14:xfrm>
                            <a:off x="6084570" y="4975860"/>
                            <a:ext cx="63500" cy="91440"/>
                          </w14:xfrm>
                        </w14:contentPart>
                      </mc:Choice>
                    </mc:AlternateContent>
                  </a:graphicData>
                </a:graphic>
              </wp:anchor>
            </w:drawing>
          </mc:Choice>
          <mc:Fallback>
            <w:pict>
              <v:shape id="_x0000_s1026" o:spid="_x0000_s1026" style="position:absolute;left:0pt;margin-left:408.2pt;margin-top:202.5pt;height:7.2pt;width:5pt;z-index:251963392;mso-width-relative:page;mso-height-relative:page;" filled="f" stroked="t" coordsize="21600,21600" o:gfxdata="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64416" behindDoc="0" locked="0" layoutInCell="1" allowOverlap="1">
                <wp:simplePos x="0" y="0"/>
                <wp:positionH relativeFrom="column">
                  <wp:posOffset>5201920</wp:posOffset>
                </wp:positionH>
                <wp:positionV relativeFrom="paragraph">
                  <wp:posOffset>2608580</wp:posOffset>
                </wp:positionV>
                <wp:extent cx="81915" cy="184785"/>
                <wp:effectExtent l="0" t="0" r="0" b="0"/>
                <wp:wrapNone/>
                <wp:docPr id="322" name="墨迹 322"/>
                <wp:cNvGraphicFramePr/>
                <a:graphic xmlns:a="http://schemas.openxmlformats.org/drawingml/2006/main">
                  <a:graphicData uri="http://schemas.microsoft.com/office/word/2010/wordprocessingInk">
                    <mc:AlternateContent xmlns:a14="http://schemas.microsoft.com/office/drawing/2010/main">
                      <mc:Choice Requires="a14">
                        <w14:contentPart bwMode="clr" r:id="rId296">
                          <w14:nvContentPartPr>
                            <w14:cNvPr id="322" name="墨迹 322"/>
                            <w14:cNvContentPartPr/>
                          </w14:nvContentPartPr>
                          <w14:xfrm>
                            <a:off x="6102350" y="5012690"/>
                            <a:ext cx="81915" cy="184785"/>
                          </w14:xfrm>
                        </w14:contentPart>
                      </mc:Choice>
                    </mc:AlternateContent>
                  </a:graphicData>
                </a:graphic>
              </wp:anchor>
            </w:drawing>
          </mc:Choice>
          <mc:Fallback>
            <w:pict>
              <v:shape id="_x0000_s1026" o:spid="_x0000_s1026" style="position:absolute;left:0pt;margin-left:409.6pt;margin-top:205.4pt;height:14.55pt;width:6.45pt;z-index:251964416;mso-width-relative:page;mso-height-relative:page;" filled="f" stroked="t" coordsize="21600,21600" o:gfxdata="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65440" behindDoc="0" locked="0" layoutInCell="1" allowOverlap="1">
                <wp:simplePos x="0" y="0"/>
                <wp:positionH relativeFrom="column">
                  <wp:posOffset>5384165</wp:posOffset>
                </wp:positionH>
                <wp:positionV relativeFrom="paragraph">
                  <wp:posOffset>2535555</wp:posOffset>
                </wp:positionV>
                <wp:extent cx="183515" cy="255270"/>
                <wp:effectExtent l="0" t="0" r="0" b="0"/>
                <wp:wrapNone/>
                <wp:docPr id="323" name="墨迹 323"/>
                <wp:cNvGraphicFramePr/>
                <a:graphic xmlns:a="http://schemas.openxmlformats.org/drawingml/2006/main">
                  <a:graphicData uri="http://schemas.microsoft.com/office/word/2010/wordprocessingInk">
                    <mc:AlternateContent xmlns:a14="http://schemas.microsoft.com/office/drawing/2010/main">
                      <mc:Choice Requires="a14">
                        <w14:contentPart bwMode="clr" r:id="rId297">
                          <w14:nvContentPartPr>
                            <w14:cNvPr id="323" name="墨迹 323"/>
                            <w14:cNvContentPartPr/>
                          </w14:nvContentPartPr>
                          <w14:xfrm>
                            <a:off x="6284595" y="4939665"/>
                            <a:ext cx="183515" cy="255270"/>
                          </w14:xfrm>
                        </w14:contentPart>
                      </mc:Choice>
                    </mc:AlternateContent>
                  </a:graphicData>
                </a:graphic>
              </wp:anchor>
            </w:drawing>
          </mc:Choice>
          <mc:Fallback>
            <w:pict>
              <v:shape id="_x0000_s1026" o:spid="_x0000_s1026" style="position:absolute;left:0pt;margin-left:423.95pt;margin-top:199.65pt;height:20.1pt;width:14.45pt;z-index:251965440;mso-width-relative:page;mso-height-relative:page;" filled="f" stroked="t" coordsize="21600,21600" o:gfxdata="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66464" behindDoc="0" locked="0" layoutInCell="1" allowOverlap="1">
                <wp:simplePos x="0" y="0"/>
                <wp:positionH relativeFrom="column">
                  <wp:posOffset>5546090</wp:posOffset>
                </wp:positionH>
                <wp:positionV relativeFrom="paragraph">
                  <wp:posOffset>2601595</wp:posOffset>
                </wp:positionV>
                <wp:extent cx="19050" cy="235585"/>
                <wp:effectExtent l="0" t="0" r="0" b="0"/>
                <wp:wrapNone/>
                <wp:docPr id="324" name="墨迹 324"/>
                <wp:cNvGraphicFramePr/>
                <a:graphic xmlns:a="http://schemas.openxmlformats.org/drawingml/2006/main">
                  <a:graphicData uri="http://schemas.microsoft.com/office/word/2010/wordprocessingInk">
                    <mc:AlternateContent xmlns:a14="http://schemas.microsoft.com/office/drawing/2010/main">
                      <mc:Choice Requires="a14">
                        <w14:contentPart bwMode="clr" r:id="rId298">
                          <w14:nvContentPartPr>
                            <w14:cNvPr id="324" name="墨迹 324"/>
                            <w14:cNvContentPartPr/>
                          </w14:nvContentPartPr>
                          <w14:xfrm>
                            <a:off x="6446520" y="5005705"/>
                            <a:ext cx="19050" cy="235585"/>
                          </w14:xfrm>
                        </w14:contentPart>
                      </mc:Choice>
                    </mc:AlternateContent>
                  </a:graphicData>
                </a:graphic>
              </wp:anchor>
            </w:drawing>
          </mc:Choice>
          <mc:Fallback>
            <w:pict>
              <v:shape id="_x0000_s1026" o:spid="_x0000_s1026" style="position:absolute;left:0pt;margin-left:436.7pt;margin-top:204.85pt;height:18.55pt;width:1.5pt;z-index:251966464;mso-width-relative:page;mso-height-relative:page;" filled="f" stroked="t" coordsize="21600,21600" o:gfxdata="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67488" behindDoc="0" locked="0" layoutInCell="1" allowOverlap="1">
                <wp:simplePos x="0" y="0"/>
                <wp:positionH relativeFrom="column">
                  <wp:posOffset>5370195</wp:posOffset>
                </wp:positionH>
                <wp:positionV relativeFrom="paragraph">
                  <wp:posOffset>2649220</wp:posOffset>
                </wp:positionV>
                <wp:extent cx="135890" cy="102235"/>
                <wp:effectExtent l="0" t="0" r="0" b="0"/>
                <wp:wrapNone/>
                <wp:docPr id="325" name="墨迹 325"/>
                <wp:cNvGraphicFramePr/>
                <a:graphic xmlns:a="http://schemas.openxmlformats.org/drawingml/2006/main">
                  <a:graphicData uri="http://schemas.microsoft.com/office/word/2010/wordprocessingInk">
                    <mc:AlternateContent xmlns:a14="http://schemas.microsoft.com/office/drawing/2010/main">
                      <mc:Choice Requires="a14">
                        <w14:contentPart bwMode="clr" r:id="rId299">
                          <w14:nvContentPartPr>
                            <w14:cNvPr id="325" name="墨迹 325"/>
                            <w14:cNvContentPartPr/>
                          </w14:nvContentPartPr>
                          <w14:xfrm>
                            <a:off x="6270625" y="5053330"/>
                            <a:ext cx="135890" cy="102235"/>
                          </w14:xfrm>
                        </w14:contentPart>
                      </mc:Choice>
                    </mc:AlternateContent>
                  </a:graphicData>
                </a:graphic>
              </wp:anchor>
            </w:drawing>
          </mc:Choice>
          <mc:Fallback>
            <w:pict>
              <v:shape id="_x0000_s1026" o:spid="_x0000_s1026" style="position:absolute;left:0pt;margin-left:422.85pt;margin-top:208.6pt;height:8.05pt;width:10.7pt;z-index:251967488;mso-width-relative:page;mso-height-relative:page;" filled="f" stroked="t" coordsize="21600,21600" o:gfxdata="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68512" behindDoc="0" locked="0" layoutInCell="1" allowOverlap="1">
                <wp:simplePos x="0" y="0"/>
                <wp:positionH relativeFrom="column">
                  <wp:posOffset>5497195</wp:posOffset>
                </wp:positionH>
                <wp:positionV relativeFrom="paragraph">
                  <wp:posOffset>2628900</wp:posOffset>
                </wp:positionV>
                <wp:extent cx="6350" cy="79375"/>
                <wp:effectExtent l="0" t="0" r="0" b="0"/>
                <wp:wrapNone/>
                <wp:docPr id="326" name="墨迹 326"/>
                <wp:cNvGraphicFramePr/>
                <a:graphic xmlns:a="http://schemas.openxmlformats.org/drawingml/2006/main">
                  <a:graphicData uri="http://schemas.microsoft.com/office/word/2010/wordprocessingInk">
                    <mc:AlternateContent xmlns:a14="http://schemas.microsoft.com/office/drawing/2010/main">
                      <mc:Choice Requires="a14">
                        <w14:contentPart bwMode="clr" r:id="rId300">
                          <w14:nvContentPartPr>
                            <w14:cNvPr id="326" name="墨迹 326"/>
                            <w14:cNvContentPartPr/>
                          </w14:nvContentPartPr>
                          <w14:xfrm>
                            <a:off x="6397625" y="5033010"/>
                            <a:ext cx="6350" cy="79375"/>
                          </w14:xfrm>
                        </w14:contentPart>
                      </mc:Choice>
                    </mc:AlternateContent>
                  </a:graphicData>
                </a:graphic>
              </wp:anchor>
            </w:drawing>
          </mc:Choice>
          <mc:Fallback>
            <w:pict>
              <v:shape id="_x0000_s1026" o:spid="_x0000_s1026" style="position:absolute;left:0pt;margin-left:432.85pt;margin-top:207pt;height:6.25pt;width:0.5pt;z-index:251968512;mso-width-relative:page;mso-height-relative:page;" filled="f" stroked="t" coordsize="21600,21600" o:gfxdata="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&#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69536" behindDoc="0" locked="0" layoutInCell="1" allowOverlap="1">
                <wp:simplePos x="0" y="0"/>
                <wp:positionH relativeFrom="column">
                  <wp:posOffset>5609590</wp:posOffset>
                </wp:positionH>
                <wp:positionV relativeFrom="paragraph">
                  <wp:posOffset>2565400</wp:posOffset>
                </wp:positionV>
                <wp:extent cx="66675" cy="139700"/>
                <wp:effectExtent l="0" t="0" r="0" b="0"/>
                <wp:wrapNone/>
                <wp:docPr id="327" name="墨迹 327"/>
                <wp:cNvGraphicFramePr/>
                <a:graphic xmlns:a="http://schemas.openxmlformats.org/drawingml/2006/main">
                  <a:graphicData uri="http://schemas.microsoft.com/office/word/2010/wordprocessingInk">
                    <mc:AlternateContent xmlns:a14="http://schemas.microsoft.com/office/drawing/2010/main">
                      <mc:Choice Requires="a14">
                        <w14:contentPart bwMode="clr" r:id="rId301">
                          <w14:nvContentPartPr>
                            <w14:cNvPr id="327" name="墨迹 327"/>
                            <w14:cNvContentPartPr/>
                          </w14:nvContentPartPr>
                          <w14:xfrm>
                            <a:off x="6510020" y="4969510"/>
                            <a:ext cx="66675" cy="139700"/>
                          </w14:xfrm>
                        </w14:contentPart>
                      </mc:Choice>
                    </mc:AlternateContent>
                  </a:graphicData>
                </a:graphic>
              </wp:anchor>
            </w:drawing>
          </mc:Choice>
          <mc:Fallback>
            <w:pict>
              <v:shape id="_x0000_s1026" o:spid="_x0000_s1026" style="position:absolute;left:0pt;margin-left:441.7pt;margin-top:202pt;height:11pt;width:5.25pt;z-index:251969536;mso-width-relative:page;mso-height-relative:page;" filled="f" stroked="t" coordsize="21600,21600" o:gfxdata="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70560" behindDoc="0" locked="0" layoutInCell="1" allowOverlap="1">
                <wp:simplePos x="0" y="0"/>
                <wp:positionH relativeFrom="column">
                  <wp:posOffset>5680710</wp:posOffset>
                </wp:positionH>
                <wp:positionV relativeFrom="paragraph">
                  <wp:posOffset>2594610</wp:posOffset>
                </wp:positionV>
                <wp:extent cx="97790" cy="18415"/>
                <wp:effectExtent l="0" t="0" r="0" b="0"/>
                <wp:wrapNone/>
                <wp:docPr id="328" name="墨迹 328"/>
                <wp:cNvGraphicFramePr/>
                <a:graphic xmlns:a="http://schemas.openxmlformats.org/drawingml/2006/main">
                  <a:graphicData uri="http://schemas.microsoft.com/office/word/2010/wordprocessingInk">
                    <mc:AlternateContent xmlns:a14="http://schemas.microsoft.com/office/drawing/2010/main">
                      <mc:Choice Requires="a14">
                        <w14:contentPart bwMode="clr" r:id="rId302">
                          <w14:nvContentPartPr>
                            <w14:cNvPr id="328" name="墨迹 328"/>
                            <w14:cNvContentPartPr/>
                          </w14:nvContentPartPr>
                          <w14:xfrm>
                            <a:off x="6581140" y="4998720"/>
                            <a:ext cx="97790" cy="18415"/>
                          </w14:xfrm>
                        </w14:contentPart>
                      </mc:Choice>
                    </mc:AlternateContent>
                  </a:graphicData>
                </a:graphic>
              </wp:anchor>
            </w:drawing>
          </mc:Choice>
          <mc:Fallback>
            <w:pict>
              <v:shape id="_x0000_s1026" o:spid="_x0000_s1026" style="position:absolute;left:0pt;margin-left:447.3pt;margin-top:204.3pt;height:1.45pt;width:7.7pt;z-index:251970560;mso-width-relative:page;mso-height-relative:page;" filled="f" stroked="t" coordsize="21600,21600" o:gfxdata="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71584" behindDoc="0" locked="0" layoutInCell="1" allowOverlap="1">
                <wp:simplePos x="0" y="0"/>
                <wp:positionH relativeFrom="column">
                  <wp:posOffset>5716905</wp:posOffset>
                </wp:positionH>
                <wp:positionV relativeFrom="paragraph">
                  <wp:posOffset>2633345</wp:posOffset>
                </wp:positionV>
                <wp:extent cx="11430" cy="180340"/>
                <wp:effectExtent l="0" t="0" r="0" b="0"/>
                <wp:wrapNone/>
                <wp:docPr id="329" name="墨迹 329"/>
                <wp:cNvGraphicFramePr/>
                <a:graphic xmlns:a="http://schemas.openxmlformats.org/drawingml/2006/main">
                  <a:graphicData uri="http://schemas.microsoft.com/office/word/2010/wordprocessingInk">
                    <mc:AlternateContent xmlns:a14="http://schemas.microsoft.com/office/drawing/2010/main">
                      <mc:Choice Requires="a14">
                        <w14:contentPart bwMode="clr" r:id="rId303">
                          <w14:nvContentPartPr>
                            <w14:cNvPr id="329" name="墨迹 329"/>
                            <w14:cNvContentPartPr/>
                          </w14:nvContentPartPr>
                          <w14:xfrm>
                            <a:off x="6617335" y="5037455"/>
                            <a:ext cx="11430" cy="180340"/>
                          </w14:xfrm>
                        </w14:contentPart>
                      </mc:Choice>
                    </mc:AlternateContent>
                  </a:graphicData>
                </a:graphic>
              </wp:anchor>
            </w:drawing>
          </mc:Choice>
          <mc:Fallback>
            <w:pict>
              <v:shape id="_x0000_s1026" o:spid="_x0000_s1026" style="position:absolute;left:0pt;margin-left:450.15pt;margin-top:207.35pt;height:14.2pt;width:0.9pt;z-index:251971584;mso-width-relative:page;mso-height-relative:page;" filled="f" stroked="t" coordsize="21600,21600" o:gfxdata="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72608" behindDoc="0" locked="0" layoutInCell="1" allowOverlap="1">
                <wp:simplePos x="0" y="0"/>
                <wp:positionH relativeFrom="column">
                  <wp:posOffset>5836920</wp:posOffset>
                </wp:positionH>
                <wp:positionV relativeFrom="paragraph">
                  <wp:posOffset>2555240</wp:posOffset>
                </wp:positionV>
                <wp:extent cx="60960" cy="30480"/>
                <wp:effectExtent l="0" t="0" r="0" b="0"/>
                <wp:wrapNone/>
                <wp:docPr id="330" name="墨迹 330"/>
                <wp:cNvGraphicFramePr/>
                <a:graphic xmlns:a="http://schemas.openxmlformats.org/drawingml/2006/main">
                  <a:graphicData uri="http://schemas.microsoft.com/office/word/2010/wordprocessingInk">
                    <mc:AlternateContent xmlns:a14="http://schemas.microsoft.com/office/drawing/2010/main">
                      <mc:Choice Requires="a14">
                        <w14:contentPart bwMode="clr" r:id="rId304">
                          <w14:nvContentPartPr>
                            <w14:cNvPr id="330" name="墨迹 330"/>
                            <w14:cNvContentPartPr/>
                          </w14:nvContentPartPr>
                          <w14:xfrm>
                            <a:off x="6737350" y="4959350"/>
                            <a:ext cx="60960" cy="30480"/>
                          </w14:xfrm>
                        </w14:contentPart>
                      </mc:Choice>
                    </mc:AlternateContent>
                  </a:graphicData>
                </a:graphic>
              </wp:anchor>
            </w:drawing>
          </mc:Choice>
          <mc:Fallback>
            <w:pict>
              <v:shape id="_x0000_s1026" o:spid="_x0000_s1026" style="position:absolute;left:0pt;margin-left:459.6pt;margin-top:201.2pt;height:2.4pt;width:4.8pt;z-index:251972608;mso-width-relative:page;mso-height-relative:page;" filled="f" stroked="t" coordsize="21600,21600" o:gfxdata="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73632" behindDoc="0" locked="0" layoutInCell="1" allowOverlap="1">
                <wp:simplePos x="0" y="0"/>
                <wp:positionH relativeFrom="column">
                  <wp:posOffset>5827395</wp:posOffset>
                </wp:positionH>
                <wp:positionV relativeFrom="paragraph">
                  <wp:posOffset>2526665</wp:posOffset>
                </wp:positionV>
                <wp:extent cx="128270" cy="239395"/>
                <wp:effectExtent l="0" t="0" r="0" b="0"/>
                <wp:wrapNone/>
                <wp:docPr id="331" name="墨迹 331"/>
                <wp:cNvGraphicFramePr/>
                <a:graphic xmlns:a="http://schemas.openxmlformats.org/drawingml/2006/main">
                  <a:graphicData uri="http://schemas.microsoft.com/office/word/2010/wordprocessingInk">
                    <mc:AlternateContent xmlns:a14="http://schemas.microsoft.com/office/drawing/2010/main">
                      <mc:Choice Requires="a14">
                        <w14:contentPart bwMode="clr" r:id="rId305">
                          <w14:nvContentPartPr>
                            <w14:cNvPr id="331" name="墨迹 331"/>
                            <w14:cNvContentPartPr/>
                          </w14:nvContentPartPr>
                          <w14:xfrm>
                            <a:off x="6727825" y="4930775"/>
                            <a:ext cx="128270" cy="239395"/>
                          </w14:xfrm>
                        </w14:contentPart>
                      </mc:Choice>
                    </mc:AlternateContent>
                  </a:graphicData>
                </a:graphic>
              </wp:anchor>
            </w:drawing>
          </mc:Choice>
          <mc:Fallback>
            <w:pict>
              <v:shape id="_x0000_s1026" o:spid="_x0000_s1026" style="position:absolute;left:0pt;margin-left:458.85pt;margin-top:198.95pt;height:18.85pt;width:10.1pt;z-index:251973632;mso-width-relative:page;mso-height-relative:page;" filled="f" stroked="t" coordsize="21600,21600" o:gfxdata="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74656" behindDoc="0" locked="0" layoutInCell="1" allowOverlap="1">
                <wp:simplePos x="0" y="0"/>
                <wp:positionH relativeFrom="column">
                  <wp:posOffset>5899785</wp:posOffset>
                </wp:positionH>
                <wp:positionV relativeFrom="paragraph">
                  <wp:posOffset>2573655</wp:posOffset>
                </wp:positionV>
                <wp:extent cx="195580" cy="196215"/>
                <wp:effectExtent l="0" t="0" r="0" b="0"/>
                <wp:wrapNone/>
                <wp:docPr id="332" name="墨迹 332"/>
                <wp:cNvGraphicFramePr/>
                <a:graphic xmlns:a="http://schemas.openxmlformats.org/drawingml/2006/main">
                  <a:graphicData uri="http://schemas.microsoft.com/office/word/2010/wordprocessingInk">
                    <mc:AlternateContent xmlns:a14="http://schemas.microsoft.com/office/drawing/2010/main">
                      <mc:Choice Requires="a14">
                        <w14:contentPart bwMode="clr" r:id="rId306">
                          <w14:nvContentPartPr>
                            <w14:cNvPr id="332" name="墨迹 332"/>
                            <w14:cNvContentPartPr/>
                          </w14:nvContentPartPr>
                          <w14:xfrm>
                            <a:off x="6800215" y="4977765"/>
                            <a:ext cx="195580" cy="196215"/>
                          </w14:xfrm>
                        </w14:contentPart>
                      </mc:Choice>
                    </mc:AlternateContent>
                  </a:graphicData>
                </a:graphic>
              </wp:anchor>
            </w:drawing>
          </mc:Choice>
          <mc:Fallback>
            <w:pict>
              <v:shape id="_x0000_s1026" o:spid="_x0000_s1026" style="position:absolute;left:0pt;margin-left:464.55pt;margin-top:202.65pt;height:15.45pt;width:15.4pt;z-index:251974656;mso-width-relative:page;mso-height-relative:page;" filled="f" stroked="t" coordsize="21600,21600" o:gfxdata="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75680" behindDoc="0" locked="0" layoutInCell="1" allowOverlap="1">
                <wp:simplePos x="0" y="0"/>
                <wp:positionH relativeFrom="column">
                  <wp:posOffset>6013450</wp:posOffset>
                </wp:positionH>
                <wp:positionV relativeFrom="paragraph">
                  <wp:posOffset>2667000</wp:posOffset>
                </wp:positionV>
                <wp:extent cx="36195" cy="246380"/>
                <wp:effectExtent l="0" t="0" r="0" b="0"/>
                <wp:wrapNone/>
                <wp:docPr id="333" name="墨迹 333"/>
                <wp:cNvGraphicFramePr/>
                <a:graphic xmlns:a="http://schemas.openxmlformats.org/drawingml/2006/main">
                  <a:graphicData uri="http://schemas.microsoft.com/office/word/2010/wordprocessingInk">
                    <mc:AlternateContent xmlns:a14="http://schemas.microsoft.com/office/drawing/2010/main">
                      <mc:Choice Requires="a14">
                        <w14:contentPart bwMode="clr" r:id="rId307">
                          <w14:nvContentPartPr>
                            <w14:cNvPr id="333" name="墨迹 333"/>
                            <w14:cNvContentPartPr/>
                          </w14:nvContentPartPr>
                          <w14:xfrm>
                            <a:off x="6913880" y="5071110"/>
                            <a:ext cx="36195" cy="246380"/>
                          </w14:xfrm>
                        </w14:contentPart>
                      </mc:Choice>
                    </mc:AlternateContent>
                  </a:graphicData>
                </a:graphic>
              </wp:anchor>
            </w:drawing>
          </mc:Choice>
          <mc:Fallback>
            <w:pict>
              <v:shape id="_x0000_s1026" o:spid="_x0000_s1026" style="position:absolute;left:0pt;margin-left:473.5pt;margin-top:210pt;height:19.4pt;width:2.85pt;z-index:251975680;mso-width-relative:page;mso-height-relative:page;" filled="f" stroked="t" coordsize="21600,21600" o:gfxdata="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76704" behindDoc="0" locked="0" layoutInCell="1" allowOverlap="1">
                <wp:simplePos x="0" y="0"/>
                <wp:positionH relativeFrom="column">
                  <wp:posOffset>6131560</wp:posOffset>
                </wp:positionH>
                <wp:positionV relativeFrom="paragraph">
                  <wp:posOffset>2592070</wp:posOffset>
                </wp:positionV>
                <wp:extent cx="27305" cy="50165"/>
                <wp:effectExtent l="0" t="0" r="0" b="0"/>
                <wp:wrapNone/>
                <wp:docPr id="334" name="墨迹 334"/>
                <wp:cNvGraphicFramePr/>
                <a:graphic xmlns:a="http://schemas.openxmlformats.org/drawingml/2006/main">
                  <a:graphicData uri="http://schemas.microsoft.com/office/word/2010/wordprocessingInk">
                    <mc:AlternateContent xmlns:a14="http://schemas.microsoft.com/office/drawing/2010/main">
                      <mc:Choice Requires="a14">
                        <w14:contentPart bwMode="clr" r:id="rId308">
                          <w14:nvContentPartPr>
                            <w14:cNvPr id="334" name="墨迹 334"/>
                            <w14:cNvContentPartPr/>
                          </w14:nvContentPartPr>
                          <w14:xfrm>
                            <a:off x="7031990" y="4996180"/>
                            <a:ext cx="27305" cy="50165"/>
                          </w14:xfrm>
                        </w14:contentPart>
                      </mc:Choice>
                    </mc:AlternateContent>
                  </a:graphicData>
                </a:graphic>
              </wp:anchor>
            </w:drawing>
          </mc:Choice>
          <mc:Fallback>
            <w:pict>
              <v:shape id="_x0000_s1026" o:spid="_x0000_s1026" style="position:absolute;left:0pt;margin-left:482.8pt;margin-top:204.1pt;height:3.95pt;width:2.15pt;z-index:251976704;mso-width-relative:page;mso-height-relative:page;" filled="f" stroked="t" coordsize="21600,21600" o:gfxdata="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77728" behindDoc="0" locked="0" layoutInCell="1" allowOverlap="1">
                <wp:simplePos x="0" y="0"/>
                <wp:positionH relativeFrom="column">
                  <wp:posOffset>6176645</wp:posOffset>
                </wp:positionH>
                <wp:positionV relativeFrom="paragraph">
                  <wp:posOffset>2541905</wp:posOffset>
                </wp:positionV>
                <wp:extent cx="74930" cy="115570"/>
                <wp:effectExtent l="0" t="0" r="0" b="0"/>
                <wp:wrapNone/>
                <wp:docPr id="335" name="墨迹 335"/>
                <wp:cNvGraphicFramePr/>
                <a:graphic xmlns:a="http://schemas.openxmlformats.org/drawingml/2006/main">
                  <a:graphicData uri="http://schemas.microsoft.com/office/word/2010/wordprocessingInk">
                    <mc:AlternateContent xmlns:a14="http://schemas.microsoft.com/office/drawing/2010/main">
                      <mc:Choice Requires="a14">
                        <w14:contentPart bwMode="clr" r:id="rId309">
                          <w14:nvContentPartPr>
                            <w14:cNvPr id="335" name="墨迹 335"/>
                            <w14:cNvContentPartPr/>
                          </w14:nvContentPartPr>
                          <w14:xfrm>
                            <a:off x="7077075" y="4946015"/>
                            <a:ext cx="74930" cy="115570"/>
                          </w14:xfrm>
                        </w14:contentPart>
                      </mc:Choice>
                    </mc:AlternateContent>
                  </a:graphicData>
                </a:graphic>
              </wp:anchor>
            </w:drawing>
          </mc:Choice>
          <mc:Fallback>
            <w:pict>
              <v:shape id="_x0000_s1026" o:spid="_x0000_s1026" style="position:absolute;left:0pt;margin-left:486.35pt;margin-top:200.15pt;height:9.1pt;width:5.9pt;z-index:251977728;mso-width-relative:page;mso-height-relative:page;" filled="f" stroked="t" coordsize="21600,21600" o:gfxdata="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78752" behindDoc="0" locked="0" layoutInCell="1" allowOverlap="1">
                <wp:simplePos x="0" y="0"/>
                <wp:positionH relativeFrom="column">
                  <wp:posOffset>6138545</wp:posOffset>
                </wp:positionH>
                <wp:positionV relativeFrom="paragraph">
                  <wp:posOffset>2676525</wp:posOffset>
                </wp:positionV>
                <wp:extent cx="198120" cy="130175"/>
                <wp:effectExtent l="0" t="0" r="0" b="0"/>
                <wp:wrapNone/>
                <wp:docPr id="336" name="墨迹 336"/>
                <wp:cNvGraphicFramePr/>
                <a:graphic xmlns:a="http://schemas.openxmlformats.org/drawingml/2006/main">
                  <a:graphicData uri="http://schemas.microsoft.com/office/word/2010/wordprocessingInk">
                    <mc:AlternateContent xmlns:a14="http://schemas.microsoft.com/office/drawing/2010/main">
                      <mc:Choice Requires="a14">
                        <w14:contentPart bwMode="clr" r:id="rId310">
                          <w14:nvContentPartPr>
                            <w14:cNvPr id="336" name="墨迹 336"/>
                            <w14:cNvContentPartPr/>
                          </w14:nvContentPartPr>
                          <w14:xfrm>
                            <a:off x="7038975" y="5080635"/>
                            <a:ext cx="198120" cy="130175"/>
                          </w14:xfrm>
                        </w14:contentPart>
                      </mc:Choice>
                    </mc:AlternateContent>
                  </a:graphicData>
                </a:graphic>
              </wp:anchor>
            </w:drawing>
          </mc:Choice>
          <mc:Fallback>
            <w:pict>
              <v:shape id="_x0000_s1026" o:spid="_x0000_s1026" style="position:absolute;left:0pt;margin-left:483.35pt;margin-top:210.75pt;height:10.25pt;width:15.6pt;z-index:251978752;mso-width-relative:page;mso-height-relative:page;" filled="f" stroked="t" coordsize="21600,21600" o:gfxdata="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79776" behindDoc="0" locked="0" layoutInCell="1" allowOverlap="1">
                <wp:simplePos x="0" y="0"/>
                <wp:positionH relativeFrom="column">
                  <wp:posOffset>6220460</wp:posOffset>
                </wp:positionH>
                <wp:positionV relativeFrom="paragraph">
                  <wp:posOffset>2660650</wp:posOffset>
                </wp:positionV>
                <wp:extent cx="38735" cy="165735"/>
                <wp:effectExtent l="0" t="0" r="0" b="0"/>
                <wp:wrapNone/>
                <wp:docPr id="337" name="墨迹 337"/>
                <wp:cNvGraphicFramePr/>
                <a:graphic xmlns:a="http://schemas.openxmlformats.org/drawingml/2006/main">
                  <a:graphicData uri="http://schemas.microsoft.com/office/word/2010/wordprocessingInk">
                    <mc:AlternateContent xmlns:a14="http://schemas.microsoft.com/office/drawing/2010/main">
                      <mc:Choice Requires="a14">
                        <w14:contentPart bwMode="clr" r:id="rId311">
                          <w14:nvContentPartPr>
                            <w14:cNvPr id="337" name="墨迹 337"/>
                            <w14:cNvContentPartPr/>
                          </w14:nvContentPartPr>
                          <w14:xfrm>
                            <a:off x="7120890" y="5064760"/>
                            <a:ext cx="38735" cy="165735"/>
                          </w14:xfrm>
                        </w14:contentPart>
                      </mc:Choice>
                    </mc:AlternateContent>
                  </a:graphicData>
                </a:graphic>
              </wp:anchor>
            </w:drawing>
          </mc:Choice>
          <mc:Fallback>
            <w:pict>
              <v:shape id="_x0000_s1026" o:spid="_x0000_s1026" style="position:absolute;left:0pt;margin-left:489.8pt;margin-top:209.5pt;height:13.05pt;width:3.05pt;z-index:251979776;mso-width-relative:page;mso-height-relative:page;" filled="f" stroked="t" coordsize="21600,21600" o:gfxdata="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80800" behindDoc="0" locked="0" layoutInCell="1" allowOverlap="1">
                <wp:simplePos x="0" y="0"/>
                <wp:positionH relativeFrom="column">
                  <wp:posOffset>6369685</wp:posOffset>
                </wp:positionH>
                <wp:positionV relativeFrom="paragraph">
                  <wp:posOffset>2562225</wp:posOffset>
                </wp:positionV>
                <wp:extent cx="73660" cy="57150"/>
                <wp:effectExtent l="0" t="0" r="0" b="0"/>
                <wp:wrapNone/>
                <wp:docPr id="338" name="墨迹 338"/>
                <wp:cNvGraphicFramePr/>
                <a:graphic xmlns:a="http://schemas.openxmlformats.org/drawingml/2006/main">
                  <a:graphicData uri="http://schemas.microsoft.com/office/word/2010/wordprocessingInk">
                    <mc:AlternateContent xmlns:a14="http://schemas.microsoft.com/office/drawing/2010/main">
                      <mc:Choice Requires="a14">
                        <w14:contentPart bwMode="clr" r:id="rId312">
                          <w14:nvContentPartPr>
                            <w14:cNvPr id="338" name="墨迹 338"/>
                            <w14:cNvContentPartPr/>
                          </w14:nvContentPartPr>
                          <w14:xfrm>
                            <a:off x="7270115" y="4966335"/>
                            <a:ext cx="73660" cy="57150"/>
                          </w14:xfrm>
                        </w14:contentPart>
                      </mc:Choice>
                    </mc:AlternateContent>
                  </a:graphicData>
                </a:graphic>
              </wp:anchor>
            </w:drawing>
          </mc:Choice>
          <mc:Fallback>
            <w:pict>
              <v:shape id="_x0000_s1026" o:spid="_x0000_s1026" style="position:absolute;left:0pt;margin-left:501.55pt;margin-top:201.75pt;height:4.5pt;width:5.8pt;z-index:251980800;mso-width-relative:page;mso-height-relative:page;" filled="f" stroked="t" coordsize="21600,21600" o:gfxdata="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81824" behindDoc="0" locked="0" layoutInCell="1" allowOverlap="1">
                <wp:simplePos x="0" y="0"/>
                <wp:positionH relativeFrom="column">
                  <wp:posOffset>6381750</wp:posOffset>
                </wp:positionH>
                <wp:positionV relativeFrom="paragraph">
                  <wp:posOffset>2553970</wp:posOffset>
                </wp:positionV>
                <wp:extent cx="178435" cy="215265"/>
                <wp:effectExtent l="0" t="0" r="0" b="0"/>
                <wp:wrapNone/>
                <wp:docPr id="339" name="墨迹 339"/>
                <wp:cNvGraphicFramePr/>
                <a:graphic xmlns:a="http://schemas.openxmlformats.org/drawingml/2006/main">
                  <a:graphicData uri="http://schemas.microsoft.com/office/word/2010/wordprocessingInk">
                    <mc:AlternateContent xmlns:a14="http://schemas.microsoft.com/office/drawing/2010/main">
                      <mc:Choice Requires="a14">
                        <w14:contentPart bwMode="clr" r:id="rId313">
                          <w14:nvContentPartPr>
                            <w14:cNvPr id="339" name="墨迹 339"/>
                            <w14:cNvContentPartPr/>
                          </w14:nvContentPartPr>
                          <w14:xfrm>
                            <a:off x="7282180" y="4958080"/>
                            <a:ext cx="178435" cy="215265"/>
                          </w14:xfrm>
                        </w14:contentPart>
                      </mc:Choice>
                    </mc:AlternateContent>
                  </a:graphicData>
                </a:graphic>
              </wp:anchor>
            </w:drawing>
          </mc:Choice>
          <mc:Fallback>
            <w:pict>
              <v:shape id="_x0000_s1026" o:spid="_x0000_s1026" style="position:absolute;left:0pt;margin-left:502.5pt;margin-top:201.1pt;height:16.95pt;width:14.05pt;z-index:251981824;mso-width-relative:page;mso-height-relative:page;" filled="f" stroked="t" coordsize="21600,21600" o:gfxdata="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82848" behindDoc="0" locked="0" layoutInCell="1" allowOverlap="1">
                <wp:simplePos x="0" y="0"/>
                <wp:positionH relativeFrom="column">
                  <wp:posOffset>6484620</wp:posOffset>
                </wp:positionH>
                <wp:positionV relativeFrom="paragraph">
                  <wp:posOffset>2546985</wp:posOffset>
                </wp:positionV>
                <wp:extent cx="86360" cy="165100"/>
                <wp:effectExtent l="0" t="0" r="0" b="0"/>
                <wp:wrapNone/>
                <wp:docPr id="340" name="墨迹 340"/>
                <wp:cNvGraphicFramePr/>
                <a:graphic xmlns:a="http://schemas.openxmlformats.org/drawingml/2006/main">
                  <a:graphicData uri="http://schemas.microsoft.com/office/word/2010/wordprocessingInk">
                    <mc:AlternateContent xmlns:a14="http://schemas.microsoft.com/office/drawing/2010/main">
                      <mc:Choice Requires="a14">
                        <w14:contentPart bwMode="clr" r:id="rId314">
                          <w14:nvContentPartPr>
                            <w14:cNvPr id="340" name="墨迹 340"/>
                            <w14:cNvContentPartPr/>
                          </w14:nvContentPartPr>
                          <w14:xfrm>
                            <a:off x="7385050" y="4951095"/>
                            <a:ext cx="86360" cy="165100"/>
                          </w14:xfrm>
                        </w14:contentPart>
                      </mc:Choice>
                    </mc:AlternateContent>
                  </a:graphicData>
                </a:graphic>
              </wp:anchor>
            </w:drawing>
          </mc:Choice>
          <mc:Fallback>
            <w:pict>
              <v:shape id="_x0000_s1026" o:spid="_x0000_s1026" style="position:absolute;left:0pt;margin-left:510.6pt;margin-top:200.55pt;height:13pt;width:6.8pt;z-index:251982848;mso-width-relative:page;mso-height-relative:page;" filled="f" stroked="t" coordsize="21600,21600" o:gfxdata="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">
                <v:fill on="f" focussize="0,0"/>
                <v:stroke weight="1.04984251968504pt" color="#00BFF3" opacity="65535f" joinstyle="round"/>
                <v:imagedata o:title=""/>
                <o:lock v:ext="edit" aspectratio="f"/>
              </v:shape>
            </w:pict>
          </mc:Fallback>
        </mc:AlternateContent>
      </w:r>
      <w:r>
        <w:rPr>
          <w:rFonts w:hint="eastAsia"/>
          <w:sz w:val="24"/>
          <w:szCs w:val="24"/>
          <w:highlight w:val="none"/>
        </w:rPr>
        <w:t>本文针对每个订单引入一个新的参数——开启状态</w:t>
      </w:r>
      <w:r>
        <w:rPr>
          <w:position w:val="-12"/>
          <w:highlight w:val="none"/>
        </w:rPr>
        <w:object>
          <v:shape id="_x0000_i1061" o:spt="75" type="#_x0000_t75" style="height:18pt;width:97pt;" o:ole="t" filled="f" o:preferrelative="t" stroked="f" coordsize="21600,21600">
            <v:path/>
            <v:fill on="f" focussize="0,0"/>
            <v:stroke on="f" joinstyle="miter"/>
            <v:imagedata r:id="rId65" o:title=""/>
            <o:lock v:ext="edit" aspectratio="t"/>
            <w10:wrap type="none"/>
            <w10:anchorlock/>
          </v:shape>
          <o:OLEObject Type="Embed" ProgID="Equation.DSMT4" ShapeID="_x0000_i1061" DrawAspect="Content" ObjectID="_1468075761" r:id="rId315">
            <o:LockedField>false</o:LockedField>
          </o:OLEObject>
        </w:object>
      </w:r>
      <w:r>
        <w:rPr>
          <w:rFonts w:hint="eastAsia"/>
          <w:sz w:val="24"/>
          <w:szCs w:val="24"/>
        </w:rPr>
        <w:t>，订单的状态默认值为“关闭”。若当前时刻处于订单的服务时间区间内，则订单状态转为“开启”，并将订单加入到求解器中。针对每个阿姨同样引入三个新的参数——派遣状态</w:t>
      </w:r>
      <w:r>
        <w:rPr>
          <w:position w:val="-12"/>
        </w:rPr>
        <w:object>
          <v:shape id="_x0000_i1062" o:spt="75" type="#_x0000_t75" style="height:18pt;width:98pt;" o:ole="t" filled="f" o:preferrelative="t" stroked="f" coordsize="21600,21600">
            <v:path/>
            <v:fill on="f" focussize="0,0"/>
            <v:stroke on="f" joinstyle="miter"/>
            <v:imagedata r:id="rId36" o:title=""/>
            <o:lock v:ext="edit" aspectratio="t"/>
            <w10:wrap type="none"/>
            <w10:anchorlock/>
          </v:shape>
          <o:OLEObject Type="Embed" ProgID="Equation.DSMT4" ShapeID="_x0000_i1062" DrawAspect="Content" ObjectID="_1468075762" r:id="rId316">
            <o:LockedField>false</o:LockedField>
          </o:OLEObject>
        </w:object>
      </w:r>
      <w:r>
        <w:rPr>
          <w:rFonts w:hint="eastAsia"/>
          <w:sz w:val="24"/>
          <w:szCs w:val="24"/>
        </w:rPr>
        <w:t>、空闲时刻</w:t>
      </w:r>
      <w:r>
        <w:rPr>
          <w:position w:val="-12"/>
        </w:rPr>
        <w:object>
          <v:shape id="_x0000_i1063" o:spt="75" type="#_x0000_t75" style="height:18pt;width:83pt;" o:ole="t" filled="f" o:preferrelative="t" stroked="f" coordsize="21600,21600">
            <v:path/>
            <v:fill on="f" focussize="0,0"/>
            <v:stroke on="f" joinstyle="miter"/>
            <v:imagedata r:id="rId34" o:title=""/>
            <o:lock v:ext="edit" aspectratio="t"/>
            <w10:wrap type="none"/>
            <w10:anchorlock/>
          </v:shape>
          <o:OLEObject Type="Embed" ProgID="Equation.DSMT4" ShapeID="_x0000_i1063" DrawAspect="Content" ObjectID="_1468075763" r:id="rId317">
            <o:LockedField>false</o:LockedField>
          </o:OLEObject>
        </w:object>
      </w:r>
      <w:r>
        <w:rPr>
          <w:rFonts w:hint="eastAsia"/>
          <w:sz w:val="24"/>
          <w:szCs w:val="24"/>
        </w:rPr>
        <w:t>和是否首次接单</w:t>
      </w:r>
      <w:r>
        <w:rPr>
          <w:position w:val="-12"/>
        </w:rPr>
        <w:object>
          <v:shape id="_x0000_i1064" o:spt="75" type="#_x0000_t75" style="height:18pt;width:50pt;" o:ole="t" filled="f" o:preferrelative="t" stroked="f" coordsize="21600,21600">
            <v:path/>
            <v:fill on="f" focussize="0,0"/>
            <v:stroke on="f" joinstyle="miter"/>
            <v:imagedata r:id="rId44" o:title=""/>
            <o:lock v:ext="edit" aspectratio="t"/>
            <w10:wrap type="none"/>
            <w10:anchorlock/>
          </v:shape>
          <o:OLEObject Type="Embed" ProgID="Equation.DSMT4" ShapeID="_x0000_i1064" DrawAspect="Content" ObjectID="_1468075764" r:id="rId318">
            <o:LockedField>false</o:LockedField>
          </o:OLEObject>
        </w:object>
      </w:r>
      <w:r>
        <w:rPr>
          <w:rFonts w:hint="eastAsia"/>
          <w:sz w:val="24"/>
          <w:szCs w:val="24"/>
        </w:rPr>
        <w:t>。阿姨的状态默认值为“可派遣”；而空闲时刻表示阿姨下一次状态由“工作中”转变为“可派遣”的时间点，默认值为0；若阿姨是首次接单，则当前订单目标值中的“服务间隔时间”赋予定值0</w:t>
      </w:r>
      <w:r>
        <w:rPr>
          <w:sz w:val="24"/>
          <w:szCs w:val="24"/>
        </w:rPr>
        <w:t>.5</w:t>
      </w:r>
      <w:r>
        <w:rPr>
          <w:rFonts w:hint="eastAsia"/>
          <w:sz w:val="24"/>
          <w:szCs w:val="24"/>
        </w:rPr>
        <w:t>。当阿姨被分配订单后，状态会从“可派遣”转变为“工作中”，同时，阿姨的坐标会更新为订单的坐标。当时间戳到达空闲时刻的值以后，阿姨的状态会从“工作中”转变为“可派遣”，标志着阿姨已完成该订单，可以分配下一个订单。</w:t>
      </w:r>
    </w:p>
    <w:p>
      <w:pPr>
        <w:spacing w:line="360" w:lineRule="auto"/>
        <w:ind w:firstLine="480" w:firstLineChars="200"/>
        <w:rPr>
          <w:sz w:val="24"/>
          <w:szCs w:val="24"/>
        </w:rPr>
      </w:pPr>
      <w:r>
        <mc:AlternateContent>
          <mc:Choice Requires="wps">
            <w:drawing>
              <wp:anchor distT="0" distB="0" distL="114300" distR="114300" simplePos="0" relativeHeight="251983872" behindDoc="0" locked="0" layoutInCell="1" allowOverlap="1">
                <wp:simplePos x="0" y="0"/>
                <wp:positionH relativeFrom="column">
                  <wp:posOffset>5802630</wp:posOffset>
                </wp:positionH>
                <wp:positionV relativeFrom="paragraph">
                  <wp:posOffset>211455</wp:posOffset>
                </wp:positionV>
                <wp:extent cx="119380" cy="41275"/>
                <wp:effectExtent l="0" t="0" r="0" b="0"/>
                <wp:wrapNone/>
                <wp:docPr id="341" name="墨迹 341"/>
                <wp:cNvGraphicFramePr/>
                <a:graphic xmlns:a="http://schemas.openxmlformats.org/drawingml/2006/main">
                  <a:graphicData uri="http://schemas.microsoft.com/office/word/2010/wordprocessingInk">
                    <mc:AlternateContent xmlns:a14="http://schemas.microsoft.com/office/drawing/2010/main">
                      <mc:Choice Requires="a14">
                        <w14:contentPart bwMode="clr" r:id="rId319">
                          <w14:nvContentPartPr>
                            <w14:cNvPr id="341" name="墨迹 341"/>
                            <w14:cNvContentPartPr/>
                          </w14:nvContentPartPr>
                          <w14:xfrm>
                            <a:off x="6703060" y="5488305"/>
                            <a:ext cx="119380" cy="41275"/>
                          </w14:xfrm>
                        </w14:contentPart>
                      </mc:Choice>
                    </mc:AlternateContent>
                  </a:graphicData>
                </a:graphic>
              </wp:anchor>
            </w:drawing>
          </mc:Choice>
          <mc:Fallback>
            <w:pict>
              <v:shape id="_x0000_s1026" o:spid="_x0000_s1026" style="position:absolute;left:0pt;margin-left:456.9pt;margin-top:16.65pt;height:3.25pt;width:9.4pt;z-index:251983872;mso-width-relative:page;mso-height-relative:page;" filled="f" stroked="t" coordsize="21600,21600" o:gfxdata="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84896" behindDoc="0" locked="0" layoutInCell="1" allowOverlap="1">
                <wp:simplePos x="0" y="0"/>
                <wp:positionH relativeFrom="column">
                  <wp:posOffset>5988685</wp:posOffset>
                </wp:positionH>
                <wp:positionV relativeFrom="paragraph">
                  <wp:posOffset>105410</wp:posOffset>
                </wp:positionV>
                <wp:extent cx="82550" cy="267970"/>
                <wp:effectExtent l="0" t="0" r="0" b="0"/>
                <wp:wrapNone/>
                <wp:docPr id="342" name="墨迹 342"/>
                <wp:cNvGraphicFramePr/>
                <a:graphic xmlns:a="http://schemas.openxmlformats.org/drawingml/2006/main">
                  <a:graphicData uri="http://schemas.microsoft.com/office/word/2010/wordprocessingInk">
                    <mc:AlternateContent xmlns:a14="http://schemas.microsoft.com/office/drawing/2010/main">
                      <mc:Choice Requires="a14">
                        <w14:contentPart bwMode="clr" r:id="rId320">
                          <w14:nvContentPartPr>
                            <w14:cNvPr id="342" name="墨迹 342"/>
                            <w14:cNvContentPartPr/>
                          </w14:nvContentPartPr>
                          <w14:xfrm>
                            <a:off x="6889115" y="5382260"/>
                            <a:ext cx="82550" cy="267970"/>
                          </w14:xfrm>
                        </w14:contentPart>
                      </mc:Choice>
                    </mc:AlternateContent>
                  </a:graphicData>
                </a:graphic>
              </wp:anchor>
            </w:drawing>
          </mc:Choice>
          <mc:Fallback>
            <w:pict>
              <v:shape id="_x0000_s1026" o:spid="_x0000_s1026" style="position:absolute;left:0pt;margin-left:471.55pt;margin-top:8.3pt;height:21.1pt;width:6.5pt;z-index:251984896;mso-width-relative:page;mso-height-relative:page;" filled="f" stroked="t" coordsize="21600,21600" o:gfxdata="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85920" behindDoc="0" locked="0" layoutInCell="1" allowOverlap="1">
                <wp:simplePos x="0" y="0"/>
                <wp:positionH relativeFrom="column">
                  <wp:posOffset>6048375</wp:posOffset>
                </wp:positionH>
                <wp:positionV relativeFrom="paragraph">
                  <wp:posOffset>168910</wp:posOffset>
                </wp:positionV>
                <wp:extent cx="41275" cy="82550"/>
                <wp:effectExtent l="0" t="0" r="0" b="0"/>
                <wp:wrapNone/>
                <wp:docPr id="343" name="墨迹 343"/>
                <wp:cNvGraphicFramePr/>
                <a:graphic xmlns:a="http://schemas.openxmlformats.org/drawingml/2006/main">
                  <a:graphicData uri="http://schemas.microsoft.com/office/word/2010/wordprocessingInk">
                    <mc:AlternateContent xmlns:a14="http://schemas.microsoft.com/office/drawing/2010/main">
                      <mc:Choice Requires="a14">
                        <w14:contentPart bwMode="clr" r:id="rId321">
                          <w14:nvContentPartPr>
                            <w14:cNvPr id="343" name="墨迹 343"/>
                            <w14:cNvContentPartPr/>
                          </w14:nvContentPartPr>
                          <w14:xfrm>
                            <a:off x="6948805" y="5445760"/>
                            <a:ext cx="41275" cy="82550"/>
                          </w14:xfrm>
                        </w14:contentPart>
                      </mc:Choice>
                    </mc:AlternateContent>
                  </a:graphicData>
                </a:graphic>
              </wp:anchor>
            </w:drawing>
          </mc:Choice>
          <mc:Fallback>
            <w:pict>
              <v:shape id="_x0000_s1026" o:spid="_x0000_s1026" style="position:absolute;left:0pt;margin-left:476.25pt;margin-top:13.3pt;height:6.5pt;width:3.25pt;z-index:251985920;mso-width-relative:page;mso-height-relative:page;" filled="f" stroked="t" coordsize="21600,21600" o:gfxdata="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86944" behindDoc="0" locked="0" layoutInCell="1" allowOverlap="1">
                <wp:simplePos x="0" y="0"/>
                <wp:positionH relativeFrom="column">
                  <wp:posOffset>6008370</wp:posOffset>
                </wp:positionH>
                <wp:positionV relativeFrom="paragraph">
                  <wp:posOffset>225425</wp:posOffset>
                </wp:positionV>
                <wp:extent cx="101600" cy="93980"/>
                <wp:effectExtent l="0" t="0" r="0" b="0"/>
                <wp:wrapNone/>
                <wp:docPr id="344" name="墨迹 344"/>
                <wp:cNvGraphicFramePr/>
                <a:graphic xmlns:a="http://schemas.openxmlformats.org/drawingml/2006/main">
                  <a:graphicData uri="http://schemas.microsoft.com/office/word/2010/wordprocessingInk">
                    <mc:AlternateContent xmlns:a14="http://schemas.microsoft.com/office/drawing/2010/main">
                      <mc:Choice Requires="a14">
                        <w14:contentPart bwMode="clr" r:id="rId322">
                          <w14:nvContentPartPr>
                            <w14:cNvPr id="344" name="墨迹 344"/>
                            <w14:cNvContentPartPr/>
                          </w14:nvContentPartPr>
                          <w14:xfrm>
                            <a:off x="6908800" y="5502275"/>
                            <a:ext cx="101600" cy="93980"/>
                          </w14:xfrm>
                        </w14:contentPart>
                      </mc:Choice>
                    </mc:AlternateContent>
                  </a:graphicData>
                </a:graphic>
              </wp:anchor>
            </w:drawing>
          </mc:Choice>
          <mc:Fallback>
            <w:pict>
              <v:shape id="_x0000_s1026" o:spid="_x0000_s1026" style="position:absolute;left:0pt;margin-left:473.1pt;margin-top:17.75pt;height:7.4pt;width:8pt;z-index:251986944;mso-width-relative:page;mso-height-relative:page;" filled="f" stroked="t" coordsize="21600,21600" o:gfxdata="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WBvDqNcAAAAJAQAADwAA&#10;AAAAAAABACAAAAAiAAAAZHJzL2Rvd25yZXYueG1sUEsBAhQAFAAAAAgAh07iQBjRCeWTAQAAMQMA&#10;AA4AAAAAAAAAAQAgAAAAJgEAAGRycy9lMm9Eb2MueG1sUEsBAhQACgAAAAAAh07iQAAAAAAAAAAA&#10;AAAAAAgAAAAAAAAAAAAQAAAA5QIAAGRycy9pbmsvUEsBAhQAFAAAAAgAh07iQBDADEhVAgAAYwYA&#10;ABAAAAAAAAAAAQAgAAAACwMAAGRycy9pbmsvaW5rMS54bWxQSwUGAAAAAAoACgBMAgAA+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87968" behindDoc="0" locked="0" layoutInCell="1" allowOverlap="1">
                <wp:simplePos x="0" y="0"/>
                <wp:positionH relativeFrom="column">
                  <wp:posOffset>6129020</wp:posOffset>
                </wp:positionH>
                <wp:positionV relativeFrom="paragraph">
                  <wp:posOffset>150495</wp:posOffset>
                </wp:positionV>
                <wp:extent cx="34290" cy="133350"/>
                <wp:effectExtent l="0" t="0" r="0" b="0"/>
                <wp:wrapNone/>
                <wp:docPr id="345" name="墨迹 345"/>
                <wp:cNvGraphicFramePr/>
                <a:graphic xmlns:a="http://schemas.openxmlformats.org/drawingml/2006/main">
                  <a:graphicData uri="http://schemas.microsoft.com/office/word/2010/wordprocessingInk">
                    <mc:AlternateContent xmlns:a14="http://schemas.microsoft.com/office/drawing/2010/main">
                      <mc:Choice Requires="a14">
                        <w14:contentPart bwMode="clr" r:id="rId323">
                          <w14:nvContentPartPr>
                            <w14:cNvPr id="345" name="墨迹 345"/>
                            <w14:cNvContentPartPr/>
                          </w14:nvContentPartPr>
                          <w14:xfrm>
                            <a:off x="7029450" y="5427345"/>
                            <a:ext cx="34290" cy="133350"/>
                          </w14:xfrm>
                        </w14:contentPart>
                      </mc:Choice>
                    </mc:AlternateContent>
                  </a:graphicData>
                </a:graphic>
              </wp:anchor>
            </w:drawing>
          </mc:Choice>
          <mc:Fallback>
            <w:pict>
              <v:shape id="_x0000_s1026" o:spid="_x0000_s1026" style="position:absolute;left:0pt;margin-left:482.6pt;margin-top:11.85pt;height:10.5pt;width:2.7pt;z-index:251987968;mso-width-relative:page;mso-height-relative:page;" filled="f" stroked="t" coordsize="21600,21600" o:gfxdata="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88992" behindDoc="0" locked="0" layoutInCell="1" allowOverlap="1">
                <wp:simplePos x="0" y="0"/>
                <wp:positionH relativeFrom="column">
                  <wp:posOffset>6129020</wp:posOffset>
                </wp:positionH>
                <wp:positionV relativeFrom="paragraph">
                  <wp:posOffset>111125</wp:posOffset>
                </wp:positionV>
                <wp:extent cx="171450" cy="241935"/>
                <wp:effectExtent l="0" t="0" r="0" b="0"/>
                <wp:wrapNone/>
                <wp:docPr id="346" name="墨迹 346"/>
                <wp:cNvGraphicFramePr/>
                <a:graphic xmlns:a="http://schemas.openxmlformats.org/drawingml/2006/main">
                  <a:graphicData uri="http://schemas.microsoft.com/office/word/2010/wordprocessingInk">
                    <mc:AlternateContent xmlns:a14="http://schemas.microsoft.com/office/drawing/2010/main">
                      <mc:Choice Requires="a14">
                        <w14:contentPart bwMode="clr" r:id="rId324">
                          <w14:nvContentPartPr>
                            <w14:cNvPr id="346" name="墨迹 346"/>
                            <w14:cNvContentPartPr/>
                          </w14:nvContentPartPr>
                          <w14:xfrm>
                            <a:off x="7029450" y="5387975"/>
                            <a:ext cx="171450" cy="241935"/>
                          </w14:xfrm>
                        </w14:contentPart>
                      </mc:Choice>
                    </mc:AlternateContent>
                  </a:graphicData>
                </a:graphic>
              </wp:anchor>
            </w:drawing>
          </mc:Choice>
          <mc:Fallback>
            <w:pict>
              <v:shape id="_x0000_s1026" o:spid="_x0000_s1026" style="position:absolute;left:0pt;margin-left:482.6pt;margin-top:8.75pt;height:19.05pt;width:13.5pt;z-index:251988992;mso-width-relative:page;mso-height-relative:page;" filled="f" stroked="t" coordsize="21600,21600" o:gfxdata="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90016" behindDoc="0" locked="0" layoutInCell="1" allowOverlap="1">
                <wp:simplePos x="0" y="0"/>
                <wp:positionH relativeFrom="column">
                  <wp:posOffset>6401435</wp:posOffset>
                </wp:positionH>
                <wp:positionV relativeFrom="paragraph">
                  <wp:posOffset>345440</wp:posOffset>
                </wp:positionV>
                <wp:extent cx="45085" cy="25400"/>
                <wp:effectExtent l="0" t="0" r="0" b="0"/>
                <wp:wrapNone/>
                <wp:docPr id="347" name="墨迹 347"/>
                <wp:cNvGraphicFramePr/>
                <a:graphic xmlns:a="http://schemas.openxmlformats.org/drawingml/2006/main">
                  <a:graphicData uri="http://schemas.microsoft.com/office/word/2010/wordprocessingInk">
                    <mc:AlternateContent xmlns:a14="http://schemas.microsoft.com/office/drawing/2010/main">
                      <mc:Choice Requires="a14">
                        <w14:contentPart bwMode="clr" r:id="rId325">
                          <w14:nvContentPartPr>
                            <w14:cNvPr id="347" name="墨迹 347"/>
                            <w14:cNvContentPartPr/>
                          </w14:nvContentPartPr>
                          <w14:xfrm>
                            <a:off x="7301865" y="5622290"/>
                            <a:ext cx="45085" cy="25400"/>
                          </w14:xfrm>
                        </w14:contentPart>
                      </mc:Choice>
                    </mc:AlternateContent>
                  </a:graphicData>
                </a:graphic>
              </wp:anchor>
            </w:drawing>
          </mc:Choice>
          <mc:Fallback>
            <w:pict>
              <v:shape id="_x0000_s1026" o:spid="_x0000_s1026" style="position:absolute;left:0pt;margin-left:504.05pt;margin-top:27.2pt;height:2pt;width:3.55pt;z-index:251990016;mso-width-relative:page;mso-height-relative:page;" filled="f" stroked="t" coordsize="21600,21600" o:gfxdata="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">
                <v:fill on="f" focussize="0,0"/>
                <v:stroke weight="0.629842519685039pt" color="#00BFF3" opacity="65535f" joinstyle="round"/>
                <v:imagedata o:title=""/>
                <o:lock v:ext="edit" aspectratio="f"/>
              </v:shape>
            </w:pict>
          </mc:Fallback>
        </mc:AlternateContent>
      </w:r>
      <w:r>
        <w:rPr>
          <w:rFonts w:hint="eastAsia"/>
          <w:sz w:val="24"/>
          <w:szCs w:val="24"/>
        </w:rPr>
        <w:t>分析得知，所有订单的开始时间、最早服务时间和最晚服务时间均为半点的整数倍，因此</w:t>
      </w:r>
      <w:r>
        <w:rPr>
          <w:rFonts w:hint="eastAsia"/>
          <w:sz w:val="24"/>
          <w:szCs w:val="28"/>
        </w:rPr>
        <w:t>，阿姨开始服务的时间和结束服务的时间也均为半点的整数倍，订单和阿姨的状态都只会在半点的整数倍时刻进行更新。而在离线批量派单模式下，阿姨当天的第一份订单可以不考虑通行时间的约束，准时到达任意订单的位置。因此，在分配订单时，我们只需在半点的整数倍时刻更新订单和阿姨的状态，对未分配的订单和未接单的阿姨实施匹配即可。现对订单进行统计，绘制出各时刻开启订单分布图。图2给出了订单最早服务时间的频率直方图。</w:t>
      </w:r>
    </w:p>
    <w:p>
      <w:pPr>
        <w:jc w:val="center"/>
      </w:pPr>
      <w:r>
        <w:t>7</w:t>
      </w:r>
    </w:p>
    <w:p>
      <w:pPr>
        <w:pStyle w:val="35"/>
      </w:pPr>
      <w:r>
        <w:rPr>
          <w:rFonts w:hint="eastAsia"/>
        </w:rPr>
        <w:t>图</w:t>
      </w:r>
      <w:r>
        <w:t xml:space="preserve">2 </w:t>
      </w:r>
      <w:r>
        <w:rPr>
          <w:rFonts w:hint="eastAsia"/>
        </w:rPr>
        <w:t>订单最早服务时间分布频率直方图</w:t>
      </w:r>
    </w:p>
    <w:p>
      <w:pPr>
        <w:spacing w:line="360" w:lineRule="auto"/>
        <w:ind w:firstLine="480" w:firstLineChars="200"/>
        <w:rPr>
          <w:sz w:val="24"/>
          <w:szCs w:val="24"/>
        </w:rPr>
      </w:pPr>
      <w:r>
        <w:rPr>
          <w:rFonts w:hint="eastAsia"/>
          <w:sz w:val="24"/>
          <w:szCs w:val="24"/>
        </w:rPr>
        <w:t>由图2可知，订单在0时刻和7时刻附近是高峰期，处于开启状态的订单数量较多，但订单最多的时刻数量也不会超过3</w:t>
      </w:r>
      <w:r>
        <w:rPr>
          <w:sz w:val="24"/>
          <w:szCs w:val="24"/>
        </w:rPr>
        <w:t>50</w:t>
      </w:r>
      <w:r>
        <w:rPr>
          <w:rFonts w:hint="eastAsia"/>
          <w:sz w:val="24"/>
          <w:szCs w:val="24"/>
        </w:rPr>
        <w:t>份。考虑到订单具有服务时间区间，我们粗略估计某时刻待分配的订单数基本不会超过</w:t>
      </w:r>
      <w:r>
        <w:rPr>
          <w:sz w:val="24"/>
          <w:szCs w:val="24"/>
        </w:rPr>
        <w:t>700</w:t>
      </w:r>
      <w:r>
        <w:rPr>
          <w:rFonts w:hint="eastAsia"/>
          <w:sz w:val="24"/>
          <w:szCs w:val="24"/>
        </w:rPr>
        <w:t>份。由于阿姨共有2</w:t>
      </w:r>
      <w:r>
        <w:rPr>
          <w:sz w:val="24"/>
          <w:szCs w:val="24"/>
        </w:rPr>
        <w:t>795</w:t>
      </w:r>
      <w:r>
        <w:rPr>
          <w:rFonts w:hint="eastAsia"/>
          <w:sz w:val="24"/>
          <w:szCs w:val="24"/>
        </w:rPr>
        <w:t>位，这个数量远大于某时刻待分配的订单数，可以认为一般情况下所有订单都能得到分配，即存在可行解。</w:t>
      </w:r>
    </w:p>
    <w:p>
      <w:pPr>
        <w:spacing w:line="360" w:lineRule="auto"/>
        <w:ind w:firstLine="480" w:firstLineChars="200"/>
        <w:rPr>
          <w:sz w:val="24"/>
          <w:szCs w:val="24"/>
          <w:highlight w:val="green"/>
        </w:rPr>
      </w:pPr>
      <w:r>
        <mc:AlternateContent>
          <mc:Choice Requires="wps">
            <w:drawing>
              <wp:anchor distT="0" distB="0" distL="114300" distR="114300" simplePos="0" relativeHeight="251766784" behindDoc="0" locked="0" layoutInCell="1" allowOverlap="1">
                <wp:simplePos x="0" y="0"/>
                <wp:positionH relativeFrom="column">
                  <wp:posOffset>771525</wp:posOffset>
                </wp:positionH>
                <wp:positionV relativeFrom="paragraph">
                  <wp:posOffset>763270</wp:posOffset>
                </wp:positionV>
                <wp:extent cx="17780" cy="9525"/>
                <wp:effectExtent l="0" t="0" r="0" b="0"/>
                <wp:wrapNone/>
                <wp:docPr id="128" name="墨迹 128"/>
                <wp:cNvGraphicFramePr/>
                <a:graphic xmlns:a="http://schemas.openxmlformats.org/drawingml/2006/main">
                  <a:graphicData uri="http://schemas.microsoft.com/office/word/2010/wordprocessingInk">
                    <mc:AlternateContent xmlns:a14="http://schemas.microsoft.com/office/drawing/2010/main">
                      <mc:Choice Requires="a14">
                        <w14:contentPart bwMode="clr" r:id="rId326">
                          <w14:nvContentPartPr>
                            <w14:cNvPr id="128" name="墨迹 128"/>
                            <w14:cNvContentPartPr/>
                          </w14:nvContentPartPr>
                          <w14:xfrm>
                            <a:off x="1671955" y="10055860"/>
                            <a:ext cx="17780" cy="9525"/>
                          </w14:xfrm>
                        </w14:contentPart>
                      </mc:Choice>
                    </mc:AlternateContent>
                  </a:graphicData>
                </a:graphic>
              </wp:anchor>
            </w:drawing>
          </mc:Choice>
          <mc:Fallback>
            <w:pict>
              <v:shape id="_x0000_s1026" o:spid="_x0000_s1026" style="position:absolute;left:0pt;margin-left:60.75pt;margin-top:60.1pt;height:0.75pt;width:1.4pt;z-index:251766784;mso-width-relative:page;mso-height-relative:page;" filled="f" stroked="t" coordsize="21600,21600" o:gfxdata="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67808" behindDoc="0" locked="0" layoutInCell="1" allowOverlap="1">
                <wp:simplePos x="0" y="0"/>
                <wp:positionH relativeFrom="column">
                  <wp:posOffset>713105</wp:posOffset>
                </wp:positionH>
                <wp:positionV relativeFrom="paragraph">
                  <wp:posOffset>807085</wp:posOffset>
                </wp:positionV>
                <wp:extent cx="127635" cy="59690"/>
                <wp:effectExtent l="0" t="0" r="0" b="0"/>
                <wp:wrapNone/>
                <wp:docPr id="129" name="墨迹 129"/>
                <wp:cNvGraphicFramePr/>
                <a:graphic xmlns:a="http://schemas.openxmlformats.org/drawingml/2006/main">
                  <a:graphicData uri="http://schemas.microsoft.com/office/word/2010/wordprocessingInk">
                    <mc:AlternateContent xmlns:a14="http://schemas.microsoft.com/office/drawing/2010/main">
                      <mc:Choice Requires="a14">
                        <w14:contentPart bwMode="clr" r:id="rId327">
                          <w14:nvContentPartPr>
                            <w14:cNvPr id="129" name="墨迹 129"/>
                            <w14:cNvContentPartPr/>
                          </w14:nvContentPartPr>
                          <w14:xfrm>
                            <a:off x="1613535" y="10099675"/>
                            <a:ext cx="127635" cy="59690"/>
                          </w14:xfrm>
                        </w14:contentPart>
                      </mc:Choice>
                    </mc:AlternateContent>
                  </a:graphicData>
                </a:graphic>
              </wp:anchor>
            </w:drawing>
          </mc:Choice>
          <mc:Fallback>
            <w:pict>
              <v:shape id="_x0000_s1026" o:spid="_x0000_s1026" style="position:absolute;left:0pt;margin-left:56.15pt;margin-top:63.55pt;height:4.7pt;width:10.05pt;z-index:251767808;mso-width-relative:page;mso-height-relative:page;" filled="f" stroked="t" coordsize="21600,21600" o:gfxdata="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68832" behindDoc="0" locked="0" layoutInCell="1" allowOverlap="1">
                <wp:simplePos x="0" y="0"/>
                <wp:positionH relativeFrom="column">
                  <wp:posOffset>786765</wp:posOffset>
                </wp:positionH>
                <wp:positionV relativeFrom="paragraph">
                  <wp:posOffset>826135</wp:posOffset>
                </wp:positionV>
                <wp:extent cx="55245" cy="142875"/>
                <wp:effectExtent l="0" t="0" r="0" b="0"/>
                <wp:wrapNone/>
                <wp:docPr id="130" name="墨迹 130"/>
                <wp:cNvGraphicFramePr/>
                <a:graphic xmlns:a="http://schemas.openxmlformats.org/drawingml/2006/main">
                  <a:graphicData uri="http://schemas.microsoft.com/office/word/2010/wordprocessingInk">
                    <mc:AlternateContent xmlns:a14="http://schemas.microsoft.com/office/drawing/2010/main">
                      <mc:Choice Requires="a14">
                        <w14:contentPart bwMode="clr" r:id="rId328">
                          <w14:nvContentPartPr>
                            <w14:cNvPr id="130" name="墨迹 130"/>
                            <w14:cNvContentPartPr/>
                          </w14:nvContentPartPr>
                          <w14:xfrm>
                            <a:off x="1687195" y="10118725"/>
                            <a:ext cx="55245" cy="142875"/>
                          </w14:xfrm>
                        </w14:contentPart>
                      </mc:Choice>
                    </mc:AlternateContent>
                  </a:graphicData>
                </a:graphic>
              </wp:anchor>
            </w:drawing>
          </mc:Choice>
          <mc:Fallback>
            <w:pict>
              <v:shape id="_x0000_s1026" o:spid="_x0000_s1026" style="position:absolute;left:0pt;margin-left:61.95pt;margin-top:65.05pt;height:11.25pt;width:4.35pt;z-index:251768832;mso-width-relative:page;mso-height-relative:page;" filled="f" stroked="t" coordsize="21600,21600" o:gfxdata="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69856" behindDoc="0" locked="0" layoutInCell="1" allowOverlap="1">
                <wp:simplePos x="0" y="0"/>
                <wp:positionH relativeFrom="column">
                  <wp:posOffset>771525</wp:posOffset>
                </wp:positionH>
                <wp:positionV relativeFrom="paragraph">
                  <wp:posOffset>914400</wp:posOffset>
                </wp:positionV>
                <wp:extent cx="111760" cy="39370"/>
                <wp:effectExtent l="0" t="0" r="0" b="0"/>
                <wp:wrapNone/>
                <wp:docPr id="131" name="墨迹 131"/>
                <wp:cNvGraphicFramePr/>
                <a:graphic xmlns:a="http://schemas.openxmlformats.org/drawingml/2006/main">
                  <a:graphicData uri="http://schemas.microsoft.com/office/word/2010/wordprocessingInk">
                    <mc:AlternateContent xmlns:a14="http://schemas.microsoft.com/office/drawing/2010/main">
                      <mc:Choice Requires="a14">
                        <w14:contentPart bwMode="clr" r:id="rId329">
                          <w14:nvContentPartPr>
                            <w14:cNvPr id="131" name="墨迹 131"/>
                            <w14:cNvContentPartPr/>
                          </w14:nvContentPartPr>
                          <w14:xfrm>
                            <a:off x="1671955" y="10206990"/>
                            <a:ext cx="111760" cy="39370"/>
                          </w14:xfrm>
                        </w14:contentPart>
                      </mc:Choice>
                    </mc:AlternateContent>
                  </a:graphicData>
                </a:graphic>
              </wp:anchor>
            </w:drawing>
          </mc:Choice>
          <mc:Fallback>
            <w:pict>
              <v:shape id="_x0000_s1026" o:spid="_x0000_s1026" style="position:absolute;left:0pt;margin-left:60.75pt;margin-top:72pt;height:3.1pt;width:8.8pt;z-index:251769856;mso-width-relative:page;mso-height-relative:page;" filled="f" stroked="t" coordsize="21600,21600" o:gfxdata="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C5tLR/ZAAAACwEAAA8AAAAAAAAAAQAg&#10;AAAAIgAAAGRycy9kb3ducmV2LnhtbFBLAQIUABQAAAAIAIdO4kBpCSPSkQEAADIDAAAOAAAAAAAA&#10;AAEAIAAAACgBAABkcnMvZTJvRG9jLnhtbFBLAQIUAAoAAAAAAIdO4kAAAAAAAAAAAAAAAAAIAAAA&#10;AAAAAAAAEAAAAOUCAABkcnMvaW5rL1BLAQIUABQAAAAIAIdO4kB/KNoRhgIAABQHAAAQAAAAAAAA&#10;AAEAIAAAAAsDAABkcnMvaW5rL2luazEueG1sUEsFBgAAAAAKAAoATAIAACo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70880" behindDoc="0" locked="0" layoutInCell="1" allowOverlap="1">
                <wp:simplePos x="0" y="0"/>
                <wp:positionH relativeFrom="column">
                  <wp:posOffset>662940</wp:posOffset>
                </wp:positionH>
                <wp:positionV relativeFrom="paragraph">
                  <wp:posOffset>810260</wp:posOffset>
                </wp:positionV>
                <wp:extent cx="245110" cy="203835"/>
                <wp:effectExtent l="0" t="0" r="0" b="0"/>
                <wp:wrapNone/>
                <wp:docPr id="132" name="墨迹 132"/>
                <wp:cNvGraphicFramePr/>
                <a:graphic xmlns:a="http://schemas.openxmlformats.org/drawingml/2006/main">
                  <a:graphicData uri="http://schemas.microsoft.com/office/word/2010/wordprocessingInk">
                    <mc:AlternateContent xmlns:a14="http://schemas.microsoft.com/office/drawing/2010/main">
                      <mc:Choice Requires="a14">
                        <w14:contentPart bwMode="clr" r:id="rId330">
                          <w14:nvContentPartPr>
                            <w14:cNvPr id="132" name="墨迹 132"/>
                            <w14:cNvContentPartPr/>
                          </w14:nvContentPartPr>
                          <w14:xfrm>
                            <a:off x="1563370" y="10102850"/>
                            <a:ext cx="245110" cy="203835"/>
                          </w14:xfrm>
                        </w14:contentPart>
                      </mc:Choice>
                    </mc:AlternateContent>
                  </a:graphicData>
                </a:graphic>
              </wp:anchor>
            </w:drawing>
          </mc:Choice>
          <mc:Fallback>
            <w:pict>
              <v:shape id="_x0000_s1026" o:spid="_x0000_s1026" style="position:absolute;left:0pt;margin-left:52.2pt;margin-top:63.8pt;height:16.05pt;width:19.3pt;z-index:251770880;mso-width-relative:page;mso-height-relative:page;" filled="f" stroked="t" coordsize="21600,21600" o:gfxdata="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71904" behindDoc="0" locked="0" layoutInCell="1" allowOverlap="1">
                <wp:simplePos x="0" y="0"/>
                <wp:positionH relativeFrom="column">
                  <wp:posOffset>934720</wp:posOffset>
                </wp:positionH>
                <wp:positionV relativeFrom="paragraph">
                  <wp:posOffset>778510</wp:posOffset>
                </wp:positionV>
                <wp:extent cx="16510" cy="55880"/>
                <wp:effectExtent l="0" t="0" r="0" b="0"/>
                <wp:wrapNone/>
                <wp:docPr id="133" name="墨迹 133"/>
                <wp:cNvGraphicFramePr/>
                <a:graphic xmlns:a="http://schemas.openxmlformats.org/drawingml/2006/main">
                  <a:graphicData uri="http://schemas.microsoft.com/office/word/2010/wordprocessingInk">
                    <mc:AlternateContent xmlns:a14="http://schemas.microsoft.com/office/drawing/2010/main">
                      <mc:Choice Requires="a14">
                        <w14:contentPart bwMode="clr" r:id="rId331">
                          <w14:nvContentPartPr>
                            <w14:cNvPr id="133" name="墨迹 133"/>
                            <w14:cNvContentPartPr/>
                          </w14:nvContentPartPr>
                          <w14:xfrm>
                            <a:off x="1835150" y="10071100"/>
                            <a:ext cx="16510" cy="55880"/>
                          </w14:xfrm>
                        </w14:contentPart>
                      </mc:Choice>
                    </mc:AlternateContent>
                  </a:graphicData>
                </a:graphic>
              </wp:anchor>
            </w:drawing>
          </mc:Choice>
          <mc:Fallback>
            <w:pict>
              <v:shape id="_x0000_s1026" o:spid="_x0000_s1026" style="position:absolute;left:0pt;margin-left:73.6pt;margin-top:61.3pt;height:4.4pt;width:1.3pt;z-index:251771904;mso-width-relative:page;mso-height-relative:page;" filled="f" stroked="t" coordsize="21600,21600" o:gfxdata="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72928" behindDoc="0" locked="0" layoutInCell="1" allowOverlap="1">
                <wp:simplePos x="0" y="0"/>
                <wp:positionH relativeFrom="column">
                  <wp:posOffset>964565</wp:posOffset>
                </wp:positionH>
                <wp:positionV relativeFrom="paragraph">
                  <wp:posOffset>723900</wp:posOffset>
                </wp:positionV>
                <wp:extent cx="59055" cy="120015"/>
                <wp:effectExtent l="0" t="0" r="0" b="0"/>
                <wp:wrapNone/>
                <wp:docPr id="134" name="墨迹 134"/>
                <wp:cNvGraphicFramePr/>
                <a:graphic xmlns:a="http://schemas.openxmlformats.org/drawingml/2006/main">
                  <a:graphicData uri="http://schemas.microsoft.com/office/word/2010/wordprocessingInk">
                    <mc:AlternateContent xmlns:a14="http://schemas.microsoft.com/office/drawing/2010/main">
                      <mc:Choice Requires="a14">
                        <w14:contentPart bwMode="clr" r:id="rId332">
                          <w14:nvContentPartPr>
                            <w14:cNvPr id="134" name="墨迹 134"/>
                            <w14:cNvContentPartPr/>
                          </w14:nvContentPartPr>
                          <w14:xfrm>
                            <a:off x="1864995" y="10016490"/>
                            <a:ext cx="59055" cy="120015"/>
                          </w14:xfrm>
                        </w14:contentPart>
                      </mc:Choice>
                    </mc:AlternateContent>
                  </a:graphicData>
                </a:graphic>
              </wp:anchor>
            </w:drawing>
          </mc:Choice>
          <mc:Fallback>
            <w:pict>
              <v:shape id="_x0000_s1026" o:spid="_x0000_s1026" style="position:absolute;left:0pt;margin-left:75.95pt;margin-top:57pt;height:9.45pt;width:4.65pt;z-index:251772928;mso-width-relative:page;mso-height-relative:page;" filled="f" stroked="t" coordsize="21600,21600" o:gfxdata="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73952" behindDoc="0" locked="0" layoutInCell="1" allowOverlap="1">
                <wp:simplePos x="0" y="0"/>
                <wp:positionH relativeFrom="column">
                  <wp:posOffset>984885</wp:posOffset>
                </wp:positionH>
                <wp:positionV relativeFrom="paragraph">
                  <wp:posOffset>798830</wp:posOffset>
                </wp:positionV>
                <wp:extent cx="33020" cy="20320"/>
                <wp:effectExtent l="0" t="0" r="0" b="0"/>
                <wp:wrapNone/>
                <wp:docPr id="135" name="墨迹 135"/>
                <wp:cNvGraphicFramePr/>
                <a:graphic xmlns:a="http://schemas.openxmlformats.org/drawingml/2006/main">
                  <a:graphicData uri="http://schemas.microsoft.com/office/word/2010/wordprocessingInk">
                    <mc:AlternateContent xmlns:a14="http://schemas.microsoft.com/office/drawing/2010/main">
                      <mc:Choice Requires="a14">
                        <w14:contentPart bwMode="clr" r:id="rId333">
                          <w14:nvContentPartPr>
                            <w14:cNvPr id="135" name="墨迹 135"/>
                            <w14:cNvContentPartPr/>
                          </w14:nvContentPartPr>
                          <w14:xfrm>
                            <a:off x="1885315" y="10091420"/>
                            <a:ext cx="33020" cy="20320"/>
                          </w14:xfrm>
                        </w14:contentPart>
                      </mc:Choice>
                    </mc:AlternateContent>
                  </a:graphicData>
                </a:graphic>
              </wp:anchor>
            </w:drawing>
          </mc:Choice>
          <mc:Fallback>
            <w:pict>
              <v:shape id="_x0000_s1026" o:spid="_x0000_s1026" style="position:absolute;left:0pt;margin-left:77.55pt;margin-top:62.9pt;height:1.6pt;width:2.6pt;z-index:251773952;mso-width-relative:page;mso-height-relative:page;" filled="f" stroked="t" coordsize="21600,21600" o:gfxdata="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AAjLz7YAAAACwEAAA8AAAAAAAAA&#10;AQAgAAAAIgAAAGRycy9kb3ducmV2LnhtbFBLAQIUABQAAAAIAIdO4kAfXiWajwEAADEDAAAOAAAA&#10;AAAAAAEAIAAAACcBAABkcnMvZTJvRG9jLnhtbFBLAQIUAAoAAAAAAIdO4kAAAAAAAAAAAAAAAAAI&#10;AAAAAAAAAAAAEAAAAOICAABkcnMvaW5rL1BLAQIUABQAAAAIAIdO4kDxmk17UwIAAB4GAAAQAAAA&#10;AAAAAAEAIAAAAAgDAABkcnMvaW5rL2luazEueG1sUEsFBgAAAAAKAAoATAIAAPQ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74976" behindDoc="0" locked="0" layoutInCell="1" allowOverlap="1">
                <wp:simplePos x="0" y="0"/>
                <wp:positionH relativeFrom="column">
                  <wp:posOffset>941705</wp:posOffset>
                </wp:positionH>
                <wp:positionV relativeFrom="paragraph">
                  <wp:posOffset>811530</wp:posOffset>
                </wp:positionV>
                <wp:extent cx="151130" cy="89535"/>
                <wp:effectExtent l="0" t="0" r="0" b="0"/>
                <wp:wrapNone/>
                <wp:docPr id="136" name="墨迹 136"/>
                <wp:cNvGraphicFramePr/>
                <a:graphic xmlns:a="http://schemas.openxmlformats.org/drawingml/2006/main">
                  <a:graphicData uri="http://schemas.microsoft.com/office/word/2010/wordprocessingInk">
                    <mc:AlternateContent xmlns:a14="http://schemas.microsoft.com/office/drawing/2010/main">
                      <mc:Choice Requires="a14">
                        <w14:contentPart bwMode="clr" r:id="rId334">
                          <w14:nvContentPartPr>
                            <w14:cNvPr id="136" name="墨迹 136"/>
                            <w14:cNvContentPartPr/>
                          </w14:nvContentPartPr>
                          <w14:xfrm>
                            <a:off x="1842135" y="10104120"/>
                            <a:ext cx="151130" cy="89535"/>
                          </w14:xfrm>
                        </w14:contentPart>
                      </mc:Choice>
                    </mc:AlternateContent>
                  </a:graphicData>
                </a:graphic>
              </wp:anchor>
            </w:drawing>
          </mc:Choice>
          <mc:Fallback>
            <w:pict>
              <v:shape id="_x0000_s1026" o:spid="_x0000_s1026" style="position:absolute;left:0pt;margin-left:74.15pt;margin-top:63.9pt;height:7.05pt;width:11.9pt;z-index:251774976;mso-width-relative:page;mso-height-relative:page;" filled="f" stroked="t" coordsize="21600,21600" o:gfxdata="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76000" behindDoc="0" locked="0" layoutInCell="1" allowOverlap="1">
                <wp:simplePos x="0" y="0"/>
                <wp:positionH relativeFrom="column">
                  <wp:posOffset>1031240</wp:posOffset>
                </wp:positionH>
                <wp:positionV relativeFrom="paragraph">
                  <wp:posOffset>859790</wp:posOffset>
                </wp:positionV>
                <wp:extent cx="41910" cy="59690"/>
                <wp:effectExtent l="0" t="0" r="0" b="0"/>
                <wp:wrapNone/>
                <wp:docPr id="137" name="墨迹 137"/>
                <wp:cNvGraphicFramePr/>
                <a:graphic xmlns:a="http://schemas.openxmlformats.org/drawingml/2006/main">
                  <a:graphicData uri="http://schemas.microsoft.com/office/word/2010/wordprocessingInk">
                    <mc:AlternateContent xmlns:a14="http://schemas.microsoft.com/office/drawing/2010/main">
                      <mc:Choice Requires="a14">
                        <w14:contentPart bwMode="clr" r:id="rId335">
                          <w14:nvContentPartPr>
                            <w14:cNvPr id="137" name="墨迹 137"/>
                            <w14:cNvContentPartPr/>
                          </w14:nvContentPartPr>
                          <w14:xfrm>
                            <a:off x="1931670" y="10152380"/>
                            <a:ext cx="41910" cy="59690"/>
                          </w14:xfrm>
                        </w14:contentPart>
                      </mc:Choice>
                    </mc:AlternateContent>
                  </a:graphicData>
                </a:graphic>
              </wp:anchor>
            </w:drawing>
          </mc:Choice>
          <mc:Fallback>
            <w:pict>
              <v:shape id="_x0000_s1026" o:spid="_x0000_s1026" style="position:absolute;left:0pt;margin-left:81.2pt;margin-top:67.7pt;height:4.7pt;width:3.3pt;z-index:251776000;mso-width-relative:page;mso-height-relative:page;" filled="f" stroked="t" coordsize="21600,21600" o:gfxdata="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77024" behindDoc="0" locked="0" layoutInCell="1" allowOverlap="1">
                <wp:simplePos x="0" y="0"/>
                <wp:positionH relativeFrom="column">
                  <wp:posOffset>957580</wp:posOffset>
                </wp:positionH>
                <wp:positionV relativeFrom="paragraph">
                  <wp:posOffset>894080</wp:posOffset>
                </wp:positionV>
                <wp:extent cx="34290" cy="55880"/>
                <wp:effectExtent l="0" t="0" r="0" b="0"/>
                <wp:wrapNone/>
                <wp:docPr id="138" name="墨迹 138"/>
                <wp:cNvGraphicFramePr/>
                <a:graphic xmlns:a="http://schemas.openxmlformats.org/drawingml/2006/main">
                  <a:graphicData uri="http://schemas.microsoft.com/office/word/2010/wordprocessingInk">
                    <mc:AlternateContent xmlns:a14="http://schemas.microsoft.com/office/drawing/2010/main">
                      <mc:Choice Requires="a14">
                        <w14:contentPart bwMode="clr" r:id="rId336">
                          <w14:nvContentPartPr>
                            <w14:cNvPr id="138" name="墨迹 138"/>
                            <w14:cNvContentPartPr/>
                          </w14:nvContentPartPr>
                          <w14:xfrm>
                            <a:off x="1858010" y="10186670"/>
                            <a:ext cx="34290" cy="55880"/>
                          </w14:xfrm>
                        </w14:contentPart>
                      </mc:Choice>
                    </mc:AlternateContent>
                  </a:graphicData>
                </a:graphic>
              </wp:anchor>
            </w:drawing>
          </mc:Choice>
          <mc:Fallback>
            <w:pict>
              <v:shape id="_x0000_s1026" o:spid="_x0000_s1026" style="position:absolute;left:0pt;margin-left:75.4pt;margin-top:70.4pt;height:4.4pt;width:2.7pt;z-index:251777024;mso-width-relative:page;mso-height-relative:page;" filled="f" stroked="t" coordsize="21600,21600" o:gfxdata="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78048" behindDoc="0" locked="0" layoutInCell="1" allowOverlap="1">
                <wp:simplePos x="0" y="0"/>
                <wp:positionH relativeFrom="column">
                  <wp:posOffset>975995</wp:posOffset>
                </wp:positionH>
                <wp:positionV relativeFrom="paragraph">
                  <wp:posOffset>930275</wp:posOffset>
                </wp:positionV>
                <wp:extent cx="146050" cy="42545"/>
                <wp:effectExtent l="0" t="0" r="0" b="0"/>
                <wp:wrapNone/>
                <wp:docPr id="139" name="墨迹 139"/>
                <wp:cNvGraphicFramePr/>
                <a:graphic xmlns:a="http://schemas.openxmlformats.org/drawingml/2006/main">
                  <a:graphicData uri="http://schemas.microsoft.com/office/word/2010/wordprocessingInk">
                    <mc:AlternateContent xmlns:a14="http://schemas.microsoft.com/office/drawing/2010/main">
                      <mc:Choice Requires="a14">
                        <w14:contentPart bwMode="clr" r:id="rId337">
                          <w14:nvContentPartPr>
                            <w14:cNvPr id="139" name="墨迹 139"/>
                            <w14:cNvContentPartPr/>
                          </w14:nvContentPartPr>
                          <w14:xfrm>
                            <a:off x="1876425" y="10222865"/>
                            <a:ext cx="146050" cy="42545"/>
                          </w14:xfrm>
                        </w14:contentPart>
                      </mc:Choice>
                    </mc:AlternateContent>
                  </a:graphicData>
                </a:graphic>
              </wp:anchor>
            </w:drawing>
          </mc:Choice>
          <mc:Fallback>
            <w:pict>
              <v:shape id="_x0000_s1026" o:spid="_x0000_s1026" style="position:absolute;left:0pt;margin-left:76.85pt;margin-top:73.25pt;height:3.35pt;width:11.5pt;z-index:251778048;mso-width-relative:page;mso-height-relative:page;" filled="f" stroked="t" coordsize="21600,21600" o:gfxdata="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79072" behindDoc="0" locked="0" layoutInCell="1" allowOverlap="1">
                <wp:simplePos x="0" y="0"/>
                <wp:positionH relativeFrom="column">
                  <wp:posOffset>1149985</wp:posOffset>
                </wp:positionH>
                <wp:positionV relativeFrom="paragraph">
                  <wp:posOffset>789305</wp:posOffset>
                </wp:positionV>
                <wp:extent cx="51435" cy="167005"/>
                <wp:effectExtent l="0" t="0" r="0" b="0"/>
                <wp:wrapNone/>
                <wp:docPr id="140" name="墨迹 140"/>
                <wp:cNvGraphicFramePr/>
                <a:graphic xmlns:a="http://schemas.openxmlformats.org/drawingml/2006/main">
                  <a:graphicData uri="http://schemas.microsoft.com/office/word/2010/wordprocessingInk">
                    <mc:AlternateContent xmlns:a14="http://schemas.microsoft.com/office/drawing/2010/main">
                      <mc:Choice Requires="a14">
                        <w14:contentPart bwMode="clr" r:id="rId338">
                          <w14:nvContentPartPr>
                            <w14:cNvPr id="140" name="墨迹 140"/>
                            <w14:cNvContentPartPr/>
                          </w14:nvContentPartPr>
                          <w14:xfrm>
                            <a:off x="2050415" y="10081895"/>
                            <a:ext cx="51435" cy="167005"/>
                          </w14:xfrm>
                        </w14:contentPart>
                      </mc:Choice>
                    </mc:AlternateContent>
                  </a:graphicData>
                </a:graphic>
              </wp:anchor>
            </w:drawing>
          </mc:Choice>
          <mc:Fallback>
            <w:pict>
              <v:shape id="_x0000_s1026" o:spid="_x0000_s1026" style="position:absolute;left:0pt;margin-left:90.55pt;margin-top:62.15pt;height:13.15pt;width:4.05pt;z-index:251779072;mso-width-relative:page;mso-height-relative:page;" filled="f" stroked="t" coordsize="21600,21600" o:gfxdata="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80096" behindDoc="0" locked="0" layoutInCell="1" allowOverlap="1">
                <wp:simplePos x="0" y="0"/>
                <wp:positionH relativeFrom="column">
                  <wp:posOffset>1236345</wp:posOffset>
                </wp:positionH>
                <wp:positionV relativeFrom="paragraph">
                  <wp:posOffset>814070</wp:posOffset>
                </wp:positionV>
                <wp:extent cx="81915" cy="70485"/>
                <wp:effectExtent l="0" t="0" r="0" b="0"/>
                <wp:wrapNone/>
                <wp:docPr id="141" name="墨迹 141"/>
                <wp:cNvGraphicFramePr/>
                <a:graphic xmlns:a="http://schemas.openxmlformats.org/drawingml/2006/main">
                  <a:graphicData uri="http://schemas.microsoft.com/office/word/2010/wordprocessingInk">
                    <mc:AlternateContent xmlns:a14="http://schemas.microsoft.com/office/drawing/2010/main">
                      <mc:Choice Requires="a14">
                        <w14:contentPart bwMode="clr" r:id="rId339">
                          <w14:nvContentPartPr>
                            <w14:cNvPr id="141" name="墨迹 141"/>
                            <w14:cNvContentPartPr/>
                          </w14:nvContentPartPr>
                          <w14:xfrm>
                            <a:off x="2136775" y="10106660"/>
                            <a:ext cx="81915" cy="70485"/>
                          </w14:xfrm>
                        </w14:contentPart>
                      </mc:Choice>
                    </mc:AlternateContent>
                  </a:graphicData>
                </a:graphic>
              </wp:anchor>
            </w:drawing>
          </mc:Choice>
          <mc:Fallback>
            <w:pict>
              <v:shape id="_x0000_s1026" o:spid="_x0000_s1026" style="position:absolute;left:0pt;margin-left:97.35pt;margin-top:64.1pt;height:5.55pt;width:6.45pt;z-index:251780096;mso-width-relative:page;mso-height-relative:page;" filled="f" stroked="t" coordsize="21600,21600" o:gfxdata="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81120" behindDoc="0" locked="0" layoutInCell="1" allowOverlap="1">
                <wp:simplePos x="0" y="0"/>
                <wp:positionH relativeFrom="column">
                  <wp:posOffset>1281430</wp:posOffset>
                </wp:positionH>
                <wp:positionV relativeFrom="paragraph">
                  <wp:posOffset>775970</wp:posOffset>
                </wp:positionV>
                <wp:extent cx="17780" cy="163195"/>
                <wp:effectExtent l="0" t="0" r="0" b="0"/>
                <wp:wrapNone/>
                <wp:docPr id="142" name="墨迹 142"/>
                <wp:cNvGraphicFramePr/>
                <a:graphic xmlns:a="http://schemas.openxmlformats.org/drawingml/2006/main">
                  <a:graphicData uri="http://schemas.microsoft.com/office/word/2010/wordprocessingInk">
                    <mc:AlternateContent xmlns:a14="http://schemas.microsoft.com/office/drawing/2010/main">
                      <mc:Choice Requires="a14">
                        <w14:contentPart bwMode="clr" r:id="rId340">
                          <w14:nvContentPartPr>
                            <w14:cNvPr id="142" name="墨迹 142"/>
                            <w14:cNvContentPartPr/>
                          </w14:nvContentPartPr>
                          <w14:xfrm>
                            <a:off x="2181860" y="10068560"/>
                            <a:ext cx="17780" cy="163195"/>
                          </w14:xfrm>
                        </w14:contentPart>
                      </mc:Choice>
                    </mc:AlternateContent>
                  </a:graphicData>
                </a:graphic>
              </wp:anchor>
            </w:drawing>
          </mc:Choice>
          <mc:Fallback>
            <w:pict>
              <v:shape id="_x0000_s1026" o:spid="_x0000_s1026" style="position:absolute;left:0pt;margin-left:100.9pt;margin-top:61.1pt;height:12.85pt;width:1.4pt;z-index:251781120;mso-width-relative:page;mso-height-relative:page;" filled="f" stroked="t" coordsize="21600,21600" o:gfxdata="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82144" behindDoc="0" locked="0" layoutInCell="1" allowOverlap="1">
                <wp:simplePos x="0" y="0"/>
                <wp:positionH relativeFrom="column">
                  <wp:posOffset>1384935</wp:posOffset>
                </wp:positionH>
                <wp:positionV relativeFrom="paragraph">
                  <wp:posOffset>735330</wp:posOffset>
                </wp:positionV>
                <wp:extent cx="28575" cy="99060"/>
                <wp:effectExtent l="0" t="0" r="0" b="0"/>
                <wp:wrapNone/>
                <wp:docPr id="143" name="墨迹 143"/>
                <wp:cNvGraphicFramePr/>
                <a:graphic xmlns:a="http://schemas.openxmlformats.org/drawingml/2006/main">
                  <a:graphicData uri="http://schemas.microsoft.com/office/word/2010/wordprocessingInk">
                    <mc:AlternateContent xmlns:a14="http://schemas.microsoft.com/office/drawing/2010/main">
                      <mc:Choice Requires="a14">
                        <w14:contentPart bwMode="clr" r:id="rId341">
                          <w14:nvContentPartPr>
                            <w14:cNvPr id="143" name="墨迹 143"/>
                            <w14:cNvContentPartPr/>
                          </w14:nvContentPartPr>
                          <w14:xfrm>
                            <a:off x="2285365" y="10027920"/>
                            <a:ext cx="28575" cy="99060"/>
                          </w14:xfrm>
                        </w14:contentPart>
                      </mc:Choice>
                    </mc:AlternateContent>
                  </a:graphicData>
                </a:graphic>
              </wp:anchor>
            </w:drawing>
          </mc:Choice>
          <mc:Fallback>
            <w:pict>
              <v:shape id="_x0000_s1026" o:spid="_x0000_s1026" style="position:absolute;left:0pt;margin-left:109.05pt;margin-top:57.9pt;height:7.8pt;width:2.25pt;z-index:251782144;mso-width-relative:page;mso-height-relative:page;" filled="f" stroked="t" coordsize="21600,21600" o:gfxdata="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83168" behindDoc="0" locked="0" layoutInCell="1" allowOverlap="1">
                <wp:simplePos x="0" y="0"/>
                <wp:positionH relativeFrom="column">
                  <wp:posOffset>1399540</wp:posOffset>
                </wp:positionH>
                <wp:positionV relativeFrom="paragraph">
                  <wp:posOffset>755650</wp:posOffset>
                </wp:positionV>
                <wp:extent cx="81915" cy="163195"/>
                <wp:effectExtent l="0" t="0" r="0" b="0"/>
                <wp:wrapNone/>
                <wp:docPr id="144" name="墨迹 144"/>
                <wp:cNvGraphicFramePr/>
                <a:graphic xmlns:a="http://schemas.openxmlformats.org/drawingml/2006/main">
                  <a:graphicData uri="http://schemas.microsoft.com/office/word/2010/wordprocessingInk">
                    <mc:AlternateContent xmlns:a14="http://schemas.microsoft.com/office/drawing/2010/main">
                      <mc:Choice Requires="a14">
                        <w14:contentPart bwMode="clr" r:id="rId342">
                          <w14:nvContentPartPr>
                            <w14:cNvPr id="144" name="墨迹 144"/>
                            <w14:cNvContentPartPr/>
                          </w14:nvContentPartPr>
                          <w14:xfrm>
                            <a:off x="2299970" y="10048240"/>
                            <a:ext cx="81915" cy="163195"/>
                          </w14:xfrm>
                        </w14:contentPart>
                      </mc:Choice>
                    </mc:AlternateContent>
                  </a:graphicData>
                </a:graphic>
              </wp:anchor>
            </w:drawing>
          </mc:Choice>
          <mc:Fallback>
            <w:pict>
              <v:shape id="_x0000_s1026" o:spid="_x0000_s1026" style="position:absolute;left:0pt;margin-left:110.2pt;margin-top:59.5pt;height:12.85pt;width:6.45pt;z-index:251783168;mso-width-relative:page;mso-height-relative:page;" filled="f" stroked="t" coordsize="21600,21600" o:gfxdata="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84192" behindDoc="0" locked="0" layoutInCell="1" allowOverlap="1">
                <wp:simplePos x="0" y="0"/>
                <wp:positionH relativeFrom="column">
                  <wp:posOffset>1499235</wp:posOffset>
                </wp:positionH>
                <wp:positionV relativeFrom="paragraph">
                  <wp:posOffset>823595</wp:posOffset>
                </wp:positionV>
                <wp:extent cx="41910" cy="82550"/>
                <wp:effectExtent l="0" t="0" r="0" b="0"/>
                <wp:wrapNone/>
                <wp:docPr id="145" name="墨迹 145"/>
                <wp:cNvGraphicFramePr/>
                <a:graphic xmlns:a="http://schemas.openxmlformats.org/drawingml/2006/main">
                  <a:graphicData uri="http://schemas.microsoft.com/office/word/2010/wordprocessingInk">
                    <mc:AlternateContent xmlns:a14="http://schemas.microsoft.com/office/drawing/2010/main">
                      <mc:Choice Requires="a14">
                        <w14:contentPart bwMode="clr" r:id="rId343">
                          <w14:nvContentPartPr>
                            <w14:cNvPr id="145" name="墨迹 145"/>
                            <w14:cNvContentPartPr/>
                          </w14:nvContentPartPr>
                          <w14:xfrm>
                            <a:off x="2399665" y="10116185"/>
                            <a:ext cx="41910" cy="82550"/>
                          </w14:xfrm>
                        </w14:contentPart>
                      </mc:Choice>
                    </mc:AlternateContent>
                  </a:graphicData>
                </a:graphic>
              </wp:anchor>
            </w:drawing>
          </mc:Choice>
          <mc:Fallback>
            <w:pict>
              <v:shape id="_x0000_s1026" o:spid="_x0000_s1026" style="position:absolute;left:0pt;margin-left:118.05pt;margin-top:64.85pt;height:6.5pt;width:3.3pt;z-index:251784192;mso-width-relative:page;mso-height-relative:page;" filled="f" stroked="t" coordsize="21600,21600" o:gfxdata="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85216" behindDoc="0" locked="0" layoutInCell="1" allowOverlap="1">
                <wp:simplePos x="0" y="0"/>
                <wp:positionH relativeFrom="column">
                  <wp:posOffset>1621790</wp:posOffset>
                </wp:positionH>
                <wp:positionV relativeFrom="paragraph">
                  <wp:posOffset>712470</wp:posOffset>
                </wp:positionV>
                <wp:extent cx="77470" cy="128270"/>
                <wp:effectExtent l="0" t="0" r="0" b="0"/>
                <wp:wrapNone/>
                <wp:docPr id="146" name="墨迹 146"/>
                <wp:cNvGraphicFramePr/>
                <a:graphic xmlns:a="http://schemas.openxmlformats.org/drawingml/2006/main">
                  <a:graphicData uri="http://schemas.microsoft.com/office/word/2010/wordprocessingInk">
                    <mc:AlternateContent xmlns:a14="http://schemas.microsoft.com/office/drawing/2010/main">
                      <mc:Choice Requires="a14">
                        <w14:contentPart bwMode="clr" r:id="rId344">
                          <w14:nvContentPartPr>
                            <w14:cNvPr id="146" name="墨迹 146"/>
                            <w14:cNvContentPartPr/>
                          </w14:nvContentPartPr>
                          <w14:xfrm>
                            <a:off x="2522220" y="10005060"/>
                            <a:ext cx="77470" cy="128270"/>
                          </w14:xfrm>
                        </w14:contentPart>
                      </mc:Choice>
                    </mc:AlternateContent>
                  </a:graphicData>
                </a:graphic>
              </wp:anchor>
            </w:drawing>
          </mc:Choice>
          <mc:Fallback>
            <w:pict>
              <v:shape id="_x0000_s1026" o:spid="_x0000_s1026" style="position:absolute;left:0pt;margin-left:127.7pt;margin-top:56.1pt;height:10.1pt;width:6.1pt;z-index:251785216;mso-width-relative:page;mso-height-relative:page;" filled="f" stroked="t" coordsize="21600,21600" o:gfxdata="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86240" behindDoc="0" locked="0" layoutInCell="1" allowOverlap="1">
                <wp:simplePos x="0" y="0"/>
                <wp:positionH relativeFrom="column">
                  <wp:posOffset>1712595</wp:posOffset>
                </wp:positionH>
                <wp:positionV relativeFrom="paragraph">
                  <wp:posOffset>902335</wp:posOffset>
                </wp:positionV>
                <wp:extent cx="19050" cy="2540"/>
                <wp:effectExtent l="0" t="0" r="0" b="0"/>
                <wp:wrapNone/>
                <wp:docPr id="147" name="墨迹 147"/>
                <wp:cNvGraphicFramePr/>
                <a:graphic xmlns:a="http://schemas.openxmlformats.org/drawingml/2006/main">
                  <a:graphicData uri="http://schemas.microsoft.com/office/word/2010/wordprocessingInk">
                    <mc:AlternateContent xmlns:a14="http://schemas.microsoft.com/office/drawing/2010/main">
                      <mc:Choice Requires="a14">
                        <w14:contentPart bwMode="clr" r:id="rId345">
                          <w14:nvContentPartPr>
                            <w14:cNvPr id="147" name="墨迹 147"/>
                            <w14:cNvContentPartPr/>
                          </w14:nvContentPartPr>
                          <w14:xfrm>
                            <a:off x="2613025" y="10194925"/>
                            <a:ext cx="19050" cy="2540"/>
                          </w14:xfrm>
                        </w14:contentPart>
                      </mc:Choice>
                    </mc:AlternateContent>
                  </a:graphicData>
                </a:graphic>
              </wp:anchor>
            </w:drawing>
          </mc:Choice>
          <mc:Fallback>
            <w:pict>
              <v:shape id="_x0000_s1026" o:spid="_x0000_s1026" style="position:absolute;left:0pt;margin-left:134.85pt;margin-top:71.05pt;height:0.2pt;width:1.5pt;z-index:251786240;mso-width-relative:page;mso-height-relative:page;" filled="f" stroked="t" coordsize="21600,21600" o:gfxdata="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87264" behindDoc="0" locked="0" layoutInCell="1" allowOverlap="1">
                <wp:simplePos x="0" y="0"/>
                <wp:positionH relativeFrom="column">
                  <wp:posOffset>1914525</wp:posOffset>
                </wp:positionH>
                <wp:positionV relativeFrom="paragraph">
                  <wp:posOffset>737235</wp:posOffset>
                </wp:positionV>
                <wp:extent cx="252095" cy="318135"/>
                <wp:effectExtent l="0" t="0" r="0" b="0"/>
                <wp:wrapNone/>
                <wp:docPr id="148" name="墨迹 148"/>
                <wp:cNvGraphicFramePr/>
                <a:graphic xmlns:a="http://schemas.openxmlformats.org/drawingml/2006/main">
                  <a:graphicData uri="http://schemas.microsoft.com/office/word/2010/wordprocessingInk">
                    <mc:AlternateContent xmlns:a14="http://schemas.microsoft.com/office/drawing/2010/main">
                      <mc:Choice Requires="a14">
                        <w14:contentPart bwMode="clr" r:id="rId346">
                          <w14:nvContentPartPr>
                            <w14:cNvPr id="148" name="墨迹 148"/>
                            <w14:cNvContentPartPr/>
                          </w14:nvContentPartPr>
                          <w14:xfrm>
                            <a:off x="2814955" y="10029825"/>
                            <a:ext cx="252095" cy="318135"/>
                          </w14:xfrm>
                        </w14:contentPart>
                      </mc:Choice>
                    </mc:AlternateContent>
                  </a:graphicData>
                </a:graphic>
              </wp:anchor>
            </w:drawing>
          </mc:Choice>
          <mc:Fallback>
            <w:pict>
              <v:shape id="_x0000_s1026" o:spid="_x0000_s1026" style="position:absolute;left:0pt;margin-left:150.75pt;margin-top:58.05pt;height:25.05pt;width:19.85pt;z-index:251787264;mso-width-relative:page;mso-height-relative:page;" filled="f" stroked="t" coordsize="21600,21600" o:gfxdata="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88288" behindDoc="0" locked="0" layoutInCell="1" allowOverlap="1">
                <wp:simplePos x="0" y="0"/>
                <wp:positionH relativeFrom="column">
                  <wp:posOffset>2140585</wp:posOffset>
                </wp:positionH>
                <wp:positionV relativeFrom="paragraph">
                  <wp:posOffset>723900</wp:posOffset>
                </wp:positionV>
                <wp:extent cx="61595" cy="306070"/>
                <wp:effectExtent l="0" t="0" r="0" b="0"/>
                <wp:wrapNone/>
                <wp:docPr id="149" name="墨迹 149"/>
                <wp:cNvGraphicFramePr/>
                <a:graphic xmlns:a="http://schemas.openxmlformats.org/drawingml/2006/main">
                  <a:graphicData uri="http://schemas.microsoft.com/office/word/2010/wordprocessingInk">
                    <mc:AlternateContent xmlns:a14="http://schemas.microsoft.com/office/drawing/2010/main">
                      <mc:Choice Requires="a14">
                        <w14:contentPart bwMode="clr" r:id="rId347">
                          <w14:nvContentPartPr>
                            <w14:cNvPr id="149" name="墨迹 149"/>
                            <w14:cNvContentPartPr/>
                          </w14:nvContentPartPr>
                          <w14:xfrm>
                            <a:off x="3041015" y="10016490"/>
                            <a:ext cx="61595" cy="306070"/>
                          </w14:xfrm>
                        </w14:contentPart>
                      </mc:Choice>
                    </mc:AlternateContent>
                  </a:graphicData>
                </a:graphic>
              </wp:anchor>
            </w:drawing>
          </mc:Choice>
          <mc:Fallback>
            <w:pict>
              <v:shape id="_x0000_s1026" o:spid="_x0000_s1026" style="position:absolute;left:0pt;margin-left:168.55pt;margin-top:57pt;height:24.1pt;width:4.85pt;z-index:251788288;mso-width-relative:page;mso-height-relative:page;" filled="f" stroked="t" coordsize="21600,21600" o:gfxdata="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89312" behindDoc="0" locked="0" layoutInCell="1" allowOverlap="1">
                <wp:simplePos x="0" y="0"/>
                <wp:positionH relativeFrom="column">
                  <wp:posOffset>2315845</wp:posOffset>
                </wp:positionH>
                <wp:positionV relativeFrom="paragraph">
                  <wp:posOffset>701675</wp:posOffset>
                </wp:positionV>
                <wp:extent cx="55880" cy="180340"/>
                <wp:effectExtent l="0" t="0" r="0" b="0"/>
                <wp:wrapNone/>
                <wp:docPr id="150" name="墨迹 150"/>
                <wp:cNvGraphicFramePr/>
                <a:graphic xmlns:a="http://schemas.openxmlformats.org/drawingml/2006/main">
                  <a:graphicData uri="http://schemas.microsoft.com/office/word/2010/wordprocessingInk">
                    <mc:AlternateContent xmlns:a14="http://schemas.microsoft.com/office/drawing/2010/main">
                      <mc:Choice Requires="a14">
                        <w14:contentPart bwMode="clr" r:id="rId348">
                          <w14:nvContentPartPr>
                            <w14:cNvPr id="150" name="墨迹 150"/>
                            <w14:cNvContentPartPr/>
                          </w14:nvContentPartPr>
                          <w14:xfrm>
                            <a:off x="3216275" y="9994265"/>
                            <a:ext cx="55880" cy="180340"/>
                          </w14:xfrm>
                        </w14:contentPart>
                      </mc:Choice>
                    </mc:AlternateContent>
                  </a:graphicData>
                </a:graphic>
              </wp:anchor>
            </w:drawing>
          </mc:Choice>
          <mc:Fallback>
            <w:pict>
              <v:shape id="_x0000_s1026" o:spid="_x0000_s1026" style="position:absolute;left:0pt;margin-left:182.35pt;margin-top:55.25pt;height:14.2pt;width:4.4pt;z-index:251789312;mso-width-relative:page;mso-height-relative:page;" filled="f" stroked="t" coordsize="21600,21600" o:gfxdata="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90336" behindDoc="0" locked="0" layoutInCell="1" allowOverlap="1">
                <wp:simplePos x="0" y="0"/>
                <wp:positionH relativeFrom="column">
                  <wp:posOffset>2342515</wp:posOffset>
                </wp:positionH>
                <wp:positionV relativeFrom="paragraph">
                  <wp:posOffset>789305</wp:posOffset>
                </wp:positionV>
                <wp:extent cx="37465" cy="130810"/>
                <wp:effectExtent l="0" t="0" r="0" b="0"/>
                <wp:wrapNone/>
                <wp:docPr id="151" name="墨迹 151"/>
                <wp:cNvGraphicFramePr/>
                <a:graphic xmlns:a="http://schemas.openxmlformats.org/drawingml/2006/main">
                  <a:graphicData uri="http://schemas.microsoft.com/office/word/2010/wordprocessingInk">
                    <mc:AlternateContent xmlns:a14="http://schemas.microsoft.com/office/drawing/2010/main">
                      <mc:Choice Requires="a14">
                        <w14:contentPart bwMode="clr" r:id="rId349">
                          <w14:nvContentPartPr>
                            <w14:cNvPr id="151" name="墨迹 151"/>
                            <w14:cNvContentPartPr/>
                          </w14:nvContentPartPr>
                          <w14:xfrm>
                            <a:off x="3242945" y="10081895"/>
                            <a:ext cx="37465" cy="130810"/>
                          </w14:xfrm>
                        </w14:contentPart>
                      </mc:Choice>
                    </mc:AlternateContent>
                  </a:graphicData>
                </a:graphic>
              </wp:anchor>
            </w:drawing>
          </mc:Choice>
          <mc:Fallback>
            <w:pict>
              <v:shape id="_x0000_s1026" o:spid="_x0000_s1026" style="position:absolute;left:0pt;margin-left:184.45pt;margin-top:62.15pt;height:10.3pt;width:2.95pt;z-index:251790336;mso-width-relative:page;mso-height-relative:page;" filled="f" stroked="t" coordsize="21600,21600" o:gfxdata="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91360" behindDoc="0" locked="0" layoutInCell="1" allowOverlap="1">
                <wp:simplePos x="0" y="0"/>
                <wp:positionH relativeFrom="column">
                  <wp:posOffset>2392680</wp:posOffset>
                </wp:positionH>
                <wp:positionV relativeFrom="paragraph">
                  <wp:posOffset>785495</wp:posOffset>
                </wp:positionV>
                <wp:extent cx="47625" cy="74295"/>
                <wp:effectExtent l="0" t="0" r="0" b="0"/>
                <wp:wrapNone/>
                <wp:docPr id="152" name="墨迹 152"/>
                <wp:cNvGraphicFramePr/>
                <a:graphic xmlns:a="http://schemas.openxmlformats.org/drawingml/2006/main">
                  <a:graphicData uri="http://schemas.microsoft.com/office/word/2010/wordprocessingInk">
                    <mc:AlternateContent xmlns:a14="http://schemas.microsoft.com/office/drawing/2010/main">
                      <mc:Choice Requires="a14">
                        <w14:contentPart bwMode="clr" r:id="rId350">
                          <w14:nvContentPartPr>
                            <w14:cNvPr id="152" name="墨迹 152"/>
                            <w14:cNvContentPartPr/>
                          </w14:nvContentPartPr>
                          <w14:xfrm>
                            <a:off x="3293110" y="10078085"/>
                            <a:ext cx="47625" cy="74295"/>
                          </w14:xfrm>
                        </w14:contentPart>
                      </mc:Choice>
                    </mc:AlternateContent>
                  </a:graphicData>
                </a:graphic>
              </wp:anchor>
            </w:drawing>
          </mc:Choice>
          <mc:Fallback>
            <w:pict>
              <v:shape id="_x0000_s1026" o:spid="_x0000_s1026" style="position:absolute;left:0pt;margin-left:188.4pt;margin-top:61.85pt;height:5.85pt;width:3.75pt;z-index:251791360;mso-width-relative:page;mso-height-relative:page;" filled="f" stroked="t" coordsize="21600,21600" o:gfxdata="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92384" behindDoc="0" locked="0" layoutInCell="1" allowOverlap="1">
                <wp:simplePos x="0" y="0"/>
                <wp:positionH relativeFrom="column">
                  <wp:posOffset>2355850</wp:posOffset>
                </wp:positionH>
                <wp:positionV relativeFrom="paragraph">
                  <wp:posOffset>894080</wp:posOffset>
                </wp:positionV>
                <wp:extent cx="97790" cy="140970"/>
                <wp:effectExtent l="0" t="0" r="0" b="0"/>
                <wp:wrapNone/>
                <wp:docPr id="153" name="墨迹 153"/>
                <wp:cNvGraphicFramePr/>
                <a:graphic xmlns:a="http://schemas.openxmlformats.org/drawingml/2006/main">
                  <a:graphicData uri="http://schemas.microsoft.com/office/word/2010/wordprocessingInk">
                    <mc:AlternateContent xmlns:a14="http://schemas.microsoft.com/office/drawing/2010/main">
                      <mc:Choice Requires="a14">
                        <w14:contentPart bwMode="clr" r:id="rId351">
                          <w14:nvContentPartPr>
                            <w14:cNvPr id="153" name="墨迹 153"/>
                            <w14:cNvContentPartPr/>
                          </w14:nvContentPartPr>
                          <w14:xfrm>
                            <a:off x="3256280" y="10186670"/>
                            <a:ext cx="97790" cy="140970"/>
                          </w14:xfrm>
                        </w14:contentPart>
                      </mc:Choice>
                    </mc:AlternateContent>
                  </a:graphicData>
                </a:graphic>
              </wp:anchor>
            </w:drawing>
          </mc:Choice>
          <mc:Fallback>
            <w:pict>
              <v:shape id="_x0000_s1026" o:spid="_x0000_s1026" style="position:absolute;left:0pt;margin-left:185.5pt;margin-top:70.4pt;height:11.1pt;width:7.7pt;z-index:251792384;mso-width-relative:page;mso-height-relative:page;" filled="f" stroked="t" coordsize="21600,21600" o:gfxdata="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93408" behindDoc="0" locked="0" layoutInCell="1" allowOverlap="1">
                <wp:simplePos x="0" y="0"/>
                <wp:positionH relativeFrom="column">
                  <wp:posOffset>2581275</wp:posOffset>
                </wp:positionH>
                <wp:positionV relativeFrom="paragraph">
                  <wp:posOffset>737870</wp:posOffset>
                </wp:positionV>
                <wp:extent cx="26035" cy="46355"/>
                <wp:effectExtent l="0" t="0" r="0" b="0"/>
                <wp:wrapNone/>
                <wp:docPr id="154" name="墨迹 154"/>
                <wp:cNvGraphicFramePr/>
                <a:graphic xmlns:a="http://schemas.openxmlformats.org/drawingml/2006/main">
                  <a:graphicData uri="http://schemas.microsoft.com/office/word/2010/wordprocessingInk">
                    <mc:AlternateContent xmlns:a14="http://schemas.microsoft.com/office/drawing/2010/main">
                      <mc:Choice Requires="a14">
                        <w14:contentPart bwMode="clr" r:id="rId352">
                          <w14:nvContentPartPr>
                            <w14:cNvPr id="154" name="墨迹 154"/>
                            <w14:cNvContentPartPr/>
                          </w14:nvContentPartPr>
                          <w14:xfrm>
                            <a:off x="3481705" y="10030460"/>
                            <a:ext cx="26035" cy="46355"/>
                          </w14:xfrm>
                        </w14:contentPart>
                      </mc:Choice>
                    </mc:AlternateContent>
                  </a:graphicData>
                </a:graphic>
              </wp:anchor>
            </w:drawing>
          </mc:Choice>
          <mc:Fallback>
            <w:pict>
              <v:shape id="_x0000_s1026" o:spid="_x0000_s1026" style="position:absolute;left:0pt;margin-left:203.25pt;margin-top:58.1pt;height:3.65pt;width:2.05pt;z-index:251793408;mso-width-relative:page;mso-height-relative:page;" filled="f" stroked="t" coordsize="21600,21600" o:gfxdata="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94432" behindDoc="0" locked="0" layoutInCell="1" allowOverlap="1">
                <wp:simplePos x="0" y="0"/>
                <wp:positionH relativeFrom="column">
                  <wp:posOffset>2528570</wp:posOffset>
                </wp:positionH>
                <wp:positionV relativeFrom="paragraph">
                  <wp:posOffset>807085</wp:posOffset>
                </wp:positionV>
                <wp:extent cx="102870" cy="71120"/>
                <wp:effectExtent l="0" t="0" r="0" b="0"/>
                <wp:wrapNone/>
                <wp:docPr id="155" name="墨迹 155"/>
                <wp:cNvGraphicFramePr/>
                <a:graphic xmlns:a="http://schemas.openxmlformats.org/drawingml/2006/main">
                  <a:graphicData uri="http://schemas.microsoft.com/office/word/2010/wordprocessingInk">
                    <mc:AlternateContent xmlns:a14="http://schemas.microsoft.com/office/drawing/2010/main">
                      <mc:Choice Requires="a14">
                        <w14:contentPart bwMode="clr" r:id="rId353">
                          <w14:nvContentPartPr>
                            <w14:cNvPr id="155" name="墨迹 155"/>
                            <w14:cNvContentPartPr/>
                          </w14:nvContentPartPr>
                          <w14:xfrm>
                            <a:off x="3429000" y="10099675"/>
                            <a:ext cx="102870" cy="71120"/>
                          </w14:xfrm>
                        </w14:contentPart>
                      </mc:Choice>
                    </mc:AlternateContent>
                  </a:graphicData>
                </a:graphic>
              </wp:anchor>
            </w:drawing>
          </mc:Choice>
          <mc:Fallback>
            <w:pict>
              <v:shape id="_x0000_s1026" o:spid="_x0000_s1026" style="position:absolute;left:0pt;margin-left:199.1pt;margin-top:63.55pt;height:5.6pt;width:8.1pt;z-index:251794432;mso-width-relative:page;mso-height-relative:page;" filled="f" stroked="t" coordsize="21600,21600" o:gfxdata="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95456" behindDoc="0" locked="0" layoutInCell="1" allowOverlap="1">
                <wp:simplePos x="0" y="0"/>
                <wp:positionH relativeFrom="column">
                  <wp:posOffset>2614930</wp:posOffset>
                </wp:positionH>
                <wp:positionV relativeFrom="paragraph">
                  <wp:posOffset>775970</wp:posOffset>
                </wp:positionV>
                <wp:extent cx="7620" cy="234950"/>
                <wp:effectExtent l="0" t="0" r="0" b="0"/>
                <wp:wrapNone/>
                <wp:docPr id="156" name="墨迹 156"/>
                <wp:cNvGraphicFramePr/>
                <a:graphic xmlns:a="http://schemas.openxmlformats.org/drawingml/2006/main">
                  <a:graphicData uri="http://schemas.microsoft.com/office/word/2010/wordprocessingInk">
                    <mc:AlternateContent xmlns:a14="http://schemas.microsoft.com/office/drawing/2010/main">
                      <mc:Choice Requires="a14">
                        <w14:contentPart bwMode="clr" r:id="rId354">
                          <w14:nvContentPartPr>
                            <w14:cNvPr id="156" name="墨迹 156"/>
                            <w14:cNvContentPartPr/>
                          </w14:nvContentPartPr>
                          <w14:xfrm>
                            <a:off x="3515360" y="10068560"/>
                            <a:ext cx="7620" cy="234950"/>
                          </w14:xfrm>
                        </w14:contentPart>
                      </mc:Choice>
                    </mc:AlternateContent>
                  </a:graphicData>
                </a:graphic>
              </wp:anchor>
            </w:drawing>
          </mc:Choice>
          <mc:Fallback>
            <w:pict>
              <v:shape id="_x0000_s1026" o:spid="_x0000_s1026" style="position:absolute;left:0pt;margin-left:205.9pt;margin-top:61.1pt;height:18.5pt;width:0.6pt;z-index:251795456;mso-width-relative:page;mso-height-relative:page;" filled="f" stroked="t" coordsize="21600,21600" o:gfxdata="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&#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96480" behindDoc="0" locked="0" layoutInCell="1" allowOverlap="1">
                <wp:simplePos x="0" y="0"/>
                <wp:positionH relativeFrom="column">
                  <wp:posOffset>2574925</wp:posOffset>
                </wp:positionH>
                <wp:positionV relativeFrom="paragraph">
                  <wp:posOffset>871220</wp:posOffset>
                </wp:positionV>
                <wp:extent cx="39370" cy="83820"/>
                <wp:effectExtent l="0" t="0" r="0" b="0"/>
                <wp:wrapNone/>
                <wp:docPr id="157" name="墨迹 157"/>
                <wp:cNvGraphicFramePr/>
                <a:graphic xmlns:a="http://schemas.openxmlformats.org/drawingml/2006/main">
                  <a:graphicData uri="http://schemas.microsoft.com/office/word/2010/wordprocessingInk">
                    <mc:AlternateContent xmlns:a14="http://schemas.microsoft.com/office/drawing/2010/main">
                      <mc:Choice Requires="a14">
                        <w14:contentPart bwMode="clr" r:id="rId355">
                          <w14:nvContentPartPr>
                            <w14:cNvPr id="157" name="墨迹 157"/>
                            <w14:cNvContentPartPr/>
                          </w14:nvContentPartPr>
                          <w14:xfrm>
                            <a:off x="3475355" y="10163810"/>
                            <a:ext cx="39370" cy="83820"/>
                          </w14:xfrm>
                        </w14:contentPart>
                      </mc:Choice>
                    </mc:AlternateContent>
                  </a:graphicData>
                </a:graphic>
              </wp:anchor>
            </w:drawing>
          </mc:Choice>
          <mc:Fallback>
            <w:pict>
              <v:shape id="_x0000_s1026" o:spid="_x0000_s1026" style="position:absolute;left:0pt;margin-left:202.75pt;margin-top:68.6pt;height:6.6pt;width:3.1pt;z-index:251796480;mso-width-relative:page;mso-height-relative:page;" filled="f" stroked="t" coordsize="21600,21600" o:gfxdata="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o1fCG9oAAAALAQAADwAAAAAAAAABACAAAAAi&#10;AAAAZHJzL2Rvd25yZXYueG1sUEsBAhQAFAAAAAgAh07iQH62YjuSAQAAMQMAAA4AAAAAAAAAAQAg&#10;AAAAKQEAAGRycy9lMm9Eb2MueG1sUEsBAhQACgAAAAAAh07iQAAAAAAAAAAAAAAAAAgAAAAAAAAA&#10;AAAQAAAA5wIAAGRycy9pbmsvUEsBAhQAFAAAAAgAh07iQAD7sdSAAgAAwwYAABAAAAAAAAAAAQAg&#10;AAAADQMAAGRycy9pbmsvaW5rMS54bWxQSwUGAAAAAAoACgBMAgAAJg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97504" behindDoc="0" locked="0" layoutInCell="1" allowOverlap="1">
                <wp:simplePos x="0" y="0"/>
                <wp:positionH relativeFrom="column">
                  <wp:posOffset>2603500</wp:posOffset>
                </wp:positionH>
                <wp:positionV relativeFrom="paragraph">
                  <wp:posOffset>882650</wp:posOffset>
                </wp:positionV>
                <wp:extent cx="66675" cy="22225"/>
                <wp:effectExtent l="0" t="0" r="0" b="0"/>
                <wp:wrapNone/>
                <wp:docPr id="158" name="墨迹 158"/>
                <wp:cNvGraphicFramePr/>
                <a:graphic xmlns:a="http://schemas.openxmlformats.org/drawingml/2006/main">
                  <a:graphicData uri="http://schemas.microsoft.com/office/word/2010/wordprocessingInk">
                    <mc:AlternateContent xmlns:a14="http://schemas.microsoft.com/office/drawing/2010/main">
                      <mc:Choice Requires="a14">
                        <w14:contentPart bwMode="clr" r:id="rId356">
                          <w14:nvContentPartPr>
                            <w14:cNvPr id="158" name="墨迹 158"/>
                            <w14:cNvContentPartPr/>
                          </w14:nvContentPartPr>
                          <w14:xfrm>
                            <a:off x="3503930" y="10175240"/>
                            <a:ext cx="66675" cy="22225"/>
                          </w14:xfrm>
                        </w14:contentPart>
                      </mc:Choice>
                    </mc:AlternateContent>
                  </a:graphicData>
                </a:graphic>
              </wp:anchor>
            </w:drawing>
          </mc:Choice>
          <mc:Fallback>
            <w:pict>
              <v:shape id="_x0000_s1026" o:spid="_x0000_s1026" style="position:absolute;left:0pt;margin-left:205pt;margin-top:69.5pt;height:1.75pt;width:5.25pt;z-index:251797504;mso-width-relative:page;mso-height-relative:page;" filled="f" stroked="t" coordsize="21600,21600" o:gfxdata="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98528" behindDoc="0" locked="0" layoutInCell="1" allowOverlap="1">
                <wp:simplePos x="0" y="0"/>
                <wp:positionH relativeFrom="column">
                  <wp:posOffset>2684780</wp:posOffset>
                </wp:positionH>
                <wp:positionV relativeFrom="paragraph">
                  <wp:posOffset>833120</wp:posOffset>
                </wp:positionV>
                <wp:extent cx="62865" cy="86995"/>
                <wp:effectExtent l="0" t="0" r="0" b="0"/>
                <wp:wrapNone/>
                <wp:docPr id="159" name="墨迹 159"/>
                <wp:cNvGraphicFramePr/>
                <a:graphic xmlns:a="http://schemas.openxmlformats.org/drawingml/2006/main">
                  <a:graphicData uri="http://schemas.microsoft.com/office/word/2010/wordprocessingInk">
                    <mc:AlternateContent xmlns:a14="http://schemas.microsoft.com/office/drawing/2010/main">
                      <mc:Choice Requires="a14">
                        <w14:contentPart bwMode="clr" r:id="rId357">
                          <w14:nvContentPartPr>
                            <w14:cNvPr id="159" name="墨迹 159"/>
                            <w14:cNvContentPartPr/>
                          </w14:nvContentPartPr>
                          <w14:xfrm>
                            <a:off x="3585210" y="10125710"/>
                            <a:ext cx="62865" cy="86995"/>
                          </w14:xfrm>
                        </w14:contentPart>
                      </mc:Choice>
                    </mc:AlternateContent>
                  </a:graphicData>
                </a:graphic>
              </wp:anchor>
            </w:drawing>
          </mc:Choice>
          <mc:Fallback>
            <w:pict>
              <v:shape id="_x0000_s1026" o:spid="_x0000_s1026" style="position:absolute;left:0pt;margin-left:211.4pt;margin-top:65.6pt;height:6.85pt;width:4.95pt;z-index:251798528;mso-width-relative:page;mso-height-relative:page;" filled="f" stroked="t" coordsize="21600,21600" o:gfxdata="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799552" behindDoc="0" locked="0" layoutInCell="1" allowOverlap="1">
                <wp:simplePos x="0" y="0"/>
                <wp:positionH relativeFrom="column">
                  <wp:posOffset>2875280</wp:posOffset>
                </wp:positionH>
                <wp:positionV relativeFrom="paragraph">
                  <wp:posOffset>785495</wp:posOffset>
                </wp:positionV>
                <wp:extent cx="80010" cy="189865"/>
                <wp:effectExtent l="0" t="0" r="0" b="0"/>
                <wp:wrapNone/>
                <wp:docPr id="160" name="墨迹 160"/>
                <wp:cNvGraphicFramePr/>
                <a:graphic xmlns:a="http://schemas.openxmlformats.org/drawingml/2006/main">
                  <a:graphicData uri="http://schemas.microsoft.com/office/word/2010/wordprocessingInk">
                    <mc:AlternateContent xmlns:a14="http://schemas.microsoft.com/office/drawing/2010/main">
                      <mc:Choice Requires="a14">
                        <w14:contentPart bwMode="clr" r:id="rId358">
                          <w14:nvContentPartPr>
                            <w14:cNvPr id="160" name="墨迹 160"/>
                            <w14:cNvContentPartPr/>
                          </w14:nvContentPartPr>
                          <w14:xfrm>
                            <a:off x="3775710" y="10078085"/>
                            <a:ext cx="80010" cy="189865"/>
                          </w14:xfrm>
                        </w14:contentPart>
                      </mc:Choice>
                    </mc:AlternateContent>
                  </a:graphicData>
                </a:graphic>
              </wp:anchor>
            </w:drawing>
          </mc:Choice>
          <mc:Fallback>
            <w:pict>
              <v:shape id="_x0000_s1026" o:spid="_x0000_s1026" style="position:absolute;left:0pt;margin-left:226.4pt;margin-top:61.85pt;height:14.95pt;width:6.3pt;z-index:251799552;mso-width-relative:page;mso-height-relative:page;" filled="f" stroked="t" coordsize="21600,21600" o:gfxdata="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00576" behindDoc="0" locked="0" layoutInCell="1" allowOverlap="1">
                <wp:simplePos x="0" y="0"/>
                <wp:positionH relativeFrom="column">
                  <wp:posOffset>2861945</wp:posOffset>
                </wp:positionH>
                <wp:positionV relativeFrom="paragraph">
                  <wp:posOffset>953770</wp:posOffset>
                </wp:positionV>
                <wp:extent cx="149225" cy="41275"/>
                <wp:effectExtent l="0" t="0" r="0" b="0"/>
                <wp:wrapNone/>
                <wp:docPr id="161" name="墨迹 161"/>
                <wp:cNvGraphicFramePr/>
                <a:graphic xmlns:a="http://schemas.openxmlformats.org/drawingml/2006/main">
                  <a:graphicData uri="http://schemas.microsoft.com/office/word/2010/wordprocessingInk">
                    <mc:AlternateContent xmlns:a14="http://schemas.microsoft.com/office/drawing/2010/main">
                      <mc:Choice Requires="a14">
                        <w14:contentPart bwMode="clr" r:id="rId359">
                          <w14:nvContentPartPr>
                            <w14:cNvPr id="161" name="墨迹 161"/>
                            <w14:cNvContentPartPr/>
                          </w14:nvContentPartPr>
                          <w14:xfrm>
                            <a:off x="3762375" y="10246360"/>
                            <a:ext cx="149225" cy="41275"/>
                          </w14:xfrm>
                        </w14:contentPart>
                      </mc:Choice>
                    </mc:AlternateContent>
                  </a:graphicData>
                </a:graphic>
              </wp:anchor>
            </w:drawing>
          </mc:Choice>
          <mc:Fallback>
            <w:pict>
              <v:shape id="_x0000_s1026" o:spid="_x0000_s1026" style="position:absolute;left:0pt;margin-left:225.35pt;margin-top:75.1pt;height:3.25pt;width:11.75pt;z-index:251800576;mso-width-relative:page;mso-height-relative:page;" filled="f" stroked="t" coordsize="21600,21600" o:gfxdata="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01600" behindDoc="0" locked="0" layoutInCell="1" allowOverlap="1">
                <wp:simplePos x="0" y="0"/>
                <wp:positionH relativeFrom="column">
                  <wp:posOffset>3089910</wp:posOffset>
                </wp:positionH>
                <wp:positionV relativeFrom="paragraph">
                  <wp:posOffset>765175</wp:posOffset>
                </wp:positionV>
                <wp:extent cx="64770" cy="114300"/>
                <wp:effectExtent l="0" t="0" r="0" b="0"/>
                <wp:wrapNone/>
                <wp:docPr id="162" name="墨迹 162"/>
                <wp:cNvGraphicFramePr/>
                <a:graphic xmlns:a="http://schemas.openxmlformats.org/drawingml/2006/main">
                  <a:graphicData uri="http://schemas.microsoft.com/office/word/2010/wordprocessingInk">
                    <mc:AlternateContent xmlns:a14="http://schemas.microsoft.com/office/drawing/2010/main">
                      <mc:Choice Requires="a14">
                        <w14:contentPart bwMode="clr" r:id="rId360">
                          <w14:nvContentPartPr>
                            <w14:cNvPr id="162" name="墨迹 162"/>
                            <w14:cNvContentPartPr/>
                          </w14:nvContentPartPr>
                          <w14:xfrm>
                            <a:off x="3990340" y="10057765"/>
                            <a:ext cx="64770" cy="114300"/>
                          </w14:xfrm>
                        </w14:contentPart>
                      </mc:Choice>
                    </mc:AlternateContent>
                  </a:graphicData>
                </a:graphic>
              </wp:anchor>
            </w:drawing>
          </mc:Choice>
          <mc:Fallback>
            <w:pict>
              <v:shape id="_x0000_s1026" o:spid="_x0000_s1026" style="position:absolute;left:0pt;margin-left:243.3pt;margin-top:60.25pt;height:9pt;width:5.1pt;z-index:251801600;mso-width-relative:page;mso-height-relative:page;" filled="f" stroked="t" coordsize="21600,21600" o:gfxdata="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02624" behindDoc="0" locked="0" layoutInCell="1" allowOverlap="1">
                <wp:simplePos x="0" y="0"/>
                <wp:positionH relativeFrom="column">
                  <wp:posOffset>3051810</wp:posOffset>
                </wp:positionH>
                <wp:positionV relativeFrom="paragraph">
                  <wp:posOffset>878205</wp:posOffset>
                </wp:positionV>
                <wp:extent cx="20320" cy="108585"/>
                <wp:effectExtent l="0" t="0" r="0" b="0"/>
                <wp:wrapNone/>
                <wp:docPr id="163" name="墨迹 163"/>
                <wp:cNvGraphicFramePr/>
                <a:graphic xmlns:a="http://schemas.openxmlformats.org/drawingml/2006/main">
                  <a:graphicData uri="http://schemas.microsoft.com/office/word/2010/wordprocessingInk">
                    <mc:AlternateContent xmlns:a14="http://schemas.microsoft.com/office/drawing/2010/main">
                      <mc:Choice Requires="a14">
                        <w14:contentPart bwMode="clr" r:id="rId361">
                          <w14:nvContentPartPr>
                            <w14:cNvPr id="163" name="墨迹 163"/>
                            <w14:cNvContentPartPr/>
                          </w14:nvContentPartPr>
                          <w14:xfrm>
                            <a:off x="3952240" y="10170795"/>
                            <a:ext cx="20320" cy="108585"/>
                          </w14:xfrm>
                        </w14:contentPart>
                      </mc:Choice>
                    </mc:AlternateContent>
                  </a:graphicData>
                </a:graphic>
              </wp:anchor>
            </w:drawing>
          </mc:Choice>
          <mc:Fallback>
            <w:pict>
              <v:shape id="_x0000_s1026" o:spid="_x0000_s1026" style="position:absolute;left:0pt;margin-left:240.3pt;margin-top:69.15pt;height:8.55pt;width:1.6pt;z-index:251802624;mso-width-relative:page;mso-height-relative:page;" filled="f" stroked="t" coordsize="21600,21600" o:gfxdata="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03648" behindDoc="0" locked="0" layoutInCell="1" allowOverlap="1">
                <wp:simplePos x="0" y="0"/>
                <wp:positionH relativeFrom="column">
                  <wp:posOffset>3072130</wp:posOffset>
                </wp:positionH>
                <wp:positionV relativeFrom="paragraph">
                  <wp:posOffset>820420</wp:posOffset>
                </wp:positionV>
                <wp:extent cx="230505" cy="203835"/>
                <wp:effectExtent l="0" t="0" r="0" b="0"/>
                <wp:wrapNone/>
                <wp:docPr id="164" name="墨迹 164"/>
                <wp:cNvGraphicFramePr/>
                <a:graphic xmlns:a="http://schemas.openxmlformats.org/drawingml/2006/main">
                  <a:graphicData uri="http://schemas.microsoft.com/office/word/2010/wordprocessingInk">
                    <mc:AlternateContent xmlns:a14="http://schemas.microsoft.com/office/drawing/2010/main">
                      <mc:Choice Requires="a14">
                        <w14:contentPart bwMode="clr" r:id="rId362">
                          <w14:nvContentPartPr>
                            <w14:cNvPr id="164" name="墨迹 164"/>
                            <w14:cNvContentPartPr/>
                          </w14:nvContentPartPr>
                          <w14:xfrm>
                            <a:off x="3972560" y="10113010"/>
                            <a:ext cx="230505" cy="203835"/>
                          </w14:xfrm>
                        </w14:contentPart>
                      </mc:Choice>
                    </mc:AlternateContent>
                  </a:graphicData>
                </a:graphic>
              </wp:anchor>
            </w:drawing>
          </mc:Choice>
          <mc:Fallback>
            <w:pict>
              <v:shape id="_x0000_s1026" o:spid="_x0000_s1026" style="position:absolute;left:0pt;margin-left:241.9pt;margin-top:64.6pt;height:16.05pt;width:18.15pt;z-index:251803648;mso-width-relative:page;mso-height-relative:page;" filled="f" stroked="t" coordsize="21600,21600" o:gfxdata="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04672" behindDoc="0" locked="0" layoutInCell="1" allowOverlap="1">
                <wp:simplePos x="0" y="0"/>
                <wp:positionH relativeFrom="column">
                  <wp:posOffset>3134995</wp:posOffset>
                </wp:positionH>
                <wp:positionV relativeFrom="paragraph">
                  <wp:posOffset>887095</wp:posOffset>
                </wp:positionV>
                <wp:extent cx="5080" cy="81915"/>
                <wp:effectExtent l="0" t="0" r="0" b="0"/>
                <wp:wrapNone/>
                <wp:docPr id="165" name="墨迹 165"/>
                <wp:cNvGraphicFramePr/>
                <a:graphic xmlns:a="http://schemas.openxmlformats.org/drawingml/2006/main">
                  <a:graphicData uri="http://schemas.microsoft.com/office/word/2010/wordprocessingInk">
                    <mc:AlternateContent xmlns:a14="http://schemas.microsoft.com/office/drawing/2010/main">
                      <mc:Choice Requires="a14">
                        <w14:contentPart bwMode="clr" r:id="rId363">
                          <w14:nvContentPartPr>
                            <w14:cNvPr id="165" name="墨迹 165"/>
                            <w14:cNvContentPartPr/>
                          </w14:nvContentPartPr>
                          <w14:xfrm>
                            <a:off x="4035425" y="10179685"/>
                            <a:ext cx="5080" cy="81915"/>
                          </w14:xfrm>
                        </w14:contentPart>
                      </mc:Choice>
                    </mc:AlternateContent>
                  </a:graphicData>
                </a:graphic>
              </wp:anchor>
            </w:drawing>
          </mc:Choice>
          <mc:Fallback>
            <w:pict>
              <v:shape id="_x0000_s1026" o:spid="_x0000_s1026" style="position:absolute;left:0pt;margin-left:246.85pt;margin-top:69.85pt;height:6.45pt;width:0.4pt;z-index:251804672;mso-width-relative:page;mso-height-relative:page;" filled="f" stroked="t" coordsize="21600,21600" o:gfxdata="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05696" behindDoc="0" locked="0" layoutInCell="1" allowOverlap="1">
                <wp:simplePos x="0" y="0"/>
                <wp:positionH relativeFrom="column">
                  <wp:posOffset>3181350</wp:posOffset>
                </wp:positionH>
                <wp:positionV relativeFrom="paragraph">
                  <wp:posOffset>823595</wp:posOffset>
                </wp:positionV>
                <wp:extent cx="26670" cy="212090"/>
                <wp:effectExtent l="0" t="0" r="0" b="0"/>
                <wp:wrapNone/>
                <wp:docPr id="166" name="墨迹 166"/>
                <wp:cNvGraphicFramePr/>
                <a:graphic xmlns:a="http://schemas.openxmlformats.org/drawingml/2006/main">
                  <a:graphicData uri="http://schemas.microsoft.com/office/word/2010/wordprocessingInk">
                    <mc:AlternateContent xmlns:a14="http://schemas.microsoft.com/office/drawing/2010/main">
                      <mc:Choice Requires="a14">
                        <w14:contentPart bwMode="clr" r:id="rId364">
                          <w14:nvContentPartPr>
                            <w14:cNvPr id="166" name="墨迹 166"/>
                            <w14:cNvContentPartPr/>
                          </w14:nvContentPartPr>
                          <w14:xfrm>
                            <a:off x="4081780" y="10116185"/>
                            <a:ext cx="26670" cy="212090"/>
                          </w14:xfrm>
                        </w14:contentPart>
                      </mc:Choice>
                    </mc:AlternateContent>
                  </a:graphicData>
                </a:graphic>
              </wp:anchor>
            </w:drawing>
          </mc:Choice>
          <mc:Fallback>
            <w:pict>
              <v:shape id="_x0000_s1026" o:spid="_x0000_s1026" style="position:absolute;left:0pt;margin-left:250.5pt;margin-top:64.85pt;height:16.7pt;width:2.1pt;z-index:251805696;mso-width-relative:page;mso-height-relative:page;" filled="f" stroked="t" coordsize="21600,21600" o:gfxdata="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06720" behindDoc="0" locked="0" layoutInCell="1" allowOverlap="1">
                <wp:simplePos x="0" y="0"/>
                <wp:positionH relativeFrom="column">
                  <wp:posOffset>3151505</wp:posOffset>
                </wp:positionH>
                <wp:positionV relativeFrom="paragraph">
                  <wp:posOffset>894080</wp:posOffset>
                </wp:positionV>
                <wp:extent cx="83820" cy="86995"/>
                <wp:effectExtent l="0" t="0" r="0" b="0"/>
                <wp:wrapNone/>
                <wp:docPr id="167" name="墨迹 167"/>
                <wp:cNvGraphicFramePr/>
                <a:graphic xmlns:a="http://schemas.openxmlformats.org/drawingml/2006/main">
                  <a:graphicData uri="http://schemas.microsoft.com/office/word/2010/wordprocessingInk">
                    <mc:AlternateContent xmlns:a14="http://schemas.microsoft.com/office/drawing/2010/main">
                      <mc:Choice Requires="a14">
                        <w14:contentPart bwMode="clr" r:id="rId365">
                          <w14:nvContentPartPr>
                            <w14:cNvPr id="167" name="墨迹 167"/>
                            <w14:cNvContentPartPr/>
                          </w14:nvContentPartPr>
                          <w14:xfrm>
                            <a:off x="4051935" y="10186670"/>
                            <a:ext cx="83820" cy="86995"/>
                          </w14:xfrm>
                        </w14:contentPart>
                      </mc:Choice>
                    </mc:AlternateContent>
                  </a:graphicData>
                </a:graphic>
              </wp:anchor>
            </w:drawing>
          </mc:Choice>
          <mc:Fallback>
            <w:pict>
              <v:shape id="_x0000_s1026" o:spid="_x0000_s1026" style="position:absolute;left:0pt;margin-left:248.15pt;margin-top:70.4pt;height:6.85pt;width:6.6pt;z-index:251806720;mso-width-relative:page;mso-height-relative:page;" filled="f" stroked="t" coordsize="21600,21600" o:gfxdata="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07744" behindDoc="0" locked="0" layoutInCell="1" allowOverlap="1">
                <wp:simplePos x="0" y="0"/>
                <wp:positionH relativeFrom="column">
                  <wp:posOffset>3350895</wp:posOffset>
                </wp:positionH>
                <wp:positionV relativeFrom="paragraph">
                  <wp:posOffset>771525</wp:posOffset>
                </wp:positionV>
                <wp:extent cx="85725" cy="100330"/>
                <wp:effectExtent l="0" t="0" r="0" b="0"/>
                <wp:wrapNone/>
                <wp:docPr id="168" name="墨迹 168"/>
                <wp:cNvGraphicFramePr/>
                <a:graphic xmlns:a="http://schemas.openxmlformats.org/drawingml/2006/main">
                  <a:graphicData uri="http://schemas.microsoft.com/office/word/2010/wordprocessingInk">
                    <mc:AlternateContent xmlns:a14="http://schemas.microsoft.com/office/drawing/2010/main">
                      <mc:Choice Requires="a14">
                        <w14:contentPart bwMode="clr" r:id="rId366">
                          <w14:nvContentPartPr>
                            <w14:cNvPr id="168" name="墨迹 168"/>
                            <w14:cNvContentPartPr/>
                          </w14:nvContentPartPr>
                          <w14:xfrm>
                            <a:off x="4251325" y="10064115"/>
                            <a:ext cx="85725" cy="100330"/>
                          </w14:xfrm>
                        </w14:contentPart>
                      </mc:Choice>
                    </mc:AlternateContent>
                  </a:graphicData>
                </a:graphic>
              </wp:anchor>
            </w:drawing>
          </mc:Choice>
          <mc:Fallback>
            <w:pict>
              <v:shape id="_x0000_s1026" o:spid="_x0000_s1026" style="position:absolute;left:0pt;margin-left:263.85pt;margin-top:60.75pt;height:7.9pt;width:6.75pt;z-index:251807744;mso-width-relative:page;mso-height-relative:page;" filled="f" stroked="t" coordsize="21600,21600" o:gfxdata="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08768" behindDoc="0" locked="0" layoutInCell="1" allowOverlap="1">
                <wp:simplePos x="0" y="0"/>
                <wp:positionH relativeFrom="column">
                  <wp:posOffset>3371215</wp:posOffset>
                </wp:positionH>
                <wp:positionV relativeFrom="paragraph">
                  <wp:posOffset>768985</wp:posOffset>
                </wp:positionV>
                <wp:extent cx="238125" cy="245110"/>
                <wp:effectExtent l="0" t="0" r="0" b="0"/>
                <wp:wrapNone/>
                <wp:docPr id="169" name="墨迹 169"/>
                <wp:cNvGraphicFramePr/>
                <a:graphic xmlns:a="http://schemas.openxmlformats.org/drawingml/2006/main">
                  <a:graphicData uri="http://schemas.microsoft.com/office/word/2010/wordprocessingInk">
                    <mc:AlternateContent xmlns:a14="http://schemas.microsoft.com/office/drawing/2010/main">
                      <mc:Choice Requires="a14">
                        <w14:contentPart bwMode="clr" r:id="rId367">
                          <w14:nvContentPartPr>
                            <w14:cNvPr id="169" name="墨迹 169"/>
                            <w14:cNvContentPartPr/>
                          </w14:nvContentPartPr>
                          <w14:xfrm>
                            <a:off x="4271645" y="10061575"/>
                            <a:ext cx="238125" cy="245110"/>
                          </w14:xfrm>
                        </w14:contentPart>
                      </mc:Choice>
                    </mc:AlternateContent>
                  </a:graphicData>
                </a:graphic>
              </wp:anchor>
            </w:drawing>
          </mc:Choice>
          <mc:Fallback>
            <w:pict>
              <v:shape id="_x0000_s1026" o:spid="_x0000_s1026" style="position:absolute;left:0pt;margin-left:265.45pt;margin-top:60.55pt;height:19.3pt;width:18.75pt;z-index:251808768;mso-width-relative:page;mso-height-relative:page;" filled="f" stroked="t" coordsize="21600,21600" o:gfxdata="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09792" behindDoc="0" locked="0" layoutInCell="1" allowOverlap="1">
                <wp:simplePos x="0" y="0"/>
                <wp:positionH relativeFrom="column">
                  <wp:posOffset>3655060</wp:posOffset>
                </wp:positionH>
                <wp:positionV relativeFrom="paragraph">
                  <wp:posOffset>776605</wp:posOffset>
                </wp:positionV>
                <wp:extent cx="169545" cy="272415"/>
                <wp:effectExtent l="0" t="0" r="0" b="0"/>
                <wp:wrapNone/>
                <wp:docPr id="170" name="墨迹 170"/>
                <wp:cNvGraphicFramePr/>
                <a:graphic xmlns:a="http://schemas.openxmlformats.org/drawingml/2006/main">
                  <a:graphicData uri="http://schemas.microsoft.com/office/word/2010/wordprocessingInk">
                    <mc:AlternateContent xmlns:a14="http://schemas.microsoft.com/office/drawing/2010/main">
                      <mc:Choice Requires="a14">
                        <w14:contentPart bwMode="clr" r:id="rId368">
                          <w14:nvContentPartPr>
                            <w14:cNvPr id="170" name="墨迹 170"/>
                            <w14:cNvContentPartPr/>
                          </w14:nvContentPartPr>
                          <w14:xfrm>
                            <a:off x="4555490" y="10069195"/>
                            <a:ext cx="169545" cy="272415"/>
                          </w14:xfrm>
                        </w14:contentPart>
                      </mc:Choice>
                    </mc:AlternateContent>
                  </a:graphicData>
                </a:graphic>
              </wp:anchor>
            </w:drawing>
          </mc:Choice>
          <mc:Fallback>
            <w:pict>
              <v:shape id="_x0000_s1026" o:spid="_x0000_s1026" style="position:absolute;left:0pt;margin-left:287.8pt;margin-top:61.15pt;height:21.45pt;width:13.35pt;z-index:251809792;mso-width-relative:page;mso-height-relative:page;" filled="f" stroked="t" coordsize="21600,21600" o:gfxdata="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10816" behindDoc="0" locked="0" layoutInCell="1" allowOverlap="1">
                <wp:simplePos x="0" y="0"/>
                <wp:positionH relativeFrom="column">
                  <wp:posOffset>3881120</wp:posOffset>
                </wp:positionH>
                <wp:positionV relativeFrom="paragraph">
                  <wp:posOffset>748665</wp:posOffset>
                </wp:positionV>
                <wp:extent cx="12700" cy="13970"/>
                <wp:effectExtent l="0" t="0" r="0" b="0"/>
                <wp:wrapNone/>
                <wp:docPr id="171" name="墨迹 171"/>
                <wp:cNvGraphicFramePr/>
                <a:graphic xmlns:a="http://schemas.openxmlformats.org/drawingml/2006/main">
                  <a:graphicData uri="http://schemas.microsoft.com/office/word/2010/wordprocessingInk">
                    <mc:AlternateContent xmlns:a14="http://schemas.microsoft.com/office/drawing/2010/main">
                      <mc:Choice Requires="a14">
                        <w14:contentPart bwMode="clr" r:id="rId369">
                          <w14:nvContentPartPr>
                            <w14:cNvPr id="171" name="墨迹 171"/>
                            <w14:cNvContentPartPr/>
                          </w14:nvContentPartPr>
                          <w14:xfrm>
                            <a:off x="4781550" y="10041255"/>
                            <a:ext cx="12700" cy="13970"/>
                          </w14:xfrm>
                        </w14:contentPart>
                      </mc:Choice>
                    </mc:AlternateContent>
                  </a:graphicData>
                </a:graphic>
              </wp:anchor>
            </w:drawing>
          </mc:Choice>
          <mc:Fallback>
            <w:pict>
              <v:shape id="_x0000_s1026" o:spid="_x0000_s1026" style="position:absolute;left:0pt;margin-left:305.6pt;margin-top:58.95pt;height:1.1pt;width:1pt;z-index:251810816;mso-width-relative:page;mso-height-relative:page;" filled="f" stroked="t" coordsize="21600,21600" o:gfxdata="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11840" behindDoc="0" locked="0" layoutInCell="1" allowOverlap="1">
                <wp:simplePos x="0" y="0"/>
                <wp:positionH relativeFrom="column">
                  <wp:posOffset>3892550</wp:posOffset>
                </wp:positionH>
                <wp:positionV relativeFrom="paragraph">
                  <wp:posOffset>826135</wp:posOffset>
                </wp:positionV>
                <wp:extent cx="3810" cy="199390"/>
                <wp:effectExtent l="0" t="0" r="0" b="0"/>
                <wp:wrapNone/>
                <wp:docPr id="172" name="墨迹 172"/>
                <wp:cNvGraphicFramePr/>
                <a:graphic xmlns:a="http://schemas.openxmlformats.org/drawingml/2006/main">
                  <a:graphicData uri="http://schemas.microsoft.com/office/word/2010/wordprocessingInk">
                    <mc:AlternateContent xmlns:a14="http://schemas.microsoft.com/office/drawing/2010/main">
                      <mc:Choice Requires="a14">
                        <w14:contentPart bwMode="clr" r:id="rId370">
                          <w14:nvContentPartPr>
                            <w14:cNvPr id="172" name="墨迹 172"/>
                            <w14:cNvContentPartPr/>
                          </w14:nvContentPartPr>
                          <w14:xfrm>
                            <a:off x="4792980" y="10118725"/>
                            <a:ext cx="3810" cy="199390"/>
                          </w14:xfrm>
                        </w14:contentPart>
                      </mc:Choice>
                    </mc:AlternateContent>
                  </a:graphicData>
                </a:graphic>
              </wp:anchor>
            </w:drawing>
          </mc:Choice>
          <mc:Fallback>
            <w:pict>
              <v:shape id="_x0000_s1026" o:spid="_x0000_s1026" style="position:absolute;left:0pt;margin-left:306.5pt;margin-top:65.05pt;height:15.7pt;width:0.3pt;z-index:251811840;mso-width-relative:page;mso-height-relative:page;" filled="f" stroked="t" coordsize="21600,21600" o:gfxdata="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12864" behindDoc="0" locked="0" layoutInCell="1" allowOverlap="1">
                <wp:simplePos x="0" y="0"/>
                <wp:positionH relativeFrom="column">
                  <wp:posOffset>3933190</wp:posOffset>
                </wp:positionH>
                <wp:positionV relativeFrom="paragraph">
                  <wp:posOffset>742950</wp:posOffset>
                </wp:positionV>
                <wp:extent cx="142875" cy="372745"/>
                <wp:effectExtent l="0" t="0" r="0" b="0"/>
                <wp:wrapNone/>
                <wp:docPr id="173" name="墨迹 173"/>
                <wp:cNvGraphicFramePr/>
                <a:graphic xmlns:a="http://schemas.openxmlformats.org/drawingml/2006/main">
                  <a:graphicData uri="http://schemas.microsoft.com/office/word/2010/wordprocessingInk">
                    <mc:AlternateContent xmlns:a14="http://schemas.microsoft.com/office/drawing/2010/main">
                      <mc:Choice Requires="a14">
                        <w14:contentPart bwMode="clr" r:id="rId371">
                          <w14:nvContentPartPr>
                            <w14:cNvPr id="173" name="墨迹 173"/>
                            <w14:cNvContentPartPr/>
                          </w14:nvContentPartPr>
                          <w14:xfrm>
                            <a:off x="4833620" y="10035540"/>
                            <a:ext cx="142875" cy="372745"/>
                          </w14:xfrm>
                        </w14:contentPart>
                      </mc:Choice>
                    </mc:AlternateContent>
                  </a:graphicData>
                </a:graphic>
              </wp:anchor>
            </w:drawing>
          </mc:Choice>
          <mc:Fallback>
            <w:pict>
              <v:shape id="_x0000_s1026" o:spid="_x0000_s1026" style="position:absolute;left:0pt;margin-left:309.7pt;margin-top:58.5pt;height:29.35pt;width:11.25pt;z-index:251812864;mso-width-relative:page;mso-height-relative:page;" filled="f" stroked="t" coordsize="21600,21600" o:gfxdata="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13888" behindDoc="0" locked="0" layoutInCell="1" allowOverlap="1">
                <wp:simplePos x="0" y="0"/>
                <wp:positionH relativeFrom="column">
                  <wp:posOffset>3908425</wp:posOffset>
                </wp:positionH>
                <wp:positionV relativeFrom="paragraph">
                  <wp:posOffset>823595</wp:posOffset>
                </wp:positionV>
                <wp:extent cx="116840" cy="175260"/>
                <wp:effectExtent l="0" t="0" r="0" b="0"/>
                <wp:wrapNone/>
                <wp:docPr id="174" name="墨迹 174"/>
                <wp:cNvGraphicFramePr/>
                <a:graphic xmlns:a="http://schemas.openxmlformats.org/drawingml/2006/main">
                  <a:graphicData uri="http://schemas.microsoft.com/office/word/2010/wordprocessingInk">
                    <mc:AlternateContent xmlns:a14="http://schemas.microsoft.com/office/drawing/2010/main">
                      <mc:Choice Requires="a14">
                        <w14:contentPart bwMode="clr" r:id="rId372">
                          <w14:nvContentPartPr>
                            <w14:cNvPr id="174" name="墨迹 174"/>
                            <w14:cNvContentPartPr/>
                          </w14:nvContentPartPr>
                          <w14:xfrm>
                            <a:off x="4808855" y="10116185"/>
                            <a:ext cx="116840" cy="175260"/>
                          </w14:xfrm>
                        </w14:contentPart>
                      </mc:Choice>
                    </mc:AlternateContent>
                  </a:graphicData>
                </a:graphic>
              </wp:anchor>
            </w:drawing>
          </mc:Choice>
          <mc:Fallback>
            <w:pict>
              <v:shape id="_x0000_s1026" o:spid="_x0000_s1026" style="position:absolute;left:0pt;margin-left:307.75pt;margin-top:64.85pt;height:13.8pt;width:9.2pt;z-index:251813888;mso-width-relative:page;mso-height-relative:page;" filled="f" stroked="t" coordsize="21600,21600" o:gfxdata="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14912" behindDoc="0" locked="0" layoutInCell="1" allowOverlap="1">
                <wp:simplePos x="0" y="0"/>
                <wp:positionH relativeFrom="column">
                  <wp:posOffset>4137025</wp:posOffset>
                </wp:positionH>
                <wp:positionV relativeFrom="paragraph">
                  <wp:posOffset>798830</wp:posOffset>
                </wp:positionV>
                <wp:extent cx="28575" cy="80645"/>
                <wp:effectExtent l="0" t="0" r="0" b="0"/>
                <wp:wrapNone/>
                <wp:docPr id="175" name="墨迹 175"/>
                <wp:cNvGraphicFramePr/>
                <a:graphic xmlns:a="http://schemas.openxmlformats.org/drawingml/2006/main">
                  <a:graphicData uri="http://schemas.microsoft.com/office/word/2010/wordprocessingInk">
                    <mc:AlternateContent xmlns:a14="http://schemas.microsoft.com/office/drawing/2010/main">
                      <mc:Choice Requires="a14">
                        <w14:contentPart bwMode="clr" r:id="rId373">
                          <w14:nvContentPartPr>
                            <w14:cNvPr id="175" name="墨迹 175"/>
                            <w14:cNvContentPartPr/>
                          </w14:nvContentPartPr>
                          <w14:xfrm>
                            <a:off x="5037455" y="10091420"/>
                            <a:ext cx="28575" cy="80645"/>
                          </w14:xfrm>
                        </w14:contentPart>
                      </mc:Choice>
                    </mc:AlternateContent>
                  </a:graphicData>
                </a:graphic>
              </wp:anchor>
            </w:drawing>
          </mc:Choice>
          <mc:Fallback>
            <w:pict>
              <v:shape id="_x0000_s1026" o:spid="_x0000_s1026" style="position:absolute;left:0pt;margin-left:325.75pt;margin-top:62.9pt;height:6.35pt;width:2.25pt;z-index:251814912;mso-width-relative:page;mso-height-relative:page;" filled="f" stroked="t" coordsize="21600,21600" o:gfxdata="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15936" behindDoc="0" locked="0" layoutInCell="1" allowOverlap="1">
                <wp:simplePos x="0" y="0"/>
                <wp:positionH relativeFrom="column">
                  <wp:posOffset>4178300</wp:posOffset>
                </wp:positionH>
                <wp:positionV relativeFrom="paragraph">
                  <wp:posOffset>744220</wp:posOffset>
                </wp:positionV>
                <wp:extent cx="115570" cy="151765"/>
                <wp:effectExtent l="0" t="0" r="0" b="0"/>
                <wp:wrapNone/>
                <wp:docPr id="176" name="墨迹 176"/>
                <wp:cNvGraphicFramePr/>
                <a:graphic xmlns:a="http://schemas.openxmlformats.org/drawingml/2006/main">
                  <a:graphicData uri="http://schemas.microsoft.com/office/word/2010/wordprocessingInk">
                    <mc:AlternateContent xmlns:a14="http://schemas.microsoft.com/office/drawing/2010/main">
                      <mc:Choice Requires="a14">
                        <w14:contentPart bwMode="clr" r:id="rId374">
                          <w14:nvContentPartPr>
                            <w14:cNvPr id="176" name="墨迹 176"/>
                            <w14:cNvContentPartPr/>
                          </w14:nvContentPartPr>
                          <w14:xfrm>
                            <a:off x="5078730" y="10036810"/>
                            <a:ext cx="115570" cy="151765"/>
                          </w14:xfrm>
                        </w14:contentPart>
                      </mc:Choice>
                    </mc:AlternateContent>
                  </a:graphicData>
                </a:graphic>
              </wp:anchor>
            </w:drawing>
          </mc:Choice>
          <mc:Fallback>
            <w:pict>
              <v:shape id="_x0000_s1026" o:spid="_x0000_s1026" style="position:absolute;left:0pt;margin-left:329pt;margin-top:58.6pt;height:11.95pt;width:9.1pt;z-index:251815936;mso-width-relative:page;mso-height-relative:page;" filled="f" stroked="t" coordsize="21600,21600" o:gfxdata="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16960" behindDoc="0" locked="0" layoutInCell="1" allowOverlap="1">
                <wp:simplePos x="0" y="0"/>
                <wp:positionH relativeFrom="column">
                  <wp:posOffset>4201160</wp:posOffset>
                </wp:positionH>
                <wp:positionV relativeFrom="paragraph">
                  <wp:posOffset>853440</wp:posOffset>
                </wp:positionV>
                <wp:extent cx="121920" cy="215900"/>
                <wp:effectExtent l="0" t="0" r="0" b="0"/>
                <wp:wrapNone/>
                <wp:docPr id="177" name="墨迹 177"/>
                <wp:cNvGraphicFramePr/>
                <a:graphic xmlns:a="http://schemas.openxmlformats.org/drawingml/2006/main">
                  <a:graphicData uri="http://schemas.microsoft.com/office/word/2010/wordprocessingInk">
                    <mc:AlternateContent xmlns:a14="http://schemas.microsoft.com/office/drawing/2010/main">
                      <mc:Choice Requires="a14">
                        <w14:contentPart bwMode="clr" r:id="rId375">
                          <w14:nvContentPartPr>
                            <w14:cNvPr id="177" name="墨迹 177"/>
                            <w14:cNvContentPartPr/>
                          </w14:nvContentPartPr>
                          <w14:xfrm>
                            <a:off x="5101590" y="10146030"/>
                            <a:ext cx="121920" cy="215900"/>
                          </w14:xfrm>
                        </w14:contentPart>
                      </mc:Choice>
                    </mc:AlternateContent>
                  </a:graphicData>
                </a:graphic>
              </wp:anchor>
            </w:drawing>
          </mc:Choice>
          <mc:Fallback>
            <w:pict>
              <v:shape id="_x0000_s1026" o:spid="_x0000_s1026" style="position:absolute;left:0pt;margin-left:330.8pt;margin-top:67.2pt;height:17pt;width:9.6pt;z-index:251816960;mso-width-relative:page;mso-height-relative:page;" filled="f" stroked="t" coordsize="21600,21600" o:gfxdata="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17984" behindDoc="0" locked="0" layoutInCell="1" allowOverlap="1">
                <wp:simplePos x="0" y="0"/>
                <wp:positionH relativeFrom="column">
                  <wp:posOffset>4201160</wp:posOffset>
                </wp:positionH>
                <wp:positionV relativeFrom="paragraph">
                  <wp:posOffset>859790</wp:posOffset>
                </wp:positionV>
                <wp:extent cx="55245" cy="20955"/>
                <wp:effectExtent l="0" t="0" r="0" b="0"/>
                <wp:wrapNone/>
                <wp:docPr id="178" name="墨迹 178"/>
                <wp:cNvGraphicFramePr/>
                <a:graphic xmlns:a="http://schemas.openxmlformats.org/drawingml/2006/main">
                  <a:graphicData uri="http://schemas.microsoft.com/office/word/2010/wordprocessingInk">
                    <mc:AlternateContent xmlns:a14="http://schemas.microsoft.com/office/drawing/2010/main">
                      <mc:Choice Requires="a14">
                        <w14:contentPart bwMode="clr" r:id="rId376">
                          <w14:nvContentPartPr>
                            <w14:cNvPr id="178" name="墨迹 178"/>
                            <w14:cNvContentPartPr/>
                          </w14:nvContentPartPr>
                          <w14:xfrm>
                            <a:off x="5101590" y="10152380"/>
                            <a:ext cx="55245" cy="20955"/>
                          </w14:xfrm>
                        </w14:contentPart>
                      </mc:Choice>
                    </mc:AlternateContent>
                  </a:graphicData>
                </a:graphic>
              </wp:anchor>
            </w:drawing>
          </mc:Choice>
          <mc:Fallback>
            <w:pict>
              <v:shape id="_x0000_s1026" o:spid="_x0000_s1026" style="position:absolute;left:0pt;margin-left:330.8pt;margin-top:67.7pt;height:1.65pt;width:4.35pt;z-index:251817984;mso-width-relative:page;mso-height-relative:page;" filled="f" stroked="t" coordsize="21600,21600" o:gfxdata="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19008" behindDoc="0" locked="0" layoutInCell="1" allowOverlap="1">
                <wp:simplePos x="0" y="0"/>
                <wp:positionH relativeFrom="column">
                  <wp:posOffset>4191635</wp:posOffset>
                </wp:positionH>
                <wp:positionV relativeFrom="paragraph">
                  <wp:posOffset>941705</wp:posOffset>
                </wp:positionV>
                <wp:extent cx="92075" cy="66675"/>
                <wp:effectExtent l="0" t="0" r="0" b="0"/>
                <wp:wrapNone/>
                <wp:docPr id="179" name="墨迹 179"/>
                <wp:cNvGraphicFramePr/>
                <a:graphic xmlns:a="http://schemas.openxmlformats.org/drawingml/2006/main">
                  <a:graphicData uri="http://schemas.microsoft.com/office/word/2010/wordprocessingInk">
                    <mc:AlternateContent xmlns:a14="http://schemas.microsoft.com/office/drawing/2010/main">
                      <mc:Choice Requires="a14">
                        <w14:contentPart bwMode="clr" r:id="rId377">
                          <w14:nvContentPartPr>
                            <w14:cNvPr id="179" name="墨迹 179"/>
                            <w14:cNvContentPartPr/>
                          </w14:nvContentPartPr>
                          <w14:xfrm>
                            <a:off x="5092065" y="10234295"/>
                            <a:ext cx="92075" cy="66675"/>
                          </w14:xfrm>
                        </w14:contentPart>
                      </mc:Choice>
                    </mc:AlternateContent>
                  </a:graphicData>
                </a:graphic>
              </wp:anchor>
            </w:drawing>
          </mc:Choice>
          <mc:Fallback>
            <w:pict>
              <v:shape id="_x0000_s1026" o:spid="_x0000_s1026" style="position:absolute;left:0pt;margin-left:330.05pt;margin-top:74.15pt;height:5.25pt;width:7.25pt;z-index:251819008;mso-width-relative:page;mso-height-relative:page;" filled="f" stroked="t" coordsize="21600,21600" o:gfxdata="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20032" behindDoc="0" locked="0" layoutInCell="1" allowOverlap="1">
                <wp:simplePos x="0" y="0"/>
                <wp:positionH relativeFrom="column">
                  <wp:posOffset>4413885</wp:posOffset>
                </wp:positionH>
                <wp:positionV relativeFrom="paragraph">
                  <wp:posOffset>872490</wp:posOffset>
                </wp:positionV>
                <wp:extent cx="59055" cy="33020"/>
                <wp:effectExtent l="0" t="0" r="0" b="0"/>
                <wp:wrapNone/>
                <wp:docPr id="180" name="墨迹 180"/>
                <wp:cNvGraphicFramePr/>
                <a:graphic xmlns:a="http://schemas.openxmlformats.org/drawingml/2006/main">
                  <a:graphicData uri="http://schemas.microsoft.com/office/word/2010/wordprocessingInk">
                    <mc:AlternateContent xmlns:a14="http://schemas.microsoft.com/office/drawing/2010/main">
                      <mc:Choice Requires="a14">
                        <w14:contentPart bwMode="clr" r:id="rId378">
                          <w14:nvContentPartPr>
                            <w14:cNvPr id="180" name="墨迹 180"/>
                            <w14:cNvContentPartPr/>
                          </w14:nvContentPartPr>
                          <w14:xfrm>
                            <a:off x="5314315" y="10165080"/>
                            <a:ext cx="59055" cy="33020"/>
                          </w14:xfrm>
                        </w14:contentPart>
                      </mc:Choice>
                    </mc:AlternateContent>
                  </a:graphicData>
                </a:graphic>
              </wp:anchor>
            </w:drawing>
          </mc:Choice>
          <mc:Fallback>
            <w:pict>
              <v:shape id="_x0000_s1026" o:spid="_x0000_s1026" style="position:absolute;left:0pt;margin-left:347.55pt;margin-top:68.7pt;height:2.6pt;width:4.65pt;z-index:251820032;mso-width-relative:page;mso-height-relative:page;" filled="f" stroked="t" coordsize="21600,21600" o:gfxdata="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21056" behindDoc="0" locked="0" layoutInCell="1" allowOverlap="1">
                <wp:simplePos x="0" y="0"/>
                <wp:positionH relativeFrom="column">
                  <wp:posOffset>4507865</wp:posOffset>
                </wp:positionH>
                <wp:positionV relativeFrom="paragraph">
                  <wp:posOffset>741680</wp:posOffset>
                </wp:positionV>
                <wp:extent cx="82550" cy="138430"/>
                <wp:effectExtent l="0" t="0" r="0" b="0"/>
                <wp:wrapNone/>
                <wp:docPr id="181" name="墨迹 181"/>
                <wp:cNvGraphicFramePr/>
                <a:graphic xmlns:a="http://schemas.openxmlformats.org/drawingml/2006/main">
                  <a:graphicData uri="http://schemas.microsoft.com/office/word/2010/wordprocessingInk">
                    <mc:AlternateContent xmlns:a14="http://schemas.microsoft.com/office/drawing/2010/main">
                      <mc:Choice Requires="a14">
                        <w14:contentPart bwMode="clr" r:id="rId379">
                          <w14:nvContentPartPr>
                            <w14:cNvPr id="181" name="墨迹 181"/>
                            <w14:cNvContentPartPr/>
                          </w14:nvContentPartPr>
                          <w14:xfrm>
                            <a:off x="5408295" y="10034270"/>
                            <a:ext cx="82550" cy="138430"/>
                          </w14:xfrm>
                        </w14:contentPart>
                      </mc:Choice>
                    </mc:AlternateContent>
                  </a:graphicData>
                </a:graphic>
              </wp:anchor>
            </w:drawing>
          </mc:Choice>
          <mc:Fallback>
            <w:pict>
              <v:shape id="_x0000_s1026" o:spid="_x0000_s1026" style="position:absolute;left:0pt;margin-left:354.95pt;margin-top:58.4pt;height:10.9pt;width:6.5pt;z-index:251821056;mso-width-relative:page;mso-height-relative:page;" filled="f" stroked="t" coordsize="21600,21600" o:gfxdata="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22080" behindDoc="0" locked="0" layoutInCell="1" allowOverlap="1">
                <wp:simplePos x="0" y="0"/>
                <wp:positionH relativeFrom="column">
                  <wp:posOffset>4606290</wp:posOffset>
                </wp:positionH>
                <wp:positionV relativeFrom="paragraph">
                  <wp:posOffset>768985</wp:posOffset>
                </wp:positionV>
                <wp:extent cx="51435" cy="635"/>
                <wp:effectExtent l="0" t="0" r="0" b="0"/>
                <wp:wrapNone/>
                <wp:docPr id="182" name="墨迹 182"/>
                <wp:cNvGraphicFramePr/>
                <a:graphic xmlns:a="http://schemas.openxmlformats.org/drawingml/2006/main">
                  <a:graphicData uri="http://schemas.microsoft.com/office/word/2010/wordprocessingInk">
                    <mc:AlternateContent xmlns:a14="http://schemas.microsoft.com/office/drawing/2010/main">
                      <mc:Choice Requires="a14">
                        <w14:contentPart bwMode="clr" r:id="rId380">
                          <w14:nvContentPartPr>
                            <w14:cNvPr id="182" name="墨迹 182"/>
                            <w14:cNvContentPartPr/>
                          </w14:nvContentPartPr>
                          <w14:xfrm>
                            <a:off x="5506720" y="10061575"/>
                            <a:ext cx="51435" cy="635"/>
                          </w14:xfrm>
                        </w14:contentPart>
                      </mc:Choice>
                    </mc:AlternateContent>
                  </a:graphicData>
                </a:graphic>
              </wp:anchor>
            </w:drawing>
          </mc:Choice>
          <mc:Fallback>
            <w:pict>
              <v:shape id="_x0000_s1026" o:spid="_x0000_s1026" style="position:absolute;left:0pt;margin-left:362.7pt;margin-top:60.55pt;height:0.05pt;width:4.05pt;z-index:251822080;mso-width-relative:page;mso-height-relative:page;" filled="f" stroked="t" coordsize="21600,21600" o:gfxdata="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23104" behindDoc="0" locked="0" layoutInCell="1" allowOverlap="1">
                <wp:simplePos x="0" y="0"/>
                <wp:positionH relativeFrom="column">
                  <wp:posOffset>4619625</wp:posOffset>
                </wp:positionH>
                <wp:positionV relativeFrom="paragraph">
                  <wp:posOffset>830580</wp:posOffset>
                </wp:positionV>
                <wp:extent cx="2540" cy="212090"/>
                <wp:effectExtent l="0" t="0" r="0" b="0"/>
                <wp:wrapNone/>
                <wp:docPr id="183" name="墨迹 183"/>
                <wp:cNvGraphicFramePr/>
                <a:graphic xmlns:a="http://schemas.openxmlformats.org/drawingml/2006/main">
                  <a:graphicData uri="http://schemas.microsoft.com/office/word/2010/wordprocessingInk">
                    <mc:AlternateContent xmlns:a14="http://schemas.microsoft.com/office/drawing/2010/main">
                      <mc:Choice Requires="a14">
                        <w14:contentPart bwMode="clr" r:id="rId381">
                          <w14:nvContentPartPr>
                            <w14:cNvPr id="183" name="墨迹 183"/>
                            <w14:cNvContentPartPr/>
                          </w14:nvContentPartPr>
                          <w14:xfrm>
                            <a:off x="5520055" y="10123170"/>
                            <a:ext cx="2540" cy="212090"/>
                          </w14:xfrm>
                        </w14:contentPart>
                      </mc:Choice>
                    </mc:AlternateContent>
                  </a:graphicData>
                </a:graphic>
              </wp:anchor>
            </w:drawing>
          </mc:Choice>
          <mc:Fallback>
            <w:pict>
              <v:shape id="_x0000_s1026" o:spid="_x0000_s1026" style="position:absolute;left:0pt;margin-left:363.75pt;margin-top:65.4pt;height:16.7pt;width:0.2pt;z-index:251823104;mso-width-relative:page;mso-height-relative:page;" filled="f" stroked="t" coordsize="21600,21600" o:gfxdata="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24128" behindDoc="0" locked="0" layoutInCell="1" allowOverlap="1">
                <wp:simplePos x="0" y="0"/>
                <wp:positionH relativeFrom="column">
                  <wp:posOffset>4729480</wp:posOffset>
                </wp:positionH>
                <wp:positionV relativeFrom="paragraph">
                  <wp:posOffset>836930</wp:posOffset>
                </wp:positionV>
                <wp:extent cx="53340" cy="102235"/>
                <wp:effectExtent l="0" t="0" r="0" b="0"/>
                <wp:wrapNone/>
                <wp:docPr id="184" name="墨迹 184"/>
                <wp:cNvGraphicFramePr/>
                <a:graphic xmlns:a="http://schemas.openxmlformats.org/drawingml/2006/main">
                  <a:graphicData uri="http://schemas.microsoft.com/office/word/2010/wordprocessingInk">
                    <mc:AlternateContent xmlns:a14="http://schemas.microsoft.com/office/drawing/2010/main">
                      <mc:Choice Requires="a14">
                        <w14:contentPart bwMode="clr" r:id="rId382">
                          <w14:nvContentPartPr>
                            <w14:cNvPr id="184" name="墨迹 184"/>
                            <w14:cNvContentPartPr/>
                          </w14:nvContentPartPr>
                          <w14:xfrm>
                            <a:off x="5629910" y="10129520"/>
                            <a:ext cx="53340" cy="102235"/>
                          </w14:xfrm>
                        </w14:contentPart>
                      </mc:Choice>
                    </mc:AlternateContent>
                  </a:graphicData>
                </a:graphic>
              </wp:anchor>
            </w:drawing>
          </mc:Choice>
          <mc:Fallback>
            <w:pict>
              <v:shape id="_x0000_s1026" o:spid="_x0000_s1026" style="position:absolute;left:0pt;margin-left:372.4pt;margin-top:65.9pt;height:8.05pt;width:4.2pt;z-index:251824128;mso-width-relative:page;mso-height-relative:page;" filled="f" stroked="t" coordsize="21600,21600" o:gfxdata="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25152" behindDoc="0" locked="0" layoutInCell="1" allowOverlap="1">
                <wp:simplePos x="0" y="0"/>
                <wp:positionH relativeFrom="column">
                  <wp:posOffset>4785360</wp:posOffset>
                </wp:positionH>
                <wp:positionV relativeFrom="paragraph">
                  <wp:posOffset>755650</wp:posOffset>
                </wp:positionV>
                <wp:extent cx="140335" cy="165735"/>
                <wp:effectExtent l="0" t="0" r="0" b="0"/>
                <wp:wrapNone/>
                <wp:docPr id="185" name="墨迹 185"/>
                <wp:cNvGraphicFramePr/>
                <a:graphic xmlns:a="http://schemas.openxmlformats.org/drawingml/2006/main">
                  <a:graphicData uri="http://schemas.microsoft.com/office/word/2010/wordprocessingInk">
                    <mc:AlternateContent xmlns:a14="http://schemas.microsoft.com/office/drawing/2010/main">
                      <mc:Choice Requires="a14">
                        <w14:contentPart bwMode="clr" r:id="rId383">
                          <w14:nvContentPartPr>
                            <w14:cNvPr id="185" name="墨迹 185"/>
                            <w14:cNvContentPartPr/>
                          </w14:nvContentPartPr>
                          <w14:xfrm>
                            <a:off x="5685790" y="10048240"/>
                            <a:ext cx="140335" cy="165735"/>
                          </w14:xfrm>
                        </w14:contentPart>
                      </mc:Choice>
                    </mc:AlternateContent>
                  </a:graphicData>
                </a:graphic>
              </wp:anchor>
            </w:drawing>
          </mc:Choice>
          <mc:Fallback>
            <w:pict>
              <v:shape id="_x0000_s1026" o:spid="_x0000_s1026" style="position:absolute;left:0pt;margin-left:376.8pt;margin-top:59.5pt;height:13.05pt;width:11.05pt;z-index:251825152;mso-width-relative:page;mso-height-relative:page;" filled="f" stroked="t" coordsize="21600,21600" o:gfxdata="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26176" behindDoc="0" locked="0" layoutInCell="1" allowOverlap="1">
                <wp:simplePos x="0" y="0"/>
                <wp:positionH relativeFrom="column">
                  <wp:posOffset>4800600</wp:posOffset>
                </wp:positionH>
                <wp:positionV relativeFrom="paragraph">
                  <wp:posOffset>925830</wp:posOffset>
                </wp:positionV>
                <wp:extent cx="95250" cy="105410"/>
                <wp:effectExtent l="0" t="0" r="0" b="0"/>
                <wp:wrapNone/>
                <wp:docPr id="186" name="墨迹 186"/>
                <wp:cNvGraphicFramePr/>
                <a:graphic xmlns:a="http://schemas.openxmlformats.org/drawingml/2006/main">
                  <a:graphicData uri="http://schemas.microsoft.com/office/word/2010/wordprocessingInk">
                    <mc:AlternateContent xmlns:a14="http://schemas.microsoft.com/office/drawing/2010/main">
                      <mc:Choice Requires="a14">
                        <w14:contentPart bwMode="clr" r:id="rId384">
                          <w14:nvContentPartPr>
                            <w14:cNvPr id="186" name="墨迹 186"/>
                            <w14:cNvContentPartPr/>
                          </w14:nvContentPartPr>
                          <w14:xfrm>
                            <a:off x="5701030" y="10218420"/>
                            <a:ext cx="95250" cy="105410"/>
                          </w14:xfrm>
                        </w14:contentPart>
                      </mc:Choice>
                    </mc:AlternateContent>
                  </a:graphicData>
                </a:graphic>
              </wp:anchor>
            </w:drawing>
          </mc:Choice>
          <mc:Fallback>
            <w:pict>
              <v:shape id="_x0000_s1026" o:spid="_x0000_s1026" style="position:absolute;left:0pt;margin-left:378pt;margin-top:72.9pt;height:8.3pt;width:7.5pt;z-index:251826176;mso-width-relative:page;mso-height-relative:page;" filled="f" stroked="t" coordsize="21600,21600" o:gfxdata="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27200" behindDoc="0" locked="0" layoutInCell="1" allowOverlap="1">
                <wp:simplePos x="0" y="0"/>
                <wp:positionH relativeFrom="column">
                  <wp:posOffset>4950460</wp:posOffset>
                </wp:positionH>
                <wp:positionV relativeFrom="paragraph">
                  <wp:posOffset>786765</wp:posOffset>
                </wp:positionV>
                <wp:extent cx="119380" cy="173355"/>
                <wp:effectExtent l="0" t="0" r="0" b="0"/>
                <wp:wrapNone/>
                <wp:docPr id="187" name="墨迹 187"/>
                <wp:cNvGraphicFramePr/>
                <a:graphic xmlns:a="http://schemas.openxmlformats.org/drawingml/2006/main">
                  <a:graphicData uri="http://schemas.microsoft.com/office/word/2010/wordprocessingInk">
                    <mc:AlternateContent xmlns:a14="http://schemas.microsoft.com/office/drawing/2010/main">
                      <mc:Choice Requires="a14">
                        <w14:contentPart bwMode="clr" r:id="rId385">
                          <w14:nvContentPartPr>
                            <w14:cNvPr id="187" name="墨迹 187"/>
                            <w14:cNvContentPartPr/>
                          </w14:nvContentPartPr>
                          <w14:xfrm>
                            <a:off x="5850890" y="10079355"/>
                            <a:ext cx="119380" cy="173355"/>
                          </w14:xfrm>
                        </w14:contentPart>
                      </mc:Choice>
                    </mc:AlternateContent>
                  </a:graphicData>
                </a:graphic>
              </wp:anchor>
            </w:drawing>
          </mc:Choice>
          <mc:Fallback>
            <w:pict>
              <v:shape id="_x0000_s1026" o:spid="_x0000_s1026" style="position:absolute;left:0pt;margin-left:389.8pt;margin-top:61.95pt;height:13.65pt;width:9.4pt;z-index:251827200;mso-width-relative:page;mso-height-relative:page;" filled="f" stroked="t" coordsize="21600,21600" o:gfxdata="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28224" behindDoc="0" locked="0" layoutInCell="1" allowOverlap="1">
                <wp:simplePos x="0" y="0"/>
                <wp:positionH relativeFrom="column">
                  <wp:posOffset>5037455</wp:posOffset>
                </wp:positionH>
                <wp:positionV relativeFrom="paragraph">
                  <wp:posOffset>723900</wp:posOffset>
                </wp:positionV>
                <wp:extent cx="99060" cy="291465"/>
                <wp:effectExtent l="0" t="0" r="0" b="0"/>
                <wp:wrapNone/>
                <wp:docPr id="188" name="墨迹 188"/>
                <wp:cNvGraphicFramePr/>
                <a:graphic xmlns:a="http://schemas.openxmlformats.org/drawingml/2006/main">
                  <a:graphicData uri="http://schemas.microsoft.com/office/word/2010/wordprocessingInk">
                    <mc:AlternateContent xmlns:a14="http://schemas.microsoft.com/office/drawing/2010/main">
                      <mc:Choice Requires="a14">
                        <w14:contentPart bwMode="clr" r:id="rId386">
                          <w14:nvContentPartPr>
                            <w14:cNvPr id="188" name="墨迹 188"/>
                            <w14:cNvContentPartPr/>
                          </w14:nvContentPartPr>
                          <w14:xfrm>
                            <a:off x="5937885" y="10016490"/>
                            <a:ext cx="99060" cy="291465"/>
                          </w14:xfrm>
                        </w14:contentPart>
                      </mc:Choice>
                    </mc:AlternateContent>
                  </a:graphicData>
                </a:graphic>
              </wp:anchor>
            </w:drawing>
          </mc:Choice>
          <mc:Fallback>
            <w:pict>
              <v:shape id="_x0000_s1026" o:spid="_x0000_s1026" style="position:absolute;left:0pt;margin-left:396.65pt;margin-top:57pt;height:22.95pt;width:7.8pt;z-index:251828224;mso-width-relative:page;mso-height-relative:page;" filled="f" stroked="t" coordsize="21600,21600" o:gfxdata="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29248" behindDoc="0" locked="0" layoutInCell="1" allowOverlap="1">
                <wp:simplePos x="0" y="0"/>
                <wp:positionH relativeFrom="column">
                  <wp:posOffset>5071110</wp:posOffset>
                </wp:positionH>
                <wp:positionV relativeFrom="paragraph">
                  <wp:posOffset>748665</wp:posOffset>
                </wp:positionV>
                <wp:extent cx="38100" cy="21590"/>
                <wp:effectExtent l="0" t="0" r="0" b="0"/>
                <wp:wrapNone/>
                <wp:docPr id="189" name="墨迹 189"/>
                <wp:cNvGraphicFramePr/>
                <a:graphic xmlns:a="http://schemas.openxmlformats.org/drawingml/2006/main">
                  <a:graphicData uri="http://schemas.microsoft.com/office/word/2010/wordprocessingInk">
                    <mc:AlternateContent xmlns:a14="http://schemas.microsoft.com/office/drawing/2010/main">
                      <mc:Choice Requires="a14">
                        <w14:contentPart bwMode="clr" r:id="rId387">
                          <w14:nvContentPartPr>
                            <w14:cNvPr id="189" name="墨迹 189"/>
                            <w14:cNvContentPartPr/>
                          </w14:nvContentPartPr>
                          <w14:xfrm>
                            <a:off x="5971540" y="10041255"/>
                            <a:ext cx="38100" cy="21590"/>
                          </w14:xfrm>
                        </w14:contentPart>
                      </mc:Choice>
                    </mc:AlternateContent>
                  </a:graphicData>
                </a:graphic>
              </wp:anchor>
            </w:drawing>
          </mc:Choice>
          <mc:Fallback>
            <w:pict>
              <v:shape id="_x0000_s1026" o:spid="_x0000_s1026" style="position:absolute;left:0pt;margin-left:399.3pt;margin-top:58.95pt;height:1.7pt;width:3pt;z-index:251829248;mso-width-relative:page;mso-height-relative:page;" filled="f" stroked="t" coordsize="21600,21600" o:gfxdata="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30272" behindDoc="0" locked="0" layoutInCell="1" allowOverlap="1">
                <wp:simplePos x="0" y="0"/>
                <wp:positionH relativeFrom="column">
                  <wp:posOffset>5218430</wp:posOffset>
                </wp:positionH>
                <wp:positionV relativeFrom="paragraph">
                  <wp:posOffset>979805</wp:posOffset>
                </wp:positionV>
                <wp:extent cx="635" cy="5080"/>
                <wp:effectExtent l="0" t="0" r="0" b="0"/>
                <wp:wrapNone/>
                <wp:docPr id="190" name="墨迹 190"/>
                <wp:cNvGraphicFramePr/>
                <a:graphic xmlns:a="http://schemas.openxmlformats.org/drawingml/2006/main">
                  <a:graphicData uri="http://schemas.microsoft.com/office/word/2010/wordprocessingInk">
                    <mc:AlternateContent xmlns:a14="http://schemas.microsoft.com/office/drawing/2010/main">
                      <mc:Choice Requires="a14">
                        <w14:contentPart bwMode="clr" r:id="rId388">
                          <w14:nvContentPartPr>
                            <w14:cNvPr id="190" name="墨迹 190"/>
                            <w14:cNvContentPartPr/>
                          </w14:nvContentPartPr>
                          <w14:xfrm>
                            <a:off x="6118860" y="10272395"/>
                            <a:ext cx="635" cy="5080"/>
                          </w14:xfrm>
                        </w14:contentPart>
                      </mc:Choice>
                    </mc:AlternateContent>
                  </a:graphicData>
                </a:graphic>
              </wp:anchor>
            </w:drawing>
          </mc:Choice>
          <mc:Fallback>
            <w:pict>
              <v:shape id="_x0000_s1026" o:spid="_x0000_s1026" style="position:absolute;left:0pt;margin-left:410.9pt;margin-top:77.15pt;height:0.4pt;width:0.05pt;z-index:251830272;mso-width-relative:page;mso-height-relative:page;" filled="f" stroked="t" coordsize="21600,21600" o:gfxdata="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31296" behindDoc="0" locked="0" layoutInCell="1" allowOverlap="1">
                <wp:simplePos x="0" y="0"/>
                <wp:positionH relativeFrom="column">
                  <wp:posOffset>5320030</wp:posOffset>
                </wp:positionH>
                <wp:positionV relativeFrom="paragraph">
                  <wp:posOffset>723900</wp:posOffset>
                </wp:positionV>
                <wp:extent cx="22860" cy="40005"/>
                <wp:effectExtent l="0" t="0" r="0" b="0"/>
                <wp:wrapNone/>
                <wp:docPr id="191" name="墨迹 191"/>
                <wp:cNvGraphicFramePr/>
                <a:graphic xmlns:a="http://schemas.openxmlformats.org/drawingml/2006/main">
                  <a:graphicData uri="http://schemas.microsoft.com/office/word/2010/wordprocessingInk">
                    <mc:AlternateContent xmlns:a14="http://schemas.microsoft.com/office/drawing/2010/main">
                      <mc:Choice Requires="a14">
                        <w14:contentPart bwMode="clr" r:id="rId389">
                          <w14:nvContentPartPr>
                            <w14:cNvPr id="191" name="墨迹 191"/>
                            <w14:cNvContentPartPr/>
                          </w14:nvContentPartPr>
                          <w14:xfrm>
                            <a:off x="6220460" y="10016490"/>
                            <a:ext cx="22860" cy="40005"/>
                          </w14:xfrm>
                        </w14:contentPart>
                      </mc:Choice>
                    </mc:AlternateContent>
                  </a:graphicData>
                </a:graphic>
              </wp:anchor>
            </w:drawing>
          </mc:Choice>
          <mc:Fallback>
            <w:pict>
              <v:shape id="_x0000_s1026" o:spid="_x0000_s1026" style="position:absolute;left:0pt;margin-left:418.9pt;margin-top:57pt;height:3.15pt;width:1.8pt;z-index:251831296;mso-width-relative:page;mso-height-relative:page;" filled="f" stroked="t" coordsize="21600,21600" o:gfxdata="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32320" behindDoc="0" locked="0" layoutInCell="1" allowOverlap="1">
                <wp:simplePos x="0" y="0"/>
                <wp:positionH relativeFrom="column">
                  <wp:posOffset>5260975</wp:posOffset>
                </wp:positionH>
                <wp:positionV relativeFrom="paragraph">
                  <wp:posOffset>779780</wp:posOffset>
                </wp:positionV>
                <wp:extent cx="100965" cy="53975"/>
                <wp:effectExtent l="0" t="0" r="0" b="0"/>
                <wp:wrapNone/>
                <wp:docPr id="192" name="墨迹 192"/>
                <wp:cNvGraphicFramePr/>
                <a:graphic xmlns:a="http://schemas.openxmlformats.org/drawingml/2006/main">
                  <a:graphicData uri="http://schemas.microsoft.com/office/word/2010/wordprocessingInk">
                    <mc:AlternateContent xmlns:a14="http://schemas.microsoft.com/office/drawing/2010/main">
                      <mc:Choice Requires="a14">
                        <w14:contentPart bwMode="clr" r:id="rId390">
                          <w14:nvContentPartPr>
                            <w14:cNvPr id="192" name="墨迹 192"/>
                            <w14:cNvContentPartPr/>
                          </w14:nvContentPartPr>
                          <w14:xfrm>
                            <a:off x="6161405" y="10072370"/>
                            <a:ext cx="100965" cy="53975"/>
                          </w14:xfrm>
                        </w14:contentPart>
                      </mc:Choice>
                    </mc:AlternateContent>
                  </a:graphicData>
                </a:graphic>
              </wp:anchor>
            </w:drawing>
          </mc:Choice>
          <mc:Fallback>
            <w:pict>
              <v:shape id="_x0000_s1026" o:spid="_x0000_s1026" style="position:absolute;left:0pt;margin-left:414.25pt;margin-top:61.4pt;height:4.25pt;width:7.95pt;z-index:251832320;mso-width-relative:page;mso-height-relative:page;" filled="f" stroked="t" coordsize="21600,21600" o:gfxdata="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bC9li9oAAAALAQAADwAAAAAAAAABACAAAAAi&#10;AAAAZHJzL2Rvd25yZXYueG1sUEsBAhQAFAAAAAgAh07iQCSOOSCSAQAAMgMAAA4AAAAAAAAAAQAg&#10;AAAAKQEAAGRycy9lMm9Eb2MueG1sUEsBAhQACgAAAAAAh07iQAAAAAAAAAAAAAAAAAgAAAAAAAAA&#10;AAAQAAAA5wIAAGRycy9pbmsvUEsBAhQAFAAAAAgAh07iQF3VQghHAgAAVQYAABAAAAAAAAAAAQAg&#10;AAAADQMAAGRycy9pbmsvaW5rMS54bWxQSwUGAAAAAAoACgBMAgAA7Qg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33344" behindDoc="0" locked="0" layoutInCell="1" allowOverlap="1">
                <wp:simplePos x="0" y="0"/>
                <wp:positionH relativeFrom="column">
                  <wp:posOffset>5340350</wp:posOffset>
                </wp:positionH>
                <wp:positionV relativeFrom="paragraph">
                  <wp:posOffset>880110</wp:posOffset>
                </wp:positionV>
                <wp:extent cx="71755" cy="114935"/>
                <wp:effectExtent l="0" t="0" r="0" b="0"/>
                <wp:wrapNone/>
                <wp:docPr id="193" name="墨迹 193"/>
                <wp:cNvGraphicFramePr/>
                <a:graphic xmlns:a="http://schemas.openxmlformats.org/drawingml/2006/main">
                  <a:graphicData uri="http://schemas.microsoft.com/office/word/2010/wordprocessingInk">
                    <mc:AlternateContent xmlns:a14="http://schemas.microsoft.com/office/drawing/2010/main">
                      <mc:Choice Requires="a14">
                        <w14:contentPart bwMode="clr" r:id="rId391">
                          <w14:nvContentPartPr>
                            <w14:cNvPr id="193" name="墨迹 193"/>
                            <w14:cNvContentPartPr/>
                          </w14:nvContentPartPr>
                          <w14:xfrm>
                            <a:off x="6240780" y="10172700"/>
                            <a:ext cx="71755" cy="114935"/>
                          </w14:xfrm>
                        </w14:contentPart>
                      </mc:Choice>
                    </mc:AlternateContent>
                  </a:graphicData>
                </a:graphic>
              </wp:anchor>
            </w:drawing>
          </mc:Choice>
          <mc:Fallback>
            <w:pict>
              <v:shape id="_x0000_s1026" o:spid="_x0000_s1026" style="position:absolute;left:0pt;margin-left:420.5pt;margin-top:69.3pt;height:9.05pt;width:5.65pt;z-index:251833344;mso-width-relative:page;mso-height-relative:page;" filled="f" stroked="t" coordsize="21600,21600" o:gfxdata="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34368" behindDoc="0" locked="0" layoutInCell="1" allowOverlap="1">
                <wp:simplePos x="0" y="0"/>
                <wp:positionH relativeFrom="column">
                  <wp:posOffset>5321300</wp:posOffset>
                </wp:positionH>
                <wp:positionV relativeFrom="paragraph">
                  <wp:posOffset>803275</wp:posOffset>
                </wp:positionV>
                <wp:extent cx="41910" cy="157480"/>
                <wp:effectExtent l="0" t="0" r="0" b="0"/>
                <wp:wrapNone/>
                <wp:docPr id="194" name="墨迹 194"/>
                <wp:cNvGraphicFramePr/>
                <a:graphic xmlns:a="http://schemas.openxmlformats.org/drawingml/2006/main">
                  <a:graphicData uri="http://schemas.microsoft.com/office/word/2010/wordprocessingInk">
                    <mc:AlternateContent xmlns:a14="http://schemas.microsoft.com/office/drawing/2010/main">
                      <mc:Choice Requires="a14">
                        <w14:contentPart bwMode="clr" r:id="rId392">
                          <w14:nvContentPartPr>
                            <w14:cNvPr id="194" name="墨迹 194"/>
                            <w14:cNvContentPartPr/>
                          </w14:nvContentPartPr>
                          <w14:xfrm>
                            <a:off x="6221730" y="10095865"/>
                            <a:ext cx="41910" cy="157480"/>
                          </w14:xfrm>
                        </w14:contentPart>
                      </mc:Choice>
                    </mc:AlternateContent>
                  </a:graphicData>
                </a:graphic>
              </wp:anchor>
            </w:drawing>
          </mc:Choice>
          <mc:Fallback>
            <w:pict>
              <v:shape id="_x0000_s1026" o:spid="_x0000_s1026" style="position:absolute;left:0pt;margin-left:419pt;margin-top:63.25pt;height:12.4pt;width:3.3pt;z-index:251834368;mso-width-relative:page;mso-height-relative:page;" filled="f" stroked="t" coordsize="21600,21600" o:gfxdata="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35392" behindDoc="0" locked="0" layoutInCell="1" allowOverlap="1">
                <wp:simplePos x="0" y="0"/>
                <wp:positionH relativeFrom="column">
                  <wp:posOffset>5424805</wp:posOffset>
                </wp:positionH>
                <wp:positionV relativeFrom="paragraph">
                  <wp:posOffset>771525</wp:posOffset>
                </wp:positionV>
                <wp:extent cx="86995" cy="170180"/>
                <wp:effectExtent l="0" t="0" r="0" b="0"/>
                <wp:wrapNone/>
                <wp:docPr id="195" name="墨迹 195"/>
                <wp:cNvGraphicFramePr/>
                <a:graphic xmlns:a="http://schemas.openxmlformats.org/drawingml/2006/main">
                  <a:graphicData uri="http://schemas.microsoft.com/office/word/2010/wordprocessingInk">
                    <mc:AlternateContent xmlns:a14="http://schemas.microsoft.com/office/drawing/2010/main">
                      <mc:Choice Requires="a14">
                        <w14:contentPart bwMode="clr" r:id="rId393">
                          <w14:nvContentPartPr>
                            <w14:cNvPr id="195" name="墨迹 195"/>
                            <w14:cNvContentPartPr/>
                          </w14:nvContentPartPr>
                          <w14:xfrm>
                            <a:off x="6325235" y="10064115"/>
                            <a:ext cx="86995" cy="170180"/>
                          </w14:xfrm>
                        </w14:contentPart>
                      </mc:Choice>
                    </mc:AlternateContent>
                  </a:graphicData>
                </a:graphic>
              </wp:anchor>
            </w:drawing>
          </mc:Choice>
          <mc:Fallback>
            <w:pict>
              <v:shape id="_x0000_s1026" o:spid="_x0000_s1026" style="position:absolute;left:0pt;margin-left:427.15pt;margin-top:60.75pt;height:13.4pt;width:6.85pt;z-index:251835392;mso-width-relative:page;mso-height-relative:page;" filled="f" stroked="t" coordsize="21600,21600" o:gfxdata="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36416" behindDoc="0" locked="0" layoutInCell="1" allowOverlap="1">
                <wp:simplePos x="0" y="0"/>
                <wp:positionH relativeFrom="column">
                  <wp:posOffset>5462905</wp:posOffset>
                </wp:positionH>
                <wp:positionV relativeFrom="paragraph">
                  <wp:posOffset>891540</wp:posOffset>
                </wp:positionV>
                <wp:extent cx="60960" cy="38100"/>
                <wp:effectExtent l="0" t="0" r="0" b="0"/>
                <wp:wrapNone/>
                <wp:docPr id="196" name="墨迹 196"/>
                <wp:cNvGraphicFramePr/>
                <a:graphic xmlns:a="http://schemas.openxmlformats.org/drawingml/2006/main">
                  <a:graphicData uri="http://schemas.microsoft.com/office/word/2010/wordprocessingInk">
                    <mc:AlternateContent xmlns:a14="http://schemas.microsoft.com/office/drawing/2010/main">
                      <mc:Choice Requires="a14">
                        <w14:contentPart bwMode="clr" r:id="rId394">
                          <w14:nvContentPartPr>
                            <w14:cNvPr id="196" name="墨迹 196"/>
                            <w14:cNvContentPartPr/>
                          </w14:nvContentPartPr>
                          <w14:xfrm>
                            <a:off x="6363335" y="10184130"/>
                            <a:ext cx="60960" cy="38100"/>
                          </w14:xfrm>
                        </w14:contentPart>
                      </mc:Choice>
                    </mc:AlternateContent>
                  </a:graphicData>
                </a:graphic>
              </wp:anchor>
            </w:drawing>
          </mc:Choice>
          <mc:Fallback>
            <w:pict>
              <v:shape id="_x0000_s1026" o:spid="_x0000_s1026" style="position:absolute;left:0pt;margin-left:430.15pt;margin-top:70.2pt;height:3pt;width:4.8pt;z-index:251836416;mso-width-relative:page;mso-height-relative:page;" filled="f" stroked="t" coordsize="21600,21600" o:gfxdata="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37440" behindDoc="0" locked="0" layoutInCell="1" allowOverlap="1">
                <wp:simplePos x="0" y="0"/>
                <wp:positionH relativeFrom="column">
                  <wp:posOffset>5588000</wp:posOffset>
                </wp:positionH>
                <wp:positionV relativeFrom="paragraph">
                  <wp:posOffset>725170</wp:posOffset>
                </wp:positionV>
                <wp:extent cx="95250" cy="57785"/>
                <wp:effectExtent l="0" t="0" r="0" b="0"/>
                <wp:wrapNone/>
                <wp:docPr id="197" name="墨迹 197"/>
                <wp:cNvGraphicFramePr/>
                <a:graphic xmlns:a="http://schemas.openxmlformats.org/drawingml/2006/main">
                  <a:graphicData uri="http://schemas.microsoft.com/office/word/2010/wordprocessingInk">
                    <mc:AlternateContent xmlns:a14="http://schemas.microsoft.com/office/drawing/2010/main">
                      <mc:Choice Requires="a14">
                        <w14:contentPart bwMode="clr" r:id="rId395">
                          <w14:nvContentPartPr>
                            <w14:cNvPr id="197" name="墨迹 197"/>
                            <w14:cNvContentPartPr/>
                          </w14:nvContentPartPr>
                          <w14:xfrm>
                            <a:off x="6488430" y="10017760"/>
                            <a:ext cx="95250" cy="57785"/>
                          </w14:xfrm>
                        </w14:contentPart>
                      </mc:Choice>
                    </mc:AlternateContent>
                  </a:graphicData>
                </a:graphic>
              </wp:anchor>
            </w:drawing>
          </mc:Choice>
          <mc:Fallback>
            <w:pict>
              <v:shape id="_x0000_s1026" o:spid="_x0000_s1026" style="position:absolute;left:0pt;margin-left:440pt;margin-top:57.1pt;height:4.55pt;width:7.5pt;z-index:251837440;mso-width-relative:page;mso-height-relative:page;" filled="f" stroked="t" coordsize="21600,21600" o:gfxdata="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HgJh69kAAAALAQAADwAAAAAAAAABACAAAAAi&#10;AAAAZHJzL2Rvd25yZXYueG1sUEsBAhQAFAAAAAgAh07iQJzb0kSTAQAAMQMAAA4AAAAAAAAAAQAg&#10;AAAAKAEAAGRycy9lMm9Eb2MueG1sUEsBAhQACgAAAAAAh07iQAAAAAAAAAAAAAAAAAgAAAAAAAAA&#10;AAAQAAAA5wIAAGRycy9pbmsvUEsBAhQAFAAAAAgAh07iQJAXxGeAAgAAHAcAABAAAAAAAAAAAQAg&#10;AAAADQMAAGRycy9pbmsvaW5rMS54bWxQSwUGAAAAAAoACgBMAgAAJg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38464" behindDoc="0" locked="0" layoutInCell="1" allowOverlap="1">
                <wp:simplePos x="0" y="0"/>
                <wp:positionH relativeFrom="column">
                  <wp:posOffset>5587365</wp:posOffset>
                </wp:positionH>
                <wp:positionV relativeFrom="paragraph">
                  <wp:posOffset>723900</wp:posOffset>
                </wp:positionV>
                <wp:extent cx="140970" cy="249555"/>
                <wp:effectExtent l="0" t="0" r="0" b="0"/>
                <wp:wrapNone/>
                <wp:docPr id="198" name="墨迹 198"/>
                <wp:cNvGraphicFramePr/>
                <a:graphic xmlns:a="http://schemas.openxmlformats.org/drawingml/2006/main">
                  <a:graphicData uri="http://schemas.microsoft.com/office/word/2010/wordprocessingInk">
                    <mc:AlternateContent xmlns:a14="http://schemas.microsoft.com/office/drawing/2010/main">
                      <mc:Choice Requires="a14">
                        <w14:contentPart bwMode="clr" r:id="rId396">
                          <w14:nvContentPartPr>
                            <w14:cNvPr id="198" name="墨迹 198"/>
                            <w14:cNvContentPartPr/>
                          </w14:nvContentPartPr>
                          <w14:xfrm>
                            <a:off x="6487795" y="10016490"/>
                            <a:ext cx="140970" cy="249555"/>
                          </w14:xfrm>
                        </w14:contentPart>
                      </mc:Choice>
                    </mc:AlternateContent>
                  </a:graphicData>
                </a:graphic>
              </wp:anchor>
            </w:drawing>
          </mc:Choice>
          <mc:Fallback>
            <w:pict>
              <v:shape id="_x0000_s1026" o:spid="_x0000_s1026" style="position:absolute;left:0pt;margin-left:439.95pt;margin-top:57pt;height:19.65pt;width:11.1pt;z-index:251838464;mso-width-relative:page;mso-height-relative:page;" filled="f" stroked="t" coordsize="21600,21600" o:gfxdata="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39488" behindDoc="0" locked="0" layoutInCell="1" allowOverlap="1">
                <wp:simplePos x="0" y="0"/>
                <wp:positionH relativeFrom="column">
                  <wp:posOffset>5694045</wp:posOffset>
                </wp:positionH>
                <wp:positionV relativeFrom="paragraph">
                  <wp:posOffset>798830</wp:posOffset>
                </wp:positionV>
                <wp:extent cx="81915" cy="177165"/>
                <wp:effectExtent l="0" t="0" r="0" b="0"/>
                <wp:wrapNone/>
                <wp:docPr id="199" name="墨迹 199"/>
                <wp:cNvGraphicFramePr/>
                <a:graphic xmlns:a="http://schemas.openxmlformats.org/drawingml/2006/main">
                  <a:graphicData uri="http://schemas.microsoft.com/office/word/2010/wordprocessingInk">
                    <mc:AlternateContent xmlns:a14="http://schemas.microsoft.com/office/drawing/2010/main">
                      <mc:Choice Requires="a14">
                        <w14:contentPart bwMode="clr" r:id="rId397">
                          <w14:nvContentPartPr>
                            <w14:cNvPr id="199" name="墨迹 199"/>
                            <w14:cNvContentPartPr/>
                          </w14:nvContentPartPr>
                          <w14:xfrm>
                            <a:off x="6594475" y="10091420"/>
                            <a:ext cx="81915" cy="177165"/>
                          </w14:xfrm>
                        </w14:contentPart>
                      </mc:Choice>
                    </mc:AlternateContent>
                  </a:graphicData>
                </a:graphic>
              </wp:anchor>
            </w:drawing>
          </mc:Choice>
          <mc:Fallback>
            <w:pict>
              <v:shape id="_x0000_s1026" o:spid="_x0000_s1026" style="position:absolute;left:0pt;margin-left:448.35pt;margin-top:62.9pt;height:13.95pt;width:6.45pt;z-index:251839488;mso-width-relative:page;mso-height-relative:page;" filled="f" stroked="t" coordsize="21600,21600" o:gfxdata="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40512" behindDoc="0" locked="0" layoutInCell="1" allowOverlap="1">
                <wp:simplePos x="0" y="0"/>
                <wp:positionH relativeFrom="column">
                  <wp:posOffset>5831205</wp:posOffset>
                </wp:positionH>
                <wp:positionV relativeFrom="paragraph">
                  <wp:posOffset>759460</wp:posOffset>
                </wp:positionV>
                <wp:extent cx="103505" cy="73660"/>
                <wp:effectExtent l="0" t="0" r="0" b="0"/>
                <wp:wrapNone/>
                <wp:docPr id="200" name="墨迹 200"/>
                <wp:cNvGraphicFramePr/>
                <a:graphic xmlns:a="http://schemas.openxmlformats.org/drawingml/2006/main">
                  <a:graphicData uri="http://schemas.microsoft.com/office/word/2010/wordprocessingInk">
                    <mc:AlternateContent xmlns:a14="http://schemas.microsoft.com/office/drawing/2010/main">
                      <mc:Choice Requires="a14">
                        <w14:contentPart bwMode="clr" r:id="rId398">
                          <w14:nvContentPartPr>
                            <w14:cNvPr id="200" name="墨迹 200"/>
                            <w14:cNvContentPartPr/>
                          </w14:nvContentPartPr>
                          <w14:xfrm>
                            <a:off x="6731635" y="10052050"/>
                            <a:ext cx="103505" cy="73660"/>
                          </w14:xfrm>
                        </w14:contentPart>
                      </mc:Choice>
                    </mc:AlternateContent>
                  </a:graphicData>
                </a:graphic>
              </wp:anchor>
            </w:drawing>
          </mc:Choice>
          <mc:Fallback>
            <w:pict>
              <v:shape id="_x0000_s1026" o:spid="_x0000_s1026" style="position:absolute;left:0pt;margin-left:459.15pt;margin-top:59.8pt;height:5.8pt;width:8.15pt;z-index:251840512;mso-width-relative:page;mso-height-relative:page;" filled="f" stroked="t" coordsize="21600,21600" o:gfxdata="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41536" behindDoc="0" locked="0" layoutInCell="1" allowOverlap="1">
                <wp:simplePos x="0" y="0"/>
                <wp:positionH relativeFrom="column">
                  <wp:posOffset>6013450</wp:posOffset>
                </wp:positionH>
                <wp:positionV relativeFrom="paragraph">
                  <wp:posOffset>654685</wp:posOffset>
                </wp:positionV>
                <wp:extent cx="96520" cy="67945"/>
                <wp:effectExtent l="0" t="0" r="0" b="0"/>
                <wp:wrapNone/>
                <wp:docPr id="201" name="墨迹 201"/>
                <wp:cNvGraphicFramePr/>
                <a:graphic xmlns:a="http://schemas.openxmlformats.org/drawingml/2006/main">
                  <a:graphicData uri="http://schemas.microsoft.com/office/word/2010/wordprocessingInk">
                    <mc:AlternateContent xmlns:a14="http://schemas.microsoft.com/office/drawing/2010/main">
                      <mc:Choice Requires="a14">
                        <w14:contentPart bwMode="clr" r:id="rId399">
                          <w14:nvContentPartPr>
                            <w14:cNvPr id="201" name="墨迹 201"/>
                            <w14:cNvContentPartPr/>
                          </w14:nvContentPartPr>
                          <w14:xfrm>
                            <a:off x="6913880" y="9947275"/>
                            <a:ext cx="96520" cy="67945"/>
                          </w14:xfrm>
                        </w14:contentPart>
                      </mc:Choice>
                    </mc:AlternateContent>
                  </a:graphicData>
                </a:graphic>
              </wp:anchor>
            </w:drawing>
          </mc:Choice>
          <mc:Fallback>
            <w:pict>
              <v:shape id="_x0000_s1026" o:spid="_x0000_s1026" style="position:absolute;left:0pt;margin-left:473.5pt;margin-top:51.55pt;height:5.35pt;width:7.6pt;z-index:251841536;mso-width-relative:page;mso-height-relative:page;" filled="f" stroked="t" coordsize="21600,21600" o:gfxdata="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&#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42560" behindDoc="0" locked="0" layoutInCell="1" allowOverlap="1">
                <wp:simplePos x="0" y="0"/>
                <wp:positionH relativeFrom="column">
                  <wp:posOffset>6014085</wp:posOffset>
                </wp:positionH>
                <wp:positionV relativeFrom="paragraph">
                  <wp:posOffset>660400</wp:posOffset>
                </wp:positionV>
                <wp:extent cx="320675" cy="247015"/>
                <wp:effectExtent l="0" t="0" r="0" b="0"/>
                <wp:wrapNone/>
                <wp:docPr id="202" name="墨迹 202"/>
                <wp:cNvGraphicFramePr/>
                <a:graphic xmlns:a="http://schemas.openxmlformats.org/drawingml/2006/main">
                  <a:graphicData uri="http://schemas.microsoft.com/office/word/2010/wordprocessingInk">
                    <mc:AlternateContent xmlns:a14="http://schemas.microsoft.com/office/drawing/2010/main">
                      <mc:Choice Requires="a14">
                        <w14:contentPart bwMode="clr" r:id="rId400">
                          <w14:nvContentPartPr>
                            <w14:cNvPr id="202" name="墨迹 202"/>
                            <w14:cNvContentPartPr/>
                          </w14:nvContentPartPr>
                          <w14:xfrm>
                            <a:off x="6914515" y="9952990"/>
                            <a:ext cx="320675" cy="247015"/>
                          </w14:xfrm>
                        </w14:contentPart>
                      </mc:Choice>
                    </mc:AlternateContent>
                  </a:graphicData>
                </a:graphic>
              </wp:anchor>
            </w:drawing>
          </mc:Choice>
          <mc:Fallback>
            <w:pict>
              <v:shape id="_x0000_s1026" o:spid="_x0000_s1026" style="position:absolute;left:0pt;margin-left:473.55pt;margin-top:52pt;height:19.45pt;width:25.25pt;z-index:251842560;mso-width-relative:page;mso-height-relative:page;" filled="f" stroked="t" coordsize="21600,21600" o:gfxdata="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43584" behindDoc="0" locked="0" layoutInCell="1" allowOverlap="1">
                <wp:simplePos x="0" y="0"/>
                <wp:positionH relativeFrom="column">
                  <wp:posOffset>6158230</wp:posOffset>
                </wp:positionH>
                <wp:positionV relativeFrom="paragraph">
                  <wp:posOffset>655955</wp:posOffset>
                </wp:positionV>
                <wp:extent cx="109855" cy="205105"/>
                <wp:effectExtent l="0" t="0" r="0" b="0"/>
                <wp:wrapNone/>
                <wp:docPr id="203" name="墨迹 203"/>
                <wp:cNvGraphicFramePr/>
                <a:graphic xmlns:a="http://schemas.openxmlformats.org/drawingml/2006/main">
                  <a:graphicData uri="http://schemas.microsoft.com/office/word/2010/wordprocessingInk">
                    <mc:AlternateContent xmlns:a14="http://schemas.microsoft.com/office/drawing/2010/main">
                      <mc:Choice Requires="a14">
                        <w14:contentPart bwMode="clr" r:id="rId401">
                          <w14:nvContentPartPr>
                            <w14:cNvPr id="203" name="墨迹 203"/>
                            <w14:cNvContentPartPr/>
                          </w14:nvContentPartPr>
                          <w14:xfrm>
                            <a:off x="7058660" y="9948545"/>
                            <a:ext cx="109855" cy="205105"/>
                          </w14:xfrm>
                        </w14:contentPart>
                      </mc:Choice>
                    </mc:AlternateContent>
                  </a:graphicData>
                </a:graphic>
              </wp:anchor>
            </w:drawing>
          </mc:Choice>
          <mc:Fallback>
            <w:pict>
              <v:shape id="_x0000_s1026" o:spid="_x0000_s1026" style="position:absolute;left:0pt;margin-left:484.9pt;margin-top:51.65pt;height:16.15pt;width:8.65pt;z-index:251843584;mso-width-relative:page;mso-height-relative:page;" filled="f" stroked="t" coordsize="21600,21600" o:gfxdata="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">
                <v:fill on="f" focussize="0,0"/>
                <v:stroke weight="0.787322834645669pt" color="#000000" opacity="65535f" joinstyle="round"/>
                <v:imagedata o:title=""/>
                <o:lock v:ext="edit" aspectratio="f"/>
              </v:shape>
            </w:pict>
          </mc:Fallback>
        </mc:AlternateContent>
      </w:r>
      <w:r>
        <mc:AlternateContent>
          <mc:Choice Requires="wps">
            <w:drawing>
              <wp:anchor distT="0" distB="0" distL="114300" distR="114300" simplePos="0" relativeHeight="251844608" behindDoc="0" locked="0" layoutInCell="1" allowOverlap="1">
                <wp:simplePos x="0" y="0"/>
                <wp:positionH relativeFrom="column">
                  <wp:posOffset>6268085</wp:posOffset>
                </wp:positionH>
                <wp:positionV relativeFrom="paragraph">
                  <wp:posOffset>850900</wp:posOffset>
                </wp:positionV>
                <wp:extent cx="31115" cy="41910"/>
                <wp:effectExtent l="0" t="0" r="0" b="0"/>
                <wp:wrapNone/>
                <wp:docPr id="204" name="墨迹 204"/>
                <wp:cNvGraphicFramePr/>
                <a:graphic xmlns:a="http://schemas.openxmlformats.org/drawingml/2006/main">
                  <a:graphicData uri="http://schemas.microsoft.com/office/word/2010/wordprocessingInk">
                    <mc:AlternateContent xmlns:a14="http://schemas.microsoft.com/office/drawing/2010/main">
                      <mc:Choice Requires="a14">
                        <w14:contentPart bwMode="clr" r:id="rId402">
                          <w14:nvContentPartPr>
                            <w14:cNvPr id="204" name="墨迹 204"/>
                            <w14:cNvContentPartPr/>
                          </w14:nvContentPartPr>
                          <w14:xfrm>
                            <a:off x="7168515" y="10143490"/>
                            <a:ext cx="31115" cy="41910"/>
                          </w14:xfrm>
                        </w14:contentPart>
                      </mc:Choice>
                    </mc:AlternateContent>
                  </a:graphicData>
                </a:graphic>
              </wp:anchor>
            </w:drawing>
          </mc:Choice>
          <mc:Fallback>
            <w:pict>
              <v:shape id="_x0000_s1026" o:spid="_x0000_s1026" style="position:absolute;left:0pt;margin-left:493.55pt;margin-top:67pt;height:3.3pt;width:2.45pt;z-index:251844608;mso-width-relative:page;mso-height-relative:page;" filled="f" stroked="t" coordsize="21600,21600" o:gfxdata="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">
                <v:fill on="f" focussize="0,0"/>
                <v:stroke weight="0.787322834645669pt" color="#000000" opacity="65535f" joinstyle="round"/>
                <v:imagedata o:title=""/>
                <o:lock v:ext="edit" aspectratio="f"/>
              </v:shape>
            </w:pict>
          </mc:Fallback>
        </mc:AlternateContent>
      </w:r>
      <w:r>
        <w:rPr>
          <w:rFonts w:hint="eastAsia"/>
          <w:sz w:val="24"/>
          <w:szCs w:val="24"/>
        </w:rPr>
        <w:t>根据统计数据，1</w:t>
      </w:r>
      <w:r>
        <w:rPr>
          <w:sz w:val="24"/>
          <w:szCs w:val="24"/>
        </w:rPr>
        <w:t>3</w:t>
      </w:r>
      <w:r>
        <w:rPr>
          <w:rFonts w:hint="eastAsia"/>
          <w:sz w:val="24"/>
          <w:szCs w:val="24"/>
        </w:rPr>
        <w:t>时刻仅有</w:t>
      </w:r>
      <w:r>
        <w:rPr>
          <w:sz w:val="24"/>
          <w:szCs w:val="24"/>
        </w:rPr>
        <w:t>7</w:t>
      </w:r>
      <w:r>
        <w:rPr>
          <w:rFonts w:hint="eastAsia"/>
          <w:sz w:val="24"/>
          <w:szCs w:val="24"/>
        </w:rPr>
        <w:t>份订单开启。</w:t>
      </w:r>
      <w:r>
        <w:rPr>
          <w:rFonts w:hint="eastAsia"/>
          <w:sz w:val="24"/>
          <w:szCs w:val="24"/>
          <w:highlight w:val="green"/>
        </w:rPr>
        <w:t>因订单数量过小，且本文假设</w:t>
      </w:r>
      <w:r>
        <w:rPr>
          <w:rFonts w:hint="eastAsia"/>
          <w:sz w:val="24"/>
          <w:szCs w:val="28"/>
          <w:highlight w:val="green"/>
        </w:rPr>
        <w:t>平台分配订单后会将阿姨的“服务开始时间”反馈给顾客，“服务开始时间”越早，顾客的满意度越高，不难判断，此时订单能够全部轻松分配出去</w:t>
      </w:r>
      <w:r>
        <w:rPr>
          <w:rFonts w:hint="eastAsia"/>
          <w:sz w:val="24"/>
          <w:szCs w:val="24"/>
          <w:highlight w:val="green"/>
        </w:rPr>
        <w:t>。因此，最终我们将时间轴缩减至</w:t>
      </w:r>
      <w:r>
        <w:rPr>
          <w:rFonts w:hint="eastAsia"/>
          <w:sz w:val="24"/>
          <w:szCs w:val="24"/>
          <w:highlight w:val="green"/>
        </w:rPr>
        <w:t>：</w:t>
      </w:r>
    </w:p>
    <w:p>
      <w:pPr>
        <w:spacing w:line="360" w:lineRule="auto"/>
        <w:ind w:firstLine="420" w:firstLineChars="200"/>
        <w:jc w:val="center"/>
        <w:rPr>
          <w:sz w:val="24"/>
          <w:szCs w:val="24"/>
        </w:rPr>
      </w:pPr>
      <w:r>
        <w:rPr>
          <w:position w:val="-6"/>
          <w:highlight w:val="green"/>
        </w:rPr>
        <w:object>
          <v:shape id="_x0000_i1065" o:spt="75" type="#_x0000_t75" style="height:14pt;width:47pt;" o:ole="t" filled="f" o:preferrelative="t" stroked="f" coordsize="21600,21600">
            <v:path/>
            <v:fill on="f" focussize="0,0"/>
            <v:stroke on="f" joinstyle="miter"/>
            <v:imagedata r:id="rId404" o:title=""/>
            <o:lock v:ext="edit" aspectratio="t"/>
            <w10:wrap type="none"/>
            <w10:anchorlock/>
          </v:shape>
          <o:OLEObject Type="Embed" ProgID="Equation.DSMT4" ShapeID="_x0000_i1065" DrawAspect="Content" ObjectID="_1468075765" r:id="rId403">
            <o:LockedField>false</o:LockedField>
          </o:OLEObject>
        </w:object>
      </w:r>
    </w:p>
    <w:p>
      <w:pPr>
        <w:spacing w:line="360" w:lineRule="auto"/>
        <w:ind w:firstLine="480" w:firstLineChars="200"/>
        <w:rPr>
          <w:sz w:val="24"/>
          <w:szCs w:val="24"/>
        </w:rPr>
      </w:pPr>
      <w:r>
        <w:rPr>
          <w:rFonts w:hint="eastAsia"/>
          <w:sz w:val="24"/>
          <w:szCs w:val="24"/>
        </w:rPr>
        <w:t>图</w:t>
      </w:r>
      <w:r>
        <w:rPr>
          <w:sz w:val="24"/>
          <w:szCs w:val="24"/>
        </w:rPr>
        <w:t>3</w:t>
      </w:r>
      <w:r>
        <w:rPr>
          <w:rFonts w:hint="eastAsia"/>
          <w:sz w:val="24"/>
          <w:szCs w:val="24"/>
        </w:rPr>
        <w:t>给出了几个开启订单数较多的时刻的订单分布图。从图中我们可以大致知晓订单的位置分布情况。</w:t>
      </w:r>
    </w:p>
    <w:p>
      <w:pPr>
        <w:ind w:firstLine="420" w:firstLineChars="200"/>
        <w:jc w:val="center"/>
      </w:pPr>
      <w:r>
        <w:drawing>
          <wp:inline distT="0" distB="0" distL="0" distR="0">
            <wp:extent cx="1799590" cy="1348740"/>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a:xfrm>
                      <a:off x="0" y="0"/>
                      <a:ext cx="1800000" cy="1349107"/>
                    </a:xfrm>
                    <a:prstGeom prst="rect">
                      <a:avLst/>
                    </a:prstGeom>
                    <a:noFill/>
                    <a:ln>
                      <a:noFill/>
                    </a:ln>
                  </pic:spPr>
                </pic:pic>
              </a:graphicData>
            </a:graphic>
          </wp:inline>
        </w:drawing>
      </w:r>
      <w:r>
        <w:drawing>
          <wp:inline distT="0" distB="0" distL="0" distR="0">
            <wp:extent cx="1799590" cy="13487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a:xfrm>
                      <a:off x="0" y="0"/>
                      <a:ext cx="1800000" cy="1349107"/>
                    </a:xfrm>
                    <a:prstGeom prst="rect">
                      <a:avLst/>
                    </a:prstGeom>
                    <a:noFill/>
                    <a:ln>
                      <a:noFill/>
                    </a:ln>
                  </pic:spPr>
                </pic:pic>
              </a:graphicData>
            </a:graphic>
          </wp:inline>
        </w:drawing>
      </w:r>
    </w:p>
    <w:p>
      <w:pPr>
        <w:ind w:firstLine="420" w:firstLineChars="200"/>
        <w:jc w:val="center"/>
      </w:pPr>
      <w:r>
        <mc:AlternateContent>
          <mc:Choice Requires="wps">
            <w:drawing>
              <wp:anchor distT="0" distB="0" distL="114300" distR="114300" simplePos="0" relativeHeight="252972032" behindDoc="0" locked="0" layoutInCell="1" allowOverlap="1">
                <wp:simplePos x="0" y="0"/>
                <wp:positionH relativeFrom="column">
                  <wp:posOffset>-130175</wp:posOffset>
                </wp:positionH>
                <wp:positionV relativeFrom="paragraph">
                  <wp:posOffset>1368425</wp:posOffset>
                </wp:positionV>
                <wp:extent cx="236855" cy="433070"/>
                <wp:effectExtent l="0" t="0" r="0" b="0"/>
                <wp:wrapNone/>
                <wp:docPr id="1345" name="墨迹 1345"/>
                <wp:cNvGraphicFramePr/>
                <a:graphic xmlns:a="http://schemas.openxmlformats.org/drawingml/2006/main">
                  <a:graphicData uri="http://schemas.microsoft.com/office/word/2010/wordprocessingInk">
                    <mc:AlternateContent xmlns:a14="http://schemas.microsoft.com/office/drawing/2010/main">
                      <mc:Choice Requires="a14">
                        <w14:contentPart bwMode="clr" r:id="rId407">
                          <w14:nvContentPartPr>
                            <w14:cNvPr id="1345" name="墨迹 1345"/>
                            <w14:cNvContentPartPr/>
                          </w14:nvContentPartPr>
                          <w14:xfrm>
                            <a:off x="770255" y="4664075"/>
                            <a:ext cx="236855" cy="433070"/>
                          </w14:xfrm>
                        </w14:contentPart>
                      </mc:Choice>
                    </mc:AlternateContent>
                  </a:graphicData>
                </a:graphic>
              </wp:anchor>
            </w:drawing>
          </mc:Choice>
          <mc:Fallback>
            <w:pict>
              <v:shape id="_x0000_s1026" o:spid="_x0000_s1026" style="position:absolute;left:0pt;margin-left:-10.25pt;margin-top:107.75pt;height:34.1pt;width:18.65pt;z-index:252972032;mso-width-relative:page;mso-height-relative:page;" filled="f" stroked="t" coordsize="21600,21600" o:gfxdata="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76128" behindDoc="0" locked="0" layoutInCell="1" allowOverlap="1">
                <wp:simplePos x="0" y="0"/>
                <wp:positionH relativeFrom="column">
                  <wp:posOffset>173355</wp:posOffset>
                </wp:positionH>
                <wp:positionV relativeFrom="paragraph">
                  <wp:posOffset>1288415</wp:posOffset>
                </wp:positionV>
                <wp:extent cx="165735" cy="175260"/>
                <wp:effectExtent l="0" t="0" r="0" b="0"/>
                <wp:wrapNone/>
                <wp:docPr id="1349" name="墨迹 1349"/>
                <wp:cNvGraphicFramePr/>
                <a:graphic xmlns:a="http://schemas.openxmlformats.org/drawingml/2006/main">
                  <a:graphicData uri="http://schemas.microsoft.com/office/word/2010/wordprocessingInk">
                    <mc:AlternateContent xmlns:a14="http://schemas.microsoft.com/office/drawing/2010/main">
                      <mc:Choice Requires="a14">
                        <w14:contentPart bwMode="clr" r:id="rId408">
                          <w14:nvContentPartPr>
                            <w14:cNvPr id="1349" name="墨迹 1349"/>
                            <w14:cNvContentPartPr/>
                          </w14:nvContentPartPr>
                          <w14:xfrm>
                            <a:off x="1073785" y="4584065"/>
                            <a:ext cx="165735" cy="175260"/>
                          </w14:xfrm>
                        </w14:contentPart>
                      </mc:Choice>
                    </mc:AlternateContent>
                  </a:graphicData>
                </a:graphic>
              </wp:anchor>
            </w:drawing>
          </mc:Choice>
          <mc:Fallback>
            <w:pict>
              <v:shape id="_x0000_s1026" o:spid="_x0000_s1026" style="position:absolute;left:0pt;margin-left:13.65pt;margin-top:101.45pt;height:13.8pt;width:13.05pt;z-index:252976128;mso-width-relative:page;mso-height-relative:page;" filled="f" stroked="t" coordsize="21600,21600" o:gfxdata="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78176" behindDoc="0" locked="0" layoutInCell="1" allowOverlap="1">
                <wp:simplePos x="0" y="0"/>
                <wp:positionH relativeFrom="column">
                  <wp:posOffset>394970</wp:posOffset>
                </wp:positionH>
                <wp:positionV relativeFrom="paragraph">
                  <wp:posOffset>1330325</wp:posOffset>
                </wp:positionV>
                <wp:extent cx="127635" cy="269875"/>
                <wp:effectExtent l="0" t="0" r="0" b="0"/>
                <wp:wrapNone/>
                <wp:docPr id="1351" name="墨迹 1351"/>
                <wp:cNvGraphicFramePr/>
                <a:graphic xmlns:a="http://schemas.openxmlformats.org/drawingml/2006/main">
                  <a:graphicData uri="http://schemas.microsoft.com/office/word/2010/wordprocessingInk">
                    <mc:AlternateContent xmlns:a14="http://schemas.microsoft.com/office/drawing/2010/main">
                      <mc:Choice Requires="a14">
                        <w14:contentPart bwMode="clr" r:id="rId409">
                          <w14:nvContentPartPr>
                            <w14:cNvPr id="1351" name="墨迹 1351"/>
                            <w14:cNvContentPartPr/>
                          </w14:nvContentPartPr>
                          <w14:xfrm>
                            <a:off x="1295400" y="4625975"/>
                            <a:ext cx="127635" cy="269875"/>
                          </w14:xfrm>
                        </w14:contentPart>
                      </mc:Choice>
                    </mc:AlternateContent>
                  </a:graphicData>
                </a:graphic>
              </wp:anchor>
            </w:drawing>
          </mc:Choice>
          <mc:Fallback>
            <w:pict>
              <v:shape id="_x0000_s1026" o:spid="_x0000_s1026" style="position:absolute;left:0pt;margin-left:31.1pt;margin-top:104.75pt;height:21.25pt;width:10.05pt;z-index:252978176;mso-width-relative:page;mso-height-relative:page;" filled="f" stroked="t" coordsize="21600,21600" o:gfxdata="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79200" behindDoc="0" locked="0" layoutInCell="1" allowOverlap="1">
                <wp:simplePos x="0" y="0"/>
                <wp:positionH relativeFrom="column">
                  <wp:posOffset>455930</wp:posOffset>
                </wp:positionH>
                <wp:positionV relativeFrom="paragraph">
                  <wp:posOffset>1252220</wp:posOffset>
                </wp:positionV>
                <wp:extent cx="193675" cy="379095"/>
                <wp:effectExtent l="0" t="0" r="0" b="0"/>
                <wp:wrapNone/>
                <wp:docPr id="1352" name="墨迹 1352"/>
                <wp:cNvGraphicFramePr/>
                <a:graphic xmlns:a="http://schemas.openxmlformats.org/drawingml/2006/main">
                  <a:graphicData uri="http://schemas.microsoft.com/office/word/2010/wordprocessingInk">
                    <mc:AlternateContent xmlns:a14="http://schemas.microsoft.com/office/drawing/2010/main">
                      <mc:Choice Requires="a14">
                        <w14:contentPart bwMode="clr" r:id="rId410">
                          <w14:nvContentPartPr>
                            <w14:cNvPr id="1352" name="墨迹 1352"/>
                            <w14:cNvContentPartPr/>
                          </w14:nvContentPartPr>
                          <w14:xfrm>
                            <a:off x="1356360" y="4547870"/>
                            <a:ext cx="193675" cy="379095"/>
                          </w14:xfrm>
                        </w14:contentPart>
                      </mc:Choice>
                    </mc:AlternateContent>
                  </a:graphicData>
                </a:graphic>
              </wp:anchor>
            </w:drawing>
          </mc:Choice>
          <mc:Fallback>
            <w:pict>
              <v:shape id="_x0000_s1026" o:spid="_x0000_s1026" style="position:absolute;left:0pt;margin-left:35.9pt;margin-top:98.6pt;height:29.85pt;width:15.25pt;z-index:252979200;mso-width-relative:page;mso-height-relative:page;" filled="f" stroked="t" coordsize="21600,21600" o:gfxdata="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80224" behindDoc="0" locked="0" layoutInCell="1" allowOverlap="1">
                <wp:simplePos x="0" y="0"/>
                <wp:positionH relativeFrom="column">
                  <wp:posOffset>516255</wp:posOffset>
                </wp:positionH>
                <wp:positionV relativeFrom="paragraph">
                  <wp:posOffset>1207135</wp:posOffset>
                </wp:positionV>
                <wp:extent cx="60960" cy="71120"/>
                <wp:effectExtent l="0" t="0" r="0" b="0"/>
                <wp:wrapNone/>
                <wp:docPr id="1353" name="墨迹 1353"/>
                <wp:cNvGraphicFramePr/>
                <a:graphic xmlns:a="http://schemas.openxmlformats.org/drawingml/2006/main">
                  <a:graphicData uri="http://schemas.microsoft.com/office/word/2010/wordprocessingInk">
                    <mc:AlternateContent xmlns:a14="http://schemas.microsoft.com/office/drawing/2010/main">
                      <mc:Choice Requires="a14">
                        <w14:contentPart bwMode="clr" r:id="rId411">
                          <w14:nvContentPartPr>
                            <w14:cNvPr id="1353" name="墨迹 1353"/>
                            <w14:cNvContentPartPr/>
                          </w14:nvContentPartPr>
                          <w14:xfrm>
                            <a:off x="1416685" y="4502785"/>
                            <a:ext cx="60960" cy="71120"/>
                          </w14:xfrm>
                        </w14:contentPart>
                      </mc:Choice>
                    </mc:AlternateContent>
                  </a:graphicData>
                </a:graphic>
              </wp:anchor>
            </w:drawing>
          </mc:Choice>
          <mc:Fallback>
            <w:pict>
              <v:shape id="_x0000_s1026" o:spid="_x0000_s1026" style="position:absolute;left:0pt;margin-left:40.65pt;margin-top:95.05pt;height:5.6pt;width:4.8pt;z-index:252980224;mso-width-relative:page;mso-height-relative:page;" filled="f" stroked="t" coordsize="21600,21600" o:gfxdata="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81248" behindDoc="0" locked="0" layoutInCell="1" allowOverlap="1">
                <wp:simplePos x="0" y="0"/>
                <wp:positionH relativeFrom="column">
                  <wp:posOffset>703580</wp:posOffset>
                </wp:positionH>
                <wp:positionV relativeFrom="paragraph">
                  <wp:posOffset>1201420</wp:posOffset>
                </wp:positionV>
                <wp:extent cx="123825" cy="90170"/>
                <wp:effectExtent l="0" t="0" r="0" b="0"/>
                <wp:wrapNone/>
                <wp:docPr id="1354" name="墨迹 1354"/>
                <wp:cNvGraphicFramePr/>
                <a:graphic xmlns:a="http://schemas.openxmlformats.org/drawingml/2006/main">
                  <a:graphicData uri="http://schemas.microsoft.com/office/word/2010/wordprocessingInk">
                    <mc:AlternateContent xmlns:a14="http://schemas.microsoft.com/office/drawing/2010/main">
                      <mc:Choice Requires="a14">
                        <w14:contentPart bwMode="clr" r:id="rId412">
                          <w14:nvContentPartPr>
                            <w14:cNvPr id="1354" name="墨迹 1354"/>
                            <w14:cNvContentPartPr/>
                          </w14:nvContentPartPr>
                          <w14:xfrm>
                            <a:off x="1604010" y="4497070"/>
                            <a:ext cx="123825" cy="90170"/>
                          </w14:xfrm>
                        </w14:contentPart>
                      </mc:Choice>
                    </mc:AlternateContent>
                  </a:graphicData>
                </a:graphic>
              </wp:anchor>
            </w:drawing>
          </mc:Choice>
          <mc:Fallback>
            <w:pict>
              <v:shape id="_x0000_s1026" o:spid="_x0000_s1026" style="position:absolute;left:0pt;margin-left:55.4pt;margin-top:94.6pt;height:7.1pt;width:9.75pt;z-index:252981248;mso-width-relative:page;mso-height-relative:page;" filled="f" stroked="t" coordsize="21600,21600" o:gfxdata="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82272" behindDoc="0" locked="0" layoutInCell="1" allowOverlap="1">
                <wp:simplePos x="0" y="0"/>
                <wp:positionH relativeFrom="column">
                  <wp:posOffset>792480</wp:posOffset>
                </wp:positionH>
                <wp:positionV relativeFrom="paragraph">
                  <wp:posOffset>1162685</wp:posOffset>
                </wp:positionV>
                <wp:extent cx="20320" cy="186690"/>
                <wp:effectExtent l="0" t="0" r="0" b="0"/>
                <wp:wrapNone/>
                <wp:docPr id="1355" name="墨迹 1355"/>
                <wp:cNvGraphicFramePr/>
                <a:graphic xmlns:a="http://schemas.openxmlformats.org/drawingml/2006/main">
                  <a:graphicData uri="http://schemas.microsoft.com/office/word/2010/wordprocessingInk">
                    <mc:AlternateContent xmlns:a14="http://schemas.microsoft.com/office/drawing/2010/main">
                      <mc:Choice Requires="a14">
                        <w14:contentPart bwMode="clr" r:id="rId413">
                          <w14:nvContentPartPr>
                            <w14:cNvPr id="1355" name="墨迹 1355"/>
                            <w14:cNvContentPartPr/>
                          </w14:nvContentPartPr>
                          <w14:xfrm>
                            <a:off x="1692910" y="4458335"/>
                            <a:ext cx="20320" cy="186690"/>
                          </w14:xfrm>
                        </w14:contentPart>
                      </mc:Choice>
                    </mc:AlternateContent>
                  </a:graphicData>
                </a:graphic>
              </wp:anchor>
            </w:drawing>
          </mc:Choice>
          <mc:Fallback>
            <w:pict>
              <v:shape id="_x0000_s1026" o:spid="_x0000_s1026" style="position:absolute;left:0pt;margin-left:62.4pt;margin-top:91.55pt;height:14.7pt;width:1.6pt;z-index:252982272;mso-width-relative:page;mso-height-relative:page;" filled="f" stroked="t" coordsize="21600,21600" o:gfxdata="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83296" behindDoc="0" locked="0" layoutInCell="1" allowOverlap="1">
                <wp:simplePos x="0" y="0"/>
                <wp:positionH relativeFrom="column">
                  <wp:posOffset>749300</wp:posOffset>
                </wp:positionH>
                <wp:positionV relativeFrom="paragraph">
                  <wp:posOffset>1241425</wp:posOffset>
                </wp:positionV>
                <wp:extent cx="255905" cy="272415"/>
                <wp:effectExtent l="0" t="0" r="0" b="0"/>
                <wp:wrapNone/>
                <wp:docPr id="1356" name="墨迹 1356"/>
                <wp:cNvGraphicFramePr/>
                <a:graphic xmlns:a="http://schemas.openxmlformats.org/drawingml/2006/main">
                  <a:graphicData uri="http://schemas.microsoft.com/office/word/2010/wordprocessingInk">
                    <mc:AlternateContent xmlns:a14="http://schemas.microsoft.com/office/drawing/2010/main">
                      <mc:Choice Requires="a14">
                        <w14:contentPart bwMode="clr" r:id="rId414">
                          <w14:nvContentPartPr>
                            <w14:cNvPr id="1356" name="墨迹 1356"/>
                            <w14:cNvContentPartPr/>
                          </w14:nvContentPartPr>
                          <w14:xfrm>
                            <a:off x="1649730" y="4537075"/>
                            <a:ext cx="255905" cy="272415"/>
                          </w14:xfrm>
                        </w14:contentPart>
                      </mc:Choice>
                    </mc:AlternateContent>
                  </a:graphicData>
                </a:graphic>
              </wp:anchor>
            </w:drawing>
          </mc:Choice>
          <mc:Fallback>
            <w:pict>
              <v:shape id="_x0000_s1026" o:spid="_x0000_s1026" style="position:absolute;left:0pt;margin-left:59pt;margin-top:97.75pt;height:21.45pt;width:20.15pt;z-index:252983296;mso-width-relative:page;mso-height-relative:page;" filled="f" stroked="t" coordsize="21600,21600" o:gfxdata="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84320" behindDoc="0" locked="0" layoutInCell="1" allowOverlap="1">
                <wp:simplePos x="0" y="0"/>
                <wp:positionH relativeFrom="column">
                  <wp:posOffset>1029970</wp:posOffset>
                </wp:positionH>
                <wp:positionV relativeFrom="paragraph">
                  <wp:posOffset>1203325</wp:posOffset>
                </wp:positionV>
                <wp:extent cx="90805" cy="64770"/>
                <wp:effectExtent l="0" t="0" r="0" b="0"/>
                <wp:wrapNone/>
                <wp:docPr id="1357" name="墨迹 1357"/>
                <wp:cNvGraphicFramePr/>
                <a:graphic xmlns:a="http://schemas.openxmlformats.org/drawingml/2006/main">
                  <a:graphicData uri="http://schemas.microsoft.com/office/word/2010/wordprocessingInk">
                    <mc:AlternateContent xmlns:a14="http://schemas.microsoft.com/office/drawing/2010/main">
                      <mc:Choice Requires="a14">
                        <w14:contentPart bwMode="clr" r:id="rId415">
                          <w14:nvContentPartPr>
                            <w14:cNvPr id="1357" name="墨迹 1357"/>
                            <w14:cNvContentPartPr/>
                          </w14:nvContentPartPr>
                          <w14:xfrm>
                            <a:off x="1930400" y="4498975"/>
                            <a:ext cx="90805" cy="64770"/>
                          </w14:xfrm>
                        </w14:contentPart>
                      </mc:Choice>
                    </mc:AlternateContent>
                  </a:graphicData>
                </a:graphic>
              </wp:anchor>
            </w:drawing>
          </mc:Choice>
          <mc:Fallback>
            <w:pict>
              <v:shape id="_x0000_s1026" o:spid="_x0000_s1026" style="position:absolute;left:0pt;margin-left:81.1pt;margin-top:94.75pt;height:5.1pt;width:7.15pt;z-index:252984320;mso-width-relative:page;mso-height-relative:page;" filled="f" stroked="t" coordsize="21600,21600" o:gfxdata="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85344" behindDoc="0" locked="0" layoutInCell="1" allowOverlap="1">
                <wp:simplePos x="0" y="0"/>
                <wp:positionH relativeFrom="column">
                  <wp:posOffset>1104900</wp:posOffset>
                </wp:positionH>
                <wp:positionV relativeFrom="paragraph">
                  <wp:posOffset>1152525</wp:posOffset>
                </wp:positionV>
                <wp:extent cx="13335" cy="232410"/>
                <wp:effectExtent l="0" t="0" r="0" b="0"/>
                <wp:wrapNone/>
                <wp:docPr id="1358" name="墨迹 1358"/>
                <wp:cNvGraphicFramePr/>
                <a:graphic xmlns:a="http://schemas.openxmlformats.org/drawingml/2006/main">
                  <a:graphicData uri="http://schemas.microsoft.com/office/word/2010/wordprocessingInk">
                    <mc:AlternateContent xmlns:a14="http://schemas.microsoft.com/office/drawing/2010/main">
                      <mc:Choice Requires="a14">
                        <w14:contentPart bwMode="clr" r:id="rId416">
                          <w14:nvContentPartPr>
                            <w14:cNvPr id="1358" name="墨迹 1358"/>
                            <w14:cNvContentPartPr/>
                          </w14:nvContentPartPr>
                          <w14:xfrm>
                            <a:off x="2005330" y="4448175"/>
                            <a:ext cx="13335" cy="232410"/>
                          </w14:xfrm>
                        </w14:contentPart>
                      </mc:Choice>
                    </mc:AlternateContent>
                  </a:graphicData>
                </a:graphic>
              </wp:anchor>
            </w:drawing>
          </mc:Choice>
          <mc:Fallback>
            <w:pict>
              <v:shape id="_x0000_s1026" o:spid="_x0000_s1026" style="position:absolute;left:0pt;margin-left:87pt;margin-top:90.75pt;height:18.3pt;width:1.05pt;z-index:252985344;mso-width-relative:page;mso-height-relative:page;" filled="f" stroked="t" coordsize="21600,21600" o:gfxdata="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&#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86368" behindDoc="0" locked="0" layoutInCell="1" allowOverlap="1">
                <wp:simplePos x="0" y="0"/>
                <wp:positionH relativeFrom="column">
                  <wp:posOffset>1125220</wp:posOffset>
                </wp:positionH>
                <wp:positionV relativeFrom="paragraph">
                  <wp:posOffset>1301750</wp:posOffset>
                </wp:positionV>
                <wp:extent cx="71755" cy="54610"/>
                <wp:effectExtent l="0" t="0" r="0" b="0"/>
                <wp:wrapNone/>
                <wp:docPr id="1359" name="墨迹 1359"/>
                <wp:cNvGraphicFramePr/>
                <a:graphic xmlns:a="http://schemas.openxmlformats.org/drawingml/2006/main">
                  <a:graphicData uri="http://schemas.microsoft.com/office/word/2010/wordprocessingInk">
                    <mc:AlternateContent xmlns:a14="http://schemas.microsoft.com/office/drawing/2010/main">
                      <mc:Choice Requires="a14">
                        <w14:contentPart bwMode="clr" r:id="rId417">
                          <w14:nvContentPartPr>
                            <w14:cNvPr id="1359" name="墨迹 1359"/>
                            <w14:cNvContentPartPr/>
                          </w14:nvContentPartPr>
                          <w14:xfrm>
                            <a:off x="2025650" y="4597400"/>
                            <a:ext cx="71755" cy="54610"/>
                          </w14:xfrm>
                        </w14:contentPart>
                      </mc:Choice>
                    </mc:AlternateContent>
                  </a:graphicData>
                </a:graphic>
              </wp:anchor>
            </w:drawing>
          </mc:Choice>
          <mc:Fallback>
            <w:pict>
              <v:shape id="_x0000_s1026" o:spid="_x0000_s1026" style="position:absolute;left:0pt;margin-left:88.6pt;margin-top:102.5pt;height:4.3pt;width:5.65pt;z-index:252986368;mso-width-relative:page;mso-height-relative:page;" filled="f" stroked="t" coordsize="21600,21600" o:gfxdata="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87392" behindDoc="0" locked="0" layoutInCell="1" allowOverlap="1">
                <wp:simplePos x="0" y="0"/>
                <wp:positionH relativeFrom="column">
                  <wp:posOffset>964565</wp:posOffset>
                </wp:positionH>
                <wp:positionV relativeFrom="paragraph">
                  <wp:posOffset>1240790</wp:posOffset>
                </wp:positionV>
                <wp:extent cx="285750" cy="234315"/>
                <wp:effectExtent l="0" t="0" r="0" b="0"/>
                <wp:wrapNone/>
                <wp:docPr id="1360" name="墨迹 1360"/>
                <wp:cNvGraphicFramePr/>
                <a:graphic xmlns:a="http://schemas.openxmlformats.org/drawingml/2006/main">
                  <a:graphicData uri="http://schemas.microsoft.com/office/word/2010/wordprocessingInk">
                    <mc:AlternateContent xmlns:a14="http://schemas.microsoft.com/office/drawing/2010/main">
                      <mc:Choice Requires="a14">
                        <w14:contentPart bwMode="clr" r:id="rId418">
                          <w14:nvContentPartPr>
                            <w14:cNvPr id="1360" name="墨迹 1360"/>
                            <w14:cNvContentPartPr/>
                          </w14:nvContentPartPr>
                          <w14:xfrm>
                            <a:off x="1864995" y="4536440"/>
                            <a:ext cx="285750" cy="234315"/>
                          </w14:xfrm>
                        </w14:contentPart>
                      </mc:Choice>
                    </mc:AlternateContent>
                  </a:graphicData>
                </a:graphic>
              </wp:anchor>
            </w:drawing>
          </mc:Choice>
          <mc:Fallback>
            <w:pict>
              <v:shape id="_x0000_s1026" o:spid="_x0000_s1026" style="position:absolute;left:0pt;margin-left:75.95pt;margin-top:97.7pt;height:18.45pt;width:22.5pt;z-index:252987392;mso-width-relative:page;mso-height-relative:page;" filled="f" stroked="t" coordsize="21600,21600" o:gfxdata="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">
                <v:fill on="f" focussize="0,0"/>
                <v:stroke weight="1.04984251968504pt" color="#F2395B" opacity="65535f" joinstyle="round"/>
                <v:imagedata o:title=""/>
                <o:lock v:ext="edit" aspectratio="f"/>
              </v:shape>
            </w:pict>
          </mc:Fallback>
        </mc:AlternateContent>
      </w:r>
      <w:r>
        <w:drawing>
          <wp:inline distT="0" distB="0" distL="0" distR="0">
            <wp:extent cx="1799590" cy="13487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a:xfrm>
                      <a:off x="0" y="0"/>
                      <a:ext cx="1800000" cy="1349107"/>
                    </a:xfrm>
                    <a:prstGeom prst="rect">
                      <a:avLst/>
                    </a:prstGeom>
                    <a:noFill/>
                    <a:ln>
                      <a:noFill/>
                    </a:ln>
                  </pic:spPr>
                </pic:pic>
              </a:graphicData>
            </a:graphic>
          </wp:inline>
        </w:drawing>
      </w:r>
      <w:r>
        <w:drawing>
          <wp:inline distT="0" distB="0" distL="0" distR="0">
            <wp:extent cx="1799590" cy="13487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a:xfrm>
                      <a:off x="0" y="0"/>
                      <a:ext cx="1800000" cy="1349107"/>
                    </a:xfrm>
                    <a:prstGeom prst="rect">
                      <a:avLst/>
                    </a:prstGeom>
                    <a:noFill/>
                    <a:ln>
                      <a:noFill/>
                    </a:ln>
                  </pic:spPr>
                </pic:pic>
              </a:graphicData>
            </a:graphic>
          </wp:inline>
        </w:drawing>
      </w:r>
    </w:p>
    <w:p>
      <w:pPr>
        <w:pStyle w:val="35"/>
      </w:pPr>
      <w:r>
        <mc:AlternateContent>
          <mc:Choice Requires="wps">
            <w:drawing>
              <wp:anchor distT="0" distB="0" distL="114300" distR="114300" simplePos="0" relativeHeight="252968960" behindDoc="0" locked="0" layoutInCell="1" allowOverlap="1">
                <wp:simplePos x="0" y="0"/>
                <wp:positionH relativeFrom="column">
                  <wp:posOffset>-543560</wp:posOffset>
                </wp:positionH>
                <wp:positionV relativeFrom="paragraph">
                  <wp:posOffset>33655</wp:posOffset>
                </wp:positionV>
                <wp:extent cx="160655" cy="492760"/>
                <wp:effectExtent l="0" t="0" r="0" b="0"/>
                <wp:wrapNone/>
                <wp:docPr id="1342" name="墨迹 1342"/>
                <wp:cNvGraphicFramePr/>
                <a:graphic xmlns:a="http://schemas.openxmlformats.org/drawingml/2006/main">
                  <a:graphicData uri="http://schemas.microsoft.com/office/word/2010/wordprocessingInk">
                    <mc:AlternateContent xmlns:a14="http://schemas.microsoft.com/office/drawing/2010/main">
                      <mc:Choice Requires="a14">
                        <w14:contentPart bwMode="clr" r:id="rId421">
                          <w14:nvContentPartPr>
                            <w14:cNvPr id="1342" name="墨迹 1342"/>
                            <w14:cNvContentPartPr/>
                          </w14:nvContentPartPr>
                          <w14:xfrm>
                            <a:off x="356870" y="4716145"/>
                            <a:ext cx="160655" cy="492760"/>
                          </w14:xfrm>
                        </w14:contentPart>
                      </mc:Choice>
                    </mc:AlternateContent>
                  </a:graphicData>
                </a:graphic>
              </wp:anchor>
            </w:drawing>
          </mc:Choice>
          <mc:Fallback>
            <w:pict>
              <v:shape id="_x0000_s1026" o:spid="_x0000_s1026" style="position:absolute;left:0pt;margin-left:-42.8pt;margin-top:2.65pt;height:38.8pt;width:12.65pt;z-index:252968960;mso-width-relative:page;mso-height-relative:page;" filled="f" stroked="t" coordsize="21600,21600" o:gfxdata="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69984" behindDoc="0" locked="0" layoutInCell="1" allowOverlap="1">
                <wp:simplePos x="0" y="0"/>
                <wp:positionH relativeFrom="column">
                  <wp:posOffset>-417830</wp:posOffset>
                </wp:positionH>
                <wp:positionV relativeFrom="paragraph">
                  <wp:posOffset>64135</wp:posOffset>
                </wp:positionV>
                <wp:extent cx="232410" cy="366395"/>
                <wp:effectExtent l="0" t="0" r="0" b="0"/>
                <wp:wrapNone/>
                <wp:docPr id="1343" name="墨迹 1343"/>
                <wp:cNvGraphicFramePr/>
                <a:graphic xmlns:a="http://schemas.openxmlformats.org/drawingml/2006/main">
                  <a:graphicData uri="http://schemas.microsoft.com/office/word/2010/wordprocessingInk">
                    <mc:AlternateContent xmlns:a14="http://schemas.microsoft.com/office/drawing/2010/main">
                      <mc:Choice Requires="a14">
                        <w14:contentPart bwMode="clr" r:id="rId422">
                          <w14:nvContentPartPr>
                            <w14:cNvPr id="1343" name="墨迹 1343"/>
                            <w14:cNvContentPartPr/>
                          </w14:nvContentPartPr>
                          <w14:xfrm>
                            <a:off x="482600" y="4746625"/>
                            <a:ext cx="232410" cy="366395"/>
                          </w14:xfrm>
                        </w14:contentPart>
                      </mc:Choice>
                    </mc:AlternateContent>
                  </a:graphicData>
                </a:graphic>
              </wp:anchor>
            </w:drawing>
          </mc:Choice>
          <mc:Fallback>
            <w:pict>
              <v:shape id="_x0000_s1026" o:spid="_x0000_s1026" style="position:absolute;left:0pt;margin-left:-32.9pt;margin-top:5.05pt;height:28.85pt;width:18.3pt;z-index:252969984;mso-width-relative:page;mso-height-relative:page;" filled="f" stroked="t" coordsize="21600,21600" o:gfxdata="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71008" behindDoc="0" locked="0" layoutInCell="1" allowOverlap="1">
                <wp:simplePos x="0" y="0"/>
                <wp:positionH relativeFrom="column">
                  <wp:posOffset>-146050</wp:posOffset>
                </wp:positionH>
                <wp:positionV relativeFrom="paragraph">
                  <wp:posOffset>135890</wp:posOffset>
                </wp:positionV>
                <wp:extent cx="37465" cy="219710"/>
                <wp:effectExtent l="0" t="0" r="0" b="0"/>
                <wp:wrapNone/>
                <wp:docPr id="1344" name="墨迹 1344"/>
                <wp:cNvGraphicFramePr/>
                <a:graphic xmlns:a="http://schemas.openxmlformats.org/drawingml/2006/main">
                  <a:graphicData uri="http://schemas.microsoft.com/office/word/2010/wordprocessingInk">
                    <mc:AlternateContent xmlns:a14="http://schemas.microsoft.com/office/drawing/2010/main">
                      <mc:Choice Requires="a14">
                        <w14:contentPart bwMode="clr" r:id="rId423">
                          <w14:nvContentPartPr>
                            <w14:cNvPr id="1344" name="墨迹 1344"/>
                            <w14:cNvContentPartPr/>
                          </w14:nvContentPartPr>
                          <w14:xfrm>
                            <a:off x="754380" y="4818380"/>
                            <a:ext cx="37465" cy="219710"/>
                          </w14:xfrm>
                        </w14:contentPart>
                      </mc:Choice>
                    </mc:AlternateContent>
                  </a:graphicData>
                </a:graphic>
              </wp:anchor>
            </w:drawing>
          </mc:Choice>
          <mc:Fallback>
            <w:pict>
              <v:shape id="_x0000_s1026" o:spid="_x0000_s1026" style="position:absolute;left:0pt;margin-left:-11.5pt;margin-top:10.7pt;height:17.3pt;width:2.95pt;z-index:252971008;mso-width-relative:page;mso-height-relative:page;" filled="f" stroked="t" coordsize="21600,21600" o:gfxdata="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73056" behindDoc="0" locked="0" layoutInCell="1" allowOverlap="1">
                <wp:simplePos x="0" y="0"/>
                <wp:positionH relativeFrom="column">
                  <wp:posOffset>-85090</wp:posOffset>
                </wp:positionH>
                <wp:positionV relativeFrom="paragraph">
                  <wp:posOffset>167005</wp:posOffset>
                </wp:positionV>
                <wp:extent cx="99060" cy="89535"/>
                <wp:effectExtent l="0" t="0" r="0" b="0"/>
                <wp:wrapNone/>
                <wp:docPr id="1346" name="墨迹 1346"/>
                <wp:cNvGraphicFramePr/>
                <a:graphic xmlns:a="http://schemas.openxmlformats.org/drawingml/2006/main">
                  <a:graphicData uri="http://schemas.microsoft.com/office/word/2010/wordprocessingInk">
                    <mc:AlternateContent xmlns:a14="http://schemas.microsoft.com/office/drawing/2010/main">
                      <mc:Choice Requires="a14">
                        <w14:contentPart bwMode="clr" r:id="rId424">
                          <w14:nvContentPartPr>
                            <w14:cNvPr id="1346" name="墨迹 1346"/>
                            <w14:cNvContentPartPr/>
                          </w14:nvContentPartPr>
                          <w14:xfrm>
                            <a:off x="815340" y="4849495"/>
                            <a:ext cx="99060" cy="89535"/>
                          </w14:xfrm>
                        </w14:contentPart>
                      </mc:Choice>
                    </mc:AlternateContent>
                  </a:graphicData>
                </a:graphic>
              </wp:anchor>
            </w:drawing>
          </mc:Choice>
          <mc:Fallback>
            <w:pict>
              <v:shape id="_x0000_s1026" o:spid="_x0000_s1026" style="position:absolute;left:0pt;margin-left:-6.7pt;margin-top:13.15pt;height:7.05pt;width:7.8pt;z-index:252973056;mso-width-relative:page;mso-height-relative:page;" filled="f" stroked="t" coordsize="21600,21600" o:gfxdata="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74080" behindDoc="0" locked="0" layoutInCell="1" allowOverlap="1">
                <wp:simplePos x="0" y="0"/>
                <wp:positionH relativeFrom="column">
                  <wp:posOffset>-41910</wp:posOffset>
                </wp:positionH>
                <wp:positionV relativeFrom="paragraph">
                  <wp:posOffset>67945</wp:posOffset>
                </wp:positionV>
                <wp:extent cx="49530" cy="306070"/>
                <wp:effectExtent l="0" t="0" r="0" b="0"/>
                <wp:wrapNone/>
                <wp:docPr id="1347" name="墨迹 1347"/>
                <wp:cNvGraphicFramePr/>
                <a:graphic xmlns:a="http://schemas.openxmlformats.org/drawingml/2006/main">
                  <a:graphicData uri="http://schemas.microsoft.com/office/word/2010/wordprocessingInk">
                    <mc:AlternateContent xmlns:a14="http://schemas.microsoft.com/office/drawing/2010/main">
                      <mc:Choice Requires="a14">
                        <w14:contentPart bwMode="clr" r:id="rId425">
                          <w14:nvContentPartPr>
                            <w14:cNvPr id="1347" name="墨迹 1347"/>
                            <w14:cNvContentPartPr/>
                          </w14:nvContentPartPr>
                          <w14:xfrm>
                            <a:off x="858520" y="4750435"/>
                            <a:ext cx="49530" cy="306070"/>
                          </w14:xfrm>
                        </w14:contentPart>
                      </mc:Choice>
                    </mc:AlternateContent>
                  </a:graphicData>
                </a:graphic>
              </wp:anchor>
            </w:drawing>
          </mc:Choice>
          <mc:Fallback>
            <w:pict>
              <v:shape id="_x0000_s1026" o:spid="_x0000_s1026" style="position:absolute;left:0pt;margin-left:-3.3pt;margin-top:5.35pt;height:24.1pt;width:3.9pt;z-index:252974080;mso-width-relative:page;mso-height-relative:page;" filled="f" stroked="t" coordsize="21600,21600" o:gfxdata="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JCXZYvVAAAABgEAAA8AAAAA&#10;AAAAAQAgAAAAIgAAAGRycy9kb3ducmV2LnhtbFBLAQIUABQAAAAIAIdO4kC71jq0kgEAADIDAAAO&#10;AAAAAAAAAAEAIAAAACQBAABkcnMvZTJvRG9jLnhtbFBLAQIUAAoAAAAAAIdO4kAAAAAAAAAAAAAA&#10;AAAIAAAAAAAAAAAAEAAAAOICAABkcnMvaW5rL1BLAQIUABQAAAAIAIdO4kA43Ta4jwIAACAHAAAQ&#10;AAAAAAAAAAEAIAAAAAgDAABkcnMvaW5rL2luazEueG1sUEsFBgAAAAAKAAoATAIAAD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75104" behindDoc="0" locked="0" layoutInCell="1" allowOverlap="1">
                <wp:simplePos x="0" y="0"/>
                <wp:positionH relativeFrom="column">
                  <wp:posOffset>129540</wp:posOffset>
                </wp:positionH>
                <wp:positionV relativeFrom="paragraph">
                  <wp:posOffset>30480</wp:posOffset>
                </wp:positionV>
                <wp:extent cx="57785" cy="171450"/>
                <wp:effectExtent l="0" t="0" r="0" b="0"/>
                <wp:wrapNone/>
                <wp:docPr id="1348" name="墨迹 1348"/>
                <wp:cNvGraphicFramePr/>
                <a:graphic xmlns:a="http://schemas.openxmlformats.org/drawingml/2006/main">
                  <a:graphicData uri="http://schemas.microsoft.com/office/word/2010/wordprocessingInk">
                    <mc:AlternateContent xmlns:a14="http://schemas.microsoft.com/office/drawing/2010/main">
                      <mc:Choice Requires="a14">
                        <w14:contentPart bwMode="clr" r:id="rId426">
                          <w14:nvContentPartPr>
                            <w14:cNvPr id="1348" name="墨迹 1348"/>
                            <w14:cNvContentPartPr/>
                          </w14:nvContentPartPr>
                          <w14:xfrm>
                            <a:off x="1029970" y="4712970"/>
                            <a:ext cx="57785" cy="171450"/>
                          </w14:xfrm>
                        </w14:contentPart>
                      </mc:Choice>
                    </mc:AlternateContent>
                  </a:graphicData>
                </a:graphic>
              </wp:anchor>
            </w:drawing>
          </mc:Choice>
          <mc:Fallback>
            <w:pict>
              <v:shape id="_x0000_s1026" o:spid="_x0000_s1026" style="position:absolute;left:0pt;margin-left:10.2pt;margin-top:2.4pt;height:13.5pt;width:4.55pt;z-index:252975104;mso-width-relative:page;mso-height-relative:page;" filled="f" stroked="t" coordsize="21600,21600" o:gfxdata="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77152" behindDoc="0" locked="0" layoutInCell="1" allowOverlap="1">
                <wp:simplePos x="0" y="0"/>
                <wp:positionH relativeFrom="column">
                  <wp:posOffset>210185</wp:posOffset>
                </wp:positionH>
                <wp:positionV relativeFrom="paragraph">
                  <wp:posOffset>181610</wp:posOffset>
                </wp:positionV>
                <wp:extent cx="101600" cy="110490"/>
                <wp:effectExtent l="0" t="0" r="0" b="0"/>
                <wp:wrapNone/>
                <wp:docPr id="1350" name="墨迹 1350"/>
                <wp:cNvGraphicFramePr/>
                <a:graphic xmlns:a="http://schemas.openxmlformats.org/drawingml/2006/main">
                  <a:graphicData uri="http://schemas.microsoft.com/office/word/2010/wordprocessingInk">
                    <mc:AlternateContent xmlns:a14="http://schemas.microsoft.com/office/drawing/2010/main">
                      <mc:Choice Requires="a14">
                        <w14:contentPart bwMode="clr" r:id="rId427">
                          <w14:nvContentPartPr>
                            <w14:cNvPr id="1350" name="墨迹 1350"/>
                            <w14:cNvContentPartPr/>
                          </w14:nvContentPartPr>
                          <w14:xfrm>
                            <a:off x="1110615" y="4864100"/>
                            <a:ext cx="101600" cy="110490"/>
                          </w14:xfrm>
                        </w14:contentPart>
                      </mc:Choice>
                    </mc:AlternateContent>
                  </a:graphicData>
                </a:graphic>
              </wp:anchor>
            </w:drawing>
          </mc:Choice>
          <mc:Fallback>
            <w:pict>
              <v:shape id="_x0000_s1026" o:spid="_x0000_s1026" style="position:absolute;left:0pt;margin-left:16.55pt;margin-top:14.3pt;height:8.7pt;width:8pt;z-index:252977152;mso-width-relative:page;mso-height-relative:page;" filled="f" stroked="t" coordsize="21600,21600" o:gfxdata="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88416" behindDoc="0" locked="0" layoutInCell="1" allowOverlap="1">
                <wp:simplePos x="0" y="0"/>
                <wp:positionH relativeFrom="column">
                  <wp:posOffset>710565</wp:posOffset>
                </wp:positionH>
                <wp:positionV relativeFrom="paragraph">
                  <wp:posOffset>254000</wp:posOffset>
                </wp:positionV>
                <wp:extent cx="109855" cy="137795"/>
                <wp:effectExtent l="0" t="0" r="0" b="0"/>
                <wp:wrapNone/>
                <wp:docPr id="1361" name="墨迹 1361"/>
                <wp:cNvGraphicFramePr/>
                <a:graphic xmlns:a="http://schemas.openxmlformats.org/drawingml/2006/main">
                  <a:graphicData uri="http://schemas.microsoft.com/office/word/2010/wordprocessingInk">
                    <mc:AlternateContent xmlns:a14="http://schemas.microsoft.com/office/drawing/2010/main">
                      <mc:Choice Requires="a14">
                        <w14:contentPart bwMode="clr" r:id="rId428">
                          <w14:nvContentPartPr>
                            <w14:cNvPr id="1361" name="墨迹 1361"/>
                            <w14:cNvContentPartPr/>
                          </w14:nvContentPartPr>
                          <w14:xfrm>
                            <a:off x="1610995" y="4936490"/>
                            <a:ext cx="109855" cy="137795"/>
                          </w14:xfrm>
                        </w14:contentPart>
                      </mc:Choice>
                    </mc:AlternateContent>
                  </a:graphicData>
                </a:graphic>
              </wp:anchor>
            </w:drawing>
          </mc:Choice>
          <mc:Fallback>
            <w:pict>
              <v:shape id="_x0000_s1026" o:spid="_x0000_s1026" style="position:absolute;left:0pt;margin-left:55.95pt;margin-top:20pt;height:10.85pt;width:8.65pt;z-index:252988416;mso-width-relative:page;mso-height-relative:page;" filled="f" stroked="t" coordsize="21600,21600" o:gfxdata="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89440" behindDoc="0" locked="0" layoutInCell="1" allowOverlap="1">
                <wp:simplePos x="0" y="0"/>
                <wp:positionH relativeFrom="column">
                  <wp:posOffset>701040</wp:posOffset>
                </wp:positionH>
                <wp:positionV relativeFrom="paragraph">
                  <wp:posOffset>330200</wp:posOffset>
                </wp:positionV>
                <wp:extent cx="32385" cy="163195"/>
                <wp:effectExtent l="0" t="0" r="0" b="0"/>
                <wp:wrapNone/>
                <wp:docPr id="1362" name="墨迹 1362"/>
                <wp:cNvGraphicFramePr/>
                <a:graphic xmlns:a="http://schemas.openxmlformats.org/drawingml/2006/main">
                  <a:graphicData uri="http://schemas.microsoft.com/office/word/2010/wordprocessingInk">
                    <mc:AlternateContent xmlns:a14="http://schemas.microsoft.com/office/drawing/2010/main">
                      <mc:Choice Requires="a14">
                        <w14:contentPart bwMode="clr" r:id="rId429">
                          <w14:nvContentPartPr>
                            <w14:cNvPr id="1362" name="墨迹 1362"/>
                            <w14:cNvContentPartPr/>
                          </w14:nvContentPartPr>
                          <w14:xfrm>
                            <a:off x="1601470" y="5012690"/>
                            <a:ext cx="32385" cy="163195"/>
                          </w14:xfrm>
                        </w14:contentPart>
                      </mc:Choice>
                    </mc:AlternateContent>
                  </a:graphicData>
                </a:graphic>
              </wp:anchor>
            </w:drawing>
          </mc:Choice>
          <mc:Fallback>
            <w:pict>
              <v:shape id="_x0000_s1026" o:spid="_x0000_s1026" style="position:absolute;left:0pt;margin-left:55.2pt;margin-top:26pt;height:12.85pt;width:2.55pt;z-index:252989440;mso-width-relative:page;mso-height-relative:page;" filled="f" stroked="t" coordsize="21600,21600" o:gfxdata="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90464" behindDoc="0" locked="0" layoutInCell="1" allowOverlap="1">
                <wp:simplePos x="0" y="0"/>
                <wp:positionH relativeFrom="column">
                  <wp:posOffset>753745</wp:posOffset>
                </wp:positionH>
                <wp:positionV relativeFrom="paragraph">
                  <wp:posOffset>356870</wp:posOffset>
                </wp:positionV>
                <wp:extent cx="156845" cy="44450"/>
                <wp:effectExtent l="0" t="0" r="0" b="0"/>
                <wp:wrapNone/>
                <wp:docPr id="1363" name="墨迹 1363"/>
                <wp:cNvGraphicFramePr/>
                <a:graphic xmlns:a="http://schemas.openxmlformats.org/drawingml/2006/main">
                  <a:graphicData uri="http://schemas.microsoft.com/office/word/2010/wordprocessingInk">
                    <mc:AlternateContent xmlns:a14="http://schemas.microsoft.com/office/drawing/2010/main">
                      <mc:Choice Requires="a14">
                        <w14:contentPart bwMode="clr" r:id="rId430">
                          <w14:nvContentPartPr>
                            <w14:cNvPr id="1363" name="墨迹 1363"/>
                            <w14:cNvContentPartPr/>
                          </w14:nvContentPartPr>
                          <w14:xfrm>
                            <a:off x="1654175" y="5039360"/>
                            <a:ext cx="156845" cy="44450"/>
                          </w14:xfrm>
                        </w14:contentPart>
                      </mc:Choice>
                    </mc:AlternateContent>
                  </a:graphicData>
                </a:graphic>
              </wp:anchor>
            </w:drawing>
          </mc:Choice>
          <mc:Fallback>
            <w:pict>
              <v:shape id="_x0000_s1026" o:spid="_x0000_s1026" style="position:absolute;left:0pt;margin-left:59.35pt;margin-top:28.1pt;height:3.5pt;width:12.35pt;z-index:252990464;mso-width-relative:page;mso-height-relative:page;" filled="f" stroked="t" coordsize="21600,21600" o:gfxdata="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91488" behindDoc="0" locked="0" layoutInCell="1" allowOverlap="1">
                <wp:simplePos x="0" y="0"/>
                <wp:positionH relativeFrom="column">
                  <wp:posOffset>795020</wp:posOffset>
                </wp:positionH>
                <wp:positionV relativeFrom="paragraph">
                  <wp:posOffset>438785</wp:posOffset>
                </wp:positionV>
                <wp:extent cx="60960" cy="101600"/>
                <wp:effectExtent l="0" t="0" r="0" b="0"/>
                <wp:wrapNone/>
                <wp:docPr id="1364" name="墨迹 1364"/>
                <wp:cNvGraphicFramePr/>
                <a:graphic xmlns:a="http://schemas.openxmlformats.org/drawingml/2006/main">
                  <a:graphicData uri="http://schemas.microsoft.com/office/word/2010/wordprocessingInk">
                    <mc:AlternateContent xmlns:a14="http://schemas.microsoft.com/office/drawing/2010/main">
                      <mc:Choice Requires="a14">
                        <w14:contentPart bwMode="clr" r:id="rId431">
                          <w14:nvContentPartPr>
                            <w14:cNvPr id="1364" name="墨迹 1364"/>
                            <w14:cNvContentPartPr/>
                          </w14:nvContentPartPr>
                          <w14:xfrm>
                            <a:off x="1695450" y="5121275"/>
                            <a:ext cx="60960" cy="101600"/>
                          </w14:xfrm>
                        </w14:contentPart>
                      </mc:Choice>
                    </mc:AlternateContent>
                  </a:graphicData>
                </a:graphic>
              </wp:anchor>
            </w:drawing>
          </mc:Choice>
          <mc:Fallback>
            <w:pict>
              <v:shape id="_x0000_s1026" o:spid="_x0000_s1026" style="position:absolute;left:0pt;margin-left:62.6pt;margin-top:34.55pt;height:8pt;width:4.8pt;z-index:252991488;mso-width-relative:page;mso-height-relative:page;" filled="f" stroked="t" coordsize="21600,21600" o:gfxdata="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92512" behindDoc="0" locked="0" layoutInCell="1" allowOverlap="1">
                <wp:simplePos x="0" y="0"/>
                <wp:positionH relativeFrom="column">
                  <wp:posOffset>1005205</wp:posOffset>
                </wp:positionH>
                <wp:positionV relativeFrom="paragraph">
                  <wp:posOffset>210820</wp:posOffset>
                </wp:positionV>
                <wp:extent cx="27305" cy="49530"/>
                <wp:effectExtent l="0" t="0" r="0" b="0"/>
                <wp:wrapNone/>
                <wp:docPr id="1365" name="墨迹 1365"/>
                <wp:cNvGraphicFramePr/>
                <a:graphic xmlns:a="http://schemas.openxmlformats.org/drawingml/2006/main">
                  <a:graphicData uri="http://schemas.microsoft.com/office/word/2010/wordprocessingInk">
                    <mc:AlternateContent xmlns:a14="http://schemas.microsoft.com/office/drawing/2010/main">
                      <mc:Choice Requires="a14">
                        <w14:contentPart bwMode="clr" r:id="rId432">
                          <w14:nvContentPartPr>
                            <w14:cNvPr id="1365" name="墨迹 1365"/>
                            <w14:cNvContentPartPr/>
                          </w14:nvContentPartPr>
                          <w14:xfrm>
                            <a:off x="1905635" y="4893310"/>
                            <a:ext cx="27305" cy="49530"/>
                          </w14:xfrm>
                        </w14:contentPart>
                      </mc:Choice>
                    </mc:AlternateContent>
                  </a:graphicData>
                </a:graphic>
              </wp:anchor>
            </w:drawing>
          </mc:Choice>
          <mc:Fallback>
            <w:pict>
              <v:shape id="_x0000_s1026" o:spid="_x0000_s1026" style="position:absolute;left:0pt;margin-left:79.15pt;margin-top:16.6pt;height:3.9pt;width:2.15pt;z-index:252992512;mso-width-relative:page;mso-height-relative:page;" filled="f" stroked="t" coordsize="21600,21600" o:gfxdata="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93536" behindDoc="0" locked="0" layoutInCell="1" allowOverlap="1">
                <wp:simplePos x="0" y="0"/>
                <wp:positionH relativeFrom="column">
                  <wp:posOffset>1026160</wp:posOffset>
                </wp:positionH>
                <wp:positionV relativeFrom="paragraph">
                  <wp:posOffset>151765</wp:posOffset>
                </wp:positionV>
                <wp:extent cx="74295" cy="131445"/>
                <wp:effectExtent l="0" t="0" r="0" b="0"/>
                <wp:wrapNone/>
                <wp:docPr id="1366" name="墨迹 1366"/>
                <wp:cNvGraphicFramePr/>
                <a:graphic xmlns:a="http://schemas.openxmlformats.org/drawingml/2006/main">
                  <a:graphicData uri="http://schemas.microsoft.com/office/word/2010/wordprocessingInk">
                    <mc:AlternateContent xmlns:a14="http://schemas.microsoft.com/office/drawing/2010/main">
                      <mc:Choice Requires="a14">
                        <w14:contentPart bwMode="clr" r:id="rId433">
                          <w14:nvContentPartPr>
                            <w14:cNvPr id="1366" name="墨迹 1366"/>
                            <w14:cNvContentPartPr/>
                          </w14:nvContentPartPr>
                          <w14:xfrm>
                            <a:off x="1926590" y="4834255"/>
                            <a:ext cx="74295" cy="131445"/>
                          </w14:xfrm>
                        </w14:contentPart>
                      </mc:Choice>
                    </mc:AlternateContent>
                  </a:graphicData>
                </a:graphic>
              </wp:anchor>
            </w:drawing>
          </mc:Choice>
          <mc:Fallback>
            <w:pict>
              <v:shape id="_x0000_s1026" o:spid="_x0000_s1026" style="position:absolute;left:0pt;margin-left:80.8pt;margin-top:11.95pt;height:10.35pt;width:5.85pt;z-index:252993536;mso-width-relative:page;mso-height-relative:page;" filled="f" stroked="t" coordsize="21600,21600" o:gfxdata="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94560" behindDoc="0" locked="0" layoutInCell="1" allowOverlap="1">
                <wp:simplePos x="0" y="0"/>
                <wp:positionH relativeFrom="column">
                  <wp:posOffset>971550</wp:posOffset>
                </wp:positionH>
                <wp:positionV relativeFrom="paragraph">
                  <wp:posOffset>200660</wp:posOffset>
                </wp:positionV>
                <wp:extent cx="201295" cy="179705"/>
                <wp:effectExtent l="0" t="0" r="0" b="0"/>
                <wp:wrapNone/>
                <wp:docPr id="1367" name="墨迹 1367"/>
                <wp:cNvGraphicFramePr/>
                <a:graphic xmlns:a="http://schemas.openxmlformats.org/drawingml/2006/main">
                  <a:graphicData uri="http://schemas.microsoft.com/office/word/2010/wordprocessingInk">
                    <mc:AlternateContent xmlns:a14="http://schemas.microsoft.com/office/drawing/2010/main">
                      <mc:Choice Requires="a14">
                        <w14:contentPart bwMode="clr" r:id="rId434">
                          <w14:nvContentPartPr>
                            <w14:cNvPr id="1367" name="墨迹 1367"/>
                            <w14:cNvContentPartPr/>
                          </w14:nvContentPartPr>
                          <w14:xfrm>
                            <a:off x="1871980" y="4883150"/>
                            <a:ext cx="201295" cy="179705"/>
                          </w14:xfrm>
                        </w14:contentPart>
                      </mc:Choice>
                    </mc:AlternateContent>
                  </a:graphicData>
                </a:graphic>
              </wp:anchor>
            </w:drawing>
          </mc:Choice>
          <mc:Fallback>
            <w:pict>
              <v:shape id="_x0000_s1026" o:spid="_x0000_s1026" style="position:absolute;left:0pt;margin-left:76.5pt;margin-top:15.8pt;height:14.15pt;width:15.85pt;z-index:252994560;mso-width-relative:page;mso-height-relative:page;" filled="f" stroked="t" coordsize="21600,21600" o:gfxdata="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95584" behindDoc="0" locked="0" layoutInCell="1" allowOverlap="1">
                <wp:simplePos x="0" y="0"/>
                <wp:positionH relativeFrom="column">
                  <wp:posOffset>1080135</wp:posOffset>
                </wp:positionH>
                <wp:positionV relativeFrom="paragraph">
                  <wp:posOffset>302895</wp:posOffset>
                </wp:positionV>
                <wp:extent cx="15240" cy="139065"/>
                <wp:effectExtent l="0" t="0" r="0" b="0"/>
                <wp:wrapNone/>
                <wp:docPr id="1368" name="墨迹 1368"/>
                <wp:cNvGraphicFramePr/>
                <a:graphic xmlns:a="http://schemas.openxmlformats.org/drawingml/2006/main">
                  <a:graphicData uri="http://schemas.microsoft.com/office/word/2010/wordprocessingInk">
                    <mc:AlternateContent xmlns:a14="http://schemas.microsoft.com/office/drawing/2010/main">
                      <mc:Choice Requires="a14">
                        <w14:contentPart bwMode="clr" r:id="rId435">
                          <w14:nvContentPartPr>
                            <w14:cNvPr id="1368" name="墨迹 1368"/>
                            <w14:cNvContentPartPr/>
                          </w14:nvContentPartPr>
                          <w14:xfrm>
                            <a:off x="1980565" y="4985385"/>
                            <a:ext cx="15240" cy="139065"/>
                          </w14:xfrm>
                        </w14:contentPart>
                      </mc:Choice>
                    </mc:AlternateContent>
                  </a:graphicData>
                </a:graphic>
              </wp:anchor>
            </w:drawing>
          </mc:Choice>
          <mc:Fallback>
            <w:pict>
              <v:shape id="_x0000_s1026" o:spid="_x0000_s1026" style="position:absolute;left:0pt;margin-left:85.05pt;margin-top:23.85pt;height:10.95pt;width:1.2pt;z-index:252995584;mso-width-relative:page;mso-height-relative:page;" filled="f" stroked="t" coordsize="21600,21600" o:gfxdata="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96608" behindDoc="0" locked="0" layoutInCell="1" allowOverlap="1">
                <wp:simplePos x="0" y="0"/>
                <wp:positionH relativeFrom="column">
                  <wp:posOffset>1118235</wp:posOffset>
                </wp:positionH>
                <wp:positionV relativeFrom="paragraph">
                  <wp:posOffset>264160</wp:posOffset>
                </wp:positionV>
                <wp:extent cx="48895" cy="114300"/>
                <wp:effectExtent l="0" t="0" r="0" b="0"/>
                <wp:wrapNone/>
                <wp:docPr id="1369" name="墨迹 1369"/>
                <wp:cNvGraphicFramePr/>
                <a:graphic xmlns:a="http://schemas.openxmlformats.org/drawingml/2006/main">
                  <a:graphicData uri="http://schemas.microsoft.com/office/word/2010/wordprocessingInk">
                    <mc:AlternateContent xmlns:a14="http://schemas.microsoft.com/office/drawing/2010/main">
                      <mc:Choice Requires="a14">
                        <w14:contentPart bwMode="clr" r:id="rId436">
                          <w14:nvContentPartPr>
                            <w14:cNvPr id="1369" name="墨迹 1369"/>
                            <w14:cNvContentPartPr/>
                          </w14:nvContentPartPr>
                          <w14:xfrm>
                            <a:off x="2018665" y="4946650"/>
                            <a:ext cx="48895" cy="114300"/>
                          </w14:xfrm>
                        </w14:contentPart>
                      </mc:Choice>
                    </mc:AlternateContent>
                  </a:graphicData>
                </a:graphic>
              </wp:anchor>
            </w:drawing>
          </mc:Choice>
          <mc:Fallback>
            <w:pict>
              <v:shape id="_x0000_s1026" o:spid="_x0000_s1026" style="position:absolute;left:0pt;margin-left:88.05pt;margin-top:20.8pt;height:9pt;width:3.85pt;z-index:252996608;mso-width-relative:page;mso-height-relative:page;" filled="f" stroked="t" coordsize="21600,21600" o:gfxdata="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97632" behindDoc="0" locked="0" layoutInCell="1" allowOverlap="1">
                <wp:simplePos x="0" y="0"/>
                <wp:positionH relativeFrom="column">
                  <wp:posOffset>1132205</wp:posOffset>
                </wp:positionH>
                <wp:positionV relativeFrom="paragraph">
                  <wp:posOffset>297815</wp:posOffset>
                </wp:positionV>
                <wp:extent cx="101600" cy="180340"/>
                <wp:effectExtent l="0" t="0" r="0" b="0"/>
                <wp:wrapNone/>
                <wp:docPr id="1370" name="墨迹 1370"/>
                <wp:cNvGraphicFramePr/>
                <a:graphic xmlns:a="http://schemas.openxmlformats.org/drawingml/2006/main">
                  <a:graphicData uri="http://schemas.microsoft.com/office/word/2010/wordprocessingInk">
                    <mc:AlternateContent xmlns:a14="http://schemas.microsoft.com/office/drawing/2010/main">
                      <mc:Choice Requires="a14">
                        <w14:contentPart bwMode="clr" r:id="rId437">
                          <w14:nvContentPartPr>
                            <w14:cNvPr id="1370" name="墨迹 1370"/>
                            <w14:cNvContentPartPr/>
                          </w14:nvContentPartPr>
                          <w14:xfrm>
                            <a:off x="2032635" y="4980305"/>
                            <a:ext cx="101600" cy="180340"/>
                          </w14:xfrm>
                        </w14:contentPart>
                      </mc:Choice>
                    </mc:AlternateContent>
                  </a:graphicData>
                </a:graphic>
              </wp:anchor>
            </w:drawing>
          </mc:Choice>
          <mc:Fallback>
            <w:pict>
              <v:shape id="_x0000_s1026" o:spid="_x0000_s1026" style="position:absolute;left:0pt;margin-left:89.15pt;margin-top:23.45pt;height:14.2pt;width:8pt;z-index:252997632;mso-width-relative:page;mso-height-relative:page;" filled="f" stroked="t" coordsize="21600,21600" o:gfxdata="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98656" behindDoc="0" locked="0" layoutInCell="1" allowOverlap="1">
                <wp:simplePos x="0" y="0"/>
                <wp:positionH relativeFrom="column">
                  <wp:posOffset>1268730</wp:posOffset>
                </wp:positionH>
                <wp:positionV relativeFrom="paragraph">
                  <wp:posOffset>187325</wp:posOffset>
                </wp:positionV>
                <wp:extent cx="43815" cy="218440"/>
                <wp:effectExtent l="0" t="0" r="0" b="0"/>
                <wp:wrapNone/>
                <wp:docPr id="1371" name="墨迹 1371"/>
                <wp:cNvGraphicFramePr/>
                <a:graphic xmlns:a="http://schemas.openxmlformats.org/drawingml/2006/main">
                  <a:graphicData uri="http://schemas.microsoft.com/office/word/2010/wordprocessingInk">
                    <mc:AlternateContent xmlns:a14="http://schemas.microsoft.com/office/drawing/2010/main">
                      <mc:Choice Requires="a14">
                        <w14:contentPart bwMode="clr" r:id="rId438">
                          <w14:nvContentPartPr>
                            <w14:cNvPr id="1371" name="墨迹 1371"/>
                            <w14:cNvContentPartPr/>
                          </w14:nvContentPartPr>
                          <w14:xfrm>
                            <a:off x="2169160" y="4869815"/>
                            <a:ext cx="43815" cy="218440"/>
                          </w14:xfrm>
                        </w14:contentPart>
                      </mc:Choice>
                    </mc:AlternateContent>
                  </a:graphicData>
                </a:graphic>
              </wp:anchor>
            </w:drawing>
          </mc:Choice>
          <mc:Fallback>
            <w:pict>
              <v:shape id="_x0000_s1026" o:spid="_x0000_s1026" style="position:absolute;left:0pt;margin-left:99.9pt;margin-top:14.75pt;height:17.2pt;width:3.45pt;z-index:252998656;mso-width-relative:page;mso-height-relative:page;" filled="f" stroked="t" coordsize="21600,21600" o:gfxdata="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99680" behindDoc="0" locked="0" layoutInCell="1" allowOverlap="1">
                <wp:simplePos x="0" y="0"/>
                <wp:positionH relativeFrom="column">
                  <wp:posOffset>1288415</wp:posOffset>
                </wp:positionH>
                <wp:positionV relativeFrom="paragraph">
                  <wp:posOffset>106045</wp:posOffset>
                </wp:positionV>
                <wp:extent cx="238125" cy="288290"/>
                <wp:effectExtent l="0" t="0" r="0" b="0"/>
                <wp:wrapNone/>
                <wp:docPr id="1372" name="墨迹 1372"/>
                <wp:cNvGraphicFramePr/>
                <a:graphic xmlns:a="http://schemas.openxmlformats.org/drawingml/2006/main">
                  <a:graphicData uri="http://schemas.microsoft.com/office/word/2010/wordprocessingInk">
                    <mc:AlternateContent xmlns:a14="http://schemas.microsoft.com/office/drawing/2010/main">
                      <mc:Choice Requires="a14">
                        <w14:contentPart bwMode="clr" r:id="rId439">
                          <w14:nvContentPartPr>
                            <w14:cNvPr id="1372" name="墨迹 1372"/>
                            <w14:cNvContentPartPr/>
                          </w14:nvContentPartPr>
                          <w14:xfrm>
                            <a:off x="2188845" y="4788535"/>
                            <a:ext cx="238125" cy="288290"/>
                          </w14:xfrm>
                        </w14:contentPart>
                      </mc:Choice>
                    </mc:AlternateContent>
                  </a:graphicData>
                </a:graphic>
              </wp:anchor>
            </w:drawing>
          </mc:Choice>
          <mc:Fallback>
            <w:pict>
              <v:shape id="_x0000_s1026" o:spid="_x0000_s1026" style="position:absolute;left:0pt;margin-left:101.45pt;margin-top:8.35pt;height:22.7pt;width:18.75pt;z-index:252999680;mso-width-relative:page;mso-height-relative:page;" filled="f" stroked="t" coordsize="21600,21600" o:gfxdata="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00704" behindDoc="0" locked="0" layoutInCell="1" allowOverlap="1">
                <wp:simplePos x="0" y="0"/>
                <wp:positionH relativeFrom="column">
                  <wp:posOffset>1338580</wp:posOffset>
                </wp:positionH>
                <wp:positionV relativeFrom="paragraph">
                  <wp:posOffset>240665</wp:posOffset>
                </wp:positionV>
                <wp:extent cx="108585" cy="95885"/>
                <wp:effectExtent l="0" t="0" r="0" b="0"/>
                <wp:wrapNone/>
                <wp:docPr id="1373" name="墨迹 1373"/>
                <wp:cNvGraphicFramePr/>
                <a:graphic xmlns:a="http://schemas.openxmlformats.org/drawingml/2006/main">
                  <a:graphicData uri="http://schemas.microsoft.com/office/word/2010/wordprocessingInk">
                    <mc:AlternateContent xmlns:a14="http://schemas.microsoft.com/office/drawing/2010/main">
                      <mc:Choice Requires="a14">
                        <w14:contentPart bwMode="clr" r:id="rId440">
                          <w14:nvContentPartPr>
                            <w14:cNvPr id="1373" name="墨迹 1373"/>
                            <w14:cNvContentPartPr/>
                          </w14:nvContentPartPr>
                          <w14:xfrm>
                            <a:off x="2239010" y="4923155"/>
                            <a:ext cx="108585" cy="95885"/>
                          </w14:xfrm>
                        </w14:contentPart>
                      </mc:Choice>
                    </mc:AlternateContent>
                  </a:graphicData>
                </a:graphic>
              </wp:anchor>
            </w:drawing>
          </mc:Choice>
          <mc:Fallback>
            <w:pict>
              <v:shape id="_x0000_s1026" o:spid="_x0000_s1026" style="position:absolute;left:0pt;margin-left:105.4pt;margin-top:18.95pt;height:7.55pt;width:8.55pt;z-index:253000704;mso-width-relative:page;mso-height-relative:page;" filled="f" stroked="t" coordsize="21600,21600" o:gfxdata="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01728" behindDoc="0" locked="0" layoutInCell="1" allowOverlap="1">
                <wp:simplePos x="0" y="0"/>
                <wp:positionH relativeFrom="column">
                  <wp:posOffset>1398905</wp:posOffset>
                </wp:positionH>
                <wp:positionV relativeFrom="paragraph">
                  <wp:posOffset>146050</wp:posOffset>
                </wp:positionV>
                <wp:extent cx="56515" cy="250825"/>
                <wp:effectExtent l="0" t="0" r="0" b="0"/>
                <wp:wrapNone/>
                <wp:docPr id="1374" name="墨迹 1374"/>
                <wp:cNvGraphicFramePr/>
                <a:graphic xmlns:a="http://schemas.openxmlformats.org/drawingml/2006/main">
                  <a:graphicData uri="http://schemas.microsoft.com/office/word/2010/wordprocessingInk">
                    <mc:AlternateContent xmlns:a14="http://schemas.microsoft.com/office/drawing/2010/main">
                      <mc:Choice Requires="a14">
                        <w14:contentPart bwMode="clr" r:id="rId441">
                          <w14:nvContentPartPr>
                            <w14:cNvPr id="1374" name="墨迹 1374"/>
                            <w14:cNvContentPartPr/>
                          </w14:nvContentPartPr>
                          <w14:xfrm>
                            <a:off x="2299335" y="4828540"/>
                            <a:ext cx="56515" cy="250825"/>
                          </w14:xfrm>
                        </w14:contentPart>
                      </mc:Choice>
                    </mc:AlternateContent>
                  </a:graphicData>
                </a:graphic>
              </wp:anchor>
            </w:drawing>
          </mc:Choice>
          <mc:Fallback>
            <w:pict>
              <v:shape id="_x0000_s1026" o:spid="_x0000_s1026" style="position:absolute;left:0pt;margin-left:110.15pt;margin-top:11.5pt;height:19.75pt;width:4.45pt;z-index:253001728;mso-width-relative:page;mso-height-relative:page;" filled="f" stroked="t" coordsize="21600,21600" o:gfxdata="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rE07RdkAAAAJAQAADwAAAAAAAAABACAAAAAi&#10;AAAAZHJzL2Rvd25yZXYueG1sUEsBAhQAFAAAAAgAh07iQKg1JhWXAQAAMwMAAA4AAAAAAAAAAQAg&#10;AAAAKAEAAGRycy9lMm9Eb2MueG1sUEsBAhQACgAAAAAAh07iQAAAAAAAAAAAAAAAAAgAAAAAAAAA&#10;AAAQAAAA6wIAAGRycy9pbmsvUEsBAhQAFAAAAAgAh07iQCrayvN8AgAAygYAABAAAAAAAAAAAQAg&#10;AAAAEQMAAGRycy9pbmsvaW5rMS54bWxQSwUGAAAAAAoACgBMAgAAJ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02752" behindDoc="0" locked="0" layoutInCell="1" allowOverlap="1">
                <wp:simplePos x="0" y="0"/>
                <wp:positionH relativeFrom="column">
                  <wp:posOffset>1581785</wp:posOffset>
                </wp:positionH>
                <wp:positionV relativeFrom="paragraph">
                  <wp:posOffset>81280</wp:posOffset>
                </wp:positionV>
                <wp:extent cx="23495" cy="153670"/>
                <wp:effectExtent l="0" t="0" r="0" b="0"/>
                <wp:wrapNone/>
                <wp:docPr id="1375" name="墨迹 1375"/>
                <wp:cNvGraphicFramePr/>
                <a:graphic xmlns:a="http://schemas.openxmlformats.org/drawingml/2006/main">
                  <a:graphicData uri="http://schemas.microsoft.com/office/word/2010/wordprocessingInk">
                    <mc:AlternateContent xmlns:a14="http://schemas.microsoft.com/office/drawing/2010/main">
                      <mc:Choice Requires="a14">
                        <w14:contentPart bwMode="clr" r:id="rId442">
                          <w14:nvContentPartPr>
                            <w14:cNvPr id="1375" name="墨迹 1375"/>
                            <w14:cNvContentPartPr/>
                          </w14:nvContentPartPr>
                          <w14:xfrm>
                            <a:off x="2482215" y="4763770"/>
                            <a:ext cx="23495" cy="153670"/>
                          </w14:xfrm>
                        </w14:contentPart>
                      </mc:Choice>
                    </mc:AlternateContent>
                  </a:graphicData>
                </a:graphic>
              </wp:anchor>
            </w:drawing>
          </mc:Choice>
          <mc:Fallback>
            <w:pict>
              <v:shape id="_x0000_s1026" o:spid="_x0000_s1026" style="position:absolute;left:0pt;margin-left:124.55pt;margin-top:6.4pt;height:12.1pt;width:1.85pt;z-index:253002752;mso-width-relative:page;mso-height-relative:page;" filled="f" stroked="t" coordsize="21600,21600" o:gfxdata="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03776" behindDoc="0" locked="0" layoutInCell="1" allowOverlap="1">
                <wp:simplePos x="0" y="0"/>
                <wp:positionH relativeFrom="column">
                  <wp:posOffset>1637665</wp:posOffset>
                </wp:positionH>
                <wp:positionV relativeFrom="paragraph">
                  <wp:posOffset>30480</wp:posOffset>
                </wp:positionV>
                <wp:extent cx="144145" cy="173355"/>
                <wp:effectExtent l="0" t="0" r="0" b="0"/>
                <wp:wrapNone/>
                <wp:docPr id="1376" name="墨迹 1376"/>
                <wp:cNvGraphicFramePr/>
                <a:graphic xmlns:a="http://schemas.openxmlformats.org/drawingml/2006/main">
                  <a:graphicData uri="http://schemas.microsoft.com/office/word/2010/wordprocessingInk">
                    <mc:AlternateContent xmlns:a14="http://schemas.microsoft.com/office/drawing/2010/main">
                      <mc:Choice Requires="a14">
                        <w14:contentPart bwMode="clr" r:id="rId443">
                          <w14:nvContentPartPr>
                            <w14:cNvPr id="1376" name="墨迹 1376"/>
                            <w14:cNvContentPartPr/>
                          </w14:nvContentPartPr>
                          <w14:xfrm>
                            <a:off x="2538095" y="4712970"/>
                            <a:ext cx="144145" cy="173355"/>
                          </w14:xfrm>
                        </w14:contentPart>
                      </mc:Choice>
                    </mc:AlternateContent>
                  </a:graphicData>
                </a:graphic>
              </wp:anchor>
            </w:drawing>
          </mc:Choice>
          <mc:Fallback>
            <w:pict>
              <v:shape id="_x0000_s1026" o:spid="_x0000_s1026" style="position:absolute;left:0pt;margin-left:128.95pt;margin-top:2.4pt;height:13.65pt;width:11.35pt;z-index:253003776;mso-width-relative:page;mso-height-relative:page;" filled="f" stroked="t" coordsize="21600,21600" o:gfxdata="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04800" behindDoc="0" locked="0" layoutInCell="1" allowOverlap="1">
                <wp:simplePos x="0" y="0"/>
                <wp:positionH relativeFrom="column">
                  <wp:posOffset>1657985</wp:posOffset>
                </wp:positionH>
                <wp:positionV relativeFrom="paragraph">
                  <wp:posOffset>180340</wp:posOffset>
                </wp:positionV>
                <wp:extent cx="100965" cy="144780"/>
                <wp:effectExtent l="0" t="0" r="0" b="0"/>
                <wp:wrapNone/>
                <wp:docPr id="1377" name="墨迹 1377"/>
                <wp:cNvGraphicFramePr/>
                <a:graphic xmlns:a="http://schemas.openxmlformats.org/drawingml/2006/main">
                  <a:graphicData uri="http://schemas.microsoft.com/office/word/2010/wordprocessingInk">
                    <mc:AlternateContent xmlns:a14="http://schemas.microsoft.com/office/drawing/2010/main">
                      <mc:Choice Requires="a14">
                        <w14:contentPart bwMode="clr" r:id="rId444">
                          <w14:nvContentPartPr>
                            <w14:cNvPr id="1377" name="墨迹 1377"/>
                            <w14:cNvContentPartPr/>
                          </w14:nvContentPartPr>
                          <w14:xfrm>
                            <a:off x="2558415" y="4862830"/>
                            <a:ext cx="100965" cy="144780"/>
                          </w14:xfrm>
                        </w14:contentPart>
                      </mc:Choice>
                    </mc:AlternateContent>
                  </a:graphicData>
                </a:graphic>
              </wp:anchor>
            </w:drawing>
          </mc:Choice>
          <mc:Fallback>
            <w:pict>
              <v:shape id="_x0000_s1026" o:spid="_x0000_s1026" style="position:absolute;left:0pt;margin-left:130.55pt;margin-top:14.2pt;height:11.4pt;width:7.95pt;z-index:253004800;mso-width-relative:page;mso-height-relative:page;" filled="f" stroked="t" coordsize="21600,21600" o:gfxdata="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05824" behindDoc="0" locked="0" layoutInCell="1" allowOverlap="1">
                <wp:simplePos x="0" y="0"/>
                <wp:positionH relativeFrom="column">
                  <wp:posOffset>1331595</wp:posOffset>
                </wp:positionH>
                <wp:positionV relativeFrom="paragraph">
                  <wp:posOffset>492125</wp:posOffset>
                </wp:positionV>
                <wp:extent cx="127000" cy="191135"/>
                <wp:effectExtent l="0" t="0" r="0" b="0"/>
                <wp:wrapNone/>
                <wp:docPr id="1378" name="墨迹 1378"/>
                <wp:cNvGraphicFramePr/>
                <a:graphic xmlns:a="http://schemas.openxmlformats.org/drawingml/2006/main">
                  <a:graphicData uri="http://schemas.microsoft.com/office/word/2010/wordprocessingInk">
                    <mc:AlternateContent xmlns:a14="http://schemas.microsoft.com/office/drawing/2010/main">
                      <mc:Choice Requires="a14">
                        <w14:contentPart bwMode="clr" r:id="rId445">
                          <w14:nvContentPartPr>
                            <w14:cNvPr id="1378" name="墨迹 1378"/>
                            <w14:cNvContentPartPr/>
                          </w14:nvContentPartPr>
                          <w14:xfrm>
                            <a:off x="2232025" y="5174615"/>
                            <a:ext cx="127000" cy="191135"/>
                          </w14:xfrm>
                        </w14:contentPart>
                      </mc:Choice>
                    </mc:AlternateContent>
                  </a:graphicData>
                </a:graphic>
              </wp:anchor>
            </w:drawing>
          </mc:Choice>
          <mc:Fallback>
            <w:pict>
              <v:shape id="_x0000_s1026" o:spid="_x0000_s1026" style="position:absolute;left:0pt;margin-left:104.85pt;margin-top:38.75pt;height:15.05pt;width:10pt;z-index:253005824;mso-width-relative:page;mso-height-relative:page;" filled="f" stroked="t" coordsize="21600,21600" o:gfxdata="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06848" behindDoc="0" locked="0" layoutInCell="1" allowOverlap="1">
                <wp:simplePos x="0" y="0"/>
                <wp:positionH relativeFrom="column">
                  <wp:posOffset>1413510</wp:posOffset>
                </wp:positionH>
                <wp:positionV relativeFrom="paragraph">
                  <wp:posOffset>459105</wp:posOffset>
                </wp:positionV>
                <wp:extent cx="164465" cy="238125"/>
                <wp:effectExtent l="0" t="0" r="0" b="0"/>
                <wp:wrapNone/>
                <wp:docPr id="1379" name="墨迹 1379"/>
                <wp:cNvGraphicFramePr/>
                <a:graphic xmlns:a="http://schemas.openxmlformats.org/drawingml/2006/main">
                  <a:graphicData uri="http://schemas.microsoft.com/office/word/2010/wordprocessingInk">
                    <mc:AlternateContent xmlns:a14="http://schemas.microsoft.com/office/drawing/2010/main">
                      <mc:Choice Requires="a14">
                        <w14:contentPart bwMode="clr" r:id="rId446">
                          <w14:nvContentPartPr>
                            <w14:cNvPr id="1379" name="墨迹 1379"/>
                            <w14:cNvContentPartPr/>
                          </w14:nvContentPartPr>
                          <w14:xfrm>
                            <a:off x="2313940" y="5141595"/>
                            <a:ext cx="164465" cy="238125"/>
                          </w14:xfrm>
                        </w14:contentPart>
                      </mc:Choice>
                    </mc:AlternateContent>
                  </a:graphicData>
                </a:graphic>
              </wp:anchor>
            </w:drawing>
          </mc:Choice>
          <mc:Fallback>
            <w:pict>
              <v:shape id="_x0000_s1026" o:spid="_x0000_s1026" style="position:absolute;left:0pt;margin-left:111.3pt;margin-top:36.15pt;height:18.75pt;width:12.95pt;z-index:253006848;mso-width-relative:page;mso-height-relative:page;" filled="f" stroked="t" coordsize="21600,21600" o:gfxdata="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07872" behindDoc="0" locked="0" layoutInCell="1" allowOverlap="1">
                <wp:simplePos x="0" y="0"/>
                <wp:positionH relativeFrom="column">
                  <wp:posOffset>1451610</wp:posOffset>
                </wp:positionH>
                <wp:positionV relativeFrom="paragraph">
                  <wp:posOffset>434975</wp:posOffset>
                </wp:positionV>
                <wp:extent cx="58420" cy="22860"/>
                <wp:effectExtent l="0" t="0" r="0" b="0"/>
                <wp:wrapNone/>
                <wp:docPr id="1380" name="墨迹 1380"/>
                <wp:cNvGraphicFramePr/>
                <a:graphic xmlns:a="http://schemas.openxmlformats.org/drawingml/2006/main">
                  <a:graphicData uri="http://schemas.microsoft.com/office/word/2010/wordprocessingInk">
                    <mc:AlternateContent xmlns:a14="http://schemas.microsoft.com/office/drawing/2010/main">
                      <mc:Choice Requires="a14">
                        <w14:contentPart bwMode="clr" r:id="rId447">
                          <w14:nvContentPartPr>
                            <w14:cNvPr id="1380" name="墨迹 1380"/>
                            <w14:cNvContentPartPr/>
                          </w14:nvContentPartPr>
                          <w14:xfrm>
                            <a:off x="2352040" y="5117465"/>
                            <a:ext cx="58420" cy="22860"/>
                          </w14:xfrm>
                        </w14:contentPart>
                      </mc:Choice>
                    </mc:AlternateContent>
                  </a:graphicData>
                </a:graphic>
              </wp:anchor>
            </w:drawing>
          </mc:Choice>
          <mc:Fallback>
            <w:pict>
              <v:shape id="_x0000_s1026" o:spid="_x0000_s1026" style="position:absolute;left:0pt;margin-left:114.3pt;margin-top:34.25pt;height:1.8pt;width:4.6pt;z-index:253007872;mso-width-relative:page;mso-height-relative:page;" filled="f" stroked="t" coordsize="21600,21600" o:gfxdata="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08896" behindDoc="0" locked="0" layoutInCell="1" allowOverlap="1">
                <wp:simplePos x="0" y="0"/>
                <wp:positionH relativeFrom="column">
                  <wp:posOffset>1583055</wp:posOffset>
                </wp:positionH>
                <wp:positionV relativeFrom="paragraph">
                  <wp:posOffset>441960</wp:posOffset>
                </wp:positionV>
                <wp:extent cx="72390" cy="97155"/>
                <wp:effectExtent l="0" t="0" r="0" b="0"/>
                <wp:wrapNone/>
                <wp:docPr id="1381" name="墨迹 1381"/>
                <wp:cNvGraphicFramePr/>
                <a:graphic xmlns:a="http://schemas.openxmlformats.org/drawingml/2006/main">
                  <a:graphicData uri="http://schemas.microsoft.com/office/word/2010/wordprocessingInk">
                    <mc:AlternateContent xmlns:a14="http://schemas.microsoft.com/office/drawing/2010/main">
                      <mc:Choice Requires="a14">
                        <w14:contentPart bwMode="clr" r:id="rId448">
                          <w14:nvContentPartPr>
                            <w14:cNvPr id="1381" name="墨迹 1381"/>
                            <w14:cNvContentPartPr/>
                          </w14:nvContentPartPr>
                          <w14:xfrm>
                            <a:off x="2483485" y="5124450"/>
                            <a:ext cx="72390" cy="97155"/>
                          </w14:xfrm>
                        </w14:contentPart>
                      </mc:Choice>
                    </mc:AlternateContent>
                  </a:graphicData>
                </a:graphic>
              </wp:anchor>
            </w:drawing>
          </mc:Choice>
          <mc:Fallback>
            <w:pict>
              <v:shape id="_x0000_s1026" o:spid="_x0000_s1026" style="position:absolute;left:0pt;margin-left:124.65pt;margin-top:34.8pt;height:7.65pt;width:5.7pt;z-index:253008896;mso-width-relative:page;mso-height-relative:page;" filled="f" stroked="t" coordsize="21600,21600" o:gfxdata="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09920" behindDoc="0" locked="0" layoutInCell="1" allowOverlap="1">
                <wp:simplePos x="0" y="0"/>
                <wp:positionH relativeFrom="column">
                  <wp:posOffset>1630680</wp:posOffset>
                </wp:positionH>
                <wp:positionV relativeFrom="paragraph">
                  <wp:posOffset>384175</wp:posOffset>
                </wp:positionV>
                <wp:extent cx="120015" cy="109220"/>
                <wp:effectExtent l="0" t="0" r="0" b="0"/>
                <wp:wrapNone/>
                <wp:docPr id="1382" name="墨迹 1382"/>
                <wp:cNvGraphicFramePr/>
                <a:graphic xmlns:a="http://schemas.openxmlformats.org/drawingml/2006/main">
                  <a:graphicData uri="http://schemas.microsoft.com/office/word/2010/wordprocessingInk">
                    <mc:AlternateContent xmlns:a14="http://schemas.microsoft.com/office/drawing/2010/main">
                      <mc:Choice Requires="a14">
                        <w14:contentPart bwMode="clr" r:id="rId449">
                          <w14:nvContentPartPr>
                            <w14:cNvPr id="1382" name="墨迹 1382"/>
                            <w14:cNvContentPartPr/>
                          </w14:nvContentPartPr>
                          <w14:xfrm>
                            <a:off x="2531110" y="5066665"/>
                            <a:ext cx="120015" cy="109220"/>
                          </w14:xfrm>
                        </w14:contentPart>
                      </mc:Choice>
                    </mc:AlternateContent>
                  </a:graphicData>
                </a:graphic>
              </wp:anchor>
            </w:drawing>
          </mc:Choice>
          <mc:Fallback>
            <w:pict>
              <v:shape id="_x0000_s1026" o:spid="_x0000_s1026" style="position:absolute;left:0pt;margin-left:128.4pt;margin-top:30.25pt;height:8.6pt;width:9.45pt;z-index:253009920;mso-width-relative:page;mso-height-relative:page;" filled="f" stroked="t" coordsize="21600,21600" o:gfxdata="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10944" behindDoc="0" locked="0" layoutInCell="1" allowOverlap="1">
                <wp:simplePos x="0" y="0"/>
                <wp:positionH relativeFrom="column">
                  <wp:posOffset>1671955</wp:posOffset>
                </wp:positionH>
                <wp:positionV relativeFrom="paragraph">
                  <wp:posOffset>459105</wp:posOffset>
                </wp:positionV>
                <wp:extent cx="115570" cy="207010"/>
                <wp:effectExtent l="0" t="0" r="0" b="0"/>
                <wp:wrapNone/>
                <wp:docPr id="1383" name="墨迹 1383"/>
                <wp:cNvGraphicFramePr/>
                <a:graphic xmlns:a="http://schemas.openxmlformats.org/drawingml/2006/main">
                  <a:graphicData uri="http://schemas.microsoft.com/office/word/2010/wordprocessingInk">
                    <mc:AlternateContent xmlns:a14="http://schemas.microsoft.com/office/drawing/2010/main">
                      <mc:Choice Requires="a14">
                        <w14:contentPart bwMode="clr" r:id="rId450">
                          <w14:nvContentPartPr>
                            <w14:cNvPr id="1383" name="墨迹 1383"/>
                            <w14:cNvContentPartPr/>
                          </w14:nvContentPartPr>
                          <w14:xfrm>
                            <a:off x="2572385" y="5141595"/>
                            <a:ext cx="115570" cy="207010"/>
                          </w14:xfrm>
                        </w14:contentPart>
                      </mc:Choice>
                    </mc:AlternateContent>
                  </a:graphicData>
                </a:graphic>
              </wp:anchor>
            </w:drawing>
          </mc:Choice>
          <mc:Fallback>
            <w:pict>
              <v:shape id="_x0000_s1026" o:spid="_x0000_s1026" style="position:absolute;left:0pt;margin-left:131.65pt;margin-top:36.15pt;height:16.3pt;width:9.1pt;z-index:253010944;mso-width-relative:page;mso-height-relative:page;" filled="f" stroked="t" coordsize="21600,21600" o:gfxdata="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11968" behindDoc="0" locked="0" layoutInCell="1" allowOverlap="1">
                <wp:simplePos x="0" y="0"/>
                <wp:positionH relativeFrom="column">
                  <wp:posOffset>1696720</wp:posOffset>
                </wp:positionH>
                <wp:positionV relativeFrom="paragraph">
                  <wp:posOffset>427990</wp:posOffset>
                </wp:positionV>
                <wp:extent cx="48260" cy="20955"/>
                <wp:effectExtent l="0" t="0" r="0" b="0"/>
                <wp:wrapNone/>
                <wp:docPr id="1384" name="墨迹 1384"/>
                <wp:cNvGraphicFramePr/>
                <a:graphic xmlns:a="http://schemas.openxmlformats.org/drawingml/2006/main">
                  <a:graphicData uri="http://schemas.microsoft.com/office/word/2010/wordprocessingInk">
                    <mc:AlternateContent xmlns:a14="http://schemas.microsoft.com/office/drawing/2010/main">
                      <mc:Choice Requires="a14">
                        <w14:contentPart bwMode="clr" r:id="rId451">
                          <w14:nvContentPartPr>
                            <w14:cNvPr id="1384" name="墨迹 1384"/>
                            <w14:cNvContentPartPr/>
                          </w14:nvContentPartPr>
                          <w14:xfrm>
                            <a:off x="2597150" y="5110480"/>
                            <a:ext cx="48260" cy="20955"/>
                          </w14:xfrm>
                        </w14:contentPart>
                      </mc:Choice>
                    </mc:AlternateContent>
                  </a:graphicData>
                </a:graphic>
              </wp:anchor>
            </w:drawing>
          </mc:Choice>
          <mc:Fallback>
            <w:pict>
              <v:shape id="_x0000_s1026" o:spid="_x0000_s1026" style="position:absolute;left:0pt;margin-left:133.6pt;margin-top:33.7pt;height:1.65pt;width:3.8pt;z-index:253011968;mso-width-relative:page;mso-height-relative:page;" filled="f" stroked="t" coordsize="21600,21600" o:gfxdata="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">
                <v:fill on="f" focussize="0,0"/>
                <v:stroke weight="1.04984251968504pt" color="#F2395B" opacity="65535f" joinstyle="round"/>
                <v:imagedata o:title=""/>
                <o:lock v:ext="edit" aspectratio="f"/>
              </v:shape>
            </w:pict>
          </mc:Fallback>
        </mc:AlternateContent>
      </w:r>
      <w:r>
        <w:rPr>
          <w:rFonts w:hint="eastAsia"/>
        </w:rPr>
        <w:t>图</w:t>
      </w:r>
      <w:r>
        <w:t xml:space="preserve">3 </w:t>
      </w:r>
      <w:r>
        <w:rPr>
          <w:rFonts w:hint="eastAsia"/>
        </w:rPr>
        <w:t>各时刻开启订单位置分布图</w:t>
      </w:r>
    </w:p>
    <w:p>
      <w:pPr>
        <w:pStyle w:val="19"/>
        <w:jc w:val="both"/>
      </w:pPr>
      <w:bookmarkStart w:id="9" w:name="_Toc124082755"/>
      <w:r>
        <mc:AlternateContent>
          <mc:Choice Requires="wps">
            <w:drawing>
              <wp:anchor distT="0" distB="0" distL="114300" distR="114300" simplePos="0" relativeHeight="253012992" behindDoc="0" locked="0" layoutInCell="1" allowOverlap="1">
                <wp:simplePos x="0" y="0"/>
                <wp:positionH relativeFrom="column">
                  <wp:posOffset>1682750</wp:posOffset>
                </wp:positionH>
                <wp:positionV relativeFrom="paragraph">
                  <wp:posOffset>1905</wp:posOffset>
                </wp:positionV>
                <wp:extent cx="69215" cy="64770"/>
                <wp:effectExtent l="0" t="0" r="0" b="0"/>
                <wp:wrapNone/>
                <wp:docPr id="1385" name="墨迹 1385"/>
                <wp:cNvGraphicFramePr/>
                <a:graphic xmlns:a="http://schemas.openxmlformats.org/drawingml/2006/main">
                  <a:graphicData uri="http://schemas.microsoft.com/office/word/2010/wordprocessingInk">
                    <mc:AlternateContent xmlns:a14="http://schemas.microsoft.com/office/drawing/2010/main">
                      <mc:Choice Requires="a14">
                        <w14:contentPart bwMode="clr" r:id="rId452">
                          <w14:nvContentPartPr>
                            <w14:cNvPr id="1385" name="墨迹 1385"/>
                            <w14:cNvContentPartPr/>
                          </w14:nvContentPartPr>
                          <w14:xfrm>
                            <a:off x="2583180" y="5233035"/>
                            <a:ext cx="69215" cy="64770"/>
                          </w14:xfrm>
                        </w14:contentPart>
                      </mc:Choice>
                    </mc:AlternateContent>
                  </a:graphicData>
                </a:graphic>
              </wp:anchor>
            </w:drawing>
          </mc:Choice>
          <mc:Fallback>
            <w:pict>
              <v:shape id="_x0000_s1026" o:spid="_x0000_s1026" style="position:absolute;left:0pt;margin-left:132.5pt;margin-top:0.15pt;height:5.1pt;width:5.45pt;z-index:253012992;mso-width-relative:page;mso-height-relative:page;" filled="f" stroked="t" coordsize="21600,21600" o:gfxdata="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09568" behindDoc="0" locked="0" layoutInCell="1" allowOverlap="1">
                <wp:simplePos x="0" y="0"/>
                <wp:positionH relativeFrom="column">
                  <wp:posOffset>2682240</wp:posOffset>
                </wp:positionH>
                <wp:positionV relativeFrom="paragraph">
                  <wp:posOffset>229235</wp:posOffset>
                </wp:positionV>
                <wp:extent cx="201295" cy="154305"/>
                <wp:effectExtent l="0" t="0" r="0" b="0"/>
                <wp:wrapNone/>
                <wp:docPr id="1279" name="墨迹 1279"/>
                <wp:cNvGraphicFramePr/>
                <a:graphic xmlns:a="http://schemas.openxmlformats.org/drawingml/2006/main">
                  <a:graphicData uri="http://schemas.microsoft.com/office/word/2010/wordprocessingInk">
                    <mc:AlternateContent xmlns:a14="http://schemas.microsoft.com/office/drawing/2010/main">
                      <mc:Choice Requires="a14">
                        <w14:contentPart bwMode="clr" r:id="rId453">
                          <w14:nvContentPartPr>
                            <w14:cNvPr id="1279" name="墨迹 1279"/>
                            <w14:cNvContentPartPr/>
                          </w14:nvContentPartPr>
                          <w14:xfrm>
                            <a:off x="3582670" y="5460365"/>
                            <a:ext cx="201295" cy="154305"/>
                          </w14:xfrm>
                        </w14:contentPart>
                      </mc:Choice>
                    </mc:AlternateContent>
                  </a:graphicData>
                </a:graphic>
              </wp:anchor>
            </w:drawing>
          </mc:Choice>
          <mc:Fallback>
            <w:pict>
              <v:shape id="_x0000_s1026" o:spid="_x0000_s1026" style="position:absolute;left:0pt;margin-left:211.2pt;margin-top:18.05pt;height:12.15pt;width:15.85pt;z-index:252909568;mso-width-relative:page;mso-height-relative:page;" filled="f" stroked="t" coordsize="21600,21600" o:gfxdata="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10592" behindDoc="0" locked="0" layoutInCell="1" allowOverlap="1">
                <wp:simplePos x="0" y="0"/>
                <wp:positionH relativeFrom="column">
                  <wp:posOffset>2703195</wp:posOffset>
                </wp:positionH>
                <wp:positionV relativeFrom="paragraph">
                  <wp:posOffset>189230</wp:posOffset>
                </wp:positionV>
                <wp:extent cx="261620" cy="347345"/>
                <wp:effectExtent l="0" t="0" r="0" b="0"/>
                <wp:wrapNone/>
                <wp:docPr id="1280" name="墨迹 1280"/>
                <wp:cNvGraphicFramePr/>
                <a:graphic xmlns:a="http://schemas.openxmlformats.org/drawingml/2006/main">
                  <a:graphicData uri="http://schemas.microsoft.com/office/word/2010/wordprocessingInk">
                    <mc:AlternateContent xmlns:a14="http://schemas.microsoft.com/office/drawing/2010/main">
                      <mc:Choice Requires="a14">
                        <w14:contentPart bwMode="clr" r:id="rId454">
                          <w14:nvContentPartPr>
                            <w14:cNvPr id="1280" name="墨迹 1280"/>
                            <w14:cNvContentPartPr/>
                          </w14:nvContentPartPr>
                          <w14:xfrm>
                            <a:off x="3603625" y="5420360"/>
                            <a:ext cx="261620" cy="347345"/>
                          </w14:xfrm>
                        </w14:contentPart>
                      </mc:Choice>
                    </mc:AlternateContent>
                  </a:graphicData>
                </a:graphic>
              </wp:anchor>
            </w:drawing>
          </mc:Choice>
          <mc:Fallback>
            <w:pict>
              <v:shape id="_x0000_s1026" o:spid="_x0000_s1026" style="position:absolute;left:0pt;margin-left:212.85pt;margin-top:14.9pt;height:27.35pt;width:20.6pt;z-index:252910592;mso-width-relative:page;mso-height-relative:page;" filled="f" stroked="t" coordsize="21600,21600" o:gfxdata="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11616" behindDoc="0" locked="0" layoutInCell="1" allowOverlap="1">
                <wp:simplePos x="0" y="0"/>
                <wp:positionH relativeFrom="column">
                  <wp:posOffset>2915920</wp:posOffset>
                </wp:positionH>
                <wp:positionV relativeFrom="paragraph">
                  <wp:posOffset>164465</wp:posOffset>
                </wp:positionV>
                <wp:extent cx="46355" cy="28575"/>
                <wp:effectExtent l="0" t="0" r="0" b="0"/>
                <wp:wrapNone/>
                <wp:docPr id="1281" name="墨迹 1281"/>
                <wp:cNvGraphicFramePr/>
                <a:graphic xmlns:a="http://schemas.openxmlformats.org/drawingml/2006/main">
                  <a:graphicData uri="http://schemas.microsoft.com/office/word/2010/wordprocessingInk">
                    <mc:AlternateContent xmlns:a14="http://schemas.microsoft.com/office/drawing/2010/main">
                      <mc:Choice Requires="a14">
                        <w14:contentPart bwMode="clr" r:id="rId455">
                          <w14:nvContentPartPr>
                            <w14:cNvPr id="1281" name="墨迹 1281"/>
                            <w14:cNvContentPartPr/>
                          </w14:nvContentPartPr>
                          <w14:xfrm>
                            <a:off x="3816350" y="5395595"/>
                            <a:ext cx="46355" cy="28575"/>
                          </w14:xfrm>
                        </w14:contentPart>
                      </mc:Choice>
                    </mc:AlternateContent>
                  </a:graphicData>
                </a:graphic>
              </wp:anchor>
            </w:drawing>
          </mc:Choice>
          <mc:Fallback>
            <w:pict>
              <v:shape id="_x0000_s1026" o:spid="_x0000_s1026" style="position:absolute;left:0pt;margin-left:229.6pt;margin-top:12.95pt;height:2.25pt;width:3.65pt;z-index:252911616;mso-width-relative:page;mso-height-relative:page;" filled="f" stroked="t" coordsize="21600,21600" o:gfxdata="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12640" behindDoc="0" locked="0" layoutInCell="1" allowOverlap="1">
                <wp:simplePos x="0" y="0"/>
                <wp:positionH relativeFrom="column">
                  <wp:posOffset>3011170</wp:posOffset>
                </wp:positionH>
                <wp:positionV relativeFrom="paragraph">
                  <wp:posOffset>254635</wp:posOffset>
                </wp:positionV>
                <wp:extent cx="150495" cy="265430"/>
                <wp:effectExtent l="0" t="0" r="0" b="0"/>
                <wp:wrapNone/>
                <wp:docPr id="1282" name="墨迹 1282"/>
                <wp:cNvGraphicFramePr/>
                <a:graphic xmlns:a="http://schemas.openxmlformats.org/drawingml/2006/main">
                  <a:graphicData uri="http://schemas.microsoft.com/office/word/2010/wordprocessingInk">
                    <mc:AlternateContent xmlns:a14="http://schemas.microsoft.com/office/drawing/2010/main">
                      <mc:Choice Requires="a14">
                        <w14:contentPart bwMode="clr" r:id="rId456">
                          <w14:nvContentPartPr>
                            <w14:cNvPr id="1282" name="墨迹 1282"/>
                            <w14:cNvContentPartPr/>
                          </w14:nvContentPartPr>
                          <w14:xfrm>
                            <a:off x="3911600" y="5485765"/>
                            <a:ext cx="150495" cy="265430"/>
                          </w14:xfrm>
                        </w14:contentPart>
                      </mc:Choice>
                    </mc:AlternateContent>
                  </a:graphicData>
                </a:graphic>
              </wp:anchor>
            </w:drawing>
          </mc:Choice>
          <mc:Fallback>
            <w:pict>
              <v:shape id="_x0000_s1026" o:spid="_x0000_s1026" style="position:absolute;left:0pt;margin-left:237.1pt;margin-top:20.05pt;height:20.9pt;width:11.85pt;z-index:252912640;mso-width-relative:page;mso-height-relative:page;" filled="f" stroked="t" coordsize="21600,21600" o:gfxdata="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13664" behindDoc="0" locked="0" layoutInCell="1" allowOverlap="1">
                <wp:simplePos x="0" y="0"/>
                <wp:positionH relativeFrom="column">
                  <wp:posOffset>3141980</wp:posOffset>
                </wp:positionH>
                <wp:positionV relativeFrom="paragraph">
                  <wp:posOffset>248285</wp:posOffset>
                </wp:positionV>
                <wp:extent cx="77470" cy="285115"/>
                <wp:effectExtent l="0" t="0" r="0" b="0"/>
                <wp:wrapNone/>
                <wp:docPr id="1283" name="墨迹 1283"/>
                <wp:cNvGraphicFramePr/>
                <a:graphic xmlns:a="http://schemas.openxmlformats.org/drawingml/2006/main">
                  <a:graphicData uri="http://schemas.microsoft.com/office/word/2010/wordprocessingInk">
                    <mc:AlternateContent xmlns:a14="http://schemas.microsoft.com/office/drawing/2010/main">
                      <mc:Choice Requires="a14">
                        <w14:contentPart bwMode="clr" r:id="rId457">
                          <w14:nvContentPartPr>
                            <w14:cNvPr id="1283" name="墨迹 1283"/>
                            <w14:cNvContentPartPr/>
                          </w14:nvContentPartPr>
                          <w14:xfrm>
                            <a:off x="4042410" y="5479415"/>
                            <a:ext cx="77470" cy="285115"/>
                          </w14:xfrm>
                        </w14:contentPart>
                      </mc:Choice>
                    </mc:AlternateContent>
                  </a:graphicData>
                </a:graphic>
              </wp:anchor>
            </w:drawing>
          </mc:Choice>
          <mc:Fallback>
            <w:pict>
              <v:shape id="_x0000_s1026" o:spid="_x0000_s1026" style="position:absolute;left:0pt;margin-left:247.4pt;margin-top:19.55pt;height:22.45pt;width:6.1pt;z-index:252913664;mso-width-relative:page;mso-height-relative:page;" filled="f" stroked="t" coordsize="21600,21600" o:gfxdata="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15712" behindDoc="0" locked="0" layoutInCell="1" allowOverlap="1">
                <wp:simplePos x="0" y="0"/>
                <wp:positionH relativeFrom="column">
                  <wp:posOffset>3382645</wp:posOffset>
                </wp:positionH>
                <wp:positionV relativeFrom="paragraph">
                  <wp:posOffset>250190</wp:posOffset>
                </wp:positionV>
                <wp:extent cx="81280" cy="64135"/>
                <wp:effectExtent l="0" t="0" r="0" b="0"/>
                <wp:wrapNone/>
                <wp:docPr id="1285" name="墨迹 1285"/>
                <wp:cNvGraphicFramePr/>
                <a:graphic xmlns:a="http://schemas.openxmlformats.org/drawingml/2006/main">
                  <a:graphicData uri="http://schemas.microsoft.com/office/word/2010/wordprocessingInk">
                    <mc:AlternateContent xmlns:a14="http://schemas.microsoft.com/office/drawing/2010/main">
                      <mc:Choice Requires="a14">
                        <w14:contentPart bwMode="clr" r:id="rId458">
                          <w14:nvContentPartPr>
                            <w14:cNvPr id="1285" name="墨迹 1285"/>
                            <w14:cNvContentPartPr/>
                          </w14:nvContentPartPr>
                          <w14:xfrm>
                            <a:off x="4283075" y="5481320"/>
                            <a:ext cx="81280" cy="64135"/>
                          </w14:xfrm>
                        </w14:contentPart>
                      </mc:Choice>
                    </mc:AlternateContent>
                  </a:graphicData>
                </a:graphic>
              </wp:anchor>
            </w:drawing>
          </mc:Choice>
          <mc:Fallback>
            <w:pict>
              <v:shape id="_x0000_s1026" o:spid="_x0000_s1026" style="position:absolute;left:0pt;margin-left:266.35pt;margin-top:19.7pt;height:5.05pt;width:6.4pt;z-index:252915712;mso-width-relative:page;mso-height-relative:page;" filled="f" stroked="t" coordsize="21600,21600" o:gfxdata="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DezqZT2gAAAAkBAAAPAAAAAAAAAAEAIAAAACIAAABkcnMvZG93bnJldi54bWxQSwECFAAU&#10;AAAACACHTuJAOa2juJMBAAAyAwAADgAAAAAAAAABACAAAAApAQAAZHJzL2Uyb0RvYy54bWxQSwEC&#10;FAAKAAAAAACHTuJAAAAAAAAAAAAAAAAACAAAAAAAAAAAABAAAADoAgAAZHJzL2luay9QSwECFAAU&#10;AAAACACHTuJArNrwZ2YCAAB9BgAAEAAAAAAAAAABACAAAAAO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16736" behindDoc="0" locked="0" layoutInCell="1" allowOverlap="1">
                <wp:simplePos x="0" y="0"/>
                <wp:positionH relativeFrom="column">
                  <wp:posOffset>3443605</wp:posOffset>
                </wp:positionH>
                <wp:positionV relativeFrom="paragraph">
                  <wp:posOffset>228600</wp:posOffset>
                </wp:positionV>
                <wp:extent cx="13970" cy="345440"/>
                <wp:effectExtent l="0" t="0" r="0" b="0"/>
                <wp:wrapNone/>
                <wp:docPr id="1286" name="墨迹 1286"/>
                <wp:cNvGraphicFramePr/>
                <a:graphic xmlns:a="http://schemas.openxmlformats.org/drawingml/2006/main">
                  <a:graphicData uri="http://schemas.microsoft.com/office/word/2010/wordprocessingInk">
                    <mc:AlternateContent xmlns:a14="http://schemas.microsoft.com/office/drawing/2010/main">
                      <mc:Choice Requires="a14">
                        <w14:contentPart bwMode="clr" r:id="rId459">
                          <w14:nvContentPartPr>
                            <w14:cNvPr id="1286" name="墨迹 1286"/>
                            <w14:cNvContentPartPr/>
                          </w14:nvContentPartPr>
                          <w14:xfrm>
                            <a:off x="4344035" y="5459730"/>
                            <a:ext cx="13970" cy="345440"/>
                          </w14:xfrm>
                        </w14:contentPart>
                      </mc:Choice>
                    </mc:AlternateContent>
                  </a:graphicData>
                </a:graphic>
              </wp:anchor>
            </w:drawing>
          </mc:Choice>
          <mc:Fallback>
            <w:pict>
              <v:shape id="_x0000_s1026" o:spid="_x0000_s1026" style="position:absolute;left:0pt;margin-left:271.15pt;margin-top:18pt;height:27.2pt;width:1.1pt;z-index:252916736;mso-width-relative:page;mso-height-relative:page;" filled="f" stroked="t" coordsize="21600,21600" o:gfxdata="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17760" behindDoc="0" locked="0" layoutInCell="1" allowOverlap="1">
                <wp:simplePos x="0" y="0"/>
                <wp:positionH relativeFrom="column">
                  <wp:posOffset>3391535</wp:posOffset>
                </wp:positionH>
                <wp:positionV relativeFrom="paragraph">
                  <wp:posOffset>348615</wp:posOffset>
                </wp:positionV>
                <wp:extent cx="52070" cy="126365"/>
                <wp:effectExtent l="0" t="0" r="0" b="0"/>
                <wp:wrapNone/>
                <wp:docPr id="1287" name="墨迹 1287"/>
                <wp:cNvGraphicFramePr/>
                <a:graphic xmlns:a="http://schemas.openxmlformats.org/drawingml/2006/main">
                  <a:graphicData uri="http://schemas.microsoft.com/office/word/2010/wordprocessingInk">
                    <mc:AlternateContent xmlns:a14="http://schemas.microsoft.com/office/drawing/2010/main">
                      <mc:Choice Requires="a14">
                        <w14:contentPart bwMode="clr" r:id="rId460">
                          <w14:nvContentPartPr>
                            <w14:cNvPr id="1287" name="墨迹 1287"/>
                            <w14:cNvContentPartPr/>
                          </w14:nvContentPartPr>
                          <w14:xfrm>
                            <a:off x="4291965" y="5579745"/>
                            <a:ext cx="52070" cy="126365"/>
                          </w14:xfrm>
                        </w14:contentPart>
                      </mc:Choice>
                    </mc:AlternateContent>
                  </a:graphicData>
                </a:graphic>
              </wp:anchor>
            </w:drawing>
          </mc:Choice>
          <mc:Fallback>
            <w:pict>
              <v:shape id="_x0000_s1026" o:spid="_x0000_s1026" style="position:absolute;left:0pt;margin-left:267.05pt;margin-top:27.45pt;height:9.95pt;width:4.1pt;z-index:252917760;mso-width-relative:page;mso-height-relative:page;" filled="f" stroked="t" coordsize="21600,21600" o:gfxdata="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18784" behindDoc="0" locked="0" layoutInCell="1" allowOverlap="1">
                <wp:simplePos x="0" y="0"/>
                <wp:positionH relativeFrom="column">
                  <wp:posOffset>3450590</wp:posOffset>
                </wp:positionH>
                <wp:positionV relativeFrom="paragraph">
                  <wp:posOffset>348615</wp:posOffset>
                </wp:positionV>
                <wp:extent cx="44450" cy="51435"/>
                <wp:effectExtent l="0" t="0" r="0" b="0"/>
                <wp:wrapNone/>
                <wp:docPr id="1288" name="墨迹 1288"/>
                <wp:cNvGraphicFramePr/>
                <a:graphic xmlns:a="http://schemas.openxmlformats.org/drawingml/2006/main">
                  <a:graphicData uri="http://schemas.microsoft.com/office/word/2010/wordprocessingInk">
                    <mc:AlternateContent xmlns:a14="http://schemas.microsoft.com/office/drawing/2010/main">
                      <mc:Choice Requires="a14">
                        <w14:contentPart bwMode="clr" r:id="rId461">
                          <w14:nvContentPartPr>
                            <w14:cNvPr id="1288" name="墨迹 1288"/>
                            <w14:cNvContentPartPr/>
                          </w14:nvContentPartPr>
                          <w14:xfrm>
                            <a:off x="4351020" y="5579745"/>
                            <a:ext cx="44450" cy="51435"/>
                          </w14:xfrm>
                        </w14:contentPart>
                      </mc:Choice>
                    </mc:AlternateContent>
                  </a:graphicData>
                </a:graphic>
              </wp:anchor>
            </w:drawing>
          </mc:Choice>
          <mc:Fallback>
            <w:pict>
              <v:shape id="_x0000_s1026" o:spid="_x0000_s1026" style="position:absolute;left:0pt;margin-left:271.7pt;margin-top:27.45pt;height:4.05pt;width:3.5pt;z-index:252918784;mso-width-relative:page;mso-height-relative:page;" filled="f" stroked="t" coordsize="21600,21600" o:gfxdata="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19808" behindDoc="0" locked="0" layoutInCell="1" allowOverlap="1">
                <wp:simplePos x="0" y="0"/>
                <wp:positionH relativeFrom="column">
                  <wp:posOffset>3511550</wp:posOffset>
                </wp:positionH>
                <wp:positionV relativeFrom="paragraph">
                  <wp:posOffset>219075</wp:posOffset>
                </wp:positionV>
                <wp:extent cx="122555" cy="47625"/>
                <wp:effectExtent l="0" t="0" r="0" b="0"/>
                <wp:wrapNone/>
                <wp:docPr id="1289" name="墨迹 1289"/>
                <wp:cNvGraphicFramePr/>
                <a:graphic xmlns:a="http://schemas.openxmlformats.org/drawingml/2006/main">
                  <a:graphicData uri="http://schemas.microsoft.com/office/word/2010/wordprocessingInk">
                    <mc:AlternateContent xmlns:a14="http://schemas.microsoft.com/office/drawing/2010/main">
                      <mc:Choice Requires="a14">
                        <w14:contentPart bwMode="clr" r:id="rId462">
                          <w14:nvContentPartPr>
                            <w14:cNvPr id="1289" name="墨迹 1289"/>
                            <w14:cNvContentPartPr/>
                          </w14:nvContentPartPr>
                          <w14:xfrm>
                            <a:off x="4411980" y="5450205"/>
                            <a:ext cx="122555" cy="47625"/>
                          </w14:xfrm>
                        </w14:contentPart>
                      </mc:Choice>
                    </mc:AlternateContent>
                  </a:graphicData>
                </a:graphic>
              </wp:anchor>
            </w:drawing>
          </mc:Choice>
          <mc:Fallback>
            <w:pict>
              <v:shape id="_x0000_s1026" o:spid="_x0000_s1026" style="position:absolute;left:0pt;margin-left:276.5pt;margin-top:17.25pt;height:3.75pt;width:9.65pt;z-index:252919808;mso-width-relative:page;mso-height-relative:page;" filled="f" stroked="t" coordsize="21600,21600" o:gfxdata="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20832" behindDoc="0" locked="0" layoutInCell="1" allowOverlap="1">
                <wp:simplePos x="0" y="0"/>
                <wp:positionH relativeFrom="column">
                  <wp:posOffset>3574415</wp:posOffset>
                </wp:positionH>
                <wp:positionV relativeFrom="paragraph">
                  <wp:posOffset>167005</wp:posOffset>
                </wp:positionV>
                <wp:extent cx="21590" cy="164465"/>
                <wp:effectExtent l="0" t="0" r="0" b="0"/>
                <wp:wrapNone/>
                <wp:docPr id="1290" name="墨迹 1290"/>
                <wp:cNvGraphicFramePr/>
                <a:graphic xmlns:a="http://schemas.openxmlformats.org/drawingml/2006/main">
                  <a:graphicData uri="http://schemas.microsoft.com/office/word/2010/wordprocessingInk">
                    <mc:AlternateContent xmlns:a14="http://schemas.microsoft.com/office/drawing/2010/main">
                      <mc:Choice Requires="a14">
                        <w14:contentPart bwMode="clr" r:id="rId463">
                          <w14:nvContentPartPr>
                            <w14:cNvPr id="1290" name="墨迹 1290"/>
                            <w14:cNvContentPartPr/>
                          </w14:nvContentPartPr>
                          <w14:xfrm>
                            <a:off x="4474845" y="5398135"/>
                            <a:ext cx="21590" cy="164465"/>
                          </w14:xfrm>
                        </w14:contentPart>
                      </mc:Choice>
                    </mc:AlternateContent>
                  </a:graphicData>
                </a:graphic>
              </wp:anchor>
            </w:drawing>
          </mc:Choice>
          <mc:Fallback>
            <w:pict>
              <v:shape id="_x0000_s1026" o:spid="_x0000_s1026" style="position:absolute;left:0pt;margin-left:281.45pt;margin-top:13.15pt;height:12.95pt;width:1.7pt;z-index:252920832;mso-width-relative:page;mso-height-relative:page;" filled="f" stroked="t" coordsize="21600,21600" o:gfxdata="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21856" behindDoc="0" locked="0" layoutInCell="1" allowOverlap="1">
                <wp:simplePos x="0" y="0"/>
                <wp:positionH relativeFrom="column">
                  <wp:posOffset>3566795</wp:posOffset>
                </wp:positionH>
                <wp:positionV relativeFrom="paragraph">
                  <wp:posOffset>187960</wp:posOffset>
                </wp:positionV>
                <wp:extent cx="83185" cy="239395"/>
                <wp:effectExtent l="0" t="0" r="0" b="0"/>
                <wp:wrapNone/>
                <wp:docPr id="1291" name="墨迹 1291"/>
                <wp:cNvGraphicFramePr/>
                <a:graphic xmlns:a="http://schemas.openxmlformats.org/drawingml/2006/main">
                  <a:graphicData uri="http://schemas.microsoft.com/office/word/2010/wordprocessingInk">
                    <mc:AlternateContent xmlns:a14="http://schemas.microsoft.com/office/drawing/2010/main">
                      <mc:Choice Requires="a14">
                        <w14:contentPart bwMode="clr" r:id="rId464">
                          <w14:nvContentPartPr>
                            <w14:cNvPr id="1291" name="墨迹 1291"/>
                            <w14:cNvContentPartPr/>
                          </w14:nvContentPartPr>
                          <w14:xfrm>
                            <a:off x="4467225" y="5419090"/>
                            <a:ext cx="83185" cy="239395"/>
                          </w14:xfrm>
                        </w14:contentPart>
                      </mc:Choice>
                    </mc:AlternateContent>
                  </a:graphicData>
                </a:graphic>
              </wp:anchor>
            </w:drawing>
          </mc:Choice>
          <mc:Fallback>
            <w:pict>
              <v:shape id="_x0000_s1026" o:spid="_x0000_s1026" style="position:absolute;left:0pt;margin-left:280.85pt;margin-top:14.8pt;height:18.85pt;width:6.55pt;z-index:252921856;mso-width-relative:page;mso-height-relative:page;" filled="f" stroked="t" coordsize="21600,21600" o:gfxdata="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22880" behindDoc="0" locked="0" layoutInCell="1" allowOverlap="1">
                <wp:simplePos x="0" y="0"/>
                <wp:positionH relativeFrom="column">
                  <wp:posOffset>3519805</wp:posOffset>
                </wp:positionH>
                <wp:positionV relativeFrom="paragraph">
                  <wp:posOffset>405130</wp:posOffset>
                </wp:positionV>
                <wp:extent cx="151765" cy="107950"/>
                <wp:effectExtent l="0" t="0" r="0" b="0"/>
                <wp:wrapNone/>
                <wp:docPr id="1292" name="墨迹 1292"/>
                <wp:cNvGraphicFramePr/>
                <a:graphic xmlns:a="http://schemas.openxmlformats.org/drawingml/2006/main">
                  <a:graphicData uri="http://schemas.microsoft.com/office/word/2010/wordprocessingInk">
                    <mc:AlternateContent xmlns:a14="http://schemas.microsoft.com/office/drawing/2010/main">
                      <mc:Choice Requires="a14">
                        <w14:contentPart bwMode="clr" r:id="rId465">
                          <w14:nvContentPartPr>
                            <w14:cNvPr id="1292" name="墨迹 1292"/>
                            <w14:cNvContentPartPr/>
                          </w14:nvContentPartPr>
                          <w14:xfrm>
                            <a:off x="4420235" y="5636260"/>
                            <a:ext cx="151765" cy="107950"/>
                          </w14:xfrm>
                        </w14:contentPart>
                      </mc:Choice>
                    </mc:AlternateContent>
                  </a:graphicData>
                </a:graphic>
              </wp:anchor>
            </w:drawing>
          </mc:Choice>
          <mc:Fallback>
            <w:pict>
              <v:shape id="_x0000_s1026" o:spid="_x0000_s1026" style="position:absolute;left:0pt;margin-left:277.15pt;margin-top:31.9pt;height:8.5pt;width:11.95pt;z-index:252922880;mso-width-relative:page;mso-height-relative:page;" filled="f" stroked="t" coordsize="21600,21600" o:gfxdata="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23904" behindDoc="0" locked="0" layoutInCell="1" allowOverlap="1">
                <wp:simplePos x="0" y="0"/>
                <wp:positionH relativeFrom="column">
                  <wp:posOffset>3577590</wp:posOffset>
                </wp:positionH>
                <wp:positionV relativeFrom="paragraph">
                  <wp:posOffset>384810</wp:posOffset>
                </wp:positionV>
                <wp:extent cx="86360" cy="175895"/>
                <wp:effectExtent l="0" t="0" r="0" b="0"/>
                <wp:wrapNone/>
                <wp:docPr id="1293" name="墨迹 1293"/>
                <wp:cNvGraphicFramePr/>
                <a:graphic xmlns:a="http://schemas.openxmlformats.org/drawingml/2006/main">
                  <a:graphicData uri="http://schemas.microsoft.com/office/word/2010/wordprocessingInk">
                    <mc:AlternateContent xmlns:a14="http://schemas.microsoft.com/office/drawing/2010/main">
                      <mc:Choice Requires="a14">
                        <w14:contentPart bwMode="clr" r:id="rId466">
                          <w14:nvContentPartPr>
                            <w14:cNvPr id="1293" name="墨迹 1293"/>
                            <w14:cNvContentPartPr/>
                          </w14:nvContentPartPr>
                          <w14:xfrm>
                            <a:off x="4478020" y="5615940"/>
                            <a:ext cx="86360" cy="175895"/>
                          </w14:xfrm>
                        </w14:contentPart>
                      </mc:Choice>
                    </mc:AlternateContent>
                  </a:graphicData>
                </a:graphic>
              </wp:anchor>
            </w:drawing>
          </mc:Choice>
          <mc:Fallback>
            <w:pict>
              <v:shape id="_x0000_s1026" o:spid="_x0000_s1026" style="position:absolute;left:0pt;margin-left:281.7pt;margin-top:30.3pt;height:13.85pt;width:6.8pt;z-index:252923904;mso-width-relative:page;mso-height-relative:page;" filled="f" stroked="t" coordsize="21600,21600" o:gfxdata="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25952" behindDoc="0" locked="0" layoutInCell="1" allowOverlap="1">
                <wp:simplePos x="0" y="0"/>
                <wp:positionH relativeFrom="column">
                  <wp:posOffset>3745230</wp:posOffset>
                </wp:positionH>
                <wp:positionV relativeFrom="paragraph">
                  <wp:posOffset>203835</wp:posOffset>
                </wp:positionV>
                <wp:extent cx="83185" cy="139065"/>
                <wp:effectExtent l="0" t="0" r="0" b="0"/>
                <wp:wrapNone/>
                <wp:docPr id="1295" name="墨迹 1295"/>
                <wp:cNvGraphicFramePr/>
                <a:graphic xmlns:a="http://schemas.openxmlformats.org/drawingml/2006/main">
                  <a:graphicData uri="http://schemas.microsoft.com/office/word/2010/wordprocessingInk">
                    <mc:AlternateContent xmlns:a14="http://schemas.microsoft.com/office/drawing/2010/main">
                      <mc:Choice Requires="a14">
                        <w14:contentPart bwMode="clr" r:id="rId467">
                          <w14:nvContentPartPr>
                            <w14:cNvPr id="1295" name="墨迹 1295"/>
                            <w14:cNvContentPartPr/>
                          </w14:nvContentPartPr>
                          <w14:xfrm>
                            <a:off x="4645660" y="5434965"/>
                            <a:ext cx="83185" cy="139065"/>
                          </w14:xfrm>
                        </w14:contentPart>
                      </mc:Choice>
                    </mc:AlternateContent>
                  </a:graphicData>
                </a:graphic>
              </wp:anchor>
            </w:drawing>
          </mc:Choice>
          <mc:Fallback>
            <w:pict>
              <v:shape id="_x0000_s1026" o:spid="_x0000_s1026" style="position:absolute;left:0pt;margin-left:294.9pt;margin-top:16.05pt;height:10.95pt;width:6.55pt;z-index:252925952;mso-width-relative:page;mso-height-relative:page;" filled="f" stroked="t" coordsize="21600,21600" o:gfxdata="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26976" behindDoc="0" locked="0" layoutInCell="1" allowOverlap="1">
                <wp:simplePos x="0" y="0"/>
                <wp:positionH relativeFrom="column">
                  <wp:posOffset>3765550</wp:posOffset>
                </wp:positionH>
                <wp:positionV relativeFrom="paragraph">
                  <wp:posOffset>289560</wp:posOffset>
                </wp:positionV>
                <wp:extent cx="13970" cy="144145"/>
                <wp:effectExtent l="0" t="0" r="0" b="0"/>
                <wp:wrapNone/>
                <wp:docPr id="1296" name="墨迹 1296"/>
                <wp:cNvGraphicFramePr/>
                <a:graphic xmlns:a="http://schemas.openxmlformats.org/drawingml/2006/main">
                  <a:graphicData uri="http://schemas.microsoft.com/office/word/2010/wordprocessingInk">
                    <mc:AlternateContent xmlns:a14="http://schemas.microsoft.com/office/drawing/2010/main">
                      <mc:Choice Requires="a14">
                        <w14:contentPart bwMode="clr" r:id="rId468">
                          <w14:nvContentPartPr>
                            <w14:cNvPr id="1296" name="墨迹 1296"/>
                            <w14:cNvContentPartPr/>
                          </w14:nvContentPartPr>
                          <w14:xfrm>
                            <a:off x="4665980" y="5520690"/>
                            <a:ext cx="13970" cy="144145"/>
                          </w14:xfrm>
                        </w14:contentPart>
                      </mc:Choice>
                    </mc:AlternateContent>
                  </a:graphicData>
                </a:graphic>
              </wp:anchor>
            </w:drawing>
          </mc:Choice>
          <mc:Fallback>
            <w:pict>
              <v:shape id="_x0000_s1026" o:spid="_x0000_s1026" style="position:absolute;left:0pt;margin-left:296.5pt;margin-top:22.8pt;height:11.35pt;width:1.1pt;z-index:252926976;mso-width-relative:page;mso-height-relative:page;" filled="f" stroked="t" coordsize="21600,21600" o:gfxdata="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28000" behindDoc="0" locked="0" layoutInCell="1" allowOverlap="1">
                <wp:simplePos x="0" y="0"/>
                <wp:positionH relativeFrom="column">
                  <wp:posOffset>3813175</wp:posOffset>
                </wp:positionH>
                <wp:positionV relativeFrom="paragraph">
                  <wp:posOffset>256540</wp:posOffset>
                </wp:positionV>
                <wp:extent cx="72390" cy="125730"/>
                <wp:effectExtent l="0" t="0" r="0" b="0"/>
                <wp:wrapNone/>
                <wp:docPr id="1297" name="墨迹 1297"/>
                <wp:cNvGraphicFramePr/>
                <a:graphic xmlns:a="http://schemas.openxmlformats.org/drawingml/2006/main">
                  <a:graphicData uri="http://schemas.microsoft.com/office/word/2010/wordprocessingInk">
                    <mc:AlternateContent xmlns:a14="http://schemas.microsoft.com/office/drawing/2010/main">
                      <mc:Choice Requires="a14">
                        <w14:contentPart bwMode="clr" r:id="rId469">
                          <w14:nvContentPartPr>
                            <w14:cNvPr id="1297" name="墨迹 1297"/>
                            <w14:cNvContentPartPr/>
                          </w14:nvContentPartPr>
                          <w14:xfrm>
                            <a:off x="4713605" y="5487670"/>
                            <a:ext cx="72390" cy="125730"/>
                          </w14:xfrm>
                        </w14:contentPart>
                      </mc:Choice>
                    </mc:AlternateContent>
                  </a:graphicData>
                </a:graphic>
              </wp:anchor>
            </w:drawing>
          </mc:Choice>
          <mc:Fallback>
            <w:pict>
              <v:shape id="_x0000_s1026" o:spid="_x0000_s1026" style="position:absolute;left:0pt;margin-left:300.25pt;margin-top:20.2pt;height:9.9pt;width:5.7pt;z-index:252928000;mso-width-relative:page;mso-height-relative:page;" filled="f" stroked="t" coordsize="21600,21600" o:gfxdata="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29024" behindDoc="0" locked="0" layoutInCell="1" allowOverlap="1">
                <wp:simplePos x="0" y="0"/>
                <wp:positionH relativeFrom="column">
                  <wp:posOffset>3908425</wp:posOffset>
                </wp:positionH>
                <wp:positionV relativeFrom="paragraph">
                  <wp:posOffset>222885</wp:posOffset>
                </wp:positionV>
                <wp:extent cx="34290" cy="274955"/>
                <wp:effectExtent l="0" t="0" r="0" b="0"/>
                <wp:wrapNone/>
                <wp:docPr id="1298" name="墨迹 1298"/>
                <wp:cNvGraphicFramePr/>
                <a:graphic xmlns:a="http://schemas.openxmlformats.org/drawingml/2006/main">
                  <a:graphicData uri="http://schemas.microsoft.com/office/word/2010/wordprocessingInk">
                    <mc:AlternateContent xmlns:a14="http://schemas.microsoft.com/office/drawing/2010/main">
                      <mc:Choice Requires="a14">
                        <w14:contentPart bwMode="clr" r:id="rId470">
                          <w14:nvContentPartPr>
                            <w14:cNvPr id="1298" name="墨迹 1298"/>
                            <w14:cNvContentPartPr/>
                          </w14:nvContentPartPr>
                          <w14:xfrm>
                            <a:off x="4808855" y="5454015"/>
                            <a:ext cx="34290" cy="274955"/>
                          </w14:xfrm>
                        </w14:contentPart>
                      </mc:Choice>
                    </mc:AlternateContent>
                  </a:graphicData>
                </a:graphic>
              </wp:anchor>
            </w:drawing>
          </mc:Choice>
          <mc:Fallback>
            <w:pict>
              <v:shape id="_x0000_s1026" o:spid="_x0000_s1026" style="position:absolute;left:0pt;margin-left:307.75pt;margin-top:17.55pt;height:21.65pt;width:2.7pt;z-index:252929024;mso-width-relative:page;mso-height-relative:page;" filled="f" stroked="t" coordsize="21600,21600" o:gfxdata="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30048" behindDoc="0" locked="0" layoutInCell="1" allowOverlap="1">
                <wp:simplePos x="0" y="0"/>
                <wp:positionH relativeFrom="column">
                  <wp:posOffset>3817620</wp:posOffset>
                </wp:positionH>
                <wp:positionV relativeFrom="paragraph">
                  <wp:posOffset>411480</wp:posOffset>
                </wp:positionV>
                <wp:extent cx="123825" cy="154940"/>
                <wp:effectExtent l="0" t="0" r="0" b="0"/>
                <wp:wrapNone/>
                <wp:docPr id="1299" name="墨迹 1299"/>
                <wp:cNvGraphicFramePr/>
                <a:graphic xmlns:a="http://schemas.openxmlformats.org/drawingml/2006/main">
                  <a:graphicData uri="http://schemas.microsoft.com/office/word/2010/wordprocessingInk">
                    <mc:AlternateContent xmlns:a14="http://schemas.microsoft.com/office/drawing/2010/main">
                      <mc:Choice Requires="a14">
                        <w14:contentPart bwMode="clr" r:id="rId471">
                          <w14:nvContentPartPr>
                            <w14:cNvPr id="1299" name="墨迹 1299"/>
                            <w14:cNvContentPartPr/>
                          </w14:nvContentPartPr>
                          <w14:xfrm>
                            <a:off x="4718050" y="5642610"/>
                            <a:ext cx="123825" cy="154940"/>
                          </w14:xfrm>
                        </w14:contentPart>
                      </mc:Choice>
                    </mc:AlternateContent>
                  </a:graphicData>
                </a:graphic>
              </wp:anchor>
            </w:drawing>
          </mc:Choice>
          <mc:Fallback>
            <w:pict>
              <v:shape id="_x0000_s1026" o:spid="_x0000_s1026" style="position:absolute;left:0pt;margin-left:300.6pt;margin-top:32.4pt;height:12.2pt;width:9.75pt;z-index:252930048;mso-width-relative:page;mso-height-relative:page;" filled="f" stroked="t" coordsize="21600,21600" o:gfxdata="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31072" behindDoc="0" locked="0" layoutInCell="1" allowOverlap="1">
                <wp:simplePos x="0" y="0"/>
                <wp:positionH relativeFrom="column">
                  <wp:posOffset>4041775</wp:posOffset>
                </wp:positionH>
                <wp:positionV relativeFrom="paragraph">
                  <wp:posOffset>241935</wp:posOffset>
                </wp:positionV>
                <wp:extent cx="2540" cy="53340"/>
                <wp:effectExtent l="0" t="0" r="0" b="0"/>
                <wp:wrapNone/>
                <wp:docPr id="1300" name="墨迹 1300"/>
                <wp:cNvGraphicFramePr/>
                <a:graphic xmlns:a="http://schemas.openxmlformats.org/drawingml/2006/main">
                  <a:graphicData uri="http://schemas.microsoft.com/office/word/2010/wordprocessingInk">
                    <mc:AlternateContent xmlns:a14="http://schemas.microsoft.com/office/drawing/2010/main">
                      <mc:Choice Requires="a14">
                        <w14:contentPart bwMode="clr" r:id="rId472">
                          <w14:nvContentPartPr>
                            <w14:cNvPr id="1300" name="墨迹 1300"/>
                            <w14:cNvContentPartPr/>
                          </w14:nvContentPartPr>
                          <w14:xfrm>
                            <a:off x="4942205" y="5473065"/>
                            <a:ext cx="2540" cy="53340"/>
                          </w14:xfrm>
                        </w14:contentPart>
                      </mc:Choice>
                    </mc:AlternateContent>
                  </a:graphicData>
                </a:graphic>
              </wp:anchor>
            </w:drawing>
          </mc:Choice>
          <mc:Fallback>
            <w:pict>
              <v:shape id="_x0000_s1026" o:spid="_x0000_s1026" style="position:absolute;left:0pt;margin-left:318.25pt;margin-top:19.05pt;height:4.2pt;width:0.2pt;z-index:252931072;mso-width-relative:page;mso-height-relative:page;" filled="f" stroked="t" coordsize="21600,21600" o:gfxdata="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32096" behindDoc="0" locked="0" layoutInCell="1" allowOverlap="1">
                <wp:simplePos x="0" y="0"/>
                <wp:positionH relativeFrom="column">
                  <wp:posOffset>4064635</wp:posOffset>
                </wp:positionH>
                <wp:positionV relativeFrom="paragraph">
                  <wp:posOffset>172720</wp:posOffset>
                </wp:positionV>
                <wp:extent cx="129540" cy="343535"/>
                <wp:effectExtent l="0" t="0" r="0" b="0"/>
                <wp:wrapNone/>
                <wp:docPr id="1301" name="墨迹 1301"/>
                <wp:cNvGraphicFramePr/>
                <a:graphic xmlns:a="http://schemas.openxmlformats.org/drawingml/2006/main">
                  <a:graphicData uri="http://schemas.microsoft.com/office/word/2010/wordprocessingInk">
                    <mc:AlternateContent xmlns:a14="http://schemas.microsoft.com/office/drawing/2010/main">
                      <mc:Choice Requires="a14">
                        <w14:contentPart bwMode="clr" r:id="rId473">
                          <w14:nvContentPartPr>
                            <w14:cNvPr id="1301" name="墨迹 1301"/>
                            <w14:cNvContentPartPr/>
                          </w14:nvContentPartPr>
                          <w14:xfrm>
                            <a:off x="4965065" y="5403850"/>
                            <a:ext cx="129540" cy="343535"/>
                          </w14:xfrm>
                        </w14:contentPart>
                      </mc:Choice>
                    </mc:AlternateContent>
                  </a:graphicData>
                </a:graphic>
              </wp:anchor>
            </w:drawing>
          </mc:Choice>
          <mc:Fallback>
            <w:pict>
              <v:shape id="_x0000_s1026" o:spid="_x0000_s1026" style="position:absolute;left:0pt;margin-left:320.05pt;margin-top:13.6pt;height:27.05pt;width:10.2pt;z-index:252932096;mso-width-relative:page;mso-height-relative:page;" filled="f" stroked="t" coordsize="21600,21600" o:gfxdata="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33120" behindDoc="0" locked="0" layoutInCell="1" allowOverlap="1">
                <wp:simplePos x="0" y="0"/>
                <wp:positionH relativeFrom="column">
                  <wp:posOffset>4272915</wp:posOffset>
                </wp:positionH>
                <wp:positionV relativeFrom="paragraph">
                  <wp:posOffset>180340</wp:posOffset>
                </wp:positionV>
                <wp:extent cx="144145" cy="249555"/>
                <wp:effectExtent l="0" t="0" r="0" b="0"/>
                <wp:wrapNone/>
                <wp:docPr id="1302" name="墨迹 1302"/>
                <wp:cNvGraphicFramePr/>
                <a:graphic xmlns:a="http://schemas.openxmlformats.org/drawingml/2006/main">
                  <a:graphicData uri="http://schemas.microsoft.com/office/word/2010/wordprocessingInk">
                    <mc:AlternateContent xmlns:a14="http://schemas.microsoft.com/office/drawing/2010/main">
                      <mc:Choice Requires="a14">
                        <w14:contentPart bwMode="clr" r:id="rId474">
                          <w14:nvContentPartPr>
                            <w14:cNvPr id="1302" name="墨迹 1302"/>
                            <w14:cNvContentPartPr/>
                          </w14:nvContentPartPr>
                          <w14:xfrm>
                            <a:off x="5173345" y="5411470"/>
                            <a:ext cx="144145" cy="249555"/>
                          </w14:xfrm>
                        </w14:contentPart>
                      </mc:Choice>
                    </mc:AlternateContent>
                  </a:graphicData>
                </a:graphic>
              </wp:anchor>
            </w:drawing>
          </mc:Choice>
          <mc:Fallback>
            <w:pict>
              <v:shape id="_x0000_s1026" o:spid="_x0000_s1026" style="position:absolute;left:0pt;margin-left:336.45pt;margin-top:14.2pt;height:19.65pt;width:11.35pt;z-index:252933120;mso-width-relative:page;mso-height-relative:page;" filled="f" stroked="t" coordsize="21600,21600" o:gfxdata="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34144" behindDoc="0" locked="0" layoutInCell="1" allowOverlap="1">
                <wp:simplePos x="0" y="0"/>
                <wp:positionH relativeFrom="column">
                  <wp:posOffset>4252595</wp:posOffset>
                </wp:positionH>
                <wp:positionV relativeFrom="paragraph">
                  <wp:posOffset>382270</wp:posOffset>
                </wp:positionV>
                <wp:extent cx="24130" cy="122555"/>
                <wp:effectExtent l="0" t="0" r="0" b="0"/>
                <wp:wrapNone/>
                <wp:docPr id="1303" name="墨迹 1303"/>
                <wp:cNvGraphicFramePr/>
                <a:graphic xmlns:a="http://schemas.openxmlformats.org/drawingml/2006/main">
                  <a:graphicData uri="http://schemas.microsoft.com/office/word/2010/wordprocessingInk">
                    <mc:AlternateContent xmlns:a14="http://schemas.microsoft.com/office/drawing/2010/main">
                      <mc:Choice Requires="a14">
                        <w14:contentPart bwMode="clr" r:id="rId475">
                          <w14:nvContentPartPr>
                            <w14:cNvPr id="1303" name="墨迹 1303"/>
                            <w14:cNvContentPartPr/>
                          </w14:nvContentPartPr>
                          <w14:xfrm>
                            <a:off x="5153025" y="5613400"/>
                            <a:ext cx="24130" cy="122555"/>
                          </w14:xfrm>
                        </w14:contentPart>
                      </mc:Choice>
                    </mc:AlternateContent>
                  </a:graphicData>
                </a:graphic>
              </wp:anchor>
            </w:drawing>
          </mc:Choice>
          <mc:Fallback>
            <w:pict>
              <v:shape id="_x0000_s1026" o:spid="_x0000_s1026" style="position:absolute;left:0pt;margin-left:334.85pt;margin-top:30.1pt;height:9.65pt;width:1.9pt;z-index:252934144;mso-width-relative:page;mso-height-relative:page;" filled="f" stroked="t" coordsize="21600,21600" o:gfxdata="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35168" behindDoc="0" locked="0" layoutInCell="1" allowOverlap="1">
                <wp:simplePos x="0" y="0"/>
                <wp:positionH relativeFrom="column">
                  <wp:posOffset>4296410</wp:posOffset>
                </wp:positionH>
                <wp:positionV relativeFrom="paragraph">
                  <wp:posOffset>294640</wp:posOffset>
                </wp:positionV>
                <wp:extent cx="203835" cy="288925"/>
                <wp:effectExtent l="0" t="0" r="0" b="0"/>
                <wp:wrapNone/>
                <wp:docPr id="1304" name="墨迹 1304"/>
                <wp:cNvGraphicFramePr/>
                <a:graphic xmlns:a="http://schemas.openxmlformats.org/drawingml/2006/main">
                  <a:graphicData uri="http://schemas.microsoft.com/office/word/2010/wordprocessingInk">
                    <mc:AlternateContent xmlns:a14="http://schemas.microsoft.com/office/drawing/2010/main">
                      <mc:Choice Requires="a14">
                        <w14:contentPart bwMode="clr" r:id="rId476">
                          <w14:nvContentPartPr>
                            <w14:cNvPr id="1304" name="墨迹 1304"/>
                            <w14:cNvContentPartPr/>
                          </w14:nvContentPartPr>
                          <w14:xfrm>
                            <a:off x="5196840" y="5525770"/>
                            <a:ext cx="203835" cy="288925"/>
                          </w14:xfrm>
                        </w14:contentPart>
                      </mc:Choice>
                    </mc:AlternateContent>
                  </a:graphicData>
                </a:graphic>
              </wp:anchor>
            </w:drawing>
          </mc:Choice>
          <mc:Fallback>
            <w:pict>
              <v:shape id="_x0000_s1026" o:spid="_x0000_s1026" style="position:absolute;left:0pt;margin-left:338.3pt;margin-top:23.2pt;height:22.75pt;width:16.05pt;z-index:252935168;mso-width-relative:page;mso-height-relative:page;" filled="f" stroked="t" coordsize="21600,21600" o:gfxdata="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36192" behindDoc="0" locked="0" layoutInCell="1" allowOverlap="1">
                <wp:simplePos x="0" y="0"/>
                <wp:positionH relativeFrom="column">
                  <wp:posOffset>4323715</wp:posOffset>
                </wp:positionH>
                <wp:positionV relativeFrom="paragraph">
                  <wp:posOffset>357505</wp:posOffset>
                </wp:positionV>
                <wp:extent cx="17145" cy="141605"/>
                <wp:effectExtent l="0" t="0" r="0" b="0"/>
                <wp:wrapNone/>
                <wp:docPr id="1305" name="墨迹 1305"/>
                <wp:cNvGraphicFramePr/>
                <a:graphic xmlns:a="http://schemas.openxmlformats.org/drawingml/2006/main">
                  <a:graphicData uri="http://schemas.microsoft.com/office/word/2010/wordprocessingInk">
                    <mc:AlternateContent xmlns:a14="http://schemas.microsoft.com/office/drawing/2010/main">
                      <mc:Choice Requires="a14">
                        <w14:contentPart bwMode="clr" r:id="rId477">
                          <w14:nvContentPartPr>
                            <w14:cNvPr id="1305" name="墨迹 1305"/>
                            <w14:cNvContentPartPr/>
                          </w14:nvContentPartPr>
                          <w14:xfrm>
                            <a:off x="5224145" y="5588635"/>
                            <a:ext cx="17145" cy="141605"/>
                          </w14:xfrm>
                        </w14:contentPart>
                      </mc:Choice>
                    </mc:AlternateContent>
                  </a:graphicData>
                </a:graphic>
              </wp:anchor>
            </w:drawing>
          </mc:Choice>
          <mc:Fallback>
            <w:pict>
              <v:shape id="_x0000_s1026" o:spid="_x0000_s1026" style="position:absolute;left:0pt;margin-left:340.45pt;margin-top:28.15pt;height:11.15pt;width:1.35pt;z-index:252936192;mso-width-relative:page;mso-height-relative:page;" filled="f" stroked="t" coordsize="21600,21600" o:gfxdata="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37216" behindDoc="0" locked="0" layoutInCell="1" allowOverlap="1">
                <wp:simplePos x="0" y="0"/>
                <wp:positionH relativeFrom="column">
                  <wp:posOffset>4375150</wp:posOffset>
                </wp:positionH>
                <wp:positionV relativeFrom="paragraph">
                  <wp:posOffset>300990</wp:posOffset>
                </wp:positionV>
                <wp:extent cx="43180" cy="255270"/>
                <wp:effectExtent l="0" t="0" r="0" b="0"/>
                <wp:wrapNone/>
                <wp:docPr id="1306" name="墨迹 1306"/>
                <wp:cNvGraphicFramePr/>
                <a:graphic xmlns:a="http://schemas.openxmlformats.org/drawingml/2006/main">
                  <a:graphicData uri="http://schemas.microsoft.com/office/word/2010/wordprocessingInk">
                    <mc:AlternateContent xmlns:a14="http://schemas.microsoft.com/office/drawing/2010/main">
                      <mc:Choice Requires="a14">
                        <w14:contentPart bwMode="clr" r:id="rId478">
                          <w14:nvContentPartPr>
                            <w14:cNvPr id="1306" name="墨迹 1306"/>
                            <w14:cNvContentPartPr/>
                          </w14:nvContentPartPr>
                          <w14:xfrm>
                            <a:off x="5275580" y="5532120"/>
                            <a:ext cx="43180" cy="255270"/>
                          </w14:xfrm>
                        </w14:contentPart>
                      </mc:Choice>
                    </mc:AlternateContent>
                  </a:graphicData>
                </a:graphic>
              </wp:anchor>
            </w:drawing>
          </mc:Choice>
          <mc:Fallback>
            <w:pict>
              <v:shape id="_x0000_s1026" o:spid="_x0000_s1026" style="position:absolute;left:0pt;margin-left:344.5pt;margin-top:23.7pt;height:20.1pt;width:3.4pt;z-index:252937216;mso-width-relative:page;mso-height-relative:page;" filled="f" stroked="t" coordsize="21600,21600" o:gfxdata="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JI67jXaAAAACQEAAA8AAAAA&#10;AAAAAQAgAAAAIgAAAGRycy9kb3ducmV2LnhtbFBLAQIUABQAAAAIAIdO4kAm3U/zkAEAADMDAAAO&#10;AAAAAAAAAAEAIAAAACkBAABkcnMvZTJvRG9jLnhtbFBLAQIUAAoAAAAAAIdO4kAAAAAAAAAAAAAA&#10;AAAIAAAAAAAAAAAAEAAAAOUCAABkcnMvaW5rL1BLAQIUABQAAAAIAIdO4kDIq7FnjAIAACkHAAAQ&#10;AAAAAAAAAAEAIAAAAAsDAABkcnMvaW5rL2luazEueG1sUEsFBgAAAAAKAAoATAIAAD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38240" behindDoc="0" locked="0" layoutInCell="1" allowOverlap="1">
                <wp:simplePos x="0" y="0"/>
                <wp:positionH relativeFrom="column">
                  <wp:posOffset>4340860</wp:posOffset>
                </wp:positionH>
                <wp:positionV relativeFrom="paragraph">
                  <wp:posOffset>375285</wp:posOffset>
                </wp:positionV>
                <wp:extent cx="113030" cy="140335"/>
                <wp:effectExtent l="0" t="0" r="0" b="0"/>
                <wp:wrapNone/>
                <wp:docPr id="1307" name="墨迹 1307"/>
                <wp:cNvGraphicFramePr/>
                <a:graphic xmlns:a="http://schemas.openxmlformats.org/drawingml/2006/main">
                  <a:graphicData uri="http://schemas.microsoft.com/office/word/2010/wordprocessingInk">
                    <mc:AlternateContent xmlns:a14="http://schemas.microsoft.com/office/drawing/2010/main">
                      <mc:Choice Requires="a14">
                        <w14:contentPart bwMode="clr" r:id="rId479">
                          <w14:nvContentPartPr>
                            <w14:cNvPr id="1307" name="墨迹 1307"/>
                            <w14:cNvContentPartPr/>
                          </w14:nvContentPartPr>
                          <w14:xfrm>
                            <a:off x="5241290" y="5606415"/>
                            <a:ext cx="113030" cy="140335"/>
                          </w14:xfrm>
                        </w14:contentPart>
                      </mc:Choice>
                    </mc:AlternateContent>
                  </a:graphicData>
                </a:graphic>
              </wp:anchor>
            </w:drawing>
          </mc:Choice>
          <mc:Fallback>
            <w:pict>
              <v:shape id="_x0000_s1026" o:spid="_x0000_s1026" style="position:absolute;left:0pt;margin-left:341.8pt;margin-top:29.55pt;height:11.05pt;width:8.9pt;z-index:252938240;mso-width-relative:page;mso-height-relative:page;" filled="f" stroked="t" coordsize="21600,21600" o:gfxdata="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39264" behindDoc="0" locked="0" layoutInCell="1" allowOverlap="1">
                <wp:simplePos x="0" y="0"/>
                <wp:positionH relativeFrom="column">
                  <wp:posOffset>4620895</wp:posOffset>
                </wp:positionH>
                <wp:positionV relativeFrom="paragraph">
                  <wp:posOffset>212090</wp:posOffset>
                </wp:positionV>
                <wp:extent cx="35560" cy="133350"/>
                <wp:effectExtent l="0" t="0" r="0" b="0"/>
                <wp:wrapNone/>
                <wp:docPr id="1308" name="墨迹 1308"/>
                <wp:cNvGraphicFramePr/>
                <a:graphic xmlns:a="http://schemas.openxmlformats.org/drawingml/2006/main">
                  <a:graphicData uri="http://schemas.microsoft.com/office/word/2010/wordprocessingInk">
                    <mc:AlternateContent xmlns:a14="http://schemas.microsoft.com/office/drawing/2010/main">
                      <mc:Choice Requires="a14">
                        <w14:contentPart bwMode="clr" r:id="rId480">
                          <w14:nvContentPartPr>
                            <w14:cNvPr id="1308" name="墨迹 1308"/>
                            <w14:cNvContentPartPr/>
                          </w14:nvContentPartPr>
                          <w14:xfrm>
                            <a:off x="5521325" y="5443220"/>
                            <a:ext cx="35560" cy="133350"/>
                          </w14:xfrm>
                        </w14:contentPart>
                      </mc:Choice>
                    </mc:AlternateContent>
                  </a:graphicData>
                </a:graphic>
              </wp:anchor>
            </w:drawing>
          </mc:Choice>
          <mc:Fallback>
            <w:pict>
              <v:shape id="_x0000_s1026" o:spid="_x0000_s1026" style="position:absolute;left:0pt;margin-left:363.85pt;margin-top:16.7pt;height:10.5pt;width:2.8pt;z-index:252939264;mso-width-relative:page;mso-height-relative:page;" filled="f" stroked="t" coordsize="21600,21600" o:gfxdata="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40288" behindDoc="0" locked="0" layoutInCell="1" allowOverlap="1">
                <wp:simplePos x="0" y="0"/>
                <wp:positionH relativeFrom="column">
                  <wp:posOffset>4663440</wp:posOffset>
                </wp:positionH>
                <wp:positionV relativeFrom="paragraph">
                  <wp:posOffset>175260</wp:posOffset>
                </wp:positionV>
                <wp:extent cx="157480" cy="134620"/>
                <wp:effectExtent l="0" t="0" r="0" b="0"/>
                <wp:wrapNone/>
                <wp:docPr id="1309" name="墨迹 1309"/>
                <wp:cNvGraphicFramePr/>
                <a:graphic xmlns:a="http://schemas.openxmlformats.org/drawingml/2006/main">
                  <a:graphicData uri="http://schemas.microsoft.com/office/word/2010/wordprocessingInk">
                    <mc:AlternateContent xmlns:a14="http://schemas.microsoft.com/office/drawing/2010/main">
                      <mc:Choice Requires="a14">
                        <w14:contentPart bwMode="clr" r:id="rId481">
                          <w14:nvContentPartPr>
                            <w14:cNvPr id="1309" name="墨迹 1309"/>
                            <w14:cNvContentPartPr/>
                          </w14:nvContentPartPr>
                          <w14:xfrm>
                            <a:off x="5563870" y="5406390"/>
                            <a:ext cx="157480" cy="134620"/>
                          </w14:xfrm>
                        </w14:contentPart>
                      </mc:Choice>
                    </mc:AlternateContent>
                  </a:graphicData>
                </a:graphic>
              </wp:anchor>
            </w:drawing>
          </mc:Choice>
          <mc:Fallback>
            <w:pict>
              <v:shape id="_x0000_s1026" o:spid="_x0000_s1026" style="position:absolute;left:0pt;margin-left:367.2pt;margin-top:13.8pt;height:10.6pt;width:12.4pt;z-index:252940288;mso-width-relative:page;mso-height-relative:page;" filled="f" stroked="t" coordsize="21600,21600" o:gfxdata="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41312" behindDoc="0" locked="0" layoutInCell="1" allowOverlap="1">
                <wp:simplePos x="0" y="0"/>
                <wp:positionH relativeFrom="column">
                  <wp:posOffset>4685030</wp:posOffset>
                </wp:positionH>
                <wp:positionV relativeFrom="paragraph">
                  <wp:posOffset>303530</wp:posOffset>
                </wp:positionV>
                <wp:extent cx="93980" cy="168910"/>
                <wp:effectExtent l="0" t="0" r="0" b="0"/>
                <wp:wrapNone/>
                <wp:docPr id="1310" name="墨迹 1310"/>
                <wp:cNvGraphicFramePr/>
                <a:graphic xmlns:a="http://schemas.openxmlformats.org/drawingml/2006/main">
                  <a:graphicData uri="http://schemas.microsoft.com/office/word/2010/wordprocessingInk">
                    <mc:AlternateContent xmlns:a14="http://schemas.microsoft.com/office/drawing/2010/main">
                      <mc:Choice Requires="a14">
                        <w14:contentPart bwMode="clr" r:id="rId482">
                          <w14:nvContentPartPr>
                            <w14:cNvPr id="1310" name="墨迹 1310"/>
                            <w14:cNvContentPartPr/>
                          </w14:nvContentPartPr>
                          <w14:xfrm>
                            <a:off x="5585460" y="5534660"/>
                            <a:ext cx="93980" cy="168910"/>
                          </w14:xfrm>
                        </w14:contentPart>
                      </mc:Choice>
                    </mc:AlternateContent>
                  </a:graphicData>
                </a:graphic>
              </wp:anchor>
            </w:drawing>
          </mc:Choice>
          <mc:Fallback>
            <w:pict>
              <v:shape id="_x0000_s1026" o:spid="_x0000_s1026" style="position:absolute;left:0pt;margin-left:368.9pt;margin-top:23.9pt;height:13.3pt;width:7.4pt;z-index:252941312;mso-width-relative:page;mso-height-relative:page;" filled="f" stroked="t" coordsize="21600,21600" o:gfxdata="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42336" behindDoc="0" locked="0" layoutInCell="1" allowOverlap="1">
                <wp:simplePos x="0" y="0"/>
                <wp:positionH relativeFrom="column">
                  <wp:posOffset>4900930</wp:posOffset>
                </wp:positionH>
                <wp:positionV relativeFrom="paragraph">
                  <wp:posOffset>228600</wp:posOffset>
                </wp:positionV>
                <wp:extent cx="110490" cy="183515"/>
                <wp:effectExtent l="0" t="0" r="0" b="0"/>
                <wp:wrapNone/>
                <wp:docPr id="1311" name="墨迹 1311"/>
                <wp:cNvGraphicFramePr/>
                <a:graphic xmlns:a="http://schemas.openxmlformats.org/drawingml/2006/main">
                  <a:graphicData uri="http://schemas.microsoft.com/office/word/2010/wordprocessingInk">
                    <mc:AlternateContent xmlns:a14="http://schemas.microsoft.com/office/drawing/2010/main">
                      <mc:Choice Requires="a14">
                        <w14:contentPart bwMode="clr" r:id="rId483">
                          <w14:nvContentPartPr>
                            <w14:cNvPr id="1311" name="墨迹 1311"/>
                            <w14:cNvContentPartPr/>
                          </w14:nvContentPartPr>
                          <w14:xfrm>
                            <a:off x="5801360" y="5459730"/>
                            <a:ext cx="110490" cy="183515"/>
                          </w14:xfrm>
                        </w14:contentPart>
                      </mc:Choice>
                    </mc:AlternateContent>
                  </a:graphicData>
                </a:graphic>
              </wp:anchor>
            </w:drawing>
          </mc:Choice>
          <mc:Fallback>
            <w:pict>
              <v:shape id="_x0000_s1026" o:spid="_x0000_s1026" style="position:absolute;left:0pt;margin-left:385.9pt;margin-top:18pt;height:14.45pt;width:8.7pt;z-index:252942336;mso-width-relative:page;mso-height-relative:page;" filled="f" stroked="t" coordsize="21600,21600" o:gfxdata="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43360" behindDoc="0" locked="0" layoutInCell="1" allowOverlap="1">
                <wp:simplePos x="0" y="0"/>
                <wp:positionH relativeFrom="column">
                  <wp:posOffset>5010150</wp:posOffset>
                </wp:positionH>
                <wp:positionV relativeFrom="paragraph">
                  <wp:posOffset>133350</wp:posOffset>
                </wp:positionV>
                <wp:extent cx="80010" cy="339725"/>
                <wp:effectExtent l="0" t="0" r="0" b="0"/>
                <wp:wrapNone/>
                <wp:docPr id="1312" name="墨迹 1312"/>
                <wp:cNvGraphicFramePr/>
                <a:graphic xmlns:a="http://schemas.openxmlformats.org/drawingml/2006/main">
                  <a:graphicData uri="http://schemas.microsoft.com/office/word/2010/wordprocessingInk">
                    <mc:AlternateContent xmlns:a14="http://schemas.microsoft.com/office/drawing/2010/main">
                      <mc:Choice Requires="a14">
                        <w14:contentPart bwMode="clr" r:id="rId484">
                          <w14:nvContentPartPr>
                            <w14:cNvPr id="1312" name="墨迹 1312"/>
                            <w14:cNvContentPartPr/>
                          </w14:nvContentPartPr>
                          <w14:xfrm>
                            <a:off x="5910580" y="5364480"/>
                            <a:ext cx="80010" cy="339725"/>
                          </w14:xfrm>
                        </w14:contentPart>
                      </mc:Choice>
                    </mc:AlternateContent>
                  </a:graphicData>
                </a:graphic>
              </wp:anchor>
            </w:drawing>
          </mc:Choice>
          <mc:Fallback>
            <w:pict>
              <v:shape id="_x0000_s1026" o:spid="_x0000_s1026" style="position:absolute;left:0pt;margin-left:394.5pt;margin-top:10.5pt;height:26.75pt;width:6.3pt;z-index:252943360;mso-width-relative:page;mso-height-relative:page;" filled="f" stroked="t" coordsize="21600,21600" o:gfxdata="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&#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44384" behindDoc="0" locked="0" layoutInCell="1" allowOverlap="1">
                <wp:simplePos x="0" y="0"/>
                <wp:positionH relativeFrom="column">
                  <wp:posOffset>5050790</wp:posOffset>
                </wp:positionH>
                <wp:positionV relativeFrom="paragraph">
                  <wp:posOffset>130810</wp:posOffset>
                </wp:positionV>
                <wp:extent cx="47625" cy="97790"/>
                <wp:effectExtent l="0" t="0" r="0" b="0"/>
                <wp:wrapNone/>
                <wp:docPr id="1313" name="墨迹 1313"/>
                <wp:cNvGraphicFramePr/>
                <a:graphic xmlns:a="http://schemas.openxmlformats.org/drawingml/2006/main">
                  <a:graphicData uri="http://schemas.microsoft.com/office/word/2010/wordprocessingInk">
                    <mc:AlternateContent xmlns:a14="http://schemas.microsoft.com/office/drawing/2010/main">
                      <mc:Choice Requires="a14">
                        <w14:contentPart bwMode="clr" r:id="rId485">
                          <w14:nvContentPartPr>
                            <w14:cNvPr id="1313" name="墨迹 1313"/>
                            <w14:cNvContentPartPr/>
                          </w14:nvContentPartPr>
                          <w14:xfrm>
                            <a:off x="5951220" y="5361940"/>
                            <a:ext cx="47625" cy="97790"/>
                          </w14:xfrm>
                        </w14:contentPart>
                      </mc:Choice>
                    </mc:AlternateContent>
                  </a:graphicData>
                </a:graphic>
              </wp:anchor>
            </w:drawing>
          </mc:Choice>
          <mc:Fallback>
            <w:pict>
              <v:shape id="_x0000_s1026" o:spid="_x0000_s1026" style="position:absolute;left:0pt;margin-left:397.7pt;margin-top:10.3pt;height:7.7pt;width:3.75pt;z-index:252944384;mso-width-relative:page;mso-height-relative:page;" filled="f" stroked="t" coordsize="21600,21600" o:gfxdata="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45408" behindDoc="0" locked="0" layoutInCell="1" allowOverlap="1">
                <wp:simplePos x="0" y="0"/>
                <wp:positionH relativeFrom="column">
                  <wp:posOffset>5198110</wp:posOffset>
                </wp:positionH>
                <wp:positionV relativeFrom="paragraph">
                  <wp:posOffset>214630</wp:posOffset>
                </wp:positionV>
                <wp:extent cx="37465" cy="135890"/>
                <wp:effectExtent l="0" t="0" r="0" b="0"/>
                <wp:wrapNone/>
                <wp:docPr id="1314" name="墨迹 1314"/>
                <wp:cNvGraphicFramePr/>
                <a:graphic xmlns:a="http://schemas.openxmlformats.org/drawingml/2006/main">
                  <a:graphicData uri="http://schemas.microsoft.com/office/word/2010/wordprocessingInk">
                    <mc:AlternateContent xmlns:a14="http://schemas.microsoft.com/office/drawing/2010/main">
                      <mc:Choice Requires="a14">
                        <w14:contentPart bwMode="clr" r:id="rId486">
                          <w14:nvContentPartPr>
                            <w14:cNvPr id="1314" name="墨迹 1314"/>
                            <w14:cNvContentPartPr/>
                          </w14:nvContentPartPr>
                          <w14:xfrm>
                            <a:off x="6098540" y="5445760"/>
                            <a:ext cx="37465" cy="135890"/>
                          </w14:xfrm>
                        </w14:contentPart>
                      </mc:Choice>
                    </mc:AlternateContent>
                  </a:graphicData>
                </a:graphic>
              </wp:anchor>
            </w:drawing>
          </mc:Choice>
          <mc:Fallback>
            <w:pict>
              <v:shape id="_x0000_s1026" o:spid="_x0000_s1026" style="position:absolute;left:0pt;margin-left:409.3pt;margin-top:16.9pt;height:10.7pt;width:2.95pt;z-index:252945408;mso-width-relative:page;mso-height-relative:page;" filled="f" stroked="t" coordsize="21600,21600" o:gfxdata="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46432" behindDoc="0" locked="0" layoutInCell="1" allowOverlap="1">
                <wp:simplePos x="0" y="0"/>
                <wp:positionH relativeFrom="column">
                  <wp:posOffset>5261610</wp:posOffset>
                </wp:positionH>
                <wp:positionV relativeFrom="paragraph">
                  <wp:posOffset>124460</wp:posOffset>
                </wp:positionV>
                <wp:extent cx="74930" cy="262890"/>
                <wp:effectExtent l="0" t="0" r="0" b="0"/>
                <wp:wrapNone/>
                <wp:docPr id="1315" name="墨迹 1315"/>
                <wp:cNvGraphicFramePr/>
                <a:graphic xmlns:a="http://schemas.openxmlformats.org/drawingml/2006/main">
                  <a:graphicData uri="http://schemas.microsoft.com/office/word/2010/wordprocessingInk">
                    <mc:AlternateContent xmlns:a14="http://schemas.microsoft.com/office/drawing/2010/main">
                      <mc:Choice Requires="a14">
                        <w14:contentPart bwMode="clr" r:id="rId487">
                          <w14:nvContentPartPr>
                            <w14:cNvPr id="1315" name="墨迹 1315"/>
                            <w14:cNvContentPartPr/>
                          </w14:nvContentPartPr>
                          <w14:xfrm>
                            <a:off x="6162040" y="5355590"/>
                            <a:ext cx="74930" cy="262890"/>
                          </w14:xfrm>
                        </w14:contentPart>
                      </mc:Choice>
                    </mc:AlternateContent>
                  </a:graphicData>
                </a:graphic>
              </wp:anchor>
            </w:drawing>
          </mc:Choice>
          <mc:Fallback>
            <w:pict>
              <v:shape id="_x0000_s1026" o:spid="_x0000_s1026" style="position:absolute;left:0pt;margin-left:414.3pt;margin-top:9.8pt;height:20.7pt;width:5.9pt;z-index:252946432;mso-width-relative:page;mso-height-relative:page;" filled="f" stroked="t" coordsize="21600,21600" o:gfxdata="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47456" behindDoc="0" locked="0" layoutInCell="1" allowOverlap="1">
                <wp:simplePos x="0" y="0"/>
                <wp:positionH relativeFrom="column">
                  <wp:posOffset>5397500</wp:posOffset>
                </wp:positionH>
                <wp:positionV relativeFrom="paragraph">
                  <wp:posOffset>213360</wp:posOffset>
                </wp:positionV>
                <wp:extent cx="76200" cy="8255"/>
                <wp:effectExtent l="0" t="0" r="0" b="0"/>
                <wp:wrapNone/>
                <wp:docPr id="1316" name="墨迹 1316"/>
                <wp:cNvGraphicFramePr/>
                <a:graphic xmlns:a="http://schemas.openxmlformats.org/drawingml/2006/main">
                  <a:graphicData uri="http://schemas.microsoft.com/office/word/2010/wordprocessingInk">
                    <mc:AlternateContent xmlns:a14="http://schemas.microsoft.com/office/drawing/2010/main">
                      <mc:Choice Requires="a14">
                        <w14:contentPart bwMode="clr" r:id="rId488">
                          <w14:nvContentPartPr>
                            <w14:cNvPr id="1316" name="墨迹 1316"/>
                            <w14:cNvContentPartPr/>
                          </w14:nvContentPartPr>
                          <w14:xfrm>
                            <a:off x="6297930" y="5444490"/>
                            <a:ext cx="76200" cy="8255"/>
                          </w14:xfrm>
                        </w14:contentPart>
                      </mc:Choice>
                    </mc:AlternateContent>
                  </a:graphicData>
                </a:graphic>
              </wp:anchor>
            </w:drawing>
          </mc:Choice>
          <mc:Fallback>
            <w:pict>
              <v:shape id="_x0000_s1026" o:spid="_x0000_s1026" style="position:absolute;left:0pt;margin-left:425pt;margin-top:16.8pt;height:0.65pt;width:6pt;z-index:252947456;mso-width-relative:page;mso-height-relative:page;" filled="f" stroked="t" coordsize="21600,21600" o:gfxdata="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48480" behindDoc="0" locked="0" layoutInCell="1" allowOverlap="1">
                <wp:simplePos x="0" y="0"/>
                <wp:positionH relativeFrom="column">
                  <wp:posOffset>5287645</wp:posOffset>
                </wp:positionH>
                <wp:positionV relativeFrom="paragraph">
                  <wp:posOffset>253365</wp:posOffset>
                </wp:positionV>
                <wp:extent cx="184785" cy="316230"/>
                <wp:effectExtent l="0" t="0" r="0" b="0"/>
                <wp:wrapNone/>
                <wp:docPr id="1317" name="墨迹 1317"/>
                <wp:cNvGraphicFramePr/>
                <a:graphic xmlns:a="http://schemas.openxmlformats.org/drawingml/2006/main">
                  <a:graphicData uri="http://schemas.microsoft.com/office/word/2010/wordprocessingInk">
                    <mc:AlternateContent xmlns:a14="http://schemas.microsoft.com/office/drawing/2010/main">
                      <mc:Choice Requires="a14">
                        <w14:contentPart bwMode="clr" r:id="rId489">
                          <w14:nvContentPartPr>
                            <w14:cNvPr id="1317" name="墨迹 1317"/>
                            <w14:cNvContentPartPr/>
                          </w14:nvContentPartPr>
                          <w14:xfrm>
                            <a:off x="6188075" y="5484495"/>
                            <a:ext cx="184785" cy="316230"/>
                          </w14:xfrm>
                        </w14:contentPart>
                      </mc:Choice>
                    </mc:AlternateContent>
                  </a:graphicData>
                </a:graphic>
              </wp:anchor>
            </w:drawing>
          </mc:Choice>
          <mc:Fallback>
            <w:pict>
              <v:shape id="_x0000_s1026" o:spid="_x0000_s1026" style="position:absolute;left:0pt;margin-left:416.35pt;margin-top:19.95pt;height:24.9pt;width:14.55pt;z-index:252948480;mso-width-relative:page;mso-height-relative:page;" filled="f" stroked="t" coordsize="21600,21600" o:gfxdata="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49504" behindDoc="0" locked="0" layoutInCell="1" allowOverlap="1">
                <wp:simplePos x="0" y="0"/>
                <wp:positionH relativeFrom="column">
                  <wp:posOffset>5499735</wp:posOffset>
                </wp:positionH>
                <wp:positionV relativeFrom="paragraph">
                  <wp:posOffset>242570</wp:posOffset>
                </wp:positionV>
                <wp:extent cx="304165" cy="275590"/>
                <wp:effectExtent l="0" t="0" r="0" b="0"/>
                <wp:wrapNone/>
                <wp:docPr id="1318" name="墨迹 1318"/>
                <wp:cNvGraphicFramePr/>
                <a:graphic xmlns:a="http://schemas.openxmlformats.org/drawingml/2006/main">
                  <a:graphicData uri="http://schemas.microsoft.com/office/word/2010/wordprocessingInk">
                    <mc:AlternateContent xmlns:a14="http://schemas.microsoft.com/office/drawing/2010/main">
                      <mc:Choice Requires="a14">
                        <w14:contentPart bwMode="clr" r:id="rId490">
                          <w14:nvContentPartPr>
                            <w14:cNvPr id="1318" name="墨迹 1318"/>
                            <w14:cNvContentPartPr/>
                          </w14:nvContentPartPr>
                          <w14:xfrm>
                            <a:off x="6400165" y="5473700"/>
                            <a:ext cx="304165" cy="275590"/>
                          </w14:xfrm>
                        </w14:contentPart>
                      </mc:Choice>
                    </mc:AlternateContent>
                  </a:graphicData>
                </a:graphic>
              </wp:anchor>
            </w:drawing>
          </mc:Choice>
          <mc:Fallback>
            <w:pict>
              <v:shape id="_x0000_s1026" o:spid="_x0000_s1026" style="position:absolute;left:0pt;margin-left:433.05pt;margin-top:19.1pt;height:21.7pt;width:23.95pt;z-index:252949504;mso-width-relative:page;mso-height-relative:page;" filled="f" stroked="t" coordsize="21600,21600" o:gfxdata="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50528" behindDoc="0" locked="0" layoutInCell="1" allowOverlap="1">
                <wp:simplePos x="0" y="0"/>
                <wp:positionH relativeFrom="column">
                  <wp:posOffset>5907405</wp:posOffset>
                </wp:positionH>
                <wp:positionV relativeFrom="paragraph">
                  <wp:posOffset>120015</wp:posOffset>
                </wp:positionV>
                <wp:extent cx="29845" cy="26670"/>
                <wp:effectExtent l="0" t="0" r="0" b="0"/>
                <wp:wrapNone/>
                <wp:docPr id="1319" name="墨迹 1319"/>
                <wp:cNvGraphicFramePr/>
                <a:graphic xmlns:a="http://schemas.openxmlformats.org/drawingml/2006/main">
                  <a:graphicData uri="http://schemas.microsoft.com/office/word/2010/wordprocessingInk">
                    <mc:AlternateContent xmlns:a14="http://schemas.microsoft.com/office/drawing/2010/main">
                      <mc:Choice Requires="a14">
                        <w14:contentPart bwMode="clr" r:id="rId491">
                          <w14:nvContentPartPr>
                            <w14:cNvPr id="1319" name="墨迹 1319"/>
                            <w14:cNvContentPartPr/>
                          </w14:nvContentPartPr>
                          <w14:xfrm>
                            <a:off x="6807835" y="5351145"/>
                            <a:ext cx="29845" cy="26670"/>
                          </w14:xfrm>
                        </w14:contentPart>
                      </mc:Choice>
                    </mc:AlternateContent>
                  </a:graphicData>
                </a:graphic>
              </wp:anchor>
            </w:drawing>
          </mc:Choice>
          <mc:Fallback>
            <w:pict>
              <v:shape id="_x0000_s1026" o:spid="_x0000_s1026" style="position:absolute;left:0pt;margin-left:465.15pt;margin-top:9.45pt;height:2.1pt;width:2.35pt;z-index:252950528;mso-width-relative:page;mso-height-relative:page;" filled="f" stroked="t" coordsize="21600,21600" o:gfxdata="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51552" behindDoc="0" locked="0" layoutInCell="1" allowOverlap="1">
                <wp:simplePos x="0" y="0"/>
                <wp:positionH relativeFrom="column">
                  <wp:posOffset>5851525</wp:posOffset>
                </wp:positionH>
                <wp:positionV relativeFrom="paragraph">
                  <wp:posOffset>134620</wp:posOffset>
                </wp:positionV>
                <wp:extent cx="141605" cy="92075"/>
                <wp:effectExtent l="0" t="0" r="0" b="0"/>
                <wp:wrapNone/>
                <wp:docPr id="1320" name="墨迹 1320"/>
                <wp:cNvGraphicFramePr/>
                <a:graphic xmlns:a="http://schemas.openxmlformats.org/drawingml/2006/main">
                  <a:graphicData uri="http://schemas.microsoft.com/office/word/2010/wordprocessingInk">
                    <mc:AlternateContent xmlns:a14="http://schemas.microsoft.com/office/drawing/2010/main">
                      <mc:Choice Requires="a14">
                        <w14:contentPart bwMode="clr" r:id="rId492">
                          <w14:nvContentPartPr>
                            <w14:cNvPr id="1320" name="墨迹 1320"/>
                            <w14:cNvContentPartPr/>
                          </w14:nvContentPartPr>
                          <w14:xfrm>
                            <a:off x="6751955" y="5365750"/>
                            <a:ext cx="141605" cy="92075"/>
                          </w14:xfrm>
                        </w14:contentPart>
                      </mc:Choice>
                    </mc:AlternateContent>
                  </a:graphicData>
                </a:graphic>
              </wp:anchor>
            </w:drawing>
          </mc:Choice>
          <mc:Fallback>
            <w:pict>
              <v:shape id="_x0000_s1026" o:spid="_x0000_s1026" style="position:absolute;left:0pt;margin-left:460.75pt;margin-top:10.6pt;height:7.25pt;width:11.15pt;z-index:252951552;mso-width-relative:page;mso-height-relative:page;" filled="f" stroked="t" coordsize="21600,21600" o:gfxdata="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52576" behindDoc="0" locked="0" layoutInCell="1" allowOverlap="1">
                <wp:simplePos x="0" y="0"/>
                <wp:positionH relativeFrom="column">
                  <wp:posOffset>5894070</wp:posOffset>
                </wp:positionH>
                <wp:positionV relativeFrom="paragraph">
                  <wp:posOffset>233045</wp:posOffset>
                </wp:positionV>
                <wp:extent cx="116840" cy="142240"/>
                <wp:effectExtent l="0" t="0" r="0" b="0"/>
                <wp:wrapNone/>
                <wp:docPr id="1321" name="墨迹 1321"/>
                <wp:cNvGraphicFramePr/>
                <a:graphic xmlns:a="http://schemas.openxmlformats.org/drawingml/2006/main">
                  <a:graphicData uri="http://schemas.microsoft.com/office/word/2010/wordprocessingInk">
                    <mc:AlternateContent xmlns:a14="http://schemas.microsoft.com/office/drawing/2010/main">
                      <mc:Choice Requires="a14">
                        <w14:contentPart bwMode="clr" r:id="rId493">
                          <w14:nvContentPartPr>
                            <w14:cNvPr id="1321" name="墨迹 1321"/>
                            <w14:cNvContentPartPr/>
                          </w14:nvContentPartPr>
                          <w14:xfrm>
                            <a:off x="6794500" y="5464175"/>
                            <a:ext cx="116840" cy="142240"/>
                          </w14:xfrm>
                        </w14:contentPart>
                      </mc:Choice>
                    </mc:AlternateContent>
                  </a:graphicData>
                </a:graphic>
              </wp:anchor>
            </w:drawing>
          </mc:Choice>
          <mc:Fallback>
            <w:pict>
              <v:shape id="_x0000_s1026" o:spid="_x0000_s1026" style="position:absolute;left:0pt;margin-left:464.1pt;margin-top:18.35pt;height:11.2pt;width:9.2pt;z-index:252952576;mso-width-relative:page;mso-height-relative:page;" filled="f" stroked="t" coordsize="21600,21600" o:gfxdata="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53600" behindDoc="0" locked="0" layoutInCell="1" allowOverlap="1">
                <wp:simplePos x="0" y="0"/>
                <wp:positionH relativeFrom="column">
                  <wp:posOffset>5962015</wp:posOffset>
                </wp:positionH>
                <wp:positionV relativeFrom="paragraph">
                  <wp:posOffset>185420</wp:posOffset>
                </wp:positionV>
                <wp:extent cx="99060" cy="124460"/>
                <wp:effectExtent l="0" t="0" r="0" b="0"/>
                <wp:wrapNone/>
                <wp:docPr id="1322" name="墨迹 1322"/>
                <wp:cNvGraphicFramePr/>
                <a:graphic xmlns:a="http://schemas.openxmlformats.org/drawingml/2006/main">
                  <a:graphicData uri="http://schemas.microsoft.com/office/word/2010/wordprocessingInk">
                    <mc:AlternateContent xmlns:a14="http://schemas.microsoft.com/office/drawing/2010/main">
                      <mc:Choice Requires="a14">
                        <w14:contentPart bwMode="clr" r:id="rId494">
                          <w14:nvContentPartPr>
                            <w14:cNvPr id="1322" name="墨迹 1322"/>
                            <w14:cNvContentPartPr/>
                          </w14:nvContentPartPr>
                          <w14:xfrm>
                            <a:off x="6862445" y="5416550"/>
                            <a:ext cx="99060" cy="124460"/>
                          </w14:xfrm>
                        </w14:contentPart>
                      </mc:Choice>
                    </mc:AlternateContent>
                  </a:graphicData>
                </a:graphic>
              </wp:anchor>
            </w:drawing>
          </mc:Choice>
          <mc:Fallback>
            <w:pict>
              <v:shape id="_x0000_s1026" o:spid="_x0000_s1026" style="position:absolute;left:0pt;margin-left:469.45pt;margin-top:14.6pt;height:9.8pt;width:7.8pt;z-index:252953600;mso-width-relative:page;mso-height-relative:page;" filled="f" stroked="t" coordsize="21600,21600" o:gfxdata="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vfYhm9oAAAAJAQAADwAAAAAA&#10;AAABACAAAAAiAAAAZHJzL2Rvd25yZXYueG1sUEsBAhQAFAAAAAgAh07iQOoMUcuRAQAAMwMAAA4A&#10;AAAAAAAAAQAgAAAAKQEAAGRycy9lMm9Eb2MueG1sUEsBAhQACgAAAAAAh07iQAAAAAAAAAAAAAAA&#10;AAgAAAAAAAAAAAAQAAAA5gIAAGRycy9pbmsvUEsBAhQAFAAAAAgAh07iQAasAdWKAgAADgcAABAA&#10;AAAAAAAAAQAgAAAADAMAAGRycy9pbmsvaW5rMS54bWxQSwUGAAAAAAoACgBMAgAAL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54624" behindDoc="0" locked="0" layoutInCell="1" allowOverlap="1">
                <wp:simplePos x="0" y="0"/>
                <wp:positionH relativeFrom="column">
                  <wp:posOffset>5920740</wp:posOffset>
                </wp:positionH>
                <wp:positionV relativeFrom="paragraph">
                  <wp:posOffset>219075</wp:posOffset>
                </wp:positionV>
                <wp:extent cx="80645" cy="22860"/>
                <wp:effectExtent l="0" t="0" r="0" b="0"/>
                <wp:wrapNone/>
                <wp:docPr id="1323" name="墨迹 1323"/>
                <wp:cNvGraphicFramePr/>
                <a:graphic xmlns:a="http://schemas.openxmlformats.org/drawingml/2006/main">
                  <a:graphicData uri="http://schemas.microsoft.com/office/word/2010/wordprocessingInk">
                    <mc:AlternateContent xmlns:a14="http://schemas.microsoft.com/office/drawing/2010/main">
                      <mc:Choice Requires="a14">
                        <w14:contentPart bwMode="clr" r:id="rId495">
                          <w14:nvContentPartPr>
                            <w14:cNvPr id="1323" name="墨迹 1323"/>
                            <w14:cNvContentPartPr/>
                          </w14:nvContentPartPr>
                          <w14:xfrm>
                            <a:off x="6821170" y="5450205"/>
                            <a:ext cx="80645" cy="22860"/>
                          </w14:xfrm>
                        </w14:contentPart>
                      </mc:Choice>
                    </mc:AlternateContent>
                  </a:graphicData>
                </a:graphic>
              </wp:anchor>
            </w:drawing>
          </mc:Choice>
          <mc:Fallback>
            <w:pict>
              <v:shape id="_x0000_s1026" o:spid="_x0000_s1026" style="position:absolute;left:0pt;margin-left:466.2pt;margin-top:17.25pt;height:1.8pt;width:6.35pt;z-index:252954624;mso-width-relative:page;mso-height-relative:page;" filled="f" stroked="t" coordsize="21600,21600" o:gfxdata="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55648" behindDoc="0" locked="0" layoutInCell="1" allowOverlap="1">
                <wp:simplePos x="0" y="0"/>
                <wp:positionH relativeFrom="column">
                  <wp:posOffset>6082665</wp:posOffset>
                </wp:positionH>
                <wp:positionV relativeFrom="paragraph">
                  <wp:posOffset>187960</wp:posOffset>
                </wp:positionV>
                <wp:extent cx="5715" cy="107315"/>
                <wp:effectExtent l="0" t="0" r="0" b="0"/>
                <wp:wrapNone/>
                <wp:docPr id="1324" name="墨迹 1324"/>
                <wp:cNvGraphicFramePr/>
                <a:graphic xmlns:a="http://schemas.openxmlformats.org/drawingml/2006/main">
                  <a:graphicData uri="http://schemas.microsoft.com/office/word/2010/wordprocessingInk">
                    <mc:AlternateContent xmlns:a14="http://schemas.microsoft.com/office/drawing/2010/main">
                      <mc:Choice Requires="a14">
                        <w14:contentPart bwMode="clr" r:id="rId496">
                          <w14:nvContentPartPr>
                            <w14:cNvPr id="1324" name="墨迹 1324"/>
                            <w14:cNvContentPartPr/>
                          </w14:nvContentPartPr>
                          <w14:xfrm>
                            <a:off x="6983095" y="5419090"/>
                            <a:ext cx="5715" cy="107315"/>
                          </w14:xfrm>
                        </w14:contentPart>
                      </mc:Choice>
                    </mc:AlternateContent>
                  </a:graphicData>
                </a:graphic>
              </wp:anchor>
            </w:drawing>
          </mc:Choice>
          <mc:Fallback>
            <w:pict>
              <v:shape id="_x0000_s1026" o:spid="_x0000_s1026" style="position:absolute;left:0pt;margin-left:478.95pt;margin-top:14.8pt;height:8.45pt;width:0.45pt;z-index:252955648;mso-width-relative:page;mso-height-relative:page;" filled="f" stroked="t" coordsize="21600,21600" o:gfxdata="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56672" behindDoc="0" locked="0" layoutInCell="1" allowOverlap="1">
                <wp:simplePos x="0" y="0"/>
                <wp:positionH relativeFrom="column">
                  <wp:posOffset>5914390</wp:posOffset>
                </wp:positionH>
                <wp:positionV relativeFrom="paragraph">
                  <wp:posOffset>416560</wp:posOffset>
                </wp:positionV>
                <wp:extent cx="6350" cy="88265"/>
                <wp:effectExtent l="0" t="0" r="0" b="0"/>
                <wp:wrapNone/>
                <wp:docPr id="1325" name="墨迹 1325"/>
                <wp:cNvGraphicFramePr/>
                <a:graphic xmlns:a="http://schemas.openxmlformats.org/drawingml/2006/main">
                  <a:graphicData uri="http://schemas.microsoft.com/office/word/2010/wordprocessingInk">
                    <mc:AlternateContent xmlns:a14="http://schemas.microsoft.com/office/drawing/2010/main">
                      <mc:Choice Requires="a14">
                        <w14:contentPart bwMode="clr" r:id="rId497">
                          <w14:nvContentPartPr>
                            <w14:cNvPr id="1325" name="墨迹 1325"/>
                            <w14:cNvContentPartPr/>
                          </w14:nvContentPartPr>
                          <w14:xfrm>
                            <a:off x="6814820" y="5647690"/>
                            <a:ext cx="6350" cy="88265"/>
                          </w14:xfrm>
                        </w14:contentPart>
                      </mc:Choice>
                    </mc:AlternateContent>
                  </a:graphicData>
                </a:graphic>
              </wp:anchor>
            </w:drawing>
          </mc:Choice>
          <mc:Fallback>
            <w:pict>
              <v:shape id="_x0000_s1026" o:spid="_x0000_s1026" style="position:absolute;left:0pt;margin-left:465.7pt;margin-top:32.8pt;height:6.95pt;width:0.5pt;z-index:252956672;mso-width-relative:page;mso-height-relative:page;" filled="f" stroked="t" coordsize="21600,21600" o:gfxdata="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D8If8u2gAAAAkBAAAPAAAAAAAAAAEAIAAAACIAAABkcnMvZG93bnJldi54bWxQSwECFAAU&#10;AAAACACHTuJAlsRK7JIBAAAxAwAADgAAAAAAAAABACAAAAApAQAAZHJzL2Uyb0RvYy54bWxQSwEC&#10;FAAKAAAAAACHTuJAAAAAAAAAAAAAAAAACAAAAAAAAAAAABAAAADnAgAAZHJzL2luay9QSwECFAAU&#10;AAAACACHTuJA1174LWcCAABwBgAAEAAAAAAAAAABACAAAAAN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57696" behindDoc="0" locked="0" layoutInCell="1" allowOverlap="1">
                <wp:simplePos x="0" y="0"/>
                <wp:positionH relativeFrom="column">
                  <wp:posOffset>5948045</wp:posOffset>
                </wp:positionH>
                <wp:positionV relativeFrom="paragraph">
                  <wp:posOffset>348615</wp:posOffset>
                </wp:positionV>
                <wp:extent cx="185420" cy="179070"/>
                <wp:effectExtent l="0" t="0" r="0" b="0"/>
                <wp:wrapNone/>
                <wp:docPr id="1326" name="墨迹 1326"/>
                <wp:cNvGraphicFramePr/>
                <a:graphic xmlns:a="http://schemas.openxmlformats.org/drawingml/2006/main">
                  <a:graphicData uri="http://schemas.microsoft.com/office/word/2010/wordprocessingInk">
                    <mc:AlternateContent xmlns:a14="http://schemas.microsoft.com/office/drawing/2010/main">
                      <mc:Choice Requires="a14">
                        <w14:contentPart bwMode="clr" r:id="rId498">
                          <w14:nvContentPartPr>
                            <w14:cNvPr id="1326" name="墨迹 1326"/>
                            <w14:cNvContentPartPr/>
                          </w14:nvContentPartPr>
                          <w14:xfrm>
                            <a:off x="6848475" y="5579745"/>
                            <a:ext cx="185420" cy="179070"/>
                          </w14:xfrm>
                        </w14:contentPart>
                      </mc:Choice>
                    </mc:AlternateContent>
                  </a:graphicData>
                </a:graphic>
              </wp:anchor>
            </w:drawing>
          </mc:Choice>
          <mc:Fallback>
            <w:pict>
              <v:shape id="_x0000_s1026" o:spid="_x0000_s1026" style="position:absolute;left:0pt;margin-left:468.35pt;margin-top:27.45pt;height:14.1pt;width:14.6pt;z-index:252957696;mso-width-relative:page;mso-height-relative:page;" filled="f" stroked="t" coordsize="21600,21600" o:gfxdata="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58720" behindDoc="0" locked="0" layoutInCell="1" allowOverlap="1">
                <wp:simplePos x="0" y="0"/>
                <wp:positionH relativeFrom="column">
                  <wp:posOffset>5982335</wp:posOffset>
                </wp:positionH>
                <wp:positionV relativeFrom="paragraph">
                  <wp:posOffset>327660</wp:posOffset>
                </wp:positionV>
                <wp:extent cx="100330" cy="122555"/>
                <wp:effectExtent l="0" t="0" r="0" b="0"/>
                <wp:wrapNone/>
                <wp:docPr id="1327" name="墨迹 1327"/>
                <wp:cNvGraphicFramePr/>
                <a:graphic xmlns:a="http://schemas.openxmlformats.org/drawingml/2006/main">
                  <a:graphicData uri="http://schemas.microsoft.com/office/word/2010/wordprocessingInk">
                    <mc:AlternateContent xmlns:a14="http://schemas.microsoft.com/office/drawing/2010/main">
                      <mc:Choice Requires="a14">
                        <w14:contentPart bwMode="clr" r:id="rId499">
                          <w14:nvContentPartPr>
                            <w14:cNvPr id="1327" name="墨迹 1327"/>
                            <w14:cNvContentPartPr/>
                          </w14:nvContentPartPr>
                          <w14:xfrm>
                            <a:off x="6882765" y="5558790"/>
                            <a:ext cx="100330" cy="122555"/>
                          </w14:xfrm>
                        </w14:contentPart>
                      </mc:Choice>
                    </mc:AlternateContent>
                  </a:graphicData>
                </a:graphic>
              </wp:anchor>
            </w:drawing>
          </mc:Choice>
          <mc:Fallback>
            <w:pict>
              <v:shape id="_x0000_s1026" o:spid="_x0000_s1026" style="position:absolute;left:0pt;margin-left:471.05pt;margin-top:25.8pt;height:9.65pt;width:7.9pt;z-index:252958720;mso-width-relative:page;mso-height-relative:page;" filled="f" stroked="t" coordsize="21600,21600" o:gfxdata="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59744" behindDoc="0" locked="0" layoutInCell="1" allowOverlap="1">
                <wp:simplePos x="0" y="0"/>
                <wp:positionH relativeFrom="column">
                  <wp:posOffset>6226175</wp:posOffset>
                </wp:positionH>
                <wp:positionV relativeFrom="paragraph">
                  <wp:posOffset>205740</wp:posOffset>
                </wp:positionV>
                <wp:extent cx="97155" cy="212090"/>
                <wp:effectExtent l="0" t="0" r="0" b="0"/>
                <wp:wrapNone/>
                <wp:docPr id="1328" name="墨迹 1328"/>
                <wp:cNvGraphicFramePr/>
                <a:graphic xmlns:a="http://schemas.openxmlformats.org/drawingml/2006/main">
                  <a:graphicData uri="http://schemas.microsoft.com/office/word/2010/wordprocessingInk">
                    <mc:AlternateContent xmlns:a14="http://schemas.microsoft.com/office/drawing/2010/main">
                      <mc:Choice Requires="a14">
                        <w14:contentPart bwMode="clr" r:id="rId500">
                          <w14:nvContentPartPr>
                            <w14:cNvPr id="1328" name="墨迹 1328"/>
                            <w14:cNvContentPartPr/>
                          </w14:nvContentPartPr>
                          <w14:xfrm>
                            <a:off x="7126605" y="5436870"/>
                            <a:ext cx="97155" cy="212090"/>
                          </w14:xfrm>
                        </w14:contentPart>
                      </mc:Choice>
                    </mc:AlternateContent>
                  </a:graphicData>
                </a:graphic>
              </wp:anchor>
            </w:drawing>
          </mc:Choice>
          <mc:Fallback>
            <w:pict>
              <v:shape id="_x0000_s1026" o:spid="_x0000_s1026" style="position:absolute;left:0pt;margin-left:490.25pt;margin-top:16.2pt;height:16.7pt;width:7.65pt;z-index:252959744;mso-width-relative:page;mso-height-relative:page;" filled="f" stroked="t" coordsize="21600,21600" o:gfxdata="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60768" behindDoc="0" locked="0" layoutInCell="1" allowOverlap="1">
                <wp:simplePos x="0" y="0"/>
                <wp:positionH relativeFrom="column">
                  <wp:posOffset>6356350</wp:posOffset>
                </wp:positionH>
                <wp:positionV relativeFrom="paragraph">
                  <wp:posOffset>106045</wp:posOffset>
                </wp:positionV>
                <wp:extent cx="7620" cy="34290"/>
                <wp:effectExtent l="0" t="0" r="0" b="0"/>
                <wp:wrapNone/>
                <wp:docPr id="1329" name="墨迹 1329"/>
                <wp:cNvGraphicFramePr/>
                <a:graphic xmlns:a="http://schemas.openxmlformats.org/drawingml/2006/main">
                  <a:graphicData uri="http://schemas.microsoft.com/office/word/2010/wordprocessingInk">
                    <mc:AlternateContent xmlns:a14="http://schemas.microsoft.com/office/drawing/2010/main">
                      <mc:Choice Requires="a14">
                        <w14:contentPart bwMode="clr" r:id="rId501">
                          <w14:nvContentPartPr>
                            <w14:cNvPr id="1329" name="墨迹 1329"/>
                            <w14:cNvContentPartPr/>
                          </w14:nvContentPartPr>
                          <w14:xfrm>
                            <a:off x="7256780" y="5337175"/>
                            <a:ext cx="7620" cy="34290"/>
                          </w14:xfrm>
                        </w14:contentPart>
                      </mc:Choice>
                    </mc:AlternateContent>
                  </a:graphicData>
                </a:graphic>
              </wp:anchor>
            </w:drawing>
          </mc:Choice>
          <mc:Fallback>
            <w:pict>
              <v:shape id="_x0000_s1026" o:spid="_x0000_s1026" style="position:absolute;left:0pt;margin-left:500.5pt;margin-top:8.35pt;height:2.7pt;width:0.6pt;z-index:252960768;mso-width-relative:page;mso-height-relative:page;" filled="f" stroked="t" coordsize="21600,21600" o:gfxdata="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61792" behindDoc="0" locked="0" layoutInCell="1" allowOverlap="1">
                <wp:simplePos x="0" y="0"/>
                <wp:positionH relativeFrom="column">
                  <wp:posOffset>6329680</wp:posOffset>
                </wp:positionH>
                <wp:positionV relativeFrom="paragraph">
                  <wp:posOffset>78740</wp:posOffset>
                </wp:positionV>
                <wp:extent cx="128905" cy="258445"/>
                <wp:effectExtent l="0" t="0" r="0" b="0"/>
                <wp:wrapNone/>
                <wp:docPr id="1330" name="墨迹 1330"/>
                <wp:cNvGraphicFramePr/>
                <a:graphic xmlns:a="http://schemas.openxmlformats.org/drawingml/2006/main">
                  <a:graphicData uri="http://schemas.microsoft.com/office/word/2010/wordprocessingInk">
                    <mc:AlternateContent xmlns:a14="http://schemas.microsoft.com/office/drawing/2010/main">
                      <mc:Choice Requires="a14">
                        <w14:contentPart bwMode="clr" r:id="rId502">
                          <w14:nvContentPartPr>
                            <w14:cNvPr id="1330" name="墨迹 1330"/>
                            <w14:cNvContentPartPr/>
                          </w14:nvContentPartPr>
                          <w14:xfrm>
                            <a:off x="7230110" y="5309870"/>
                            <a:ext cx="128905" cy="258445"/>
                          </w14:xfrm>
                        </w14:contentPart>
                      </mc:Choice>
                    </mc:AlternateContent>
                  </a:graphicData>
                </a:graphic>
              </wp:anchor>
            </w:drawing>
          </mc:Choice>
          <mc:Fallback>
            <w:pict>
              <v:shape id="_x0000_s1026" o:spid="_x0000_s1026" style="position:absolute;left:0pt;margin-left:498.4pt;margin-top:6.2pt;height:20.35pt;width:10.15pt;z-index:252961792;mso-width-relative:page;mso-height-relative:page;" filled="f" stroked="t" coordsize="21600,21600" o:gfxdata="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62816" behindDoc="0" locked="0" layoutInCell="1" allowOverlap="1">
                <wp:simplePos x="0" y="0"/>
                <wp:positionH relativeFrom="column">
                  <wp:posOffset>6449060</wp:posOffset>
                </wp:positionH>
                <wp:positionV relativeFrom="paragraph">
                  <wp:posOffset>187960</wp:posOffset>
                </wp:positionV>
                <wp:extent cx="15875" cy="130175"/>
                <wp:effectExtent l="0" t="0" r="0" b="0"/>
                <wp:wrapNone/>
                <wp:docPr id="1331" name="墨迹 1331"/>
                <wp:cNvGraphicFramePr/>
                <a:graphic xmlns:a="http://schemas.openxmlformats.org/drawingml/2006/main">
                  <a:graphicData uri="http://schemas.microsoft.com/office/word/2010/wordprocessingInk">
                    <mc:AlternateContent xmlns:a14="http://schemas.microsoft.com/office/drawing/2010/main">
                      <mc:Choice Requires="a14">
                        <w14:contentPart bwMode="clr" r:id="rId503">
                          <w14:nvContentPartPr>
                            <w14:cNvPr id="1331" name="墨迹 1331"/>
                            <w14:cNvContentPartPr/>
                          </w14:nvContentPartPr>
                          <w14:xfrm>
                            <a:off x="7349490" y="5419090"/>
                            <a:ext cx="15875" cy="130175"/>
                          </w14:xfrm>
                        </w14:contentPart>
                      </mc:Choice>
                    </mc:AlternateContent>
                  </a:graphicData>
                </a:graphic>
              </wp:anchor>
            </w:drawing>
          </mc:Choice>
          <mc:Fallback>
            <w:pict>
              <v:shape id="_x0000_s1026" o:spid="_x0000_s1026" style="position:absolute;left:0pt;margin-left:507.8pt;margin-top:14.8pt;height:10.25pt;width:1.25pt;z-index:252962816;mso-width-relative:page;mso-height-relative:page;" filled="f" stroked="t" coordsize="21600,21600" o:gfxdata="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63840" behindDoc="0" locked="0" layoutInCell="1" allowOverlap="1">
                <wp:simplePos x="0" y="0"/>
                <wp:positionH relativeFrom="column">
                  <wp:posOffset>6326505</wp:posOffset>
                </wp:positionH>
                <wp:positionV relativeFrom="paragraph">
                  <wp:posOffset>229870</wp:posOffset>
                </wp:positionV>
                <wp:extent cx="184785" cy="167640"/>
                <wp:effectExtent l="0" t="0" r="0" b="0"/>
                <wp:wrapNone/>
                <wp:docPr id="1332" name="墨迹 1332"/>
                <wp:cNvGraphicFramePr/>
                <a:graphic xmlns:a="http://schemas.openxmlformats.org/drawingml/2006/main">
                  <a:graphicData uri="http://schemas.microsoft.com/office/word/2010/wordprocessingInk">
                    <mc:AlternateContent xmlns:a14="http://schemas.microsoft.com/office/drawing/2010/main">
                      <mc:Choice Requires="a14">
                        <w14:contentPart bwMode="clr" r:id="rId504">
                          <w14:nvContentPartPr>
                            <w14:cNvPr id="1332" name="墨迹 1332"/>
                            <w14:cNvContentPartPr/>
                          </w14:nvContentPartPr>
                          <w14:xfrm>
                            <a:off x="7226935" y="5461000"/>
                            <a:ext cx="184785" cy="167640"/>
                          </w14:xfrm>
                        </w14:contentPart>
                      </mc:Choice>
                    </mc:AlternateContent>
                  </a:graphicData>
                </a:graphic>
              </wp:anchor>
            </w:drawing>
          </mc:Choice>
          <mc:Fallback>
            <w:pict>
              <v:shape id="_x0000_s1026" o:spid="_x0000_s1026" style="position:absolute;left:0pt;margin-left:498.15pt;margin-top:18.1pt;height:13.2pt;width:14.55pt;z-index:252963840;mso-width-relative:page;mso-height-relative:page;" filled="f" stroked="t" coordsize="21600,21600" o:gfxdata="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64864" behindDoc="0" locked="0" layoutInCell="1" allowOverlap="1">
                <wp:simplePos x="0" y="0"/>
                <wp:positionH relativeFrom="column">
                  <wp:posOffset>6410325</wp:posOffset>
                </wp:positionH>
                <wp:positionV relativeFrom="paragraph">
                  <wp:posOffset>405130</wp:posOffset>
                </wp:positionV>
                <wp:extent cx="5715" cy="81915"/>
                <wp:effectExtent l="0" t="0" r="0" b="0"/>
                <wp:wrapNone/>
                <wp:docPr id="1333" name="墨迹 1333"/>
                <wp:cNvGraphicFramePr/>
                <a:graphic xmlns:a="http://schemas.openxmlformats.org/drawingml/2006/main">
                  <a:graphicData uri="http://schemas.microsoft.com/office/word/2010/wordprocessingInk">
                    <mc:AlternateContent xmlns:a14="http://schemas.microsoft.com/office/drawing/2010/main">
                      <mc:Choice Requires="a14">
                        <w14:contentPart bwMode="clr" r:id="rId505">
                          <w14:nvContentPartPr>
                            <w14:cNvPr id="1333" name="墨迹 1333"/>
                            <w14:cNvContentPartPr/>
                          </w14:nvContentPartPr>
                          <w14:xfrm>
                            <a:off x="7310755" y="5636260"/>
                            <a:ext cx="5715" cy="81915"/>
                          </w14:xfrm>
                        </w14:contentPart>
                      </mc:Choice>
                    </mc:AlternateContent>
                  </a:graphicData>
                </a:graphic>
              </wp:anchor>
            </w:drawing>
          </mc:Choice>
          <mc:Fallback>
            <w:pict>
              <v:shape id="_x0000_s1026" o:spid="_x0000_s1026" style="position:absolute;left:0pt;margin-left:504.75pt;margin-top:31.9pt;height:6.45pt;width:0.45pt;z-index:252964864;mso-width-relative:page;mso-height-relative:page;" filled="f" stroked="t" coordsize="21600,21600" o:gfxdata="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65888" behindDoc="0" locked="0" layoutInCell="1" allowOverlap="1">
                <wp:simplePos x="0" y="0"/>
                <wp:positionH relativeFrom="column">
                  <wp:posOffset>6455410</wp:posOffset>
                </wp:positionH>
                <wp:positionV relativeFrom="paragraph">
                  <wp:posOffset>370205</wp:posOffset>
                </wp:positionV>
                <wp:extent cx="65405" cy="134620"/>
                <wp:effectExtent l="0" t="0" r="0" b="0"/>
                <wp:wrapNone/>
                <wp:docPr id="1334" name="墨迹 1334"/>
                <wp:cNvGraphicFramePr/>
                <a:graphic xmlns:a="http://schemas.openxmlformats.org/drawingml/2006/main">
                  <a:graphicData uri="http://schemas.microsoft.com/office/word/2010/wordprocessingInk">
                    <mc:AlternateContent xmlns:a14="http://schemas.microsoft.com/office/drawing/2010/main">
                      <mc:Choice Requires="a14">
                        <w14:contentPart bwMode="clr" r:id="rId506">
                          <w14:nvContentPartPr>
                            <w14:cNvPr id="1334" name="墨迹 1334"/>
                            <w14:cNvContentPartPr/>
                          </w14:nvContentPartPr>
                          <w14:xfrm>
                            <a:off x="7355840" y="5601335"/>
                            <a:ext cx="65405" cy="134620"/>
                          </w14:xfrm>
                        </w14:contentPart>
                      </mc:Choice>
                    </mc:AlternateContent>
                  </a:graphicData>
                </a:graphic>
              </wp:anchor>
            </w:drawing>
          </mc:Choice>
          <mc:Fallback>
            <w:pict>
              <v:shape id="_x0000_s1026" o:spid="_x0000_s1026" style="position:absolute;left:0pt;margin-left:508.3pt;margin-top:29.15pt;height:10.6pt;width:5.15pt;z-index:252965888;mso-width-relative:page;mso-height-relative:page;" filled="f" stroked="t" coordsize="21600,21600" o:gfxdata="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66912" behindDoc="0" locked="0" layoutInCell="1" allowOverlap="1">
                <wp:simplePos x="0" y="0"/>
                <wp:positionH relativeFrom="column">
                  <wp:posOffset>6539865</wp:posOffset>
                </wp:positionH>
                <wp:positionV relativeFrom="paragraph">
                  <wp:posOffset>160655</wp:posOffset>
                </wp:positionV>
                <wp:extent cx="47625" cy="58420"/>
                <wp:effectExtent l="0" t="0" r="0" b="0"/>
                <wp:wrapNone/>
                <wp:docPr id="1335" name="墨迹 1335"/>
                <wp:cNvGraphicFramePr/>
                <a:graphic xmlns:a="http://schemas.openxmlformats.org/drawingml/2006/main">
                  <a:graphicData uri="http://schemas.microsoft.com/office/word/2010/wordprocessingInk">
                    <mc:AlternateContent xmlns:a14="http://schemas.microsoft.com/office/drawing/2010/main">
                      <mc:Choice Requires="a14">
                        <w14:contentPart bwMode="clr" r:id="rId507">
                          <w14:nvContentPartPr>
                            <w14:cNvPr id="1335" name="墨迹 1335"/>
                            <w14:cNvContentPartPr/>
                          </w14:nvContentPartPr>
                          <w14:xfrm>
                            <a:off x="7440295" y="5391785"/>
                            <a:ext cx="47625" cy="58420"/>
                          </w14:xfrm>
                        </w14:contentPart>
                      </mc:Choice>
                    </mc:AlternateContent>
                  </a:graphicData>
                </a:graphic>
              </wp:anchor>
            </w:drawing>
          </mc:Choice>
          <mc:Fallback>
            <w:pict>
              <v:shape id="_x0000_s1026" o:spid="_x0000_s1026" style="position:absolute;left:0pt;margin-left:514.95pt;margin-top:12.65pt;height:4.6pt;width:3.75pt;z-index:252966912;mso-width-relative:page;mso-height-relative:page;" filled="f" stroked="t" coordsize="21600,21600" o:gfxdata="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67936" behindDoc="0" locked="0" layoutInCell="1" allowOverlap="1">
                <wp:simplePos x="0" y="0"/>
                <wp:positionH relativeFrom="column">
                  <wp:posOffset>6541135</wp:posOffset>
                </wp:positionH>
                <wp:positionV relativeFrom="paragraph">
                  <wp:posOffset>398780</wp:posOffset>
                </wp:positionV>
                <wp:extent cx="59690" cy="143510"/>
                <wp:effectExtent l="0" t="0" r="0" b="0"/>
                <wp:wrapNone/>
                <wp:docPr id="1336" name="墨迹 1336"/>
                <wp:cNvGraphicFramePr/>
                <a:graphic xmlns:a="http://schemas.openxmlformats.org/drawingml/2006/main">
                  <a:graphicData uri="http://schemas.microsoft.com/office/word/2010/wordprocessingInk">
                    <mc:AlternateContent xmlns:a14="http://schemas.microsoft.com/office/drawing/2010/main">
                      <mc:Choice Requires="a14">
                        <w14:contentPart bwMode="clr" r:id="rId508">
                          <w14:nvContentPartPr>
                            <w14:cNvPr id="1336" name="墨迹 1336"/>
                            <w14:cNvContentPartPr/>
                          </w14:nvContentPartPr>
                          <w14:xfrm>
                            <a:off x="7441565" y="5629910"/>
                            <a:ext cx="59690" cy="143510"/>
                          </w14:xfrm>
                        </w14:contentPart>
                      </mc:Choice>
                    </mc:AlternateContent>
                  </a:graphicData>
                </a:graphic>
              </wp:anchor>
            </w:drawing>
          </mc:Choice>
          <mc:Fallback>
            <w:pict>
              <v:shape id="_x0000_s1026" o:spid="_x0000_s1026" style="position:absolute;left:0pt;margin-left:515.05pt;margin-top:31.4pt;height:11.3pt;width:4.7pt;z-index:252967936;mso-width-relative:page;mso-height-relative:page;" filled="f" stroked="t" coordsize="21600,21600" o:gfxdata="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90112" behindDoc="0" locked="0" layoutInCell="1" allowOverlap="1">
                <wp:simplePos x="0" y="0"/>
                <wp:positionH relativeFrom="column">
                  <wp:posOffset>1460500</wp:posOffset>
                </wp:positionH>
                <wp:positionV relativeFrom="paragraph">
                  <wp:posOffset>219075</wp:posOffset>
                </wp:positionV>
                <wp:extent cx="86360" cy="509905"/>
                <wp:effectExtent l="0" t="0" r="0" b="0"/>
                <wp:wrapNone/>
                <wp:docPr id="1259" name="墨迹 1259"/>
                <wp:cNvGraphicFramePr/>
                <a:graphic xmlns:a="http://schemas.openxmlformats.org/drawingml/2006/main">
                  <a:graphicData uri="http://schemas.microsoft.com/office/word/2010/wordprocessingInk">
                    <mc:AlternateContent xmlns:a14="http://schemas.microsoft.com/office/drawing/2010/main">
                      <mc:Choice Requires="a14">
                        <w14:contentPart bwMode="clr" r:id="rId509">
                          <w14:nvContentPartPr>
                            <w14:cNvPr id="1259" name="墨迹 1259"/>
                            <w14:cNvContentPartPr/>
                          </w14:nvContentPartPr>
                          <w14:xfrm>
                            <a:off x="2360930" y="5450205"/>
                            <a:ext cx="86360" cy="509905"/>
                          </w14:xfrm>
                        </w14:contentPart>
                      </mc:Choice>
                    </mc:AlternateContent>
                  </a:graphicData>
                </a:graphic>
              </wp:anchor>
            </w:drawing>
          </mc:Choice>
          <mc:Fallback>
            <w:pict>
              <v:shape id="_x0000_s1026" o:spid="_x0000_s1026" style="position:absolute;left:0pt;margin-left:115pt;margin-top:17.25pt;height:40.15pt;width:6.8pt;z-index:252890112;mso-width-relative:page;mso-height-relative:page;" filled="f" stroked="t" coordsize="21600,21600" o:gfxdata="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91136" behindDoc="0" locked="0" layoutInCell="1" allowOverlap="1">
                <wp:simplePos x="0" y="0"/>
                <wp:positionH relativeFrom="column">
                  <wp:posOffset>1720850</wp:posOffset>
                </wp:positionH>
                <wp:positionV relativeFrom="paragraph">
                  <wp:posOffset>240030</wp:posOffset>
                </wp:positionV>
                <wp:extent cx="45720" cy="144780"/>
                <wp:effectExtent l="0" t="0" r="0" b="0"/>
                <wp:wrapNone/>
                <wp:docPr id="1260" name="墨迹 1260"/>
                <wp:cNvGraphicFramePr/>
                <a:graphic xmlns:a="http://schemas.openxmlformats.org/drawingml/2006/main">
                  <a:graphicData uri="http://schemas.microsoft.com/office/word/2010/wordprocessingInk">
                    <mc:AlternateContent xmlns:a14="http://schemas.microsoft.com/office/drawing/2010/main">
                      <mc:Choice Requires="a14">
                        <w14:contentPart bwMode="clr" r:id="rId510">
                          <w14:nvContentPartPr>
                            <w14:cNvPr id="1260" name="墨迹 1260"/>
                            <w14:cNvContentPartPr/>
                          </w14:nvContentPartPr>
                          <w14:xfrm>
                            <a:off x="2621280" y="5471160"/>
                            <a:ext cx="45720" cy="144780"/>
                          </w14:xfrm>
                        </w14:contentPart>
                      </mc:Choice>
                    </mc:AlternateContent>
                  </a:graphicData>
                </a:graphic>
              </wp:anchor>
            </w:drawing>
          </mc:Choice>
          <mc:Fallback>
            <w:pict>
              <v:shape id="_x0000_s1026" o:spid="_x0000_s1026" style="position:absolute;left:0pt;margin-left:135.5pt;margin-top:18.9pt;height:11.4pt;width:3.6pt;z-index:252891136;mso-width-relative:page;mso-height-relative:page;" filled="f" stroked="t" coordsize="21600,21600" o:gfxdata="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92160" behindDoc="0" locked="0" layoutInCell="1" allowOverlap="1">
                <wp:simplePos x="0" y="0"/>
                <wp:positionH relativeFrom="column">
                  <wp:posOffset>1682750</wp:posOffset>
                </wp:positionH>
                <wp:positionV relativeFrom="paragraph">
                  <wp:posOffset>304800</wp:posOffset>
                </wp:positionV>
                <wp:extent cx="251460" cy="175260"/>
                <wp:effectExtent l="0" t="0" r="0" b="0"/>
                <wp:wrapNone/>
                <wp:docPr id="1261" name="墨迹 1261"/>
                <wp:cNvGraphicFramePr/>
                <a:graphic xmlns:a="http://schemas.openxmlformats.org/drawingml/2006/main">
                  <a:graphicData uri="http://schemas.microsoft.com/office/word/2010/wordprocessingInk">
                    <mc:AlternateContent xmlns:a14="http://schemas.microsoft.com/office/drawing/2010/main">
                      <mc:Choice Requires="a14">
                        <w14:contentPart bwMode="clr" r:id="rId511">
                          <w14:nvContentPartPr>
                            <w14:cNvPr id="1261" name="墨迹 1261"/>
                            <w14:cNvContentPartPr/>
                          </w14:nvContentPartPr>
                          <w14:xfrm>
                            <a:off x="2583180" y="5535930"/>
                            <a:ext cx="251460" cy="175260"/>
                          </w14:xfrm>
                        </w14:contentPart>
                      </mc:Choice>
                    </mc:AlternateContent>
                  </a:graphicData>
                </a:graphic>
              </wp:anchor>
            </w:drawing>
          </mc:Choice>
          <mc:Fallback>
            <w:pict>
              <v:shape id="_x0000_s1026" o:spid="_x0000_s1026" style="position:absolute;left:0pt;margin-left:132.5pt;margin-top:24pt;height:13.8pt;width:19.8pt;z-index:252892160;mso-width-relative:page;mso-height-relative:page;" filled="f" stroked="t" coordsize="21600,21600" o:gfxdata="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93184" behindDoc="0" locked="0" layoutInCell="1" allowOverlap="1">
                <wp:simplePos x="0" y="0"/>
                <wp:positionH relativeFrom="column">
                  <wp:posOffset>1778635</wp:posOffset>
                </wp:positionH>
                <wp:positionV relativeFrom="paragraph">
                  <wp:posOffset>276225</wp:posOffset>
                </wp:positionV>
                <wp:extent cx="40005" cy="354965"/>
                <wp:effectExtent l="0" t="0" r="0" b="0"/>
                <wp:wrapNone/>
                <wp:docPr id="1262" name="墨迹 1262"/>
                <wp:cNvGraphicFramePr/>
                <a:graphic xmlns:a="http://schemas.openxmlformats.org/drawingml/2006/main">
                  <a:graphicData uri="http://schemas.microsoft.com/office/word/2010/wordprocessingInk">
                    <mc:AlternateContent xmlns:a14="http://schemas.microsoft.com/office/drawing/2010/main">
                      <mc:Choice Requires="a14">
                        <w14:contentPart bwMode="clr" r:id="rId512">
                          <w14:nvContentPartPr>
                            <w14:cNvPr id="1262" name="墨迹 1262"/>
                            <w14:cNvContentPartPr/>
                          </w14:nvContentPartPr>
                          <w14:xfrm>
                            <a:off x="2679065" y="5507355"/>
                            <a:ext cx="40005" cy="354965"/>
                          </w14:xfrm>
                        </w14:contentPart>
                      </mc:Choice>
                    </mc:AlternateContent>
                  </a:graphicData>
                </a:graphic>
              </wp:anchor>
            </w:drawing>
          </mc:Choice>
          <mc:Fallback>
            <w:pict>
              <v:shape id="_x0000_s1026" o:spid="_x0000_s1026" style="position:absolute;left:0pt;margin-left:140.05pt;margin-top:21.75pt;height:27.95pt;width:3.15pt;z-index:252893184;mso-width-relative:page;mso-height-relative:page;" filled="f" stroked="t" coordsize="21600,21600" o:gfxdata="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94208" behindDoc="0" locked="0" layoutInCell="1" allowOverlap="1">
                <wp:simplePos x="0" y="0"/>
                <wp:positionH relativeFrom="column">
                  <wp:posOffset>1711325</wp:posOffset>
                </wp:positionH>
                <wp:positionV relativeFrom="paragraph">
                  <wp:posOffset>316865</wp:posOffset>
                </wp:positionV>
                <wp:extent cx="163195" cy="285750"/>
                <wp:effectExtent l="0" t="0" r="0" b="0"/>
                <wp:wrapNone/>
                <wp:docPr id="1263" name="墨迹 1263"/>
                <wp:cNvGraphicFramePr/>
                <a:graphic xmlns:a="http://schemas.openxmlformats.org/drawingml/2006/main">
                  <a:graphicData uri="http://schemas.microsoft.com/office/word/2010/wordprocessingInk">
                    <mc:AlternateContent xmlns:a14="http://schemas.microsoft.com/office/drawing/2010/main">
                      <mc:Choice Requires="a14">
                        <w14:contentPart bwMode="clr" r:id="rId513">
                          <w14:nvContentPartPr>
                            <w14:cNvPr id="1263" name="墨迹 1263"/>
                            <w14:cNvContentPartPr/>
                          </w14:nvContentPartPr>
                          <w14:xfrm>
                            <a:off x="2611755" y="5547995"/>
                            <a:ext cx="163195" cy="285750"/>
                          </w14:xfrm>
                        </w14:contentPart>
                      </mc:Choice>
                    </mc:AlternateContent>
                  </a:graphicData>
                </a:graphic>
              </wp:anchor>
            </w:drawing>
          </mc:Choice>
          <mc:Fallback>
            <w:pict>
              <v:shape id="_x0000_s1026" o:spid="_x0000_s1026" style="position:absolute;left:0pt;margin-left:134.75pt;margin-top:24.95pt;height:22.5pt;width:12.85pt;z-index:252894208;mso-width-relative:page;mso-height-relative:page;" filled="f" stroked="t" coordsize="21600,21600" o:gfxdata="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95232" behindDoc="0" locked="0" layoutInCell="1" allowOverlap="1">
                <wp:simplePos x="0" y="0"/>
                <wp:positionH relativeFrom="column">
                  <wp:posOffset>1846580</wp:posOffset>
                </wp:positionH>
                <wp:positionV relativeFrom="paragraph">
                  <wp:posOffset>171450</wp:posOffset>
                </wp:positionV>
                <wp:extent cx="135255" cy="444500"/>
                <wp:effectExtent l="0" t="0" r="0" b="0"/>
                <wp:wrapNone/>
                <wp:docPr id="1264" name="墨迹 1264"/>
                <wp:cNvGraphicFramePr/>
                <a:graphic xmlns:a="http://schemas.openxmlformats.org/drawingml/2006/main">
                  <a:graphicData uri="http://schemas.microsoft.com/office/word/2010/wordprocessingInk">
                    <mc:AlternateContent xmlns:a14="http://schemas.microsoft.com/office/drawing/2010/main">
                      <mc:Choice Requires="a14">
                        <w14:contentPart bwMode="clr" r:id="rId514">
                          <w14:nvContentPartPr>
                            <w14:cNvPr id="1264" name="墨迹 1264"/>
                            <w14:cNvContentPartPr/>
                          </w14:nvContentPartPr>
                          <w14:xfrm>
                            <a:off x="2747010" y="5402580"/>
                            <a:ext cx="135255" cy="444500"/>
                          </w14:xfrm>
                        </w14:contentPart>
                      </mc:Choice>
                    </mc:AlternateContent>
                  </a:graphicData>
                </a:graphic>
              </wp:anchor>
            </w:drawing>
          </mc:Choice>
          <mc:Fallback>
            <w:pict>
              <v:shape id="_x0000_s1026" o:spid="_x0000_s1026" style="position:absolute;left:0pt;margin-left:145.4pt;margin-top:13.5pt;height:35pt;width:10.65pt;z-index:252895232;mso-width-relative:page;mso-height-relative:page;" filled="f" stroked="t" coordsize="21600,21600" o:gfxdata="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KhyTGvZAAAACQEAAA8AAAAAAAAAAQAg&#10;AAAAIgAAAGRycy9kb3ducmV2LnhtbFBLAQIUABQAAAAIAIdO4kCYIjxQlQEAADQDAAAOAAAAAAAA&#10;AAEAIAAAACgBAABkcnMvZTJvRG9jLnhtbFBLAQIUAAoAAAAAAIdO4kAAAAAAAAAAAAAAAAAIAAAA&#10;AAAAAAAAEAAAAOkCAABkcnMvaW5rL1BLAQIUABQAAAAIAIdO4kBw+hnzggIAAGgHAAAQAAAAAAAA&#10;AAEAIAAAAA8DAABkcnMvaW5rL2luazEueG1sUEsFBgAAAAAKAAoATAIAAC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96256" behindDoc="0" locked="0" layoutInCell="1" allowOverlap="1">
                <wp:simplePos x="0" y="0"/>
                <wp:positionH relativeFrom="column">
                  <wp:posOffset>1880235</wp:posOffset>
                </wp:positionH>
                <wp:positionV relativeFrom="paragraph">
                  <wp:posOffset>391795</wp:posOffset>
                </wp:positionV>
                <wp:extent cx="81280" cy="192405"/>
                <wp:effectExtent l="0" t="0" r="0" b="0"/>
                <wp:wrapNone/>
                <wp:docPr id="1265" name="墨迹 1265"/>
                <wp:cNvGraphicFramePr/>
                <a:graphic xmlns:a="http://schemas.openxmlformats.org/drawingml/2006/main">
                  <a:graphicData uri="http://schemas.microsoft.com/office/word/2010/wordprocessingInk">
                    <mc:AlternateContent xmlns:a14="http://schemas.microsoft.com/office/drawing/2010/main">
                      <mc:Choice Requires="a14">
                        <w14:contentPart bwMode="clr" r:id="rId515">
                          <w14:nvContentPartPr>
                            <w14:cNvPr id="1265" name="墨迹 1265"/>
                            <w14:cNvContentPartPr/>
                          </w14:nvContentPartPr>
                          <w14:xfrm>
                            <a:off x="2780665" y="5622925"/>
                            <a:ext cx="81280" cy="192405"/>
                          </w14:xfrm>
                        </w14:contentPart>
                      </mc:Choice>
                    </mc:AlternateContent>
                  </a:graphicData>
                </a:graphic>
              </wp:anchor>
            </w:drawing>
          </mc:Choice>
          <mc:Fallback>
            <w:pict>
              <v:shape id="_x0000_s1026" o:spid="_x0000_s1026" style="position:absolute;left:0pt;margin-left:148.05pt;margin-top:30.85pt;height:15.15pt;width:6.4pt;z-index:252896256;mso-width-relative:page;mso-height-relative:page;" filled="f" stroked="t" coordsize="21600,21600" o:gfxdata="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DAfy4PZAAAACQEAAA8A&#10;AAAAAAAAAQAgAAAAIgAAAGRycy9kb3ducmV2LnhtbFBLAQIUABQAAAAIAIdO4kB0WOHfkQEAADMD&#10;AAAOAAAAAAAAAAEAIAAAACgBAABkcnMvZTJvRG9jLnhtbFBLAQIUAAoAAAAAAIdO4kAAAAAAAAAA&#10;AAAAAAAIAAAAAAAAAAAAEAAAAOUCAABkcnMvaW5rL1BLAQIUABQAAAAIAIdO4kCoxZveVgIAAFkG&#10;AAAQAAAAAAAAAAEAIAAAAAsDAABkcnMvaW5rL2luazEueG1sUEsFBgAAAAAKAAoATAIAAPoIAA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97280" behindDoc="0" locked="0" layoutInCell="1" allowOverlap="1">
                <wp:simplePos x="0" y="0"/>
                <wp:positionH relativeFrom="column">
                  <wp:posOffset>1909445</wp:posOffset>
                </wp:positionH>
                <wp:positionV relativeFrom="paragraph">
                  <wp:posOffset>201295</wp:posOffset>
                </wp:positionV>
                <wp:extent cx="60325" cy="19050"/>
                <wp:effectExtent l="0" t="0" r="0" b="0"/>
                <wp:wrapNone/>
                <wp:docPr id="1266" name="墨迹 1266"/>
                <wp:cNvGraphicFramePr/>
                <a:graphic xmlns:a="http://schemas.openxmlformats.org/drawingml/2006/main">
                  <a:graphicData uri="http://schemas.microsoft.com/office/word/2010/wordprocessingInk">
                    <mc:AlternateContent xmlns:a14="http://schemas.microsoft.com/office/drawing/2010/main">
                      <mc:Choice Requires="a14">
                        <w14:contentPart bwMode="clr" r:id="rId516">
                          <w14:nvContentPartPr>
                            <w14:cNvPr id="1266" name="墨迹 1266"/>
                            <w14:cNvContentPartPr/>
                          </w14:nvContentPartPr>
                          <w14:xfrm>
                            <a:off x="2809875" y="5432425"/>
                            <a:ext cx="60325" cy="19050"/>
                          </w14:xfrm>
                        </w14:contentPart>
                      </mc:Choice>
                    </mc:AlternateContent>
                  </a:graphicData>
                </a:graphic>
              </wp:anchor>
            </w:drawing>
          </mc:Choice>
          <mc:Fallback>
            <w:pict>
              <v:shape id="_x0000_s1026" o:spid="_x0000_s1026" style="position:absolute;left:0pt;margin-left:150.35pt;margin-top:15.85pt;height:1.5pt;width:4.75pt;z-index:252897280;mso-width-relative:page;mso-height-relative:page;" filled="f" stroked="t" coordsize="21600,21600" o:gfxdata="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98304" behindDoc="0" locked="0" layoutInCell="1" allowOverlap="1">
                <wp:simplePos x="0" y="0"/>
                <wp:positionH relativeFrom="column">
                  <wp:posOffset>2117725</wp:posOffset>
                </wp:positionH>
                <wp:positionV relativeFrom="paragraph">
                  <wp:posOffset>168910</wp:posOffset>
                </wp:positionV>
                <wp:extent cx="99060" cy="153670"/>
                <wp:effectExtent l="0" t="0" r="0" b="0"/>
                <wp:wrapNone/>
                <wp:docPr id="1267" name="墨迹 1267"/>
                <wp:cNvGraphicFramePr/>
                <a:graphic xmlns:a="http://schemas.openxmlformats.org/drawingml/2006/main">
                  <a:graphicData uri="http://schemas.microsoft.com/office/word/2010/wordprocessingInk">
                    <mc:AlternateContent xmlns:a14="http://schemas.microsoft.com/office/drawing/2010/main">
                      <mc:Choice Requires="a14">
                        <w14:contentPart bwMode="clr" r:id="rId517">
                          <w14:nvContentPartPr>
                            <w14:cNvPr id="1267" name="墨迹 1267"/>
                            <w14:cNvContentPartPr/>
                          </w14:nvContentPartPr>
                          <w14:xfrm>
                            <a:off x="3018155" y="5400040"/>
                            <a:ext cx="99060" cy="153670"/>
                          </w14:xfrm>
                        </w14:contentPart>
                      </mc:Choice>
                    </mc:AlternateContent>
                  </a:graphicData>
                </a:graphic>
              </wp:anchor>
            </w:drawing>
          </mc:Choice>
          <mc:Fallback>
            <w:pict>
              <v:shape id="_x0000_s1026" o:spid="_x0000_s1026" style="position:absolute;left:0pt;margin-left:166.75pt;margin-top:13.3pt;height:12.1pt;width:7.8pt;z-index:252898304;mso-width-relative:page;mso-height-relative:page;" filled="f" stroked="t" coordsize="21600,21600" o:gfxdata="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99328" behindDoc="0" locked="0" layoutInCell="1" allowOverlap="1">
                <wp:simplePos x="0" y="0"/>
                <wp:positionH relativeFrom="column">
                  <wp:posOffset>2044065</wp:posOffset>
                </wp:positionH>
                <wp:positionV relativeFrom="paragraph">
                  <wp:posOffset>273685</wp:posOffset>
                </wp:positionV>
                <wp:extent cx="239395" cy="180975"/>
                <wp:effectExtent l="0" t="0" r="0" b="0"/>
                <wp:wrapNone/>
                <wp:docPr id="1268" name="墨迹 1268"/>
                <wp:cNvGraphicFramePr/>
                <a:graphic xmlns:a="http://schemas.openxmlformats.org/drawingml/2006/main">
                  <a:graphicData uri="http://schemas.microsoft.com/office/word/2010/wordprocessingInk">
                    <mc:AlternateContent xmlns:a14="http://schemas.microsoft.com/office/drawing/2010/main">
                      <mc:Choice Requires="a14">
                        <w14:contentPart bwMode="clr" r:id="rId518">
                          <w14:nvContentPartPr>
                            <w14:cNvPr id="1268" name="墨迹 1268"/>
                            <w14:cNvContentPartPr/>
                          </w14:nvContentPartPr>
                          <w14:xfrm>
                            <a:off x="2944495" y="5504815"/>
                            <a:ext cx="239395" cy="180975"/>
                          </w14:xfrm>
                        </w14:contentPart>
                      </mc:Choice>
                    </mc:AlternateContent>
                  </a:graphicData>
                </a:graphic>
              </wp:anchor>
            </w:drawing>
          </mc:Choice>
          <mc:Fallback>
            <w:pict>
              <v:shape id="_x0000_s1026" o:spid="_x0000_s1026" style="position:absolute;left:0pt;margin-left:160.95pt;margin-top:21.55pt;height:14.25pt;width:18.85pt;z-index:252899328;mso-width-relative:page;mso-height-relative:page;" filled="f" stroked="t" coordsize="21600,21600" o:gfxdata="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00352" behindDoc="0" locked="0" layoutInCell="1" allowOverlap="1">
                <wp:simplePos x="0" y="0"/>
                <wp:positionH relativeFrom="column">
                  <wp:posOffset>2105660</wp:posOffset>
                </wp:positionH>
                <wp:positionV relativeFrom="paragraph">
                  <wp:posOffset>240030</wp:posOffset>
                </wp:positionV>
                <wp:extent cx="121285" cy="381635"/>
                <wp:effectExtent l="0" t="0" r="0" b="0"/>
                <wp:wrapNone/>
                <wp:docPr id="1269" name="墨迹 1269"/>
                <wp:cNvGraphicFramePr/>
                <a:graphic xmlns:a="http://schemas.openxmlformats.org/drawingml/2006/main">
                  <a:graphicData uri="http://schemas.microsoft.com/office/word/2010/wordprocessingInk">
                    <mc:AlternateContent xmlns:a14="http://schemas.microsoft.com/office/drawing/2010/main">
                      <mc:Choice Requires="a14">
                        <w14:contentPart bwMode="clr" r:id="rId519">
                          <w14:nvContentPartPr>
                            <w14:cNvPr id="1269" name="墨迹 1269"/>
                            <w14:cNvContentPartPr/>
                          </w14:nvContentPartPr>
                          <w14:xfrm>
                            <a:off x="3006090" y="5471160"/>
                            <a:ext cx="121285" cy="381635"/>
                          </w14:xfrm>
                        </w14:contentPart>
                      </mc:Choice>
                    </mc:AlternateContent>
                  </a:graphicData>
                </a:graphic>
              </wp:anchor>
            </w:drawing>
          </mc:Choice>
          <mc:Fallback>
            <w:pict>
              <v:shape id="_x0000_s1026" o:spid="_x0000_s1026" style="position:absolute;left:0pt;margin-left:165.8pt;margin-top:18.9pt;height:30.05pt;width:9.55pt;z-index:252900352;mso-width-relative:page;mso-height-relative:page;" filled="f" stroked="t" coordsize="21600,21600" o:gfxdata="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02400" behindDoc="0" locked="0" layoutInCell="1" allowOverlap="1">
                <wp:simplePos x="0" y="0"/>
                <wp:positionH relativeFrom="column">
                  <wp:posOffset>2215515</wp:posOffset>
                </wp:positionH>
                <wp:positionV relativeFrom="paragraph">
                  <wp:posOffset>351790</wp:posOffset>
                </wp:positionV>
                <wp:extent cx="67945" cy="305435"/>
                <wp:effectExtent l="0" t="0" r="0" b="0"/>
                <wp:wrapNone/>
                <wp:docPr id="1271" name="墨迹 1271"/>
                <wp:cNvGraphicFramePr/>
                <a:graphic xmlns:a="http://schemas.openxmlformats.org/drawingml/2006/main">
                  <a:graphicData uri="http://schemas.microsoft.com/office/word/2010/wordprocessingInk">
                    <mc:AlternateContent xmlns:a14="http://schemas.microsoft.com/office/drawing/2010/main">
                      <mc:Choice Requires="a14">
                        <w14:contentPart bwMode="clr" r:id="rId520">
                          <w14:nvContentPartPr>
                            <w14:cNvPr id="1271" name="墨迹 1271"/>
                            <w14:cNvContentPartPr/>
                          </w14:nvContentPartPr>
                          <w14:xfrm>
                            <a:off x="3115945" y="5582920"/>
                            <a:ext cx="67945" cy="305435"/>
                          </w14:xfrm>
                        </w14:contentPart>
                      </mc:Choice>
                    </mc:AlternateContent>
                  </a:graphicData>
                </a:graphic>
              </wp:anchor>
            </w:drawing>
          </mc:Choice>
          <mc:Fallback>
            <w:pict>
              <v:shape id="_x0000_s1026" o:spid="_x0000_s1026" style="position:absolute;left:0pt;margin-left:174.45pt;margin-top:27.7pt;height:24.05pt;width:5.35pt;z-index:252902400;mso-width-relative:page;mso-height-relative:page;" filled="f" stroked="t" coordsize="21600,21600" o:gfxdata="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04448" behindDoc="0" locked="0" layoutInCell="1" allowOverlap="1">
                <wp:simplePos x="0" y="0"/>
                <wp:positionH relativeFrom="column">
                  <wp:posOffset>2446655</wp:posOffset>
                </wp:positionH>
                <wp:positionV relativeFrom="paragraph">
                  <wp:posOffset>178435</wp:posOffset>
                </wp:positionV>
                <wp:extent cx="8255" cy="36830"/>
                <wp:effectExtent l="0" t="0" r="0" b="0"/>
                <wp:wrapNone/>
                <wp:docPr id="1273" name="墨迹 1273"/>
                <wp:cNvGraphicFramePr/>
                <a:graphic xmlns:a="http://schemas.openxmlformats.org/drawingml/2006/main">
                  <a:graphicData uri="http://schemas.microsoft.com/office/word/2010/wordprocessingInk">
                    <mc:AlternateContent xmlns:a14="http://schemas.microsoft.com/office/drawing/2010/main">
                      <mc:Choice Requires="a14">
                        <w14:contentPart bwMode="clr" r:id="rId521">
                          <w14:nvContentPartPr>
                            <w14:cNvPr id="1273" name="墨迹 1273"/>
                            <w14:cNvContentPartPr/>
                          </w14:nvContentPartPr>
                          <w14:xfrm>
                            <a:off x="3347085" y="5409565"/>
                            <a:ext cx="8255" cy="36830"/>
                          </w14:xfrm>
                        </w14:contentPart>
                      </mc:Choice>
                    </mc:AlternateContent>
                  </a:graphicData>
                </a:graphic>
              </wp:anchor>
            </w:drawing>
          </mc:Choice>
          <mc:Fallback>
            <w:pict>
              <v:shape id="_x0000_s1026" o:spid="_x0000_s1026" style="position:absolute;left:0pt;margin-left:192.65pt;margin-top:14.05pt;height:2.9pt;width:0.65pt;z-index:252904448;mso-width-relative:page;mso-height-relative:page;" filled="f" stroked="t" coordsize="21600,21600" o:gfxdata="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05472" behindDoc="0" locked="0" layoutInCell="1" allowOverlap="1">
                <wp:simplePos x="0" y="0"/>
                <wp:positionH relativeFrom="column">
                  <wp:posOffset>2378710</wp:posOffset>
                </wp:positionH>
                <wp:positionV relativeFrom="paragraph">
                  <wp:posOffset>266700</wp:posOffset>
                </wp:positionV>
                <wp:extent cx="8890" cy="78740"/>
                <wp:effectExtent l="0" t="0" r="0" b="0"/>
                <wp:wrapNone/>
                <wp:docPr id="1274" name="墨迹 1274"/>
                <wp:cNvGraphicFramePr/>
                <a:graphic xmlns:a="http://schemas.openxmlformats.org/drawingml/2006/main">
                  <a:graphicData uri="http://schemas.microsoft.com/office/word/2010/wordprocessingInk">
                    <mc:AlternateContent xmlns:a14="http://schemas.microsoft.com/office/drawing/2010/main">
                      <mc:Choice Requires="a14">
                        <w14:contentPart bwMode="clr" r:id="rId522">
                          <w14:nvContentPartPr>
                            <w14:cNvPr id="1274" name="墨迹 1274"/>
                            <w14:cNvContentPartPr/>
                          </w14:nvContentPartPr>
                          <w14:xfrm>
                            <a:off x="3279140" y="5497830"/>
                            <a:ext cx="8890" cy="78740"/>
                          </w14:xfrm>
                        </w14:contentPart>
                      </mc:Choice>
                    </mc:AlternateContent>
                  </a:graphicData>
                </a:graphic>
              </wp:anchor>
            </w:drawing>
          </mc:Choice>
          <mc:Fallback>
            <w:pict>
              <v:shape id="_x0000_s1026" o:spid="_x0000_s1026" style="position:absolute;left:0pt;margin-left:187.3pt;margin-top:21pt;height:6.2pt;width:0.7pt;z-index:252905472;mso-width-relative:page;mso-height-relative:page;" filled="f" stroked="t" coordsize="21600,21600" o:gfxdata="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06496" behindDoc="0" locked="0" layoutInCell="1" allowOverlap="1">
                <wp:simplePos x="0" y="0"/>
                <wp:positionH relativeFrom="column">
                  <wp:posOffset>2423795</wp:posOffset>
                </wp:positionH>
                <wp:positionV relativeFrom="paragraph">
                  <wp:posOffset>238125</wp:posOffset>
                </wp:positionV>
                <wp:extent cx="119380" cy="128270"/>
                <wp:effectExtent l="0" t="0" r="0" b="0"/>
                <wp:wrapNone/>
                <wp:docPr id="1275" name="墨迹 1275"/>
                <wp:cNvGraphicFramePr/>
                <a:graphic xmlns:a="http://schemas.openxmlformats.org/drawingml/2006/main">
                  <a:graphicData uri="http://schemas.microsoft.com/office/word/2010/wordprocessingInk">
                    <mc:AlternateContent xmlns:a14="http://schemas.microsoft.com/office/drawing/2010/main">
                      <mc:Choice Requires="a14">
                        <w14:contentPart bwMode="clr" r:id="rId523">
                          <w14:nvContentPartPr>
                            <w14:cNvPr id="1275" name="墨迹 1275"/>
                            <w14:cNvContentPartPr/>
                          </w14:nvContentPartPr>
                          <w14:xfrm>
                            <a:off x="3324225" y="5469255"/>
                            <a:ext cx="119380" cy="128270"/>
                          </w14:xfrm>
                        </w14:contentPart>
                      </mc:Choice>
                    </mc:AlternateContent>
                  </a:graphicData>
                </a:graphic>
              </wp:anchor>
            </w:drawing>
          </mc:Choice>
          <mc:Fallback>
            <w:pict>
              <v:shape id="_x0000_s1026" o:spid="_x0000_s1026" style="position:absolute;left:0pt;margin-left:190.85pt;margin-top:18.75pt;height:10.1pt;width:9.4pt;z-index:252906496;mso-width-relative:page;mso-height-relative:page;" filled="f" stroked="t" coordsize="21600,21600" o:gfxdata="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07520" behindDoc="0" locked="0" layoutInCell="1" allowOverlap="1">
                <wp:simplePos x="0" y="0"/>
                <wp:positionH relativeFrom="column">
                  <wp:posOffset>2400300</wp:posOffset>
                </wp:positionH>
                <wp:positionV relativeFrom="paragraph">
                  <wp:posOffset>372745</wp:posOffset>
                </wp:positionV>
                <wp:extent cx="86360" cy="171450"/>
                <wp:effectExtent l="0" t="0" r="0" b="0"/>
                <wp:wrapNone/>
                <wp:docPr id="1276" name="墨迹 1276"/>
                <wp:cNvGraphicFramePr/>
                <a:graphic xmlns:a="http://schemas.openxmlformats.org/drawingml/2006/main">
                  <a:graphicData uri="http://schemas.microsoft.com/office/word/2010/wordprocessingInk">
                    <mc:AlternateContent xmlns:a14="http://schemas.microsoft.com/office/drawing/2010/main">
                      <mc:Choice Requires="a14">
                        <w14:contentPart bwMode="clr" r:id="rId524">
                          <w14:nvContentPartPr>
                            <w14:cNvPr id="1276" name="墨迹 1276"/>
                            <w14:cNvContentPartPr/>
                          </w14:nvContentPartPr>
                          <w14:xfrm>
                            <a:off x="3300730" y="5603875"/>
                            <a:ext cx="86360" cy="171450"/>
                          </w14:xfrm>
                        </w14:contentPart>
                      </mc:Choice>
                    </mc:AlternateContent>
                  </a:graphicData>
                </a:graphic>
              </wp:anchor>
            </w:drawing>
          </mc:Choice>
          <mc:Fallback>
            <w:pict>
              <v:shape id="_x0000_s1026" o:spid="_x0000_s1026" style="position:absolute;left:0pt;margin-left:189pt;margin-top:29.35pt;height:13.5pt;width:6.8pt;z-index:252907520;mso-width-relative:page;mso-height-relative:page;" filled="f" stroked="t" coordsize="21600,21600" o:gfxdata="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&#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08544" behindDoc="0" locked="0" layoutInCell="1" allowOverlap="1">
                <wp:simplePos x="0" y="0"/>
                <wp:positionH relativeFrom="column">
                  <wp:posOffset>2501265</wp:posOffset>
                </wp:positionH>
                <wp:positionV relativeFrom="paragraph">
                  <wp:posOffset>364490</wp:posOffset>
                </wp:positionV>
                <wp:extent cx="126365" cy="177800"/>
                <wp:effectExtent l="0" t="0" r="0" b="0"/>
                <wp:wrapNone/>
                <wp:docPr id="1277" name="墨迹 1277"/>
                <wp:cNvGraphicFramePr/>
                <a:graphic xmlns:a="http://schemas.openxmlformats.org/drawingml/2006/main">
                  <a:graphicData uri="http://schemas.microsoft.com/office/word/2010/wordprocessingInk">
                    <mc:AlternateContent xmlns:a14="http://schemas.microsoft.com/office/drawing/2010/main">
                      <mc:Choice Requires="a14">
                        <w14:contentPart bwMode="clr" r:id="rId525">
                          <w14:nvContentPartPr>
                            <w14:cNvPr id="1277" name="墨迹 1277"/>
                            <w14:cNvContentPartPr/>
                          </w14:nvContentPartPr>
                          <w14:xfrm>
                            <a:off x="3401695" y="5595620"/>
                            <a:ext cx="126365" cy="177800"/>
                          </w14:xfrm>
                        </w14:contentPart>
                      </mc:Choice>
                    </mc:AlternateContent>
                  </a:graphicData>
                </a:graphic>
              </wp:anchor>
            </w:drawing>
          </mc:Choice>
          <mc:Fallback>
            <w:pict>
              <v:shape id="_x0000_s1026" o:spid="_x0000_s1026" style="position:absolute;left:0pt;margin-left:196.95pt;margin-top:28.7pt;height:14pt;width:9.95pt;z-index:252908544;mso-width-relative:page;mso-height-relative:page;" filled="f" stroked="t" coordsize="21600,21600" o:gfxdata="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">
                <v:fill on="f" focussize="0,0"/>
                <v:stroke weight="1.04984251968504pt" color="#F2395B" opacity="65535f" joinstyle="round"/>
                <v:imagedata o:title=""/>
                <o:lock v:ext="edit" aspectratio="f"/>
              </v:shape>
            </w:pict>
          </mc:Fallback>
        </mc:AlternateContent>
      </w:r>
      <w:r>
        <w:rPr>
          <w:rFonts w:hint="eastAsia"/>
        </w:rPr>
        <w:t>5</w:t>
      </w:r>
      <w:r>
        <w:t>.2</w:t>
      </w:r>
      <w:r>
        <w:rPr>
          <w:rFonts w:hint="eastAsia"/>
        </w:rPr>
        <w:t>模型建立</w:t>
      </w:r>
      <w:bookmarkEnd w:id="9"/>
    </w:p>
    <w:p>
      <w:pPr>
        <w:pStyle w:val="15"/>
        <w:jc w:val="both"/>
        <w:rPr>
          <w:b w:val="0"/>
          <w:bCs w:val="0"/>
          <w:sz w:val="24"/>
          <w:szCs w:val="24"/>
        </w:rPr>
      </w:pPr>
      <w:bookmarkStart w:id="10" w:name="_Toc124082756"/>
      <w:r>
        <mc:AlternateContent>
          <mc:Choice Requires="wps">
            <w:drawing>
              <wp:anchor distT="0" distB="0" distL="114300" distR="114300" simplePos="0" relativeHeight="252914688" behindDoc="0" locked="0" layoutInCell="1" allowOverlap="1">
                <wp:simplePos x="0" y="0"/>
                <wp:positionH relativeFrom="column">
                  <wp:posOffset>3185160</wp:posOffset>
                </wp:positionH>
                <wp:positionV relativeFrom="paragraph">
                  <wp:posOffset>2540</wp:posOffset>
                </wp:positionV>
                <wp:extent cx="118110" cy="116840"/>
                <wp:effectExtent l="0" t="0" r="0" b="0"/>
                <wp:wrapNone/>
                <wp:docPr id="1284" name="墨迹 1284"/>
                <wp:cNvGraphicFramePr/>
                <a:graphic xmlns:a="http://schemas.openxmlformats.org/drawingml/2006/main">
                  <a:graphicData uri="http://schemas.microsoft.com/office/word/2010/wordprocessingInk">
                    <mc:AlternateContent xmlns:a14="http://schemas.microsoft.com/office/drawing/2010/main">
                      <mc:Choice Requires="a14">
                        <w14:contentPart bwMode="clr" r:id="rId526">
                          <w14:nvContentPartPr>
                            <w14:cNvPr id="1284" name="墨迹 1284"/>
                            <w14:cNvContentPartPr/>
                          </w14:nvContentPartPr>
                          <w14:xfrm>
                            <a:off x="4085590" y="5668010"/>
                            <a:ext cx="118110" cy="116840"/>
                          </w14:xfrm>
                        </w14:contentPart>
                      </mc:Choice>
                    </mc:AlternateContent>
                  </a:graphicData>
                </a:graphic>
              </wp:anchor>
            </w:drawing>
          </mc:Choice>
          <mc:Fallback>
            <w:pict>
              <v:shape id="_x0000_s1026" o:spid="_x0000_s1026" style="position:absolute;left:0pt;margin-left:250.8pt;margin-top:0.2pt;height:9.2pt;width:9.3pt;z-index:252914688;mso-width-relative:page;mso-height-relative:page;" filled="f" stroked="t" coordsize="21600,21600" o:gfxdata="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24928" behindDoc="0" locked="0" layoutInCell="1" allowOverlap="1">
                <wp:simplePos x="0" y="0"/>
                <wp:positionH relativeFrom="column">
                  <wp:posOffset>3616325</wp:posOffset>
                </wp:positionH>
                <wp:positionV relativeFrom="paragraph">
                  <wp:posOffset>52705</wp:posOffset>
                </wp:positionV>
                <wp:extent cx="69215" cy="80010"/>
                <wp:effectExtent l="0" t="0" r="0" b="0"/>
                <wp:wrapNone/>
                <wp:docPr id="1294" name="墨迹 1294"/>
                <wp:cNvGraphicFramePr/>
                <a:graphic xmlns:a="http://schemas.openxmlformats.org/drawingml/2006/main">
                  <a:graphicData uri="http://schemas.microsoft.com/office/word/2010/wordprocessingInk">
                    <mc:AlternateContent xmlns:a14="http://schemas.microsoft.com/office/drawing/2010/main">
                      <mc:Choice Requires="a14">
                        <w14:contentPart bwMode="clr" r:id="rId527">
                          <w14:nvContentPartPr>
                            <w14:cNvPr id="1294" name="墨迹 1294"/>
                            <w14:cNvContentPartPr/>
                          </w14:nvContentPartPr>
                          <w14:xfrm>
                            <a:off x="4516755" y="5718175"/>
                            <a:ext cx="69215" cy="80010"/>
                          </w14:xfrm>
                        </w14:contentPart>
                      </mc:Choice>
                    </mc:AlternateContent>
                  </a:graphicData>
                </a:graphic>
              </wp:anchor>
            </w:drawing>
          </mc:Choice>
          <mc:Fallback>
            <w:pict>
              <v:shape id="_x0000_s1026" o:spid="_x0000_s1026" style="position:absolute;left:0pt;margin-left:284.75pt;margin-top:4.15pt;height:6.3pt;width:5.45pt;z-index:252924928;mso-width-relative:page;mso-height-relative:page;" filled="f" stroked="t" coordsize="21600,21600" o:gfxdata="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01376" behindDoc="0" locked="0" layoutInCell="1" allowOverlap="1">
                <wp:simplePos x="0" y="0"/>
                <wp:positionH relativeFrom="column">
                  <wp:posOffset>2154555</wp:posOffset>
                </wp:positionH>
                <wp:positionV relativeFrom="paragraph">
                  <wp:posOffset>18415</wp:posOffset>
                </wp:positionV>
                <wp:extent cx="21590" cy="150495"/>
                <wp:effectExtent l="0" t="0" r="0" b="0"/>
                <wp:wrapNone/>
                <wp:docPr id="1270" name="墨迹 1270"/>
                <wp:cNvGraphicFramePr/>
                <a:graphic xmlns:a="http://schemas.openxmlformats.org/drawingml/2006/main">
                  <a:graphicData uri="http://schemas.microsoft.com/office/word/2010/wordprocessingInk">
                    <mc:AlternateContent xmlns:a14="http://schemas.microsoft.com/office/drawing/2010/main">
                      <mc:Choice Requires="a14">
                        <w14:contentPart bwMode="clr" r:id="rId528">
                          <w14:nvContentPartPr>
                            <w14:cNvPr id="1270" name="墨迹 1270"/>
                            <w14:cNvContentPartPr/>
                          </w14:nvContentPartPr>
                          <w14:xfrm>
                            <a:off x="3054985" y="5683885"/>
                            <a:ext cx="21590" cy="150495"/>
                          </w14:xfrm>
                        </w14:contentPart>
                      </mc:Choice>
                    </mc:AlternateContent>
                  </a:graphicData>
                </a:graphic>
              </wp:anchor>
            </w:drawing>
          </mc:Choice>
          <mc:Fallback>
            <w:pict>
              <v:shape id="_x0000_s1026" o:spid="_x0000_s1026" style="position:absolute;left:0pt;margin-left:169.65pt;margin-top:1.45pt;height:11.85pt;width:1.7pt;z-index:252901376;mso-width-relative:page;mso-height-relative:page;" filled="f" stroked="t" coordsize="21600,21600" o:gfxdata="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903424" behindDoc="0" locked="0" layoutInCell="1" allowOverlap="1">
                <wp:simplePos x="0" y="0"/>
                <wp:positionH relativeFrom="column">
                  <wp:posOffset>2172335</wp:posOffset>
                </wp:positionH>
                <wp:positionV relativeFrom="paragraph">
                  <wp:posOffset>9525</wp:posOffset>
                </wp:positionV>
                <wp:extent cx="82550" cy="85725"/>
                <wp:effectExtent l="0" t="0" r="0" b="0"/>
                <wp:wrapNone/>
                <wp:docPr id="1272" name="墨迹 1272"/>
                <wp:cNvGraphicFramePr/>
                <a:graphic xmlns:a="http://schemas.openxmlformats.org/drawingml/2006/main">
                  <a:graphicData uri="http://schemas.microsoft.com/office/word/2010/wordprocessingInk">
                    <mc:AlternateContent xmlns:a14="http://schemas.microsoft.com/office/drawing/2010/main">
                      <mc:Choice Requires="a14">
                        <w14:contentPart bwMode="clr" r:id="rId529">
                          <w14:nvContentPartPr>
                            <w14:cNvPr id="1272" name="墨迹 1272"/>
                            <w14:cNvContentPartPr/>
                          </w14:nvContentPartPr>
                          <w14:xfrm>
                            <a:off x="3072765" y="5674995"/>
                            <a:ext cx="82550" cy="85725"/>
                          </w14:xfrm>
                        </w14:contentPart>
                      </mc:Choice>
                    </mc:AlternateContent>
                  </a:graphicData>
                </a:graphic>
              </wp:anchor>
            </w:drawing>
          </mc:Choice>
          <mc:Fallback>
            <w:pict>
              <v:shape id="_x0000_s1026" o:spid="_x0000_s1026" style="position:absolute;left:0pt;margin-left:171.05pt;margin-top:0.75pt;height:6.75pt;width:6.5pt;z-index:252903424;mso-width-relative:page;mso-height-relative:page;" filled="f" stroked="t" coordsize="21600,21600" o:gfxdata="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">
                <v:fill on="f" focussize="0,0"/>
                <v:stroke weight="1.04984251968504pt" color="#F2395B" opacity="65535f" joinstyle="round"/>
                <v:imagedata o:title=""/>
                <o:lock v:ext="edit" aspectratio="f"/>
              </v:shape>
            </w:pict>
          </mc:Fallback>
        </mc:AlternateContent>
      </w:r>
      <w:r>
        <w:rPr>
          <w:rFonts w:hint="eastAsia"/>
          <w:b w:val="0"/>
          <w:bCs w:val="0"/>
          <w:sz w:val="24"/>
          <w:szCs w:val="24"/>
        </w:rPr>
        <w:t>5</w:t>
      </w:r>
      <w:r>
        <w:rPr>
          <w:b w:val="0"/>
          <w:bCs w:val="0"/>
          <w:sz w:val="24"/>
          <w:szCs w:val="24"/>
        </w:rPr>
        <w:t>.2.1</w:t>
      </w:r>
      <w:r>
        <w:rPr>
          <w:rFonts w:hint="eastAsia"/>
          <w:b w:val="0"/>
          <w:bCs w:val="0"/>
          <w:sz w:val="24"/>
          <w:szCs w:val="24"/>
        </w:rPr>
        <w:t>订单分配模型</w:t>
      </w:r>
      <w:bookmarkEnd w:id="10"/>
    </w:p>
    <w:p>
      <w:pPr>
        <w:spacing w:line="360" w:lineRule="auto"/>
        <w:ind w:firstLine="480" w:firstLineChars="200"/>
        <w:rPr>
          <w:sz w:val="24"/>
          <w:szCs w:val="24"/>
        </w:rPr>
      </w:pPr>
      <w:r>
        <w:rPr>
          <w:rFonts w:hint="eastAsia"/>
          <w:sz w:val="24"/>
          <w:szCs w:val="24"/>
        </w:rPr>
        <w:t>因阿姨的速度为1</w:t>
      </w:r>
      <w:r>
        <w:rPr>
          <w:sz w:val="24"/>
          <w:szCs w:val="24"/>
        </w:rPr>
        <w:t>5</w:t>
      </w:r>
      <w:r>
        <w:rPr>
          <w:rFonts w:hint="eastAsia"/>
          <w:sz w:val="24"/>
          <w:szCs w:val="24"/>
        </w:rPr>
        <w:t>千米/小时，可能存在阿姨当前距离订单过远，无法在服务时间区间以内到达订单位置的情况。对此，我们定义距离判断矩阵</w:t>
      </w:r>
      <w:r>
        <w:rPr>
          <w:position w:val="-10"/>
          <w:sz w:val="24"/>
          <w:szCs w:val="24"/>
        </w:rPr>
        <w:object>
          <v:shape id="_x0000_i1066" o:spt="75" type="#_x0000_t75" style="height:16.5pt;width:60pt;" o:ole="t" filled="f" o:preferrelative="t" stroked="f" coordsize="21600,21600">
            <v:path/>
            <v:fill on="f" focussize="0,0"/>
            <v:stroke on="f" joinstyle="miter"/>
            <v:imagedata r:id="rId531" o:title=""/>
            <o:lock v:ext="edit" aspectratio="t"/>
            <w10:wrap type="none"/>
            <w10:anchorlock/>
          </v:shape>
          <o:OLEObject Type="Embed" ProgID="Equation.DSMT4" ShapeID="_x0000_i1066" DrawAspect="Content" ObjectID="_1468075766" r:id="rId530">
            <o:LockedField>false</o:LockedField>
          </o:OLEObject>
        </w:object>
      </w:r>
      <w:r>
        <w:rPr>
          <w:rFonts w:hint="eastAsia"/>
          <w:sz w:val="24"/>
          <w:szCs w:val="24"/>
        </w:rPr>
        <w:t>，以此对订单的分配施加约束。此外，因问题一是在离线批量派单模式下分配订单，对于每位阿姨当天的订单而言，订单分配时刻与阿姨行动时刻可以并不相同，即：本文设计的算法在</w:t>
      </w:r>
      <w:r>
        <w:rPr>
          <w:position w:val="-6"/>
          <w:sz w:val="24"/>
          <w:szCs w:val="24"/>
        </w:rPr>
        <w:object>
          <v:shape id="_x0000_i1067" o:spt="75" type="#_x0000_t75" style="height:12pt;width:7pt;" o:ole="t" filled="f" o:preferrelative="t" stroked="f" coordsize="21600,21600">
            <v:path/>
            <v:fill on="f" focussize="0,0"/>
            <v:stroke on="f" joinstyle="miter"/>
            <v:imagedata r:id="rId533" o:title=""/>
            <o:lock v:ext="edit" aspectratio="t"/>
            <w10:wrap type="none"/>
            <w10:anchorlock/>
          </v:shape>
          <o:OLEObject Type="Embed" ProgID="Equation.DSMT4" ShapeID="_x0000_i1067" DrawAspect="Content" ObjectID="_1468075767" r:id="rId532">
            <o:LockedField>false</o:LockedField>
          </o:OLEObject>
        </w:object>
      </w:r>
      <w:r>
        <w:rPr>
          <w:rFonts w:hint="eastAsia"/>
          <w:sz w:val="24"/>
          <w:szCs w:val="24"/>
        </w:rPr>
        <w:t>时刻给阿姨</w:t>
      </w:r>
      <w:r>
        <w:rPr>
          <w:position w:val="-12"/>
          <w:sz w:val="24"/>
          <w:szCs w:val="24"/>
        </w:rPr>
        <w:object>
          <v:shape id="_x0000_i1068" o:spt="75" type="#_x0000_t75" style="height:18pt;width:14pt;" o:ole="t" filled="f" o:preferrelative="t" stroked="f" coordsize="21600,21600">
            <v:path/>
            <v:fill on="f" focussize="0,0"/>
            <v:stroke on="f" joinstyle="miter"/>
            <v:imagedata r:id="rId535" o:title=""/>
            <o:lock v:ext="edit" aspectratio="t"/>
            <w10:wrap type="none"/>
            <w10:anchorlock/>
          </v:shape>
          <o:OLEObject Type="Embed" ProgID="Equation.DSMT4" ShapeID="_x0000_i1068" DrawAspect="Content" ObjectID="_1468075768" r:id="rId534">
            <o:LockedField>false</o:LockedField>
          </o:OLEObject>
        </w:object>
      </w:r>
      <w:r>
        <w:rPr>
          <w:rFonts w:hint="eastAsia"/>
          <w:sz w:val="24"/>
          <w:szCs w:val="24"/>
        </w:rPr>
        <w:t>分配了订单</w:t>
      </w:r>
      <w:r>
        <w:rPr>
          <w:position w:val="-12"/>
          <w:sz w:val="24"/>
          <w:szCs w:val="24"/>
        </w:rPr>
        <w:object>
          <v:shape id="_x0000_i1069" o:spt="75" type="#_x0000_t75" style="height:18pt;width:15pt;" o:ole="t" filled="f" o:preferrelative="t" stroked="f" coordsize="21600,21600">
            <v:path/>
            <v:fill on="f" focussize="0,0"/>
            <v:stroke on="f" joinstyle="miter"/>
            <v:imagedata r:id="rId537" o:title=""/>
            <o:lock v:ext="edit" aspectratio="t"/>
            <w10:wrap type="none"/>
            <w10:anchorlock/>
          </v:shape>
          <o:OLEObject Type="Embed" ProgID="Equation.DSMT4" ShapeID="_x0000_i1069" DrawAspect="Content" ObjectID="_1468075769" r:id="rId536">
            <o:LockedField>false</o:LockedField>
          </o:OLEObject>
        </w:object>
      </w:r>
      <w:r>
        <w:rPr>
          <w:rFonts w:hint="eastAsia"/>
          <w:sz w:val="24"/>
          <w:szCs w:val="24"/>
        </w:rPr>
        <w:t>，但阿姨</w:t>
      </w:r>
      <w:r>
        <w:rPr>
          <w:position w:val="-12"/>
          <w:sz w:val="24"/>
          <w:szCs w:val="24"/>
        </w:rPr>
        <w:object>
          <v:shape id="_x0000_i1070" o:spt="75" type="#_x0000_t75" style="height:18pt;width:14pt;" o:ole="t" filled="f" o:preferrelative="t" stroked="f" coordsize="21600,21600">
            <v:path/>
            <v:fill on="f" focussize="0,0"/>
            <v:stroke on="f" joinstyle="miter"/>
            <v:imagedata r:id="rId539" o:title=""/>
            <o:lock v:ext="edit" aspectratio="t"/>
            <w10:wrap type="none"/>
            <w10:anchorlock/>
          </v:shape>
          <o:OLEObject Type="Embed" ProgID="Equation.DSMT4" ShapeID="_x0000_i1070" DrawAspect="Content" ObjectID="_1468075770" r:id="rId538">
            <o:LockedField>false</o:LockedField>
          </o:OLEObject>
        </w:object>
      </w:r>
      <w:r>
        <w:rPr>
          <w:rFonts w:hint="eastAsia"/>
          <w:sz w:val="24"/>
          <w:szCs w:val="24"/>
        </w:rPr>
        <w:t>可在</w:t>
      </w:r>
      <w:r>
        <w:rPr>
          <w:position w:val="-6"/>
          <w:sz w:val="24"/>
          <w:szCs w:val="24"/>
        </w:rPr>
        <w:object>
          <v:shape id="_x0000_i1071" o:spt="75" type="#_x0000_t75" style="height:12pt;width:7pt;" o:ole="t" filled="f" o:preferrelative="t" stroked="f" coordsize="21600,21600">
            <v:path/>
            <v:fill on="f" focussize="0,0"/>
            <v:stroke on="f" joinstyle="miter"/>
            <v:imagedata r:id="rId533" o:title=""/>
            <o:lock v:ext="edit" aspectratio="t"/>
            <w10:wrap type="none"/>
            <w10:anchorlock/>
          </v:shape>
          <o:OLEObject Type="Embed" ProgID="Equation.DSMT4" ShapeID="_x0000_i1071" DrawAspect="Content" ObjectID="_1468075771" r:id="rId540">
            <o:LockedField>false</o:LockedField>
          </o:OLEObject>
        </w:object>
      </w:r>
      <w:r>
        <w:rPr>
          <w:rFonts w:hint="eastAsia"/>
          <w:sz w:val="24"/>
          <w:szCs w:val="24"/>
        </w:rPr>
        <w:t>时刻前就开始前往订单</w:t>
      </w:r>
      <w:r>
        <w:rPr>
          <w:position w:val="-12"/>
          <w:sz w:val="24"/>
          <w:szCs w:val="24"/>
        </w:rPr>
        <w:object>
          <v:shape id="_x0000_i1072" o:spt="75" type="#_x0000_t75" style="height:18pt;width:15pt;" o:ole="t" filled="f" o:preferrelative="t" stroked="f" coordsize="21600,21600">
            <v:path/>
            <v:fill on="f" focussize="0,0"/>
            <v:stroke on="f" joinstyle="miter"/>
            <v:imagedata r:id="rId542" o:title=""/>
            <o:lock v:ext="edit" aspectratio="t"/>
            <w10:wrap type="none"/>
            <w10:anchorlock/>
          </v:shape>
          <o:OLEObject Type="Embed" ProgID="Equation.DSMT4" ShapeID="_x0000_i1072" DrawAspect="Content" ObjectID="_1468075772" r:id="rId541">
            <o:LockedField>false</o:LockedField>
          </o:OLEObject>
        </w:object>
      </w:r>
      <w:r>
        <w:rPr>
          <w:rFonts w:hint="eastAsia"/>
          <w:sz w:val="24"/>
          <w:szCs w:val="24"/>
        </w:rPr>
        <w:t>处，等待服务开始。针对阿姨当天接取的第一单，阿姨可以很早从初始位置出发，前往订单所在坐标，因此，每位阿姨的首单不受距离判断矩阵的限制；而对于阿姨首单之后的订单，由于阿姨均在半点的整数倍时刻开始服务、结束服务，状态也仅在此时发生变动，对当前算法没有影响。因此，本文对模型作出假设：</w:t>
      </w:r>
      <w:r>
        <w:rPr>
          <w:rFonts w:hint="eastAsia"/>
          <w:sz w:val="24"/>
          <w:szCs w:val="28"/>
        </w:rPr>
        <w:t>在离线批量派单模式下，阿姨当天的第一单可以不考虑通行时间的约束，准时到达任意订单的位置。</w:t>
      </w:r>
    </w:p>
    <w:p>
      <w:pPr>
        <w:spacing w:line="360" w:lineRule="auto"/>
        <w:ind w:firstLine="480" w:firstLineChars="200"/>
        <w:rPr>
          <w:sz w:val="24"/>
          <w:szCs w:val="24"/>
        </w:rPr>
      </w:pPr>
      <w:r>
        <w:rPr>
          <w:rFonts w:hint="eastAsia"/>
          <w:sz w:val="24"/>
          <w:szCs w:val="24"/>
        </w:rPr>
        <w:t>若每次求解时，都对当前时刻所有开启的订单和可派遣的阿姨运行算法，变量数会达到一个惊人的值，致使算法运行时间大大</w:t>
      </w:r>
      <w:r>
        <w:rPr>
          <w:rFonts w:hint="eastAsia"/>
          <w:sz w:val="24"/>
          <w:szCs w:val="24"/>
          <w:highlight w:val="none"/>
        </w:rPr>
        <w:t>延长。</w:t>
      </w:r>
      <w:r>
        <w:rPr>
          <w:rFonts w:hint="eastAsia"/>
          <w:sz w:val="24"/>
          <w:szCs w:val="24"/>
          <w:highlight w:val="magenta"/>
        </w:rPr>
        <w:t>在实际运用中，我们必须使算法分配</w:t>
      </w:r>
      <w:r>
        <mc:AlternateContent>
          <mc:Choice Requires="wps">
            <w:drawing>
              <wp:anchor distT="0" distB="0" distL="114300" distR="114300" simplePos="0" relativeHeight="251991040" behindDoc="0" locked="0" layoutInCell="1" allowOverlap="1">
                <wp:simplePos x="0" y="0"/>
                <wp:positionH relativeFrom="column">
                  <wp:posOffset>2839720</wp:posOffset>
                </wp:positionH>
                <wp:positionV relativeFrom="paragraph">
                  <wp:posOffset>-304165</wp:posOffset>
                </wp:positionV>
                <wp:extent cx="19050" cy="137795"/>
                <wp:effectExtent l="0" t="0" r="0" b="0"/>
                <wp:wrapNone/>
                <wp:docPr id="348" name="墨迹 348"/>
                <wp:cNvGraphicFramePr/>
                <a:graphic xmlns:a="http://schemas.openxmlformats.org/drawingml/2006/main">
                  <a:graphicData uri="http://schemas.microsoft.com/office/word/2010/wordprocessingInk">
                    <mc:AlternateContent xmlns:a14="http://schemas.microsoft.com/office/drawing/2010/main">
                      <mc:Choice Requires="a14">
                        <w14:contentPart bwMode="clr" r:id="rId543">
                          <w14:nvContentPartPr>
                            <w14:cNvPr id="348" name="墨迹 348"/>
                            <w14:cNvContentPartPr/>
                          </w14:nvContentPartPr>
                          <w14:xfrm>
                            <a:off x="3740150" y="415925"/>
                            <a:ext cx="19050" cy="137795"/>
                          </w14:xfrm>
                        </w14:contentPart>
                      </mc:Choice>
                    </mc:AlternateContent>
                  </a:graphicData>
                </a:graphic>
              </wp:anchor>
            </w:drawing>
          </mc:Choice>
          <mc:Fallback>
            <w:pict>
              <v:shape id="_x0000_s1026" o:spid="_x0000_s1026" style="position:absolute;left:0pt;margin-left:223.6pt;margin-top:-23.95pt;height:10.85pt;width:1.5pt;z-index:251991040;mso-width-relative:page;mso-height-relative:page;" filled="f" stroked="t" coordsize="21600,21600" o:gfxdata="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92064" behindDoc="0" locked="0" layoutInCell="1" allowOverlap="1">
                <wp:simplePos x="0" y="0"/>
                <wp:positionH relativeFrom="column">
                  <wp:posOffset>2854960</wp:posOffset>
                </wp:positionH>
                <wp:positionV relativeFrom="paragraph">
                  <wp:posOffset>-327660</wp:posOffset>
                </wp:positionV>
                <wp:extent cx="59690" cy="144145"/>
                <wp:effectExtent l="0" t="0" r="0" b="0"/>
                <wp:wrapNone/>
                <wp:docPr id="349" name="墨迹 349"/>
                <wp:cNvGraphicFramePr/>
                <a:graphic xmlns:a="http://schemas.openxmlformats.org/drawingml/2006/main">
                  <a:graphicData uri="http://schemas.microsoft.com/office/word/2010/wordprocessingInk">
                    <mc:AlternateContent xmlns:a14="http://schemas.microsoft.com/office/drawing/2010/main">
                      <mc:Choice Requires="a14">
                        <w14:contentPart bwMode="clr" r:id="rId544">
                          <w14:nvContentPartPr>
                            <w14:cNvPr id="349" name="墨迹 349"/>
                            <w14:cNvContentPartPr/>
                          </w14:nvContentPartPr>
                          <w14:xfrm>
                            <a:off x="3755390" y="392430"/>
                            <a:ext cx="59690" cy="144145"/>
                          </w14:xfrm>
                        </w14:contentPart>
                      </mc:Choice>
                    </mc:AlternateContent>
                  </a:graphicData>
                </a:graphic>
              </wp:anchor>
            </w:drawing>
          </mc:Choice>
          <mc:Fallback>
            <w:pict>
              <v:shape id="_x0000_s1026" o:spid="_x0000_s1026" style="position:absolute;left:0pt;margin-left:224.8pt;margin-top:-25.8pt;height:11.35pt;width:4.7pt;z-index:251992064;mso-width-relative:page;mso-height-relative:page;" filled="f" stroked="t" coordsize="21600,21600" o:gfxdata="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93088" behindDoc="0" locked="0" layoutInCell="1" allowOverlap="1">
                <wp:simplePos x="0" y="0"/>
                <wp:positionH relativeFrom="column">
                  <wp:posOffset>2929255</wp:posOffset>
                </wp:positionH>
                <wp:positionV relativeFrom="paragraph">
                  <wp:posOffset>-325755</wp:posOffset>
                </wp:positionV>
                <wp:extent cx="26035" cy="125095"/>
                <wp:effectExtent l="0" t="0" r="0" b="0"/>
                <wp:wrapNone/>
                <wp:docPr id="350" name="墨迹 350"/>
                <wp:cNvGraphicFramePr/>
                <a:graphic xmlns:a="http://schemas.openxmlformats.org/drawingml/2006/main">
                  <a:graphicData uri="http://schemas.microsoft.com/office/word/2010/wordprocessingInk">
                    <mc:AlternateContent xmlns:a14="http://schemas.microsoft.com/office/drawing/2010/main">
                      <mc:Choice Requires="a14">
                        <w14:contentPart bwMode="clr" r:id="rId545">
                          <w14:nvContentPartPr>
                            <w14:cNvPr id="350" name="墨迹 350"/>
                            <w14:cNvContentPartPr/>
                          </w14:nvContentPartPr>
                          <w14:xfrm>
                            <a:off x="3829685" y="394335"/>
                            <a:ext cx="26035" cy="125095"/>
                          </w14:xfrm>
                        </w14:contentPart>
                      </mc:Choice>
                    </mc:AlternateContent>
                  </a:graphicData>
                </a:graphic>
              </wp:anchor>
            </w:drawing>
          </mc:Choice>
          <mc:Fallback>
            <w:pict>
              <v:shape id="_x0000_s1026" o:spid="_x0000_s1026" style="position:absolute;left:0pt;margin-left:230.65pt;margin-top:-25.65pt;height:9.85pt;width:2.05pt;z-index:251993088;mso-width-relative:page;mso-height-relative:page;" filled="f" stroked="t" coordsize="21600,21600" o:gfxdata="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94112" behindDoc="0" locked="0" layoutInCell="1" allowOverlap="1">
                <wp:simplePos x="0" y="0"/>
                <wp:positionH relativeFrom="column">
                  <wp:posOffset>2967990</wp:posOffset>
                </wp:positionH>
                <wp:positionV relativeFrom="paragraph">
                  <wp:posOffset>-377825</wp:posOffset>
                </wp:positionV>
                <wp:extent cx="53975" cy="317500"/>
                <wp:effectExtent l="0" t="0" r="0" b="0"/>
                <wp:wrapNone/>
                <wp:docPr id="351" name="墨迹 351"/>
                <wp:cNvGraphicFramePr/>
                <a:graphic xmlns:a="http://schemas.openxmlformats.org/drawingml/2006/main">
                  <a:graphicData uri="http://schemas.microsoft.com/office/word/2010/wordprocessingInk">
                    <mc:AlternateContent xmlns:a14="http://schemas.microsoft.com/office/drawing/2010/main">
                      <mc:Choice Requires="a14">
                        <w14:contentPart bwMode="clr" r:id="rId546">
                          <w14:nvContentPartPr>
                            <w14:cNvPr id="351" name="墨迹 351"/>
                            <w14:cNvContentPartPr/>
                          </w14:nvContentPartPr>
                          <w14:xfrm>
                            <a:off x="3868420" y="342265"/>
                            <a:ext cx="53975" cy="317500"/>
                          </w14:xfrm>
                        </w14:contentPart>
                      </mc:Choice>
                    </mc:AlternateContent>
                  </a:graphicData>
                </a:graphic>
              </wp:anchor>
            </w:drawing>
          </mc:Choice>
          <mc:Fallback>
            <w:pict>
              <v:shape id="_x0000_s1026" o:spid="_x0000_s1026" style="position:absolute;left:0pt;margin-left:233.7pt;margin-top:-29.75pt;height:25pt;width:4.25pt;z-index:251994112;mso-width-relative:page;mso-height-relative:page;" filled="f" stroked="t" coordsize="21600,21600" o:gfxdata="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Otu6ltcAAAAKAQAADwAAAAAAAAABACAA&#10;AAAiAAAAZHJzL2Rvd25yZXYueG1sUEsBAhQAFAAAAAgAh07iQB4Mh02RAQAAMAMAAA4AAAAAAAAA&#10;AQAgAAAAJgEAAGRycy9lMm9Eb2MueG1sUEsBAhQACgAAAAAAh07iQAAAAAAAAAAAAAAAAAgAAAAA&#10;AAAAAAAQAAAA4wIAAGRycy9pbmsvUEsBAhQAFAAAAAgAh07iQKE3wRSHAgAAXQcAABAAAAAAAAAA&#10;AQAgAAAACQMAAGRycy9pbmsvaW5rMS54bWxQSwUGAAAAAAoACgBMAgAAK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95136" behindDoc="0" locked="0" layoutInCell="1" allowOverlap="1">
                <wp:simplePos x="0" y="0"/>
                <wp:positionH relativeFrom="column">
                  <wp:posOffset>2834640</wp:posOffset>
                </wp:positionH>
                <wp:positionV relativeFrom="paragraph">
                  <wp:posOffset>-256540</wp:posOffset>
                </wp:positionV>
                <wp:extent cx="176530" cy="120650"/>
                <wp:effectExtent l="0" t="0" r="0" b="0"/>
                <wp:wrapNone/>
                <wp:docPr id="352" name="墨迹 352"/>
                <wp:cNvGraphicFramePr/>
                <a:graphic xmlns:a="http://schemas.openxmlformats.org/drawingml/2006/main">
                  <a:graphicData uri="http://schemas.microsoft.com/office/word/2010/wordprocessingInk">
                    <mc:AlternateContent xmlns:a14="http://schemas.microsoft.com/office/drawing/2010/main">
                      <mc:Choice Requires="a14">
                        <w14:contentPart bwMode="clr" r:id="rId547">
                          <w14:nvContentPartPr>
                            <w14:cNvPr id="352" name="墨迹 352"/>
                            <w14:cNvContentPartPr/>
                          </w14:nvContentPartPr>
                          <w14:xfrm>
                            <a:off x="3735070" y="463550"/>
                            <a:ext cx="176530" cy="120650"/>
                          </w14:xfrm>
                        </w14:contentPart>
                      </mc:Choice>
                    </mc:AlternateContent>
                  </a:graphicData>
                </a:graphic>
              </wp:anchor>
            </w:drawing>
          </mc:Choice>
          <mc:Fallback>
            <w:pict>
              <v:shape id="_x0000_s1026" o:spid="_x0000_s1026" style="position:absolute;left:0pt;margin-left:223.2pt;margin-top:-20.2pt;height:9.5pt;width:13.9pt;z-index:251995136;mso-width-relative:page;mso-height-relative:page;" filled="f" stroked="t" coordsize="21600,21600" o:gfxdata="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96160" behindDoc="0" locked="0" layoutInCell="1" allowOverlap="1">
                <wp:simplePos x="0" y="0"/>
                <wp:positionH relativeFrom="column">
                  <wp:posOffset>3096895</wp:posOffset>
                </wp:positionH>
                <wp:positionV relativeFrom="paragraph">
                  <wp:posOffset>-268605</wp:posOffset>
                </wp:positionV>
                <wp:extent cx="9525" cy="77470"/>
                <wp:effectExtent l="0" t="0" r="0" b="0"/>
                <wp:wrapNone/>
                <wp:docPr id="353" name="墨迹 353"/>
                <wp:cNvGraphicFramePr/>
                <a:graphic xmlns:a="http://schemas.openxmlformats.org/drawingml/2006/main">
                  <a:graphicData uri="http://schemas.microsoft.com/office/word/2010/wordprocessingInk">
                    <mc:AlternateContent xmlns:a14="http://schemas.microsoft.com/office/drawing/2010/main">
                      <mc:Choice Requires="a14">
                        <w14:contentPart bwMode="clr" r:id="rId548">
                          <w14:nvContentPartPr>
                            <w14:cNvPr id="353" name="墨迹 353"/>
                            <w14:cNvContentPartPr/>
                          </w14:nvContentPartPr>
                          <w14:xfrm>
                            <a:off x="3997325" y="451485"/>
                            <a:ext cx="9525" cy="77470"/>
                          </w14:xfrm>
                        </w14:contentPart>
                      </mc:Choice>
                    </mc:AlternateContent>
                  </a:graphicData>
                </a:graphic>
              </wp:anchor>
            </w:drawing>
          </mc:Choice>
          <mc:Fallback>
            <w:pict>
              <v:shape id="_x0000_s1026" o:spid="_x0000_s1026" style="position:absolute;left:0pt;margin-left:243.85pt;margin-top:-21.15pt;height:6.1pt;width:0.75pt;z-index:251996160;mso-width-relative:page;mso-height-relative:page;" filled="f" stroked="t" coordsize="21600,21600" o:gfxdata="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97184" behindDoc="0" locked="0" layoutInCell="1" allowOverlap="1">
                <wp:simplePos x="0" y="0"/>
                <wp:positionH relativeFrom="column">
                  <wp:posOffset>3126740</wp:posOffset>
                </wp:positionH>
                <wp:positionV relativeFrom="paragraph">
                  <wp:posOffset>-434975</wp:posOffset>
                </wp:positionV>
                <wp:extent cx="39370" cy="404495"/>
                <wp:effectExtent l="0" t="0" r="0" b="0"/>
                <wp:wrapNone/>
                <wp:docPr id="354" name="墨迹 354"/>
                <wp:cNvGraphicFramePr/>
                <a:graphic xmlns:a="http://schemas.openxmlformats.org/drawingml/2006/main">
                  <a:graphicData uri="http://schemas.microsoft.com/office/word/2010/wordprocessingInk">
                    <mc:AlternateContent xmlns:a14="http://schemas.microsoft.com/office/drawing/2010/main">
                      <mc:Choice Requires="a14">
                        <w14:contentPart bwMode="clr" r:id="rId549">
                          <w14:nvContentPartPr>
                            <w14:cNvPr id="354" name="墨迹 354"/>
                            <w14:cNvContentPartPr/>
                          </w14:nvContentPartPr>
                          <w14:xfrm>
                            <a:off x="4027170" y="285115"/>
                            <a:ext cx="39370" cy="404495"/>
                          </w14:xfrm>
                        </w14:contentPart>
                      </mc:Choice>
                    </mc:AlternateContent>
                  </a:graphicData>
                </a:graphic>
              </wp:anchor>
            </w:drawing>
          </mc:Choice>
          <mc:Fallback>
            <w:pict>
              <v:shape id="_x0000_s1026" o:spid="_x0000_s1026" style="position:absolute;left:0pt;margin-left:246.2pt;margin-top:-34.25pt;height:31.85pt;width:3.1pt;z-index:251997184;mso-width-relative:page;mso-height-relative:page;" filled="f" stroked="t" coordsize="21600,21600" o:gfxdata="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98208" behindDoc="0" locked="0" layoutInCell="1" allowOverlap="1">
                <wp:simplePos x="0" y="0"/>
                <wp:positionH relativeFrom="column">
                  <wp:posOffset>3262630</wp:posOffset>
                </wp:positionH>
                <wp:positionV relativeFrom="paragraph">
                  <wp:posOffset>-347345</wp:posOffset>
                </wp:positionV>
                <wp:extent cx="58420" cy="38100"/>
                <wp:effectExtent l="0" t="0" r="0" b="0"/>
                <wp:wrapNone/>
                <wp:docPr id="355" name="墨迹 355"/>
                <wp:cNvGraphicFramePr/>
                <a:graphic xmlns:a="http://schemas.openxmlformats.org/drawingml/2006/main">
                  <a:graphicData uri="http://schemas.microsoft.com/office/word/2010/wordprocessingInk">
                    <mc:AlternateContent xmlns:a14="http://schemas.microsoft.com/office/drawing/2010/main">
                      <mc:Choice Requires="a14">
                        <w14:contentPart bwMode="clr" r:id="rId550">
                          <w14:nvContentPartPr>
                            <w14:cNvPr id="355" name="墨迹 355"/>
                            <w14:cNvContentPartPr/>
                          </w14:nvContentPartPr>
                          <w14:xfrm>
                            <a:off x="4163060" y="372745"/>
                            <a:ext cx="58420" cy="38100"/>
                          </w14:xfrm>
                        </w14:contentPart>
                      </mc:Choice>
                    </mc:AlternateContent>
                  </a:graphicData>
                </a:graphic>
              </wp:anchor>
            </w:drawing>
          </mc:Choice>
          <mc:Fallback>
            <w:pict>
              <v:shape id="_x0000_s1026" o:spid="_x0000_s1026" style="position:absolute;left:0pt;margin-left:256.9pt;margin-top:-27.35pt;height:3pt;width:4.6pt;z-index:251998208;mso-width-relative:page;mso-height-relative:page;" filled="f" stroked="t" coordsize="21600,21600" o:gfxdata="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1999232" behindDoc="0" locked="0" layoutInCell="1" allowOverlap="1">
                <wp:simplePos x="0" y="0"/>
                <wp:positionH relativeFrom="column">
                  <wp:posOffset>3302000</wp:posOffset>
                </wp:positionH>
                <wp:positionV relativeFrom="paragraph">
                  <wp:posOffset>-397510</wp:posOffset>
                </wp:positionV>
                <wp:extent cx="12700" cy="181610"/>
                <wp:effectExtent l="0" t="0" r="0" b="0"/>
                <wp:wrapNone/>
                <wp:docPr id="356" name="墨迹 356"/>
                <wp:cNvGraphicFramePr/>
                <a:graphic xmlns:a="http://schemas.openxmlformats.org/drawingml/2006/main">
                  <a:graphicData uri="http://schemas.microsoft.com/office/word/2010/wordprocessingInk">
                    <mc:AlternateContent xmlns:a14="http://schemas.microsoft.com/office/drawing/2010/main">
                      <mc:Choice Requires="a14">
                        <w14:contentPart bwMode="clr" r:id="rId551">
                          <w14:nvContentPartPr>
                            <w14:cNvPr id="356" name="墨迹 356"/>
                            <w14:cNvContentPartPr/>
                          </w14:nvContentPartPr>
                          <w14:xfrm>
                            <a:off x="4202430" y="322580"/>
                            <a:ext cx="12700" cy="181610"/>
                          </w14:xfrm>
                        </w14:contentPart>
                      </mc:Choice>
                    </mc:AlternateContent>
                  </a:graphicData>
                </a:graphic>
              </wp:anchor>
            </w:drawing>
          </mc:Choice>
          <mc:Fallback>
            <w:pict>
              <v:shape id="_x0000_s1026" o:spid="_x0000_s1026" style="position:absolute;left:0pt;margin-left:260pt;margin-top:-31.3pt;height:14.3pt;width:1pt;z-index:251999232;mso-width-relative:page;mso-height-relative:page;" filled="f" stroked="t" coordsize="21600,21600" o:gfxdata="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00256" behindDoc="0" locked="0" layoutInCell="1" allowOverlap="1">
                <wp:simplePos x="0" y="0"/>
                <wp:positionH relativeFrom="column">
                  <wp:posOffset>3244215</wp:posOffset>
                </wp:positionH>
                <wp:positionV relativeFrom="paragraph">
                  <wp:posOffset>-256540</wp:posOffset>
                </wp:positionV>
                <wp:extent cx="113665" cy="73025"/>
                <wp:effectExtent l="0" t="0" r="0" b="0"/>
                <wp:wrapNone/>
                <wp:docPr id="357" name="墨迹 357"/>
                <wp:cNvGraphicFramePr/>
                <a:graphic xmlns:a="http://schemas.openxmlformats.org/drawingml/2006/main">
                  <a:graphicData uri="http://schemas.microsoft.com/office/word/2010/wordprocessingInk">
                    <mc:AlternateContent xmlns:a14="http://schemas.microsoft.com/office/drawing/2010/main">
                      <mc:Choice Requires="a14">
                        <w14:contentPart bwMode="clr" r:id="rId552">
                          <w14:nvContentPartPr>
                            <w14:cNvPr id="357" name="墨迹 357"/>
                            <w14:cNvContentPartPr/>
                          </w14:nvContentPartPr>
                          <w14:xfrm>
                            <a:off x="4144645" y="463550"/>
                            <a:ext cx="113665" cy="73025"/>
                          </w14:xfrm>
                        </w14:contentPart>
                      </mc:Choice>
                    </mc:AlternateContent>
                  </a:graphicData>
                </a:graphic>
              </wp:anchor>
            </w:drawing>
          </mc:Choice>
          <mc:Fallback>
            <w:pict>
              <v:shape id="_x0000_s1026" o:spid="_x0000_s1026" style="position:absolute;left:0pt;margin-left:255.45pt;margin-top:-20.2pt;height:5.75pt;width:8.95pt;z-index:252000256;mso-width-relative:page;mso-height-relative:page;" filled="f" stroked="t" coordsize="21600,21600" o:gfxdata="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01280" behindDoc="0" locked="0" layoutInCell="1" allowOverlap="1">
                <wp:simplePos x="0" y="0"/>
                <wp:positionH relativeFrom="column">
                  <wp:posOffset>3291840</wp:posOffset>
                </wp:positionH>
                <wp:positionV relativeFrom="paragraph">
                  <wp:posOffset>-237490</wp:posOffset>
                </wp:positionV>
                <wp:extent cx="79375" cy="117475"/>
                <wp:effectExtent l="0" t="0" r="0" b="0"/>
                <wp:wrapNone/>
                <wp:docPr id="358" name="墨迹 358"/>
                <wp:cNvGraphicFramePr/>
                <a:graphic xmlns:a="http://schemas.openxmlformats.org/drawingml/2006/main">
                  <a:graphicData uri="http://schemas.microsoft.com/office/word/2010/wordprocessingInk">
                    <mc:AlternateContent xmlns:a14="http://schemas.microsoft.com/office/drawing/2010/main">
                      <mc:Choice Requires="a14">
                        <w14:contentPart bwMode="clr" r:id="rId553">
                          <w14:nvContentPartPr>
                            <w14:cNvPr id="358" name="墨迹 358"/>
                            <w14:cNvContentPartPr/>
                          </w14:nvContentPartPr>
                          <w14:xfrm>
                            <a:off x="4192270" y="482600"/>
                            <a:ext cx="79375" cy="117475"/>
                          </w14:xfrm>
                        </w14:contentPart>
                      </mc:Choice>
                    </mc:AlternateContent>
                  </a:graphicData>
                </a:graphic>
              </wp:anchor>
            </w:drawing>
          </mc:Choice>
          <mc:Fallback>
            <w:pict>
              <v:shape id="_x0000_s1026" o:spid="_x0000_s1026" style="position:absolute;left:0pt;margin-left:259.2pt;margin-top:-18.7pt;height:9.25pt;width:6.25pt;z-index:252001280;mso-width-relative:page;mso-height-relative:page;" filled="f" stroked="t" coordsize="21600,21600" o:gfxdata="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02304" behindDoc="0" locked="0" layoutInCell="1" allowOverlap="1">
                <wp:simplePos x="0" y="0"/>
                <wp:positionH relativeFrom="column">
                  <wp:posOffset>3371215</wp:posOffset>
                </wp:positionH>
                <wp:positionV relativeFrom="paragraph">
                  <wp:posOffset>-200660</wp:posOffset>
                </wp:positionV>
                <wp:extent cx="27305" cy="50165"/>
                <wp:effectExtent l="0" t="0" r="0" b="0"/>
                <wp:wrapNone/>
                <wp:docPr id="359" name="墨迹 359"/>
                <wp:cNvGraphicFramePr/>
                <a:graphic xmlns:a="http://schemas.openxmlformats.org/drawingml/2006/main">
                  <a:graphicData uri="http://schemas.microsoft.com/office/word/2010/wordprocessingInk">
                    <mc:AlternateContent xmlns:a14="http://schemas.microsoft.com/office/drawing/2010/main">
                      <mc:Choice Requires="a14">
                        <w14:contentPart bwMode="clr" r:id="rId554">
                          <w14:nvContentPartPr>
                            <w14:cNvPr id="359" name="墨迹 359"/>
                            <w14:cNvContentPartPr/>
                          </w14:nvContentPartPr>
                          <w14:xfrm>
                            <a:off x="4271645" y="519430"/>
                            <a:ext cx="27305" cy="50165"/>
                          </w14:xfrm>
                        </w14:contentPart>
                      </mc:Choice>
                    </mc:AlternateContent>
                  </a:graphicData>
                </a:graphic>
              </wp:anchor>
            </w:drawing>
          </mc:Choice>
          <mc:Fallback>
            <w:pict>
              <v:shape id="_x0000_s1026" o:spid="_x0000_s1026" style="position:absolute;left:0pt;margin-left:265.45pt;margin-top:-15.8pt;height:3.95pt;width:2.15pt;z-index:252002304;mso-width-relative:page;mso-height-relative:page;" filled="f" stroked="t" coordsize="21600,21600" o:gfxdata="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03328" behindDoc="0" locked="0" layoutInCell="1" allowOverlap="1">
                <wp:simplePos x="0" y="0"/>
                <wp:positionH relativeFrom="column">
                  <wp:posOffset>2845435</wp:posOffset>
                </wp:positionH>
                <wp:positionV relativeFrom="paragraph">
                  <wp:posOffset>-200660</wp:posOffset>
                </wp:positionV>
                <wp:extent cx="20320" cy="86995"/>
                <wp:effectExtent l="0" t="0" r="0" b="0"/>
                <wp:wrapNone/>
                <wp:docPr id="360" name="墨迹 360"/>
                <wp:cNvGraphicFramePr/>
                <a:graphic xmlns:a="http://schemas.openxmlformats.org/drawingml/2006/main">
                  <a:graphicData uri="http://schemas.microsoft.com/office/word/2010/wordprocessingInk">
                    <mc:AlternateContent xmlns:a14="http://schemas.microsoft.com/office/drawing/2010/main">
                      <mc:Choice Requires="a14">
                        <w14:contentPart bwMode="clr" r:id="rId555">
                          <w14:nvContentPartPr>
                            <w14:cNvPr id="360" name="墨迹 360"/>
                            <w14:cNvContentPartPr/>
                          </w14:nvContentPartPr>
                          <w14:xfrm>
                            <a:off x="3745865" y="519430"/>
                            <a:ext cx="20320" cy="86995"/>
                          </w14:xfrm>
                        </w14:contentPart>
                      </mc:Choice>
                    </mc:AlternateContent>
                  </a:graphicData>
                </a:graphic>
              </wp:anchor>
            </w:drawing>
          </mc:Choice>
          <mc:Fallback>
            <w:pict>
              <v:shape id="_x0000_s1026" o:spid="_x0000_s1026" style="position:absolute;left:0pt;margin-left:224.05pt;margin-top:-15.8pt;height:6.85pt;width:1.6pt;z-index:252003328;mso-width-relative:page;mso-height-relative:page;" filled="f" stroked="t" coordsize="21600,21600" o:gfxdata="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04352" behindDoc="0" locked="0" layoutInCell="1" allowOverlap="1">
                <wp:simplePos x="0" y="0"/>
                <wp:positionH relativeFrom="column">
                  <wp:posOffset>2902585</wp:posOffset>
                </wp:positionH>
                <wp:positionV relativeFrom="paragraph">
                  <wp:posOffset>-210185</wp:posOffset>
                </wp:positionV>
                <wp:extent cx="1270" cy="84455"/>
                <wp:effectExtent l="0" t="0" r="0" b="0"/>
                <wp:wrapNone/>
                <wp:docPr id="361" name="墨迹 361"/>
                <wp:cNvGraphicFramePr/>
                <a:graphic xmlns:a="http://schemas.openxmlformats.org/drawingml/2006/main">
                  <a:graphicData uri="http://schemas.microsoft.com/office/word/2010/wordprocessingInk">
                    <mc:AlternateContent xmlns:a14="http://schemas.microsoft.com/office/drawing/2010/main">
                      <mc:Choice Requires="a14">
                        <w14:contentPart bwMode="clr" r:id="rId556">
                          <w14:nvContentPartPr>
                            <w14:cNvPr id="361" name="墨迹 361"/>
                            <w14:cNvContentPartPr/>
                          </w14:nvContentPartPr>
                          <w14:xfrm>
                            <a:off x="3803015" y="509905"/>
                            <a:ext cx="1270" cy="84455"/>
                          </w14:xfrm>
                        </w14:contentPart>
                      </mc:Choice>
                    </mc:AlternateContent>
                  </a:graphicData>
                </a:graphic>
              </wp:anchor>
            </w:drawing>
          </mc:Choice>
          <mc:Fallback>
            <w:pict>
              <v:shape id="_x0000_s1026" o:spid="_x0000_s1026" style="position:absolute;left:0pt;margin-left:228.55pt;margin-top:-16.55pt;height:6.65pt;width:0.1pt;z-index:252004352;mso-width-relative:page;mso-height-relative:page;" filled="f" stroked="t" coordsize="21600,21600" o:gfxdata="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05376" behindDoc="0" locked="0" layoutInCell="1" allowOverlap="1">
                <wp:simplePos x="0" y="0"/>
                <wp:positionH relativeFrom="column">
                  <wp:posOffset>2956560</wp:posOffset>
                </wp:positionH>
                <wp:positionV relativeFrom="paragraph">
                  <wp:posOffset>-237490</wp:posOffset>
                </wp:positionV>
                <wp:extent cx="5715" cy="80010"/>
                <wp:effectExtent l="0" t="0" r="0" b="0"/>
                <wp:wrapNone/>
                <wp:docPr id="362" name="墨迹 362"/>
                <wp:cNvGraphicFramePr/>
                <a:graphic xmlns:a="http://schemas.openxmlformats.org/drawingml/2006/main">
                  <a:graphicData uri="http://schemas.microsoft.com/office/word/2010/wordprocessingInk">
                    <mc:AlternateContent xmlns:a14="http://schemas.microsoft.com/office/drawing/2010/main">
                      <mc:Choice Requires="a14">
                        <w14:contentPart bwMode="clr" r:id="rId557">
                          <w14:nvContentPartPr>
                            <w14:cNvPr id="362" name="墨迹 362"/>
                            <w14:cNvContentPartPr/>
                          </w14:nvContentPartPr>
                          <w14:xfrm>
                            <a:off x="3856990" y="482600"/>
                            <a:ext cx="5715" cy="80010"/>
                          </w14:xfrm>
                        </w14:contentPart>
                      </mc:Choice>
                    </mc:AlternateContent>
                  </a:graphicData>
                </a:graphic>
              </wp:anchor>
            </w:drawing>
          </mc:Choice>
          <mc:Fallback>
            <w:pict>
              <v:shape id="_x0000_s1026" o:spid="_x0000_s1026" style="position:absolute;left:0pt;margin-left:232.8pt;margin-top:-18.7pt;height:6.3pt;width:0.45pt;z-index:252005376;mso-width-relative:page;mso-height-relative:page;" filled="f" stroked="t" coordsize="21600,21600" o:gfxdata="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06400" behindDoc="0" locked="0" layoutInCell="1" allowOverlap="1">
                <wp:simplePos x="0" y="0"/>
                <wp:positionH relativeFrom="column">
                  <wp:posOffset>3460115</wp:posOffset>
                </wp:positionH>
                <wp:positionV relativeFrom="paragraph">
                  <wp:posOffset>-157480</wp:posOffset>
                </wp:positionV>
                <wp:extent cx="6350" cy="35560"/>
                <wp:effectExtent l="0" t="0" r="0" b="0"/>
                <wp:wrapNone/>
                <wp:docPr id="363" name="墨迹 363"/>
                <wp:cNvGraphicFramePr/>
                <a:graphic xmlns:a="http://schemas.openxmlformats.org/drawingml/2006/main">
                  <a:graphicData uri="http://schemas.microsoft.com/office/word/2010/wordprocessingInk">
                    <mc:AlternateContent xmlns:a14="http://schemas.microsoft.com/office/drawing/2010/main">
                      <mc:Choice Requires="a14">
                        <w14:contentPart bwMode="clr" r:id="rId558">
                          <w14:nvContentPartPr>
                            <w14:cNvPr id="363" name="墨迹 363"/>
                            <w14:cNvContentPartPr/>
                          </w14:nvContentPartPr>
                          <w14:xfrm>
                            <a:off x="4360545" y="562610"/>
                            <a:ext cx="6350" cy="35560"/>
                          </w14:xfrm>
                        </w14:contentPart>
                      </mc:Choice>
                    </mc:AlternateContent>
                  </a:graphicData>
                </a:graphic>
              </wp:anchor>
            </w:drawing>
          </mc:Choice>
          <mc:Fallback>
            <w:pict>
              <v:shape id="_x0000_s1026" o:spid="_x0000_s1026" style="position:absolute;left:0pt;margin-left:272.45pt;margin-top:-12.4pt;height:2.8pt;width:0.5pt;z-index:252006400;mso-width-relative:page;mso-height-relative:page;" filled="f" stroked="t" coordsize="21600,21600" o:gfxdata="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07424" behindDoc="0" locked="0" layoutInCell="1" allowOverlap="1">
                <wp:simplePos x="0" y="0"/>
                <wp:positionH relativeFrom="column">
                  <wp:posOffset>3556635</wp:posOffset>
                </wp:positionH>
                <wp:positionV relativeFrom="paragraph">
                  <wp:posOffset>-384175</wp:posOffset>
                </wp:positionV>
                <wp:extent cx="88265" cy="172720"/>
                <wp:effectExtent l="0" t="0" r="0" b="0"/>
                <wp:wrapNone/>
                <wp:docPr id="364" name="墨迹 364"/>
                <wp:cNvGraphicFramePr/>
                <a:graphic xmlns:a="http://schemas.openxmlformats.org/drawingml/2006/main">
                  <a:graphicData uri="http://schemas.microsoft.com/office/word/2010/wordprocessingInk">
                    <mc:AlternateContent xmlns:a14="http://schemas.microsoft.com/office/drawing/2010/main">
                      <mc:Choice Requires="a14">
                        <w14:contentPart bwMode="clr" r:id="rId559">
                          <w14:nvContentPartPr>
                            <w14:cNvPr id="364" name="墨迹 364"/>
                            <w14:cNvContentPartPr/>
                          </w14:nvContentPartPr>
                          <w14:xfrm>
                            <a:off x="4457065" y="335915"/>
                            <a:ext cx="88265" cy="172720"/>
                          </w14:xfrm>
                        </w14:contentPart>
                      </mc:Choice>
                    </mc:AlternateContent>
                  </a:graphicData>
                </a:graphic>
              </wp:anchor>
            </w:drawing>
          </mc:Choice>
          <mc:Fallback>
            <w:pict>
              <v:shape id="_x0000_s1026" o:spid="_x0000_s1026" style="position:absolute;left:0pt;margin-left:280.05pt;margin-top:-30.25pt;height:13.6pt;width:6.95pt;z-index:252007424;mso-width-relative:page;mso-height-relative:page;" filled="f" stroked="t" coordsize="21600,21600" o:gfxdata="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08448" behindDoc="0" locked="0" layoutInCell="1" allowOverlap="1">
                <wp:simplePos x="0" y="0"/>
                <wp:positionH relativeFrom="column">
                  <wp:posOffset>3656965</wp:posOffset>
                </wp:positionH>
                <wp:positionV relativeFrom="paragraph">
                  <wp:posOffset>-424815</wp:posOffset>
                </wp:positionV>
                <wp:extent cx="26035" cy="20320"/>
                <wp:effectExtent l="0" t="0" r="0" b="0"/>
                <wp:wrapNone/>
                <wp:docPr id="365" name="墨迹 365"/>
                <wp:cNvGraphicFramePr/>
                <a:graphic xmlns:a="http://schemas.openxmlformats.org/drawingml/2006/main">
                  <a:graphicData uri="http://schemas.microsoft.com/office/word/2010/wordprocessingInk">
                    <mc:AlternateContent xmlns:a14="http://schemas.microsoft.com/office/drawing/2010/main">
                      <mc:Choice Requires="a14">
                        <w14:contentPart bwMode="clr" r:id="rId560">
                          <w14:nvContentPartPr>
                            <w14:cNvPr id="365" name="墨迹 365"/>
                            <w14:cNvContentPartPr/>
                          </w14:nvContentPartPr>
                          <w14:xfrm>
                            <a:off x="4557395" y="295275"/>
                            <a:ext cx="26035" cy="20320"/>
                          </w14:xfrm>
                        </w14:contentPart>
                      </mc:Choice>
                    </mc:AlternateContent>
                  </a:graphicData>
                </a:graphic>
              </wp:anchor>
            </w:drawing>
          </mc:Choice>
          <mc:Fallback>
            <w:pict>
              <v:shape id="_x0000_s1026" o:spid="_x0000_s1026" style="position:absolute;left:0pt;margin-left:287.95pt;margin-top:-33.45pt;height:1.6pt;width:2.05pt;z-index:252008448;mso-width-relative:page;mso-height-relative:page;" filled="f" stroked="t" coordsize="21600,21600" o:gfxdata="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LLvcVTZAAAACwEAAA8AAAAA&#10;AAAAAQAgAAAAIgAAAGRycy9kb3ducmV2LnhtbFBLAQIUABQAAAAIAIdO4kCo+62GkAEAAC8DAAAO&#10;AAAAAAAAAAEAIAAAACgBAABkcnMvZTJvRG9jLnhtbFBLAQIUAAoAAAAAAIdO4kAAAAAAAAAAAAAA&#10;AAAIAAAAAAAAAAAAEAAAAOQCAABkcnMvaW5rL1BLAQIUABQAAAAIAIdO4kACrPN+VAIAABgGAAAQ&#10;AAAAAAAAAAEAIAAAAAoDAABkcnMvaW5rL2luazEueG1sUEsFBgAAAAAKAAoATAIAAPc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09472" behindDoc="0" locked="0" layoutInCell="1" allowOverlap="1">
                <wp:simplePos x="0" y="0"/>
                <wp:positionH relativeFrom="column">
                  <wp:posOffset>3671570</wp:posOffset>
                </wp:positionH>
                <wp:positionV relativeFrom="paragraph">
                  <wp:posOffset>-479425</wp:posOffset>
                </wp:positionV>
                <wp:extent cx="93980" cy="260350"/>
                <wp:effectExtent l="0" t="0" r="0" b="0"/>
                <wp:wrapNone/>
                <wp:docPr id="366" name="墨迹 366"/>
                <wp:cNvGraphicFramePr/>
                <a:graphic xmlns:a="http://schemas.openxmlformats.org/drawingml/2006/main">
                  <a:graphicData uri="http://schemas.microsoft.com/office/word/2010/wordprocessingInk">
                    <mc:AlternateContent xmlns:a14="http://schemas.microsoft.com/office/drawing/2010/main">
                      <mc:Choice Requires="a14">
                        <w14:contentPart bwMode="clr" r:id="rId561">
                          <w14:nvContentPartPr>
                            <w14:cNvPr id="366" name="墨迹 366"/>
                            <w14:cNvContentPartPr/>
                          </w14:nvContentPartPr>
                          <w14:xfrm>
                            <a:off x="4572000" y="240665"/>
                            <a:ext cx="93980" cy="260350"/>
                          </w14:xfrm>
                        </w14:contentPart>
                      </mc:Choice>
                    </mc:AlternateContent>
                  </a:graphicData>
                </a:graphic>
              </wp:anchor>
            </w:drawing>
          </mc:Choice>
          <mc:Fallback>
            <w:pict>
              <v:shape id="_x0000_s1026" o:spid="_x0000_s1026" style="position:absolute;left:0pt;margin-left:289.1pt;margin-top:-37.75pt;height:20.5pt;width:7.4pt;z-index:252009472;mso-width-relative:page;mso-height-relative:page;" filled="f" stroked="t" coordsize="21600,21600" o:gfxdata="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10496" behindDoc="0" locked="0" layoutInCell="1" allowOverlap="1">
                <wp:simplePos x="0" y="0"/>
                <wp:positionH relativeFrom="column">
                  <wp:posOffset>3742690</wp:posOffset>
                </wp:positionH>
                <wp:positionV relativeFrom="paragraph">
                  <wp:posOffset>-353060</wp:posOffset>
                </wp:positionV>
                <wp:extent cx="15240" cy="280035"/>
                <wp:effectExtent l="0" t="0" r="0" b="0"/>
                <wp:wrapNone/>
                <wp:docPr id="367" name="墨迹 367"/>
                <wp:cNvGraphicFramePr/>
                <a:graphic xmlns:a="http://schemas.openxmlformats.org/drawingml/2006/main">
                  <a:graphicData uri="http://schemas.microsoft.com/office/word/2010/wordprocessingInk">
                    <mc:AlternateContent xmlns:a14="http://schemas.microsoft.com/office/drawing/2010/main">
                      <mc:Choice Requires="a14">
                        <w14:contentPart bwMode="clr" r:id="rId562">
                          <w14:nvContentPartPr>
                            <w14:cNvPr id="367" name="墨迹 367"/>
                            <w14:cNvContentPartPr/>
                          </w14:nvContentPartPr>
                          <w14:xfrm>
                            <a:off x="4643120" y="367030"/>
                            <a:ext cx="15240" cy="280035"/>
                          </w14:xfrm>
                        </w14:contentPart>
                      </mc:Choice>
                    </mc:AlternateContent>
                  </a:graphicData>
                </a:graphic>
              </wp:anchor>
            </w:drawing>
          </mc:Choice>
          <mc:Fallback>
            <w:pict>
              <v:shape id="_x0000_s1026" o:spid="_x0000_s1026" style="position:absolute;left:0pt;margin-left:294.7pt;margin-top:-27.8pt;height:22.05pt;width:1.2pt;z-index:252010496;mso-width-relative:page;mso-height-relative:page;" filled="f" stroked="t" coordsize="21600,21600" o:gfxdata="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11520" behindDoc="0" locked="0" layoutInCell="1" allowOverlap="1">
                <wp:simplePos x="0" y="0"/>
                <wp:positionH relativeFrom="column">
                  <wp:posOffset>3858260</wp:posOffset>
                </wp:positionH>
                <wp:positionV relativeFrom="paragraph">
                  <wp:posOffset>-312420</wp:posOffset>
                </wp:positionV>
                <wp:extent cx="16510" cy="80645"/>
                <wp:effectExtent l="0" t="0" r="0" b="0"/>
                <wp:wrapNone/>
                <wp:docPr id="368" name="墨迹 368"/>
                <wp:cNvGraphicFramePr/>
                <a:graphic xmlns:a="http://schemas.openxmlformats.org/drawingml/2006/main">
                  <a:graphicData uri="http://schemas.microsoft.com/office/word/2010/wordprocessingInk">
                    <mc:AlternateContent xmlns:a14="http://schemas.microsoft.com/office/drawing/2010/main">
                      <mc:Choice Requires="a14">
                        <w14:contentPart bwMode="clr" r:id="rId563">
                          <w14:nvContentPartPr>
                            <w14:cNvPr id="368" name="墨迹 368"/>
                            <w14:cNvContentPartPr/>
                          </w14:nvContentPartPr>
                          <w14:xfrm>
                            <a:off x="4758690" y="407670"/>
                            <a:ext cx="16510" cy="80645"/>
                          </w14:xfrm>
                        </w14:contentPart>
                      </mc:Choice>
                    </mc:AlternateContent>
                  </a:graphicData>
                </a:graphic>
              </wp:anchor>
            </w:drawing>
          </mc:Choice>
          <mc:Fallback>
            <w:pict>
              <v:shape id="_x0000_s1026" o:spid="_x0000_s1026" style="position:absolute;left:0pt;margin-left:303.8pt;margin-top:-24.6pt;height:6.35pt;width:1.3pt;z-index:252011520;mso-width-relative:page;mso-height-relative:page;" filled="f" stroked="t" coordsize="21600,21600" o:gfxdata="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12544" behindDoc="0" locked="0" layoutInCell="1" allowOverlap="1">
                <wp:simplePos x="0" y="0"/>
                <wp:positionH relativeFrom="column">
                  <wp:posOffset>3880485</wp:posOffset>
                </wp:positionH>
                <wp:positionV relativeFrom="paragraph">
                  <wp:posOffset>-405765</wp:posOffset>
                </wp:positionV>
                <wp:extent cx="108585" cy="180340"/>
                <wp:effectExtent l="0" t="0" r="0" b="0"/>
                <wp:wrapNone/>
                <wp:docPr id="369" name="墨迹 369"/>
                <wp:cNvGraphicFramePr/>
                <a:graphic xmlns:a="http://schemas.openxmlformats.org/drawingml/2006/main">
                  <a:graphicData uri="http://schemas.microsoft.com/office/word/2010/wordprocessingInk">
                    <mc:AlternateContent xmlns:a14="http://schemas.microsoft.com/office/drawing/2010/main">
                      <mc:Choice Requires="a14">
                        <w14:contentPart bwMode="clr" r:id="rId564">
                          <w14:nvContentPartPr>
                            <w14:cNvPr id="369" name="墨迹 369"/>
                            <w14:cNvContentPartPr/>
                          </w14:nvContentPartPr>
                          <w14:xfrm>
                            <a:off x="4780915" y="314325"/>
                            <a:ext cx="108585" cy="180340"/>
                          </w14:xfrm>
                        </w14:contentPart>
                      </mc:Choice>
                    </mc:AlternateContent>
                  </a:graphicData>
                </a:graphic>
              </wp:anchor>
            </w:drawing>
          </mc:Choice>
          <mc:Fallback>
            <w:pict>
              <v:shape id="_x0000_s1026" o:spid="_x0000_s1026" style="position:absolute;left:0pt;margin-left:305.55pt;margin-top:-31.95pt;height:14.2pt;width:8.55pt;z-index:252012544;mso-width-relative:page;mso-height-relative:page;" filled="f" stroked="t" coordsize="21600,21600" o:gfxdata="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13568" behindDoc="0" locked="0" layoutInCell="1" allowOverlap="1">
                <wp:simplePos x="0" y="0"/>
                <wp:positionH relativeFrom="column">
                  <wp:posOffset>3902075</wp:posOffset>
                </wp:positionH>
                <wp:positionV relativeFrom="paragraph">
                  <wp:posOffset>-302260</wp:posOffset>
                </wp:positionV>
                <wp:extent cx="52705" cy="112395"/>
                <wp:effectExtent l="0" t="0" r="0" b="0"/>
                <wp:wrapNone/>
                <wp:docPr id="370" name="墨迹 370"/>
                <wp:cNvGraphicFramePr/>
                <a:graphic xmlns:a="http://schemas.openxmlformats.org/drawingml/2006/main">
                  <a:graphicData uri="http://schemas.microsoft.com/office/word/2010/wordprocessingInk">
                    <mc:AlternateContent xmlns:a14="http://schemas.microsoft.com/office/drawing/2010/main">
                      <mc:Choice Requires="a14">
                        <w14:contentPart bwMode="clr" r:id="rId565">
                          <w14:nvContentPartPr>
                            <w14:cNvPr id="370" name="墨迹 370"/>
                            <w14:cNvContentPartPr/>
                          </w14:nvContentPartPr>
                          <w14:xfrm>
                            <a:off x="4802505" y="417830"/>
                            <a:ext cx="52705" cy="112395"/>
                          </w14:xfrm>
                        </w14:contentPart>
                      </mc:Choice>
                    </mc:AlternateContent>
                  </a:graphicData>
                </a:graphic>
              </wp:anchor>
            </w:drawing>
          </mc:Choice>
          <mc:Fallback>
            <w:pict>
              <v:shape id="_x0000_s1026" o:spid="_x0000_s1026" style="position:absolute;left:0pt;margin-left:307.25pt;margin-top:-23.8pt;height:8.85pt;width:4.15pt;z-index:252013568;mso-width-relative:page;mso-height-relative:page;" filled="f" stroked="t" coordsize="21600,21600" o:gfxdata="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14592" behindDoc="0" locked="0" layoutInCell="1" allowOverlap="1">
                <wp:simplePos x="0" y="0"/>
                <wp:positionH relativeFrom="column">
                  <wp:posOffset>3919855</wp:posOffset>
                </wp:positionH>
                <wp:positionV relativeFrom="paragraph">
                  <wp:posOffset>-356870</wp:posOffset>
                </wp:positionV>
                <wp:extent cx="8890" cy="125095"/>
                <wp:effectExtent l="0" t="0" r="0" b="0"/>
                <wp:wrapNone/>
                <wp:docPr id="371" name="墨迹 371"/>
                <wp:cNvGraphicFramePr/>
                <a:graphic xmlns:a="http://schemas.openxmlformats.org/drawingml/2006/main">
                  <a:graphicData uri="http://schemas.microsoft.com/office/word/2010/wordprocessingInk">
                    <mc:AlternateContent xmlns:a14="http://schemas.microsoft.com/office/drawing/2010/main">
                      <mc:Choice Requires="a14">
                        <w14:contentPart bwMode="clr" r:id="rId566">
                          <w14:nvContentPartPr>
                            <w14:cNvPr id="371" name="墨迹 371"/>
                            <w14:cNvContentPartPr/>
                          </w14:nvContentPartPr>
                          <w14:xfrm>
                            <a:off x="4820285" y="363220"/>
                            <a:ext cx="8890" cy="125095"/>
                          </w14:xfrm>
                        </w14:contentPart>
                      </mc:Choice>
                    </mc:AlternateContent>
                  </a:graphicData>
                </a:graphic>
              </wp:anchor>
            </w:drawing>
          </mc:Choice>
          <mc:Fallback>
            <w:pict>
              <v:shape id="_x0000_s1026" o:spid="_x0000_s1026" style="position:absolute;left:0pt;margin-left:308.65pt;margin-top:-28.1pt;height:9.85pt;width:0.7pt;z-index:252014592;mso-width-relative:page;mso-height-relative:page;" filled="f" stroked="t" coordsize="21600,21600" o:gfxdata="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15616" behindDoc="0" locked="0" layoutInCell="1" allowOverlap="1">
                <wp:simplePos x="0" y="0"/>
                <wp:positionH relativeFrom="column">
                  <wp:posOffset>3977640</wp:posOffset>
                </wp:positionH>
                <wp:positionV relativeFrom="paragraph">
                  <wp:posOffset>-455295</wp:posOffset>
                </wp:positionV>
                <wp:extent cx="99695" cy="266700"/>
                <wp:effectExtent l="0" t="0" r="0" b="0"/>
                <wp:wrapNone/>
                <wp:docPr id="372" name="墨迹 372"/>
                <wp:cNvGraphicFramePr/>
                <a:graphic xmlns:a="http://schemas.openxmlformats.org/drawingml/2006/main">
                  <a:graphicData uri="http://schemas.microsoft.com/office/word/2010/wordprocessingInk">
                    <mc:AlternateContent xmlns:a14="http://schemas.microsoft.com/office/drawing/2010/main">
                      <mc:Choice Requires="a14">
                        <w14:contentPart bwMode="clr" r:id="rId567">
                          <w14:nvContentPartPr>
                            <w14:cNvPr id="372" name="墨迹 372"/>
                            <w14:cNvContentPartPr/>
                          </w14:nvContentPartPr>
                          <w14:xfrm>
                            <a:off x="4878070" y="264795"/>
                            <a:ext cx="99695" cy="266700"/>
                          </w14:xfrm>
                        </w14:contentPart>
                      </mc:Choice>
                    </mc:AlternateContent>
                  </a:graphicData>
                </a:graphic>
              </wp:anchor>
            </w:drawing>
          </mc:Choice>
          <mc:Fallback>
            <w:pict>
              <v:shape id="_x0000_s1026" o:spid="_x0000_s1026" style="position:absolute;left:0pt;margin-left:313.2pt;margin-top:-35.85pt;height:21pt;width:7.85pt;z-index:252015616;mso-width-relative:page;mso-height-relative:page;" filled="f" stroked="t" coordsize="21600,21600" o:gfxdata="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16640" behindDoc="0" locked="0" layoutInCell="1" allowOverlap="1">
                <wp:simplePos x="0" y="0"/>
                <wp:positionH relativeFrom="column">
                  <wp:posOffset>4010660</wp:posOffset>
                </wp:positionH>
                <wp:positionV relativeFrom="paragraph">
                  <wp:posOffset>-319405</wp:posOffset>
                </wp:positionV>
                <wp:extent cx="167640" cy="34290"/>
                <wp:effectExtent l="0" t="0" r="0" b="0"/>
                <wp:wrapNone/>
                <wp:docPr id="373" name="墨迹 373"/>
                <wp:cNvGraphicFramePr/>
                <a:graphic xmlns:a="http://schemas.openxmlformats.org/drawingml/2006/main">
                  <a:graphicData uri="http://schemas.microsoft.com/office/word/2010/wordprocessingInk">
                    <mc:AlternateContent xmlns:a14="http://schemas.microsoft.com/office/drawing/2010/main">
                      <mc:Choice Requires="a14">
                        <w14:contentPart bwMode="clr" r:id="rId568">
                          <w14:nvContentPartPr>
                            <w14:cNvPr id="373" name="墨迹 373"/>
                            <w14:cNvContentPartPr/>
                          </w14:nvContentPartPr>
                          <w14:xfrm>
                            <a:off x="4911090" y="400685"/>
                            <a:ext cx="167640" cy="34290"/>
                          </w14:xfrm>
                        </w14:contentPart>
                      </mc:Choice>
                    </mc:AlternateContent>
                  </a:graphicData>
                </a:graphic>
              </wp:anchor>
            </w:drawing>
          </mc:Choice>
          <mc:Fallback>
            <w:pict>
              <v:shape id="_x0000_s1026" o:spid="_x0000_s1026" style="position:absolute;left:0pt;margin-left:315.8pt;margin-top:-25.15pt;height:2.7pt;width:13.2pt;z-index:252016640;mso-width-relative:page;mso-height-relative:page;" filled="f" stroked="t" coordsize="21600,21600" o:gfxdata="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17664" behindDoc="0" locked="0" layoutInCell="1" allowOverlap="1">
                <wp:simplePos x="0" y="0"/>
                <wp:positionH relativeFrom="column">
                  <wp:posOffset>4041775</wp:posOffset>
                </wp:positionH>
                <wp:positionV relativeFrom="paragraph">
                  <wp:posOffset>-257810</wp:posOffset>
                </wp:positionV>
                <wp:extent cx="13970" cy="81280"/>
                <wp:effectExtent l="0" t="0" r="0" b="0"/>
                <wp:wrapNone/>
                <wp:docPr id="374" name="墨迹 374"/>
                <wp:cNvGraphicFramePr/>
                <a:graphic xmlns:a="http://schemas.openxmlformats.org/drawingml/2006/main">
                  <a:graphicData uri="http://schemas.microsoft.com/office/word/2010/wordprocessingInk">
                    <mc:AlternateContent xmlns:a14="http://schemas.microsoft.com/office/drawing/2010/main">
                      <mc:Choice Requires="a14">
                        <w14:contentPart bwMode="clr" r:id="rId569">
                          <w14:nvContentPartPr>
                            <w14:cNvPr id="374" name="墨迹 374"/>
                            <w14:cNvContentPartPr/>
                          </w14:nvContentPartPr>
                          <w14:xfrm>
                            <a:off x="4942205" y="462280"/>
                            <a:ext cx="13970" cy="81280"/>
                          </w14:xfrm>
                        </w14:contentPart>
                      </mc:Choice>
                    </mc:AlternateContent>
                  </a:graphicData>
                </a:graphic>
              </wp:anchor>
            </w:drawing>
          </mc:Choice>
          <mc:Fallback>
            <w:pict>
              <v:shape id="_x0000_s1026" o:spid="_x0000_s1026" style="position:absolute;left:0pt;margin-left:318.25pt;margin-top:-20.3pt;height:6.4pt;width:1.1pt;z-index:252017664;mso-width-relative:page;mso-height-relative:page;" filled="f" stroked="t" coordsize="21600,21600" o:gfxdata="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18688" behindDoc="0" locked="0" layoutInCell="1" allowOverlap="1">
                <wp:simplePos x="0" y="0"/>
                <wp:positionH relativeFrom="column">
                  <wp:posOffset>4071620</wp:posOffset>
                </wp:positionH>
                <wp:positionV relativeFrom="paragraph">
                  <wp:posOffset>-243205</wp:posOffset>
                </wp:positionV>
                <wp:extent cx="55880" cy="69850"/>
                <wp:effectExtent l="0" t="0" r="0" b="0"/>
                <wp:wrapNone/>
                <wp:docPr id="375" name="墨迹 375"/>
                <wp:cNvGraphicFramePr/>
                <a:graphic xmlns:a="http://schemas.openxmlformats.org/drawingml/2006/main">
                  <a:graphicData uri="http://schemas.microsoft.com/office/word/2010/wordprocessingInk">
                    <mc:AlternateContent xmlns:a14="http://schemas.microsoft.com/office/drawing/2010/main">
                      <mc:Choice Requires="a14">
                        <w14:contentPart bwMode="clr" r:id="rId570">
                          <w14:nvContentPartPr>
                            <w14:cNvPr id="375" name="墨迹 375"/>
                            <w14:cNvContentPartPr/>
                          </w14:nvContentPartPr>
                          <w14:xfrm>
                            <a:off x="4972050" y="476885"/>
                            <a:ext cx="55880" cy="69850"/>
                          </w14:xfrm>
                        </w14:contentPart>
                      </mc:Choice>
                    </mc:AlternateContent>
                  </a:graphicData>
                </a:graphic>
              </wp:anchor>
            </w:drawing>
          </mc:Choice>
          <mc:Fallback>
            <w:pict>
              <v:shape id="_x0000_s1026" o:spid="_x0000_s1026" style="position:absolute;left:0pt;margin-left:320.6pt;margin-top:-19.15pt;height:5.5pt;width:4.4pt;z-index:252018688;mso-width-relative:page;mso-height-relative:page;" filled="f" stroked="t" coordsize="21600,21600" o:gfxdata="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19712" behindDoc="0" locked="0" layoutInCell="1" allowOverlap="1">
                <wp:simplePos x="0" y="0"/>
                <wp:positionH relativeFrom="column">
                  <wp:posOffset>4213225</wp:posOffset>
                </wp:positionH>
                <wp:positionV relativeFrom="paragraph">
                  <wp:posOffset>-427990</wp:posOffset>
                </wp:positionV>
                <wp:extent cx="33020" cy="71120"/>
                <wp:effectExtent l="0" t="0" r="0" b="0"/>
                <wp:wrapNone/>
                <wp:docPr id="376" name="墨迹 376"/>
                <wp:cNvGraphicFramePr/>
                <a:graphic xmlns:a="http://schemas.openxmlformats.org/drawingml/2006/main">
                  <a:graphicData uri="http://schemas.microsoft.com/office/word/2010/wordprocessingInk">
                    <mc:AlternateContent xmlns:a14="http://schemas.microsoft.com/office/drawing/2010/main">
                      <mc:Choice Requires="a14">
                        <w14:contentPart bwMode="clr" r:id="rId571">
                          <w14:nvContentPartPr>
                            <w14:cNvPr id="376" name="墨迹 376"/>
                            <w14:cNvContentPartPr/>
                          </w14:nvContentPartPr>
                          <w14:xfrm>
                            <a:off x="5113655" y="292100"/>
                            <a:ext cx="33020" cy="71120"/>
                          </w14:xfrm>
                        </w14:contentPart>
                      </mc:Choice>
                    </mc:AlternateContent>
                  </a:graphicData>
                </a:graphic>
              </wp:anchor>
            </w:drawing>
          </mc:Choice>
          <mc:Fallback>
            <w:pict>
              <v:shape id="_x0000_s1026" o:spid="_x0000_s1026" style="position:absolute;left:0pt;margin-left:331.75pt;margin-top:-33.7pt;height:5.6pt;width:2.6pt;z-index:252019712;mso-width-relative:page;mso-height-relative:page;" filled="f" stroked="t" coordsize="21600,21600" o:gfxdata="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20736" behindDoc="0" locked="0" layoutInCell="1" allowOverlap="1">
                <wp:simplePos x="0" y="0"/>
                <wp:positionH relativeFrom="column">
                  <wp:posOffset>4229100</wp:posOffset>
                </wp:positionH>
                <wp:positionV relativeFrom="paragraph">
                  <wp:posOffset>-349885</wp:posOffset>
                </wp:positionV>
                <wp:extent cx="20320" cy="52070"/>
                <wp:effectExtent l="0" t="0" r="0" b="0"/>
                <wp:wrapNone/>
                <wp:docPr id="377" name="墨迹 377"/>
                <wp:cNvGraphicFramePr/>
                <a:graphic xmlns:a="http://schemas.openxmlformats.org/drawingml/2006/main">
                  <a:graphicData uri="http://schemas.microsoft.com/office/word/2010/wordprocessingInk">
                    <mc:AlternateContent xmlns:a14="http://schemas.microsoft.com/office/drawing/2010/main">
                      <mc:Choice Requires="a14">
                        <w14:contentPart bwMode="clr" r:id="rId572">
                          <w14:nvContentPartPr>
                            <w14:cNvPr id="377" name="墨迹 377"/>
                            <w14:cNvContentPartPr/>
                          </w14:nvContentPartPr>
                          <w14:xfrm>
                            <a:off x="5129530" y="370205"/>
                            <a:ext cx="20320" cy="52070"/>
                          </w14:xfrm>
                        </w14:contentPart>
                      </mc:Choice>
                    </mc:AlternateContent>
                  </a:graphicData>
                </a:graphic>
              </wp:anchor>
            </w:drawing>
          </mc:Choice>
          <mc:Fallback>
            <w:pict>
              <v:shape id="_x0000_s1026" o:spid="_x0000_s1026" style="position:absolute;left:0pt;margin-left:333pt;margin-top:-27.55pt;height:4.1pt;width:1.6pt;z-index:252020736;mso-width-relative:page;mso-height-relative:page;" filled="f" stroked="t" coordsize="21600,21600" o:gfxdata="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21760" behindDoc="0" locked="0" layoutInCell="1" allowOverlap="1">
                <wp:simplePos x="0" y="0"/>
                <wp:positionH relativeFrom="column">
                  <wp:posOffset>4239260</wp:posOffset>
                </wp:positionH>
                <wp:positionV relativeFrom="paragraph">
                  <wp:posOffset>-264795</wp:posOffset>
                </wp:positionV>
                <wp:extent cx="8255" cy="84455"/>
                <wp:effectExtent l="0" t="0" r="0" b="0"/>
                <wp:wrapNone/>
                <wp:docPr id="378" name="墨迹 378"/>
                <wp:cNvGraphicFramePr/>
                <a:graphic xmlns:a="http://schemas.openxmlformats.org/drawingml/2006/main">
                  <a:graphicData uri="http://schemas.microsoft.com/office/word/2010/wordprocessingInk">
                    <mc:AlternateContent xmlns:a14="http://schemas.microsoft.com/office/drawing/2010/main">
                      <mc:Choice Requires="a14">
                        <w14:contentPart bwMode="clr" r:id="rId573">
                          <w14:nvContentPartPr>
                            <w14:cNvPr id="378" name="墨迹 378"/>
                            <w14:cNvContentPartPr/>
                          </w14:nvContentPartPr>
                          <w14:xfrm>
                            <a:off x="5139690" y="455295"/>
                            <a:ext cx="8255" cy="84455"/>
                          </w14:xfrm>
                        </w14:contentPart>
                      </mc:Choice>
                    </mc:AlternateContent>
                  </a:graphicData>
                </a:graphic>
              </wp:anchor>
            </w:drawing>
          </mc:Choice>
          <mc:Fallback>
            <w:pict>
              <v:shape id="_x0000_s1026" o:spid="_x0000_s1026" style="position:absolute;left:0pt;margin-left:333.8pt;margin-top:-20.85pt;height:6.65pt;width:0.65pt;z-index:252021760;mso-width-relative:page;mso-height-relative:page;" filled="f" stroked="t" coordsize="21600,21600" o:gfxdata="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22784" behindDoc="0" locked="0" layoutInCell="1" allowOverlap="1">
                <wp:simplePos x="0" y="0"/>
                <wp:positionH relativeFrom="column">
                  <wp:posOffset>4300220</wp:posOffset>
                </wp:positionH>
                <wp:positionV relativeFrom="paragraph">
                  <wp:posOffset>-455295</wp:posOffset>
                </wp:positionV>
                <wp:extent cx="27305" cy="55880"/>
                <wp:effectExtent l="0" t="0" r="0" b="0"/>
                <wp:wrapNone/>
                <wp:docPr id="379" name="墨迹 379"/>
                <wp:cNvGraphicFramePr/>
                <a:graphic xmlns:a="http://schemas.openxmlformats.org/drawingml/2006/main">
                  <a:graphicData uri="http://schemas.microsoft.com/office/word/2010/wordprocessingInk">
                    <mc:AlternateContent xmlns:a14="http://schemas.microsoft.com/office/drawing/2010/main">
                      <mc:Choice Requires="a14">
                        <w14:contentPart bwMode="clr" r:id="rId574">
                          <w14:nvContentPartPr>
                            <w14:cNvPr id="379" name="墨迹 379"/>
                            <w14:cNvContentPartPr/>
                          </w14:nvContentPartPr>
                          <w14:xfrm>
                            <a:off x="5200650" y="264795"/>
                            <a:ext cx="27305" cy="55880"/>
                          </w14:xfrm>
                        </w14:contentPart>
                      </mc:Choice>
                    </mc:AlternateContent>
                  </a:graphicData>
                </a:graphic>
              </wp:anchor>
            </w:drawing>
          </mc:Choice>
          <mc:Fallback>
            <w:pict>
              <v:shape id="_x0000_s1026" o:spid="_x0000_s1026" style="position:absolute;left:0pt;margin-left:338.6pt;margin-top:-35.85pt;height:4.4pt;width:2.15pt;z-index:252022784;mso-width-relative:page;mso-height-relative:page;" filled="f" stroked="t" coordsize="21600,21600" o:gfxdata="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23808" behindDoc="0" locked="0" layoutInCell="1" allowOverlap="1">
                <wp:simplePos x="0" y="0"/>
                <wp:positionH relativeFrom="column">
                  <wp:posOffset>4347845</wp:posOffset>
                </wp:positionH>
                <wp:positionV relativeFrom="paragraph">
                  <wp:posOffset>-485775</wp:posOffset>
                </wp:positionV>
                <wp:extent cx="47625" cy="111125"/>
                <wp:effectExtent l="0" t="0" r="0" b="0"/>
                <wp:wrapNone/>
                <wp:docPr id="380" name="墨迹 380"/>
                <wp:cNvGraphicFramePr/>
                <a:graphic xmlns:a="http://schemas.openxmlformats.org/drawingml/2006/main">
                  <a:graphicData uri="http://schemas.microsoft.com/office/word/2010/wordprocessingInk">
                    <mc:AlternateContent xmlns:a14="http://schemas.microsoft.com/office/drawing/2010/main">
                      <mc:Choice Requires="a14">
                        <w14:contentPart bwMode="clr" r:id="rId575">
                          <w14:nvContentPartPr>
                            <w14:cNvPr id="380" name="墨迹 380"/>
                            <w14:cNvContentPartPr/>
                          </w14:nvContentPartPr>
                          <w14:xfrm>
                            <a:off x="5248275" y="234315"/>
                            <a:ext cx="47625" cy="111125"/>
                          </w14:xfrm>
                        </w14:contentPart>
                      </mc:Choice>
                    </mc:AlternateContent>
                  </a:graphicData>
                </a:graphic>
              </wp:anchor>
            </w:drawing>
          </mc:Choice>
          <mc:Fallback>
            <w:pict>
              <v:shape id="_x0000_s1026" o:spid="_x0000_s1026" style="position:absolute;left:0pt;margin-left:342.35pt;margin-top:-38.25pt;height:8.75pt;width:3.75pt;z-index:252023808;mso-width-relative:page;mso-height-relative:page;" filled="f" stroked="t" coordsize="21600,21600" o:gfxdata="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24832" behindDoc="0" locked="0" layoutInCell="1" allowOverlap="1">
                <wp:simplePos x="0" y="0"/>
                <wp:positionH relativeFrom="column">
                  <wp:posOffset>4343400</wp:posOffset>
                </wp:positionH>
                <wp:positionV relativeFrom="paragraph">
                  <wp:posOffset>-421005</wp:posOffset>
                </wp:positionV>
                <wp:extent cx="35560" cy="86995"/>
                <wp:effectExtent l="0" t="0" r="0" b="0"/>
                <wp:wrapNone/>
                <wp:docPr id="381" name="墨迹 381"/>
                <wp:cNvGraphicFramePr/>
                <a:graphic xmlns:a="http://schemas.openxmlformats.org/drawingml/2006/main">
                  <a:graphicData uri="http://schemas.microsoft.com/office/word/2010/wordprocessingInk">
                    <mc:AlternateContent xmlns:a14="http://schemas.microsoft.com/office/drawing/2010/main">
                      <mc:Choice Requires="a14">
                        <w14:contentPart bwMode="clr" r:id="rId576">
                          <w14:nvContentPartPr>
                            <w14:cNvPr id="381" name="墨迹 381"/>
                            <w14:cNvContentPartPr/>
                          </w14:nvContentPartPr>
                          <w14:xfrm>
                            <a:off x="5243830" y="299085"/>
                            <a:ext cx="35560" cy="86995"/>
                          </w14:xfrm>
                        </w14:contentPart>
                      </mc:Choice>
                    </mc:AlternateContent>
                  </a:graphicData>
                </a:graphic>
              </wp:anchor>
            </w:drawing>
          </mc:Choice>
          <mc:Fallback>
            <w:pict>
              <v:shape id="_x0000_s1026" o:spid="_x0000_s1026" style="position:absolute;left:0pt;margin-left:342pt;margin-top:-33.15pt;height:6.85pt;width:2.8pt;z-index:252024832;mso-width-relative:page;mso-height-relative:page;" filled="f" stroked="t" coordsize="21600,21600" o:gfxdata="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25856" behindDoc="0" locked="0" layoutInCell="1" allowOverlap="1">
                <wp:simplePos x="0" y="0"/>
                <wp:positionH relativeFrom="column">
                  <wp:posOffset>4334510</wp:posOffset>
                </wp:positionH>
                <wp:positionV relativeFrom="paragraph">
                  <wp:posOffset>-327025</wp:posOffset>
                </wp:positionV>
                <wp:extent cx="34925" cy="27940"/>
                <wp:effectExtent l="0" t="0" r="0" b="0"/>
                <wp:wrapNone/>
                <wp:docPr id="382" name="墨迹 382"/>
                <wp:cNvGraphicFramePr/>
                <a:graphic xmlns:a="http://schemas.openxmlformats.org/drawingml/2006/main">
                  <a:graphicData uri="http://schemas.microsoft.com/office/word/2010/wordprocessingInk">
                    <mc:AlternateContent xmlns:a14="http://schemas.microsoft.com/office/drawing/2010/main">
                      <mc:Choice Requires="a14">
                        <w14:contentPart bwMode="clr" r:id="rId577">
                          <w14:nvContentPartPr>
                            <w14:cNvPr id="382" name="墨迹 382"/>
                            <w14:cNvContentPartPr/>
                          </w14:nvContentPartPr>
                          <w14:xfrm>
                            <a:off x="5234940" y="393065"/>
                            <a:ext cx="34925" cy="27940"/>
                          </w14:xfrm>
                        </w14:contentPart>
                      </mc:Choice>
                    </mc:AlternateContent>
                  </a:graphicData>
                </a:graphic>
              </wp:anchor>
            </w:drawing>
          </mc:Choice>
          <mc:Fallback>
            <w:pict>
              <v:shape id="_x0000_s1026" o:spid="_x0000_s1026" style="position:absolute;left:0pt;margin-left:341.3pt;margin-top:-25.75pt;height:2.2pt;width:2.75pt;z-index:252025856;mso-width-relative:page;mso-height-relative:page;" filled="f" stroked="t" coordsize="21600,21600" o:gfxdata="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RqY8TdgAAAALAQAADwAA&#10;AAAAAAABACAAAAAiAAAAZHJzL2Rvd25yZXYueG1sUEsBAhQAFAAAAAgAh07iQLIwRDqOAQAALwMA&#10;AA4AAAAAAAAAAQAgAAAAJwEAAGRycy9lMm9Eb2MueG1sUEsBAhQACgAAAAAAh07iQAAAAAAAAAAA&#10;AAAAAAgAAAAAAAAAAAAQAAAA4QIAAGRycy9pbmsvUEsBAhQAFAAAAAgAh07iQHD69z5ZAgAAJwYA&#10;ABAAAAAAAAAAAQAgAAAABwMAAGRycy9pbmsvaW5rMS54bWxQSwUGAAAAAAoACgBMAgAA+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26880" behindDoc="0" locked="0" layoutInCell="1" allowOverlap="1">
                <wp:simplePos x="0" y="0"/>
                <wp:positionH relativeFrom="column">
                  <wp:posOffset>4290695</wp:posOffset>
                </wp:positionH>
                <wp:positionV relativeFrom="paragraph">
                  <wp:posOffset>-332740</wp:posOffset>
                </wp:positionV>
                <wp:extent cx="125095" cy="95885"/>
                <wp:effectExtent l="0" t="0" r="0" b="0"/>
                <wp:wrapNone/>
                <wp:docPr id="383" name="墨迹 383"/>
                <wp:cNvGraphicFramePr/>
                <a:graphic xmlns:a="http://schemas.openxmlformats.org/drawingml/2006/main">
                  <a:graphicData uri="http://schemas.microsoft.com/office/word/2010/wordprocessingInk">
                    <mc:AlternateContent xmlns:a14="http://schemas.microsoft.com/office/drawing/2010/main">
                      <mc:Choice Requires="a14">
                        <w14:contentPart bwMode="clr" r:id="rId578">
                          <w14:nvContentPartPr>
                            <w14:cNvPr id="383" name="墨迹 383"/>
                            <w14:cNvContentPartPr/>
                          </w14:nvContentPartPr>
                          <w14:xfrm>
                            <a:off x="5191125" y="387350"/>
                            <a:ext cx="125095" cy="95885"/>
                          </w14:xfrm>
                        </w14:contentPart>
                      </mc:Choice>
                    </mc:AlternateContent>
                  </a:graphicData>
                </a:graphic>
              </wp:anchor>
            </w:drawing>
          </mc:Choice>
          <mc:Fallback>
            <w:pict>
              <v:shape id="_x0000_s1026" o:spid="_x0000_s1026" style="position:absolute;left:0pt;margin-left:337.85pt;margin-top:-26.2pt;height:7.55pt;width:9.85pt;z-index:252026880;mso-width-relative:page;mso-height-relative:page;" filled="f" stroked="t" coordsize="21600,21600" o:gfxdata="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27904" behindDoc="0" locked="0" layoutInCell="1" allowOverlap="1">
                <wp:simplePos x="0" y="0"/>
                <wp:positionH relativeFrom="column">
                  <wp:posOffset>4355465</wp:posOffset>
                </wp:positionH>
                <wp:positionV relativeFrom="paragraph">
                  <wp:posOffset>-329565</wp:posOffset>
                </wp:positionV>
                <wp:extent cx="81915" cy="171450"/>
                <wp:effectExtent l="0" t="0" r="0" b="0"/>
                <wp:wrapNone/>
                <wp:docPr id="384" name="墨迹 384"/>
                <wp:cNvGraphicFramePr/>
                <a:graphic xmlns:a="http://schemas.openxmlformats.org/drawingml/2006/main">
                  <a:graphicData uri="http://schemas.microsoft.com/office/word/2010/wordprocessingInk">
                    <mc:AlternateContent xmlns:a14="http://schemas.microsoft.com/office/drawing/2010/main">
                      <mc:Choice Requires="a14">
                        <w14:contentPart bwMode="clr" r:id="rId579">
                          <w14:nvContentPartPr>
                            <w14:cNvPr id="384" name="墨迹 384"/>
                            <w14:cNvContentPartPr/>
                          </w14:nvContentPartPr>
                          <w14:xfrm>
                            <a:off x="5255895" y="390525"/>
                            <a:ext cx="81915" cy="171450"/>
                          </w14:xfrm>
                        </w14:contentPart>
                      </mc:Choice>
                    </mc:AlternateContent>
                  </a:graphicData>
                </a:graphic>
              </wp:anchor>
            </w:drawing>
          </mc:Choice>
          <mc:Fallback>
            <w:pict>
              <v:shape id="_x0000_s1026" o:spid="_x0000_s1026" style="position:absolute;left:0pt;margin-left:342.95pt;margin-top:-25.95pt;height:13.5pt;width:6.45pt;z-index:252027904;mso-width-relative:page;mso-height-relative:page;" filled="f" stroked="t" coordsize="21600,21600" o:gfxdata="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28928" behindDoc="0" locked="0" layoutInCell="1" allowOverlap="1">
                <wp:simplePos x="0" y="0"/>
                <wp:positionH relativeFrom="column">
                  <wp:posOffset>4490720</wp:posOffset>
                </wp:positionH>
                <wp:positionV relativeFrom="paragraph">
                  <wp:posOffset>-424815</wp:posOffset>
                </wp:positionV>
                <wp:extent cx="28575" cy="74930"/>
                <wp:effectExtent l="0" t="0" r="0" b="0"/>
                <wp:wrapNone/>
                <wp:docPr id="385" name="墨迹 385"/>
                <wp:cNvGraphicFramePr/>
                <a:graphic xmlns:a="http://schemas.openxmlformats.org/drawingml/2006/main">
                  <a:graphicData uri="http://schemas.microsoft.com/office/word/2010/wordprocessingInk">
                    <mc:AlternateContent xmlns:a14="http://schemas.microsoft.com/office/drawing/2010/main">
                      <mc:Choice Requires="a14">
                        <w14:contentPart bwMode="clr" r:id="rId580">
                          <w14:nvContentPartPr>
                            <w14:cNvPr id="385" name="墨迹 385"/>
                            <w14:cNvContentPartPr/>
                          </w14:nvContentPartPr>
                          <w14:xfrm>
                            <a:off x="5391150" y="295275"/>
                            <a:ext cx="28575" cy="74930"/>
                          </w14:xfrm>
                        </w14:contentPart>
                      </mc:Choice>
                    </mc:AlternateContent>
                  </a:graphicData>
                </a:graphic>
              </wp:anchor>
            </w:drawing>
          </mc:Choice>
          <mc:Fallback>
            <w:pict>
              <v:shape id="_x0000_s1026" o:spid="_x0000_s1026" style="position:absolute;left:0pt;margin-left:353.6pt;margin-top:-33.45pt;height:5.9pt;width:2.25pt;z-index:252028928;mso-width-relative:page;mso-height-relative:page;" filled="f" stroked="t" coordsize="21600,21600" o:gfxdata="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29952" behindDoc="0" locked="0" layoutInCell="1" allowOverlap="1">
                <wp:simplePos x="0" y="0"/>
                <wp:positionH relativeFrom="column">
                  <wp:posOffset>4551680</wp:posOffset>
                </wp:positionH>
                <wp:positionV relativeFrom="paragraph">
                  <wp:posOffset>-450215</wp:posOffset>
                </wp:positionV>
                <wp:extent cx="13970" cy="78105"/>
                <wp:effectExtent l="0" t="0" r="0" b="0"/>
                <wp:wrapNone/>
                <wp:docPr id="386" name="墨迹 386"/>
                <wp:cNvGraphicFramePr/>
                <a:graphic xmlns:a="http://schemas.openxmlformats.org/drawingml/2006/main">
                  <a:graphicData uri="http://schemas.microsoft.com/office/word/2010/wordprocessingInk">
                    <mc:AlternateContent xmlns:a14="http://schemas.microsoft.com/office/drawing/2010/main">
                      <mc:Choice Requires="a14">
                        <w14:contentPart bwMode="clr" r:id="rId581">
                          <w14:nvContentPartPr>
                            <w14:cNvPr id="386" name="墨迹 386"/>
                            <w14:cNvContentPartPr/>
                          </w14:nvContentPartPr>
                          <w14:xfrm>
                            <a:off x="5452110" y="269875"/>
                            <a:ext cx="13970" cy="78105"/>
                          </w14:xfrm>
                        </w14:contentPart>
                      </mc:Choice>
                    </mc:AlternateContent>
                  </a:graphicData>
                </a:graphic>
              </wp:anchor>
            </w:drawing>
          </mc:Choice>
          <mc:Fallback>
            <w:pict>
              <v:shape id="_x0000_s1026" o:spid="_x0000_s1026" style="position:absolute;left:0pt;margin-left:358.4pt;margin-top:-35.45pt;height:6.15pt;width:1.1pt;z-index:252029952;mso-width-relative:page;mso-height-relative:page;" filled="f" stroked="t" coordsize="21600,21600" o:gfxdata="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30976" behindDoc="0" locked="0" layoutInCell="1" allowOverlap="1">
                <wp:simplePos x="0" y="0"/>
                <wp:positionH relativeFrom="column">
                  <wp:posOffset>4518025</wp:posOffset>
                </wp:positionH>
                <wp:positionV relativeFrom="paragraph">
                  <wp:posOffset>-482600</wp:posOffset>
                </wp:positionV>
                <wp:extent cx="145415" cy="335915"/>
                <wp:effectExtent l="0" t="0" r="0" b="0"/>
                <wp:wrapNone/>
                <wp:docPr id="387" name="墨迹 387"/>
                <wp:cNvGraphicFramePr/>
                <a:graphic xmlns:a="http://schemas.openxmlformats.org/drawingml/2006/main">
                  <a:graphicData uri="http://schemas.microsoft.com/office/word/2010/wordprocessingInk">
                    <mc:AlternateContent xmlns:a14="http://schemas.microsoft.com/office/drawing/2010/main">
                      <mc:Choice Requires="a14">
                        <w14:contentPart bwMode="clr" r:id="rId582">
                          <w14:nvContentPartPr>
                            <w14:cNvPr id="387" name="墨迹 387"/>
                            <w14:cNvContentPartPr/>
                          </w14:nvContentPartPr>
                          <w14:xfrm>
                            <a:off x="5418455" y="237490"/>
                            <a:ext cx="145415" cy="335915"/>
                          </w14:xfrm>
                        </w14:contentPart>
                      </mc:Choice>
                    </mc:AlternateContent>
                  </a:graphicData>
                </a:graphic>
              </wp:anchor>
            </w:drawing>
          </mc:Choice>
          <mc:Fallback>
            <w:pict>
              <v:shape id="_x0000_s1026" o:spid="_x0000_s1026" style="position:absolute;left:0pt;margin-left:355.75pt;margin-top:-38pt;height:26.45pt;width:11.45pt;z-index:252030976;mso-width-relative:page;mso-height-relative:page;" filled="f" stroked="t" coordsize="21600,21600" o:gfxdata="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&#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32000" behindDoc="0" locked="0" layoutInCell="1" allowOverlap="1">
                <wp:simplePos x="0" y="0"/>
                <wp:positionH relativeFrom="column">
                  <wp:posOffset>4705350</wp:posOffset>
                </wp:positionH>
                <wp:positionV relativeFrom="paragraph">
                  <wp:posOffset>-227330</wp:posOffset>
                </wp:positionV>
                <wp:extent cx="46990" cy="26035"/>
                <wp:effectExtent l="0" t="0" r="0" b="0"/>
                <wp:wrapNone/>
                <wp:docPr id="388" name="墨迹 388"/>
                <wp:cNvGraphicFramePr/>
                <a:graphic xmlns:a="http://schemas.openxmlformats.org/drawingml/2006/main">
                  <a:graphicData uri="http://schemas.microsoft.com/office/word/2010/wordprocessingInk">
                    <mc:AlternateContent xmlns:a14="http://schemas.microsoft.com/office/drawing/2010/main">
                      <mc:Choice Requires="a14">
                        <w14:contentPart bwMode="clr" r:id="rId583">
                          <w14:nvContentPartPr>
                            <w14:cNvPr id="388" name="墨迹 388"/>
                            <w14:cNvContentPartPr/>
                          </w14:nvContentPartPr>
                          <w14:xfrm>
                            <a:off x="5605780" y="492760"/>
                            <a:ext cx="46990" cy="26035"/>
                          </w14:xfrm>
                        </w14:contentPart>
                      </mc:Choice>
                    </mc:AlternateContent>
                  </a:graphicData>
                </a:graphic>
              </wp:anchor>
            </w:drawing>
          </mc:Choice>
          <mc:Fallback>
            <w:pict>
              <v:shape id="_x0000_s1026" o:spid="_x0000_s1026" style="position:absolute;left:0pt;margin-left:370.5pt;margin-top:-17.9pt;height:2.05pt;width:3.7pt;z-index:252032000;mso-width-relative:page;mso-height-relative:page;" filled="f" stroked="t" coordsize="21600,21600" o:gfxdata="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">
                <v:fill on="f" focussize="0,0"/>
                <v:stroke weight="0.629842519685039pt" color="#00BFF3" opacity="65535f" joinstyle="round"/>
                <v:imagedata o:title=""/>
                <o:lock v:ext="edit" aspectratio="f"/>
              </v:shape>
            </w:pict>
          </mc:Fallback>
        </mc:AlternateContent>
      </w:r>
      <w:r>
        <w:rPr>
          <w:rFonts w:hint="eastAsia"/>
          <w:sz w:val="24"/>
          <w:szCs w:val="24"/>
          <w:highlight w:val="magenta"/>
        </w:rPr>
        <w:t>合理且高效，需要大量时间的订单分配算法无疑是不建议投入实际运用的</w:t>
      </w:r>
      <w:r>
        <w:rPr>
          <w:rFonts w:hint="eastAsia"/>
          <w:sz w:val="24"/>
          <w:szCs w:val="24"/>
          <w:highlight w:val="none"/>
        </w:rPr>
        <w:t>。为了提升运行效率，缩减</w:t>
      </w:r>
      <w:r>
        <w:rPr>
          <w:rFonts w:hint="eastAsia"/>
          <w:sz w:val="24"/>
          <w:szCs w:val="24"/>
        </w:rPr>
        <w:t>运算时间，本文设计并采用“网格划分”策略。</w:t>
      </w:r>
    </w:p>
    <w:p>
      <w:pPr>
        <w:spacing w:line="360" w:lineRule="auto"/>
        <w:rPr>
          <w:b/>
          <w:bCs/>
          <w:sz w:val="24"/>
          <w:szCs w:val="24"/>
        </w:rPr>
      </w:pPr>
      <w:r>
        <w:rPr>
          <w:rFonts w:hint="eastAsia"/>
          <w:b/>
          <w:bCs/>
          <w:sz w:val="24"/>
          <w:szCs w:val="24"/>
        </w:rPr>
        <w:t>方案一：网格划分，独立求解</w:t>
      </w:r>
    </w:p>
    <w:p>
      <w:pPr>
        <w:spacing w:line="360" w:lineRule="auto"/>
        <w:ind w:firstLine="480" w:firstLineChars="200"/>
        <w:rPr>
          <w:sz w:val="24"/>
          <w:szCs w:val="24"/>
        </w:rPr>
      </w:pPr>
      <w:r>
        <w:rPr>
          <w:rFonts w:hint="eastAsia"/>
          <w:sz w:val="24"/>
          <w:szCs w:val="24"/>
        </w:rPr>
        <w:t>本文将地图划分为</w:t>
      </w:r>
      <w:r>
        <w:rPr>
          <w:position w:val="-6"/>
          <w:sz w:val="24"/>
          <w:szCs w:val="24"/>
        </w:rPr>
        <w:object>
          <v:shape id="_x0000_i1073" o:spt="75" type="#_x0000_t75" style="height:11.5pt;width:13pt;" o:ole="t" filled="f" o:preferrelative="t" stroked="f" coordsize="21600,21600">
            <v:path/>
            <v:fill on="f" focussize="0,0"/>
            <v:stroke on="f" joinstyle="miter"/>
            <v:imagedata r:id="rId585" o:title=""/>
            <o:lock v:ext="edit" aspectratio="t"/>
            <w10:wrap type="none"/>
            <w10:anchorlock/>
          </v:shape>
          <o:OLEObject Type="Embed" ProgID="Equation.DSMT4" ShapeID="_x0000_i1073" DrawAspect="Content" ObjectID="_1468075773" r:id="rId584">
            <o:LockedField>false</o:LockedField>
          </o:OLEObject>
        </w:object>
      </w:r>
      <w:r>
        <w:rPr>
          <w:rFonts w:hint="eastAsia"/>
          <w:sz w:val="24"/>
          <w:szCs w:val="24"/>
        </w:rPr>
        <w:t>行</w:t>
      </w:r>
      <w:r>
        <w:rPr>
          <w:position w:val="-6"/>
          <w:sz w:val="24"/>
          <w:szCs w:val="24"/>
        </w:rPr>
        <w:object>
          <v:shape id="_x0000_i1074" o:spt="75" type="#_x0000_t75" style="height:11.5pt;width:10pt;" o:ole="t" filled="f" o:preferrelative="t" stroked="f" coordsize="21600,21600">
            <v:path/>
            <v:fill on="f" focussize="0,0"/>
            <v:stroke on="f" joinstyle="miter"/>
            <v:imagedata r:id="rId587" o:title=""/>
            <o:lock v:ext="edit" aspectratio="t"/>
            <w10:wrap type="none"/>
            <w10:anchorlock/>
          </v:shape>
          <o:OLEObject Type="Embed" ProgID="Equation.DSMT4" ShapeID="_x0000_i1074" DrawAspect="Content" ObjectID="_1468075774" r:id="rId586">
            <o:LockedField>false</o:LockedField>
          </o:OLEObject>
        </w:object>
      </w:r>
      <w:r>
        <w:rPr>
          <w:rFonts w:hint="eastAsia"/>
          <w:sz w:val="24"/>
          <w:szCs w:val="24"/>
        </w:rPr>
        <w:t>列共</w:t>
      </w:r>
      <w:r>
        <w:rPr>
          <w:position w:val="-6"/>
          <w:sz w:val="24"/>
          <w:szCs w:val="24"/>
        </w:rPr>
        <w:object>
          <v:shape id="_x0000_i1075" o:spt="75" type="#_x0000_t75" style="height:14pt;width:27pt;" o:ole="t" filled="f" o:preferrelative="t" stroked="f" coordsize="21600,21600">
            <v:path/>
            <v:fill on="f" focussize="0,0"/>
            <v:stroke on="f" joinstyle="miter"/>
            <v:imagedata r:id="rId589" o:title=""/>
            <o:lock v:ext="edit" aspectratio="t"/>
            <w10:wrap type="none"/>
            <w10:anchorlock/>
          </v:shape>
          <o:OLEObject Type="Embed" ProgID="Equation.DSMT4" ShapeID="_x0000_i1075" DrawAspect="Content" ObjectID="_1468075775" r:id="rId588">
            <o:LockedField>false</o:LockedField>
          </o:OLEObject>
        </w:object>
      </w:r>
      <w:r>
        <w:rPr>
          <w:rFonts w:hint="eastAsia"/>
          <w:sz w:val="24"/>
          <w:szCs w:val="24"/>
        </w:rPr>
        <w:t>个区域，以</w:t>
      </w:r>
      <w:r>
        <w:rPr>
          <w:position w:val="-14"/>
          <w:sz w:val="24"/>
          <w:szCs w:val="24"/>
        </w:rPr>
        <w:object>
          <v:shape id="_x0000_i1076" o:spt="75" type="#_x0000_t75" style="height:19pt;width:40.5pt;" o:ole="t" filled="f" o:preferrelative="t" stroked="f" coordsize="21600,21600">
            <v:path/>
            <v:fill on="f" focussize="0,0"/>
            <v:stroke on="f" joinstyle="miter"/>
            <v:imagedata r:id="rId591" o:title=""/>
            <o:lock v:ext="edit" aspectratio="t"/>
            <w10:wrap type="none"/>
            <w10:anchorlock/>
          </v:shape>
          <o:OLEObject Type="Embed" ProgID="Equation.DSMT4" ShapeID="_x0000_i1076" DrawAspect="Content" ObjectID="_1468075776" r:id="rId590">
            <o:LockedField>false</o:LockedField>
          </o:OLEObject>
        </w:object>
      </w:r>
      <w:r>
        <w:rPr>
          <w:rFonts w:hint="eastAsia"/>
          <w:sz w:val="24"/>
          <w:szCs w:val="24"/>
        </w:rPr>
        <w:t>来表示第</w:t>
      </w:r>
      <w:r>
        <w:rPr>
          <w:position w:val="-4"/>
          <w:sz w:val="24"/>
          <w:szCs w:val="24"/>
        </w:rPr>
        <w:object>
          <v:shape id="_x0000_i1077" o:spt="75" type="#_x0000_t75" style="height:10pt;width:10pt;" o:ole="t" filled="f" o:preferrelative="t" stroked="f" coordsize="21600,21600">
            <v:path/>
            <v:fill on="f" focussize="0,0"/>
            <v:stroke on="f" joinstyle="miter"/>
            <v:imagedata r:id="rId593" o:title=""/>
            <o:lock v:ext="edit" aspectratio="t"/>
            <w10:wrap type="none"/>
            <w10:anchorlock/>
          </v:shape>
          <o:OLEObject Type="Embed" ProgID="Equation.DSMT4" ShapeID="_x0000_i1077" DrawAspect="Content" ObjectID="_1468075777" r:id="rId592">
            <o:LockedField>false</o:LockedField>
          </o:OLEObject>
        </w:object>
      </w:r>
      <w:r>
        <w:rPr>
          <w:rFonts w:hint="eastAsia"/>
          <w:sz w:val="24"/>
          <w:szCs w:val="24"/>
        </w:rPr>
        <w:t>行第</w:t>
      </w:r>
      <w:r>
        <w:rPr>
          <w:position w:val="-8"/>
          <w:sz w:val="24"/>
          <w:szCs w:val="24"/>
        </w:rPr>
        <w:object>
          <v:shape id="_x0000_i1078" o:spt="75" type="#_x0000_t75" style="height:12pt;width:10pt;" o:ole="t" filled="f" o:preferrelative="t" stroked="f" coordsize="21600,21600">
            <v:path/>
            <v:fill on="f" focussize="0,0"/>
            <v:stroke on="f" joinstyle="miter"/>
            <v:imagedata r:id="rId595" o:title=""/>
            <o:lock v:ext="edit" aspectratio="t"/>
            <w10:wrap type="none"/>
            <w10:anchorlock/>
          </v:shape>
          <o:OLEObject Type="Embed" ProgID="Equation.DSMT4" ShapeID="_x0000_i1078" DrawAspect="Content" ObjectID="_1468075778" r:id="rId594">
            <o:LockedField>false</o:LockedField>
          </o:OLEObject>
        </w:object>
      </w:r>
      <w:r>
        <w:rPr>
          <w:rFonts w:hint="eastAsia"/>
          <w:sz w:val="24"/>
          <w:szCs w:val="24"/>
        </w:rPr>
        <w:t>列的网格。</w:t>
      </w:r>
      <w:r>
        <w:rPr>
          <w:position w:val="-6"/>
          <w:sz w:val="24"/>
          <w:szCs w:val="24"/>
        </w:rPr>
        <w:object>
          <v:shape id="_x0000_i1079" o:spt="75" type="#_x0000_t75" style="height:11.5pt;width:13pt;" o:ole="t" filled="f" o:preferrelative="t" stroked="f" coordsize="21600,21600">
            <v:path/>
            <v:fill on="f" focussize="0,0"/>
            <v:stroke on="f" joinstyle="miter"/>
            <v:imagedata r:id="rId585" o:title=""/>
            <o:lock v:ext="edit" aspectratio="t"/>
            <w10:wrap type="none"/>
            <w10:anchorlock/>
          </v:shape>
          <o:OLEObject Type="Embed" ProgID="Equation.DSMT4" ShapeID="_x0000_i1079" DrawAspect="Content" ObjectID="_1468075779" r:id="rId596">
            <o:LockedField>false</o:LockedField>
          </o:OLEObject>
        </w:object>
      </w:r>
      <w:r>
        <w:rPr>
          <w:rFonts w:hint="eastAsia"/>
          <w:sz w:val="24"/>
          <w:szCs w:val="24"/>
        </w:rPr>
        <w:t>、</w:t>
      </w:r>
      <w:r>
        <w:rPr>
          <w:position w:val="-6"/>
          <w:sz w:val="24"/>
          <w:szCs w:val="24"/>
        </w:rPr>
        <w:object>
          <v:shape id="_x0000_i1080" o:spt="75" type="#_x0000_t75" style="height:11.5pt;width:10pt;" o:ole="t" filled="f" o:preferrelative="t" stroked="f" coordsize="21600,21600">
            <v:path/>
            <v:fill on="f" focussize="0,0"/>
            <v:stroke on="f" joinstyle="miter"/>
            <v:imagedata r:id="rId587" o:title=""/>
            <o:lock v:ext="edit" aspectratio="t"/>
            <w10:wrap type="none"/>
            <w10:anchorlock/>
          </v:shape>
          <o:OLEObject Type="Embed" ProgID="Equation.DSMT4" ShapeID="_x0000_i1080" DrawAspect="Content" ObjectID="_1468075780" r:id="rId597">
            <o:LockedField>false</o:LockedField>
          </o:OLEObject>
        </w:object>
      </w:r>
      <w:r>
        <w:rPr>
          <w:rFonts w:hint="eastAsia"/>
          <w:sz w:val="24"/>
          <w:szCs w:val="24"/>
        </w:rPr>
        <w:t>越大，则划分的网格越多，每个区域的面积越小。我们对模型作出假设，各区域中的阿姨只能在该区域内移动、接取订单。网格划分完成后，本文针对每一个网格进行独立的订单分配求解。如此，单次求解时阿姨和订单的数量将显著下降，算法运行速度得到大幅提升。</w:t>
      </w:r>
      <w:r>
        <w:rPr>
          <w:rFonts w:hint="eastAsia"/>
          <w:color w:val="FF0000"/>
          <w:sz w:val="24"/>
          <w:szCs w:val="24"/>
        </w:rPr>
        <w:t>下图给出了网格划分策略的伪代码。</w:t>
      </w:r>
    </w:p>
    <w:p>
      <w:pPr>
        <w:spacing w:line="360" w:lineRule="auto"/>
        <w:ind w:firstLine="480" w:firstLineChars="200"/>
        <w:jc w:val="center"/>
        <w:rPr>
          <w:color w:val="FF0000"/>
          <w:sz w:val="24"/>
          <w:szCs w:val="24"/>
        </w:rPr>
      </w:pPr>
      <w:r>
        <w:rPr>
          <w:rFonts w:hint="eastAsia"/>
          <w:color w:val="FF0000"/>
          <w:sz w:val="24"/>
          <w:szCs w:val="24"/>
        </w:rPr>
        <w:t>（</w:t>
      </w:r>
      <w:r>
        <w:rPr>
          <w:rFonts w:hint="eastAsia"/>
          <w:color w:val="FF0000"/>
          <w:sz w:val="24"/>
          <w:szCs w:val="24"/>
        </w:rPr>
        <w:t>图</w:t>
      </w:r>
      <w:r>
        <w:rPr>
          <w:rFonts w:hint="eastAsia"/>
          <w:color w:val="FF0000"/>
          <w:sz w:val="24"/>
          <w:szCs w:val="24"/>
        </w:rPr>
        <w:t>4</w:t>
      </w:r>
      <w:r>
        <w:rPr>
          <w:rFonts w:hint="eastAsia"/>
          <w:color w:val="FF0000"/>
          <w:sz w:val="24"/>
          <w:szCs w:val="24"/>
        </w:rPr>
        <w:t>，</w:t>
      </w:r>
      <w:r>
        <w:rPr>
          <w:rFonts w:hint="eastAsia"/>
          <w:color w:val="FF0000"/>
          <w:sz w:val="24"/>
          <w:szCs w:val="24"/>
        </w:rPr>
        <w:t>网格划分</w:t>
      </w:r>
      <w:r>
        <w:rPr>
          <w:rFonts w:hint="eastAsia"/>
          <w:color w:val="FF0000"/>
          <w:sz w:val="24"/>
          <w:szCs w:val="24"/>
        </w:rPr>
        <w:t>伪代码）</w:t>
      </w:r>
    </w:p>
    <w:p>
      <w:pPr>
        <w:spacing w:line="360" w:lineRule="auto"/>
        <w:ind w:firstLine="480" w:firstLineChars="200"/>
        <w:rPr>
          <w:sz w:val="24"/>
          <w:szCs w:val="24"/>
        </w:rPr>
      </w:pPr>
      <w:r>
        <w:rPr>
          <w:rFonts w:hint="eastAsia"/>
          <w:sz w:val="24"/>
          <w:szCs w:val="24"/>
        </w:rPr>
        <w:t>本文对阿姨的初始坐标和订单的坐标进行统计分析，得知订单和阿姨的初始位置重合度很高，利于我们划分网格，寻找可行解。本文尝试绘制</w:t>
      </w:r>
      <w:r>
        <w:rPr>
          <w:position w:val="-4"/>
          <w:sz w:val="24"/>
          <w:szCs w:val="24"/>
        </w:rPr>
        <w:object>
          <v:shape id="_x0000_i1081" o:spt="75" type="#_x0000_t75" style="height:13pt;width:24pt;" o:ole="t" filled="f" o:preferrelative="t" stroked="f" coordsize="21600,21600">
            <v:path/>
            <v:fill on="f" focussize="0,0"/>
            <v:stroke on="f" joinstyle="miter"/>
            <v:imagedata r:id="rId599" o:title=""/>
            <o:lock v:ext="edit" aspectratio="t"/>
            <w10:wrap type="none"/>
            <w10:anchorlock/>
          </v:shape>
          <o:OLEObject Type="Embed" ProgID="Equation.DSMT4" ShapeID="_x0000_i1081" DrawAspect="Content" ObjectID="_1468075781" r:id="rId598">
            <o:LockedField>false</o:LockedField>
          </o:OLEObject>
        </w:object>
      </w:r>
      <w:r>
        <w:rPr>
          <w:rFonts w:hint="eastAsia"/>
          <w:sz w:val="24"/>
          <w:szCs w:val="24"/>
        </w:rPr>
        <w:t>、</w:t>
      </w:r>
      <w:r>
        <w:rPr>
          <w:position w:val="-6"/>
          <w:sz w:val="24"/>
          <w:szCs w:val="24"/>
        </w:rPr>
        <w:object>
          <v:shape id="_x0000_i1082" o:spt="75" type="#_x0000_t75" style="height:14pt;width:23pt;" o:ole="t" filled="f" o:preferrelative="t" stroked="f" coordsize="21600,21600">
            <v:path/>
            <v:fill on="f" focussize="0,0"/>
            <v:stroke on="f" joinstyle="miter"/>
            <v:imagedata r:id="rId601" o:title=""/>
            <o:lock v:ext="edit" aspectratio="t"/>
            <w10:wrap type="none"/>
            <w10:anchorlock/>
          </v:shape>
          <o:OLEObject Type="Embed" ProgID="Equation.DSMT4" ShapeID="_x0000_i1082" DrawAspect="Content" ObjectID="_1468075782" r:id="rId600">
            <o:LockedField>false</o:LockedField>
          </o:OLEObject>
        </w:object>
      </w:r>
      <w:r>
        <w:rPr>
          <w:rFonts w:hint="eastAsia"/>
          <w:sz w:val="24"/>
          <w:szCs w:val="24"/>
        </w:rPr>
        <w:t>网格分布图如下。</w:t>
      </w:r>
    </w:p>
    <w:p>
      <w:pPr>
        <w:jc w:val="center"/>
      </w:pPr>
      <w:r>
        <w:drawing>
          <wp:inline distT="0" distB="0" distL="0" distR="0">
            <wp:extent cx="2807335" cy="20701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02">
                      <a:extLst>
                        <a:ext uri="{28A0092B-C50C-407E-A947-70E740481C1C}">
                          <a14:useLocalDpi xmlns:a14="http://schemas.microsoft.com/office/drawing/2010/main" val="0"/>
                        </a:ext>
                      </a:extLst>
                    </a:blip>
                    <a:srcRect b="1623"/>
                    <a:stretch>
                      <a:fillRect/>
                    </a:stretch>
                  </pic:blipFill>
                  <pic:spPr>
                    <a:xfrm>
                      <a:off x="0" y="0"/>
                      <a:ext cx="2812666" cy="2073891"/>
                    </a:xfrm>
                    <a:prstGeom prst="rect">
                      <a:avLst/>
                    </a:prstGeom>
                    <a:noFill/>
                    <a:ln>
                      <a:noFill/>
                    </a:ln>
                  </pic:spPr>
                </pic:pic>
              </a:graphicData>
            </a:graphic>
          </wp:inline>
        </w:drawing>
      </w:r>
      <w:r>
        <w:drawing>
          <wp:inline distT="0" distB="0" distL="0" distR="0">
            <wp:extent cx="2724150" cy="20415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a:xfrm>
                      <a:off x="0" y="0"/>
                      <a:ext cx="2739910" cy="2053573"/>
                    </a:xfrm>
                    <a:prstGeom prst="rect">
                      <a:avLst/>
                    </a:prstGeom>
                    <a:noFill/>
                    <a:ln>
                      <a:noFill/>
                    </a:ln>
                  </pic:spPr>
                </pic:pic>
              </a:graphicData>
            </a:graphic>
          </wp:inline>
        </w:drawing>
      </w:r>
    </w:p>
    <w:p>
      <w:pPr>
        <w:pStyle w:val="35"/>
        <w:rPr>
          <w:color w:val="FF0000"/>
        </w:rPr>
      </w:pPr>
      <w:r>
        <w:rPr>
          <w:rFonts w:hint="eastAsia"/>
        </w:rPr>
        <w:t>图</w:t>
      </w:r>
      <w:r>
        <w:t>5  2*2</w:t>
      </w:r>
      <w:r>
        <w:rPr>
          <w:rFonts w:hint="eastAsia"/>
        </w:rPr>
        <w:t>网格划分形式下阿姨、订单分布图</w:t>
      </w:r>
      <w:r>
        <w:rPr>
          <w:rFonts w:hint="eastAsia"/>
          <w:color w:val="FF0000"/>
        </w:rPr>
        <w:t>（待修改）</w:t>
      </w:r>
    </w:p>
    <w:p>
      <w:pPr/>
      <w:r>
        <w:drawing>
          <wp:inline distT="0" distB="0" distL="0" distR="0">
            <wp:extent cx="2807335" cy="20701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02">
                      <a:extLst>
                        <a:ext uri="{28A0092B-C50C-407E-A947-70E740481C1C}">
                          <a14:useLocalDpi xmlns:a14="http://schemas.microsoft.com/office/drawing/2010/main" val="0"/>
                        </a:ext>
                      </a:extLst>
                    </a:blip>
                    <a:srcRect b="1623"/>
                    <a:stretch>
                      <a:fillRect/>
                    </a:stretch>
                  </pic:blipFill>
                  <pic:spPr>
                    <a:xfrm>
                      <a:off x="0" y="0"/>
                      <a:ext cx="2812666" cy="2073891"/>
                    </a:xfrm>
                    <a:prstGeom prst="rect">
                      <a:avLst/>
                    </a:prstGeom>
                    <a:noFill/>
                    <a:ln>
                      <a:noFill/>
                    </a:ln>
                  </pic:spPr>
                </pic:pic>
              </a:graphicData>
            </a:graphic>
          </wp:inline>
        </w:drawing>
      </w:r>
      <w:r>
        <w:drawing>
          <wp:inline distT="0" distB="0" distL="0" distR="0">
            <wp:extent cx="2724150" cy="20415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a:xfrm>
                      <a:off x="0" y="0"/>
                      <a:ext cx="2739910" cy="2053573"/>
                    </a:xfrm>
                    <a:prstGeom prst="rect">
                      <a:avLst/>
                    </a:prstGeom>
                    <a:noFill/>
                    <a:ln>
                      <a:noFill/>
                    </a:ln>
                  </pic:spPr>
                </pic:pic>
              </a:graphicData>
            </a:graphic>
          </wp:inline>
        </w:drawing>
      </w:r>
    </w:p>
    <w:p>
      <w:pPr>
        <w:pStyle w:val="35"/>
        <w:rPr>
          <w:color w:val="FF0000"/>
        </w:rPr>
      </w:pPr>
      <w:r>
        <mc:AlternateContent>
          <mc:Choice Requires="wps">
            <w:drawing>
              <wp:anchor distT="0" distB="0" distL="114300" distR="114300" simplePos="0" relativeHeight="252038144" behindDoc="0" locked="0" layoutInCell="1" allowOverlap="1">
                <wp:simplePos x="0" y="0"/>
                <wp:positionH relativeFrom="column">
                  <wp:posOffset>-100330</wp:posOffset>
                </wp:positionH>
                <wp:positionV relativeFrom="paragraph">
                  <wp:posOffset>332105</wp:posOffset>
                </wp:positionV>
                <wp:extent cx="1468120" cy="839470"/>
                <wp:effectExtent l="0" t="0" r="0" b="0"/>
                <wp:wrapNone/>
                <wp:docPr id="400" name="墨迹 400"/>
                <wp:cNvGraphicFramePr/>
                <a:graphic xmlns:a="http://schemas.openxmlformats.org/drawingml/2006/main">
                  <a:graphicData uri="http://schemas.microsoft.com/office/word/2010/wordprocessingInk">
                    <mc:AlternateContent xmlns:a14="http://schemas.microsoft.com/office/drawing/2010/main">
                      <mc:Choice Requires="a14">
                        <w14:contentPart bwMode="clr" r:id="rId604">
                          <w14:nvContentPartPr>
                            <w14:cNvPr id="400" name="墨迹 400"/>
                            <w14:cNvContentPartPr/>
                          </w14:nvContentPartPr>
                          <w14:xfrm>
                            <a:off x="800100" y="9327515"/>
                            <a:ext cx="1468120" cy="839470"/>
                          </w14:xfrm>
                        </w14:contentPart>
                      </mc:Choice>
                    </mc:AlternateContent>
                  </a:graphicData>
                </a:graphic>
              </wp:anchor>
            </w:drawing>
          </mc:Choice>
          <mc:Fallback>
            <w:pict>
              <v:shape id="_x0000_s1026" o:spid="_x0000_s1026" style="position:absolute;left:0pt;margin-left:-7.9pt;margin-top:26.15pt;height:66.1pt;width:115.6pt;z-index:252038144;mso-width-relative:page;mso-height-relative:page;" filled="f" stroked="t" coordsize="21600,21600" o:gfxdata="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55552" behindDoc="0" locked="0" layoutInCell="1" allowOverlap="1">
                <wp:simplePos x="0" y="0"/>
                <wp:positionH relativeFrom="column">
                  <wp:posOffset>2593975</wp:posOffset>
                </wp:positionH>
                <wp:positionV relativeFrom="paragraph">
                  <wp:posOffset>546100</wp:posOffset>
                </wp:positionV>
                <wp:extent cx="22860" cy="48895"/>
                <wp:effectExtent l="0" t="0" r="0" b="0"/>
                <wp:wrapNone/>
                <wp:docPr id="417" name="墨迹 417"/>
                <wp:cNvGraphicFramePr/>
                <a:graphic xmlns:a="http://schemas.openxmlformats.org/drawingml/2006/main">
                  <a:graphicData uri="http://schemas.microsoft.com/office/word/2010/wordprocessingInk">
                    <mc:AlternateContent xmlns:a14="http://schemas.microsoft.com/office/drawing/2010/main">
                      <mc:Choice Requires="a14">
                        <w14:contentPart bwMode="clr" r:id="rId605">
                          <w14:nvContentPartPr>
                            <w14:cNvPr id="417" name="墨迹 417"/>
                            <w14:cNvContentPartPr/>
                          </w14:nvContentPartPr>
                          <w14:xfrm>
                            <a:off x="3494405" y="9541510"/>
                            <a:ext cx="22860" cy="48895"/>
                          </w14:xfrm>
                        </w14:contentPart>
                      </mc:Choice>
                    </mc:AlternateContent>
                  </a:graphicData>
                </a:graphic>
              </wp:anchor>
            </w:drawing>
          </mc:Choice>
          <mc:Fallback>
            <w:pict>
              <v:shape id="_x0000_s1026" o:spid="_x0000_s1026" style="position:absolute;left:0pt;margin-left:204.25pt;margin-top:43pt;height:3.85pt;width:1.8pt;z-index:252055552;mso-width-relative:page;mso-height-relative:page;" filled="f" stroked="t" coordsize="21600,21600" o:gfxdata="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56576" behindDoc="0" locked="0" layoutInCell="1" allowOverlap="1">
                <wp:simplePos x="0" y="0"/>
                <wp:positionH relativeFrom="column">
                  <wp:posOffset>2621280</wp:posOffset>
                </wp:positionH>
                <wp:positionV relativeFrom="paragraph">
                  <wp:posOffset>467360</wp:posOffset>
                </wp:positionV>
                <wp:extent cx="83820" cy="185420"/>
                <wp:effectExtent l="0" t="0" r="0" b="0"/>
                <wp:wrapNone/>
                <wp:docPr id="418" name="墨迹 418"/>
                <wp:cNvGraphicFramePr/>
                <a:graphic xmlns:a="http://schemas.openxmlformats.org/drawingml/2006/main">
                  <a:graphicData uri="http://schemas.microsoft.com/office/word/2010/wordprocessingInk">
                    <mc:AlternateContent xmlns:a14="http://schemas.microsoft.com/office/drawing/2010/main">
                      <mc:Choice Requires="a14">
                        <w14:contentPart bwMode="clr" r:id="rId606">
                          <w14:nvContentPartPr>
                            <w14:cNvPr id="418" name="墨迹 418"/>
                            <w14:cNvContentPartPr/>
                          </w14:nvContentPartPr>
                          <w14:xfrm>
                            <a:off x="3521710" y="9462770"/>
                            <a:ext cx="83820" cy="185420"/>
                          </w14:xfrm>
                        </w14:contentPart>
                      </mc:Choice>
                    </mc:AlternateContent>
                  </a:graphicData>
                </a:graphic>
              </wp:anchor>
            </w:drawing>
          </mc:Choice>
          <mc:Fallback>
            <w:pict>
              <v:shape id="_x0000_s1026" o:spid="_x0000_s1026" style="position:absolute;left:0pt;margin-left:206.4pt;margin-top:36.8pt;height:14.6pt;width:6.6pt;z-index:252056576;mso-width-relative:page;mso-height-relative:page;" filled="f" stroked="t" coordsize="21600,21600" o:gfxdata="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63744" behindDoc="0" locked="0" layoutInCell="1" allowOverlap="1">
                <wp:simplePos x="0" y="0"/>
                <wp:positionH relativeFrom="column">
                  <wp:posOffset>2981960</wp:posOffset>
                </wp:positionH>
                <wp:positionV relativeFrom="paragraph">
                  <wp:posOffset>485140</wp:posOffset>
                </wp:positionV>
                <wp:extent cx="50800" cy="234950"/>
                <wp:effectExtent l="0" t="0" r="0" b="0"/>
                <wp:wrapNone/>
                <wp:docPr id="425" name="墨迹 425"/>
                <wp:cNvGraphicFramePr/>
                <a:graphic xmlns:a="http://schemas.openxmlformats.org/drawingml/2006/main">
                  <a:graphicData uri="http://schemas.microsoft.com/office/word/2010/wordprocessingInk">
                    <mc:AlternateContent xmlns:a14="http://schemas.microsoft.com/office/drawing/2010/main">
                      <mc:Choice Requires="a14">
                        <w14:contentPart bwMode="clr" r:id="rId607">
                          <w14:nvContentPartPr>
                            <w14:cNvPr id="425" name="墨迹 425"/>
                            <w14:cNvContentPartPr/>
                          </w14:nvContentPartPr>
                          <w14:xfrm>
                            <a:off x="3882390" y="9480550"/>
                            <a:ext cx="50800" cy="234950"/>
                          </w14:xfrm>
                        </w14:contentPart>
                      </mc:Choice>
                    </mc:AlternateContent>
                  </a:graphicData>
                </a:graphic>
              </wp:anchor>
            </w:drawing>
          </mc:Choice>
          <mc:Fallback>
            <w:pict>
              <v:shape id="_x0000_s1026" o:spid="_x0000_s1026" style="position:absolute;left:0pt;margin-left:234.8pt;margin-top:38.2pt;height:18.5pt;width:4pt;z-index:252063744;mso-width-relative:page;mso-height-relative:page;" filled="f" stroked="t" coordsize="21600,21600" o:gfxdata="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67840" behindDoc="0" locked="0" layoutInCell="1" allowOverlap="1">
                <wp:simplePos x="0" y="0"/>
                <wp:positionH relativeFrom="column">
                  <wp:posOffset>3178810</wp:posOffset>
                </wp:positionH>
                <wp:positionV relativeFrom="paragraph">
                  <wp:posOffset>490220</wp:posOffset>
                </wp:positionV>
                <wp:extent cx="88265" cy="281305"/>
                <wp:effectExtent l="0" t="0" r="0" b="0"/>
                <wp:wrapNone/>
                <wp:docPr id="429" name="墨迹 429"/>
                <wp:cNvGraphicFramePr/>
                <a:graphic xmlns:a="http://schemas.openxmlformats.org/drawingml/2006/main">
                  <a:graphicData uri="http://schemas.microsoft.com/office/word/2010/wordprocessingInk">
                    <mc:AlternateContent xmlns:a14="http://schemas.microsoft.com/office/drawing/2010/main">
                      <mc:Choice Requires="a14">
                        <w14:contentPart bwMode="clr" r:id="rId608">
                          <w14:nvContentPartPr>
                            <w14:cNvPr id="429" name="墨迹 429"/>
                            <w14:cNvContentPartPr/>
                          </w14:nvContentPartPr>
                          <w14:xfrm>
                            <a:off x="4079240" y="9485630"/>
                            <a:ext cx="88265" cy="281305"/>
                          </w14:xfrm>
                        </w14:contentPart>
                      </mc:Choice>
                    </mc:AlternateContent>
                  </a:graphicData>
                </a:graphic>
              </wp:anchor>
            </w:drawing>
          </mc:Choice>
          <mc:Fallback>
            <w:pict>
              <v:shape id="_x0000_s1026" o:spid="_x0000_s1026" style="position:absolute;left:0pt;margin-left:250.3pt;margin-top:38.6pt;height:22.15pt;width:6.95pt;z-index:252067840;mso-width-relative:page;mso-height-relative:page;" filled="f" stroked="t" coordsize="21600,21600" o:gfxdata="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70912" behindDoc="0" locked="0" layoutInCell="1" allowOverlap="1">
                <wp:simplePos x="0" y="0"/>
                <wp:positionH relativeFrom="column">
                  <wp:posOffset>3347085</wp:posOffset>
                </wp:positionH>
                <wp:positionV relativeFrom="paragraph">
                  <wp:posOffset>419735</wp:posOffset>
                </wp:positionV>
                <wp:extent cx="72390" cy="188595"/>
                <wp:effectExtent l="0" t="0" r="0" b="0"/>
                <wp:wrapNone/>
                <wp:docPr id="432" name="墨迹 432"/>
                <wp:cNvGraphicFramePr/>
                <a:graphic xmlns:a="http://schemas.openxmlformats.org/drawingml/2006/main">
                  <a:graphicData uri="http://schemas.microsoft.com/office/word/2010/wordprocessingInk">
                    <mc:AlternateContent xmlns:a14="http://schemas.microsoft.com/office/drawing/2010/main">
                      <mc:Choice Requires="a14">
                        <w14:contentPart bwMode="clr" r:id="rId609">
                          <w14:nvContentPartPr>
                            <w14:cNvPr id="432" name="墨迹 432"/>
                            <w14:cNvContentPartPr/>
                          </w14:nvContentPartPr>
                          <w14:xfrm>
                            <a:off x="4247515" y="9415145"/>
                            <a:ext cx="72390" cy="188595"/>
                          </w14:xfrm>
                        </w14:contentPart>
                      </mc:Choice>
                    </mc:AlternateContent>
                  </a:graphicData>
                </a:graphic>
              </wp:anchor>
            </w:drawing>
          </mc:Choice>
          <mc:Fallback>
            <w:pict>
              <v:shape id="_x0000_s1026" o:spid="_x0000_s1026" style="position:absolute;left:0pt;margin-left:263.55pt;margin-top:33.05pt;height:14.85pt;width:5.7pt;z-index:252070912;mso-width-relative:page;mso-height-relative:page;" filled="f" stroked="t" coordsize="21600,21600" o:gfxdata="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75008" behindDoc="0" locked="0" layoutInCell="1" allowOverlap="1">
                <wp:simplePos x="0" y="0"/>
                <wp:positionH relativeFrom="column">
                  <wp:posOffset>3610610</wp:posOffset>
                </wp:positionH>
                <wp:positionV relativeFrom="paragraph">
                  <wp:posOffset>532765</wp:posOffset>
                </wp:positionV>
                <wp:extent cx="46355" cy="90805"/>
                <wp:effectExtent l="0" t="0" r="0" b="0"/>
                <wp:wrapNone/>
                <wp:docPr id="436" name="墨迹 436"/>
                <wp:cNvGraphicFramePr/>
                <a:graphic xmlns:a="http://schemas.openxmlformats.org/drawingml/2006/main">
                  <a:graphicData uri="http://schemas.microsoft.com/office/word/2010/wordprocessingInk">
                    <mc:AlternateContent xmlns:a14="http://schemas.microsoft.com/office/drawing/2010/main">
                      <mc:Choice Requires="a14">
                        <w14:contentPart bwMode="clr" r:id="rId610">
                          <w14:nvContentPartPr>
                            <w14:cNvPr id="436" name="墨迹 436"/>
                            <w14:cNvContentPartPr/>
                          </w14:nvContentPartPr>
                          <w14:xfrm>
                            <a:off x="4511040" y="9528175"/>
                            <a:ext cx="46355" cy="90805"/>
                          </w14:xfrm>
                        </w14:contentPart>
                      </mc:Choice>
                    </mc:AlternateContent>
                  </a:graphicData>
                </a:graphic>
              </wp:anchor>
            </w:drawing>
          </mc:Choice>
          <mc:Fallback>
            <w:pict>
              <v:shape id="_x0000_s1026" o:spid="_x0000_s1026" style="position:absolute;left:0pt;margin-left:284.3pt;margin-top:41.95pt;height:7.15pt;width:3.65pt;z-index:252075008;mso-width-relative:page;mso-height-relative:page;" filled="f" stroked="t" coordsize="21600,21600" o:gfxdata="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76032" behindDoc="0" locked="0" layoutInCell="1" allowOverlap="1">
                <wp:simplePos x="0" y="0"/>
                <wp:positionH relativeFrom="column">
                  <wp:posOffset>3620770</wp:posOffset>
                </wp:positionH>
                <wp:positionV relativeFrom="paragraph">
                  <wp:posOffset>493395</wp:posOffset>
                </wp:positionV>
                <wp:extent cx="251460" cy="240665"/>
                <wp:effectExtent l="0" t="0" r="0" b="0"/>
                <wp:wrapNone/>
                <wp:docPr id="437" name="墨迹 437"/>
                <wp:cNvGraphicFramePr/>
                <a:graphic xmlns:a="http://schemas.openxmlformats.org/drawingml/2006/main">
                  <a:graphicData uri="http://schemas.microsoft.com/office/word/2010/wordprocessingInk">
                    <mc:AlternateContent xmlns:a14="http://schemas.microsoft.com/office/drawing/2010/main">
                      <mc:Choice Requires="a14">
                        <w14:contentPart bwMode="clr" r:id="rId611">
                          <w14:nvContentPartPr>
                            <w14:cNvPr id="437" name="墨迹 437"/>
                            <w14:cNvContentPartPr/>
                          </w14:nvContentPartPr>
                          <w14:xfrm>
                            <a:off x="4521200" y="9488805"/>
                            <a:ext cx="251460" cy="240665"/>
                          </w14:xfrm>
                        </w14:contentPart>
                      </mc:Choice>
                    </mc:AlternateContent>
                  </a:graphicData>
                </a:graphic>
              </wp:anchor>
            </w:drawing>
          </mc:Choice>
          <mc:Fallback>
            <w:pict>
              <v:shape id="_x0000_s1026" o:spid="_x0000_s1026" style="position:absolute;left:0pt;margin-left:285.1pt;margin-top:38.85pt;height:18.95pt;width:19.8pt;z-index:252076032;mso-width-relative:page;mso-height-relative:page;" filled="f" stroked="t" coordsize="21600,21600" o:gfxdata="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77056" behindDoc="0" locked="0" layoutInCell="1" allowOverlap="1">
                <wp:simplePos x="0" y="0"/>
                <wp:positionH relativeFrom="column">
                  <wp:posOffset>3912870</wp:posOffset>
                </wp:positionH>
                <wp:positionV relativeFrom="paragraph">
                  <wp:posOffset>471805</wp:posOffset>
                </wp:positionV>
                <wp:extent cx="254000" cy="313690"/>
                <wp:effectExtent l="0" t="0" r="0" b="0"/>
                <wp:wrapNone/>
                <wp:docPr id="438" name="墨迹 438"/>
                <wp:cNvGraphicFramePr/>
                <a:graphic xmlns:a="http://schemas.openxmlformats.org/drawingml/2006/main">
                  <a:graphicData uri="http://schemas.microsoft.com/office/word/2010/wordprocessingInk">
                    <mc:AlternateContent xmlns:a14="http://schemas.microsoft.com/office/drawing/2010/main">
                      <mc:Choice Requires="a14">
                        <w14:contentPart bwMode="clr" r:id="rId612">
                          <w14:nvContentPartPr>
                            <w14:cNvPr id="438" name="墨迹 438"/>
                            <w14:cNvContentPartPr/>
                          </w14:nvContentPartPr>
                          <w14:xfrm>
                            <a:off x="4813300" y="9467215"/>
                            <a:ext cx="254000" cy="313690"/>
                          </w14:xfrm>
                        </w14:contentPart>
                      </mc:Choice>
                    </mc:AlternateContent>
                  </a:graphicData>
                </a:graphic>
              </wp:anchor>
            </w:drawing>
          </mc:Choice>
          <mc:Fallback>
            <w:pict>
              <v:shape id="_x0000_s1026" o:spid="_x0000_s1026" style="position:absolute;left:0pt;margin-left:308.1pt;margin-top:37.15pt;height:24.7pt;width:20pt;z-index:252077056;mso-width-relative:page;mso-height-relative:page;" filled="f" stroked="t" coordsize="21600,21600" o:gfxdata="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78080" behindDoc="0" locked="0" layoutInCell="1" allowOverlap="1">
                <wp:simplePos x="0" y="0"/>
                <wp:positionH relativeFrom="column">
                  <wp:posOffset>4178300</wp:posOffset>
                </wp:positionH>
                <wp:positionV relativeFrom="paragraph">
                  <wp:posOffset>453390</wp:posOffset>
                </wp:positionV>
                <wp:extent cx="30480" cy="133350"/>
                <wp:effectExtent l="0" t="0" r="0" b="0"/>
                <wp:wrapNone/>
                <wp:docPr id="439" name="墨迹 439"/>
                <wp:cNvGraphicFramePr/>
                <a:graphic xmlns:a="http://schemas.openxmlformats.org/drawingml/2006/main">
                  <a:graphicData uri="http://schemas.microsoft.com/office/word/2010/wordprocessingInk">
                    <mc:AlternateContent xmlns:a14="http://schemas.microsoft.com/office/drawing/2010/main">
                      <mc:Choice Requires="a14">
                        <w14:contentPart bwMode="clr" r:id="rId613">
                          <w14:nvContentPartPr>
                            <w14:cNvPr id="439" name="墨迹 439"/>
                            <w14:cNvContentPartPr/>
                          </w14:nvContentPartPr>
                          <w14:xfrm>
                            <a:off x="5078730" y="9448800"/>
                            <a:ext cx="30480" cy="133350"/>
                          </w14:xfrm>
                        </w14:contentPart>
                      </mc:Choice>
                    </mc:AlternateContent>
                  </a:graphicData>
                </a:graphic>
              </wp:anchor>
            </w:drawing>
          </mc:Choice>
          <mc:Fallback>
            <w:pict>
              <v:shape id="_x0000_s1026" o:spid="_x0000_s1026" style="position:absolute;left:0pt;margin-left:329pt;margin-top:35.7pt;height:10.5pt;width:2.4pt;z-index:252078080;mso-width-relative:page;mso-height-relative:page;" filled="f" stroked="t" coordsize="21600,21600" o:gfxdata="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80128" behindDoc="0" locked="0" layoutInCell="1" allowOverlap="1">
                <wp:simplePos x="0" y="0"/>
                <wp:positionH relativeFrom="column">
                  <wp:posOffset>4241800</wp:posOffset>
                </wp:positionH>
                <wp:positionV relativeFrom="paragraph">
                  <wp:posOffset>548640</wp:posOffset>
                </wp:positionV>
                <wp:extent cx="34925" cy="69850"/>
                <wp:effectExtent l="0" t="0" r="0" b="0"/>
                <wp:wrapNone/>
                <wp:docPr id="441" name="墨迹 441"/>
                <wp:cNvGraphicFramePr/>
                <a:graphic xmlns:a="http://schemas.openxmlformats.org/drawingml/2006/main">
                  <a:graphicData uri="http://schemas.microsoft.com/office/word/2010/wordprocessingInk">
                    <mc:AlternateContent xmlns:a14="http://schemas.microsoft.com/office/drawing/2010/main">
                      <mc:Choice Requires="a14">
                        <w14:contentPart bwMode="clr" r:id="rId614">
                          <w14:nvContentPartPr>
                            <w14:cNvPr id="441" name="墨迹 441"/>
                            <w14:cNvContentPartPr/>
                          </w14:nvContentPartPr>
                          <w14:xfrm>
                            <a:off x="5142230" y="9544050"/>
                            <a:ext cx="34925" cy="69850"/>
                          </w14:xfrm>
                        </w14:contentPart>
                      </mc:Choice>
                    </mc:AlternateContent>
                  </a:graphicData>
                </a:graphic>
              </wp:anchor>
            </w:drawing>
          </mc:Choice>
          <mc:Fallback>
            <w:pict>
              <v:shape id="_x0000_s1026" o:spid="_x0000_s1026" style="position:absolute;left:0pt;margin-left:334pt;margin-top:43.2pt;height:5.5pt;width:2.75pt;z-index:252080128;mso-width-relative:page;mso-height-relative:page;" filled="f" stroked="t" coordsize="21600,21600" o:gfxdata="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81152" behindDoc="0" locked="0" layoutInCell="1" allowOverlap="1">
                <wp:simplePos x="0" y="0"/>
                <wp:positionH relativeFrom="column">
                  <wp:posOffset>4309745</wp:posOffset>
                </wp:positionH>
                <wp:positionV relativeFrom="paragraph">
                  <wp:posOffset>419735</wp:posOffset>
                </wp:positionV>
                <wp:extent cx="80010" cy="167005"/>
                <wp:effectExtent l="0" t="0" r="0" b="0"/>
                <wp:wrapNone/>
                <wp:docPr id="442" name="墨迹 442"/>
                <wp:cNvGraphicFramePr/>
                <a:graphic xmlns:a="http://schemas.openxmlformats.org/drawingml/2006/main">
                  <a:graphicData uri="http://schemas.microsoft.com/office/word/2010/wordprocessingInk">
                    <mc:AlternateContent xmlns:a14="http://schemas.microsoft.com/office/drawing/2010/main">
                      <mc:Choice Requires="a14">
                        <w14:contentPart bwMode="clr" r:id="rId615">
                          <w14:nvContentPartPr>
                            <w14:cNvPr id="442" name="墨迹 442"/>
                            <w14:cNvContentPartPr/>
                          </w14:nvContentPartPr>
                          <w14:xfrm>
                            <a:off x="5210175" y="9415145"/>
                            <a:ext cx="80010" cy="167005"/>
                          </w14:xfrm>
                        </w14:contentPart>
                      </mc:Choice>
                    </mc:AlternateContent>
                  </a:graphicData>
                </a:graphic>
              </wp:anchor>
            </w:drawing>
          </mc:Choice>
          <mc:Fallback>
            <w:pict>
              <v:shape id="_x0000_s1026" o:spid="_x0000_s1026" style="position:absolute;left:0pt;margin-left:339.35pt;margin-top:33.05pt;height:13.15pt;width:6.3pt;z-index:252081152;mso-width-relative:page;mso-height-relative:page;" filled="f" stroked="t" coordsize="21600,21600" o:gfxdata="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82176" behindDoc="0" locked="0" layoutInCell="1" allowOverlap="1">
                <wp:simplePos x="0" y="0"/>
                <wp:positionH relativeFrom="column">
                  <wp:posOffset>4338320</wp:posOffset>
                </wp:positionH>
                <wp:positionV relativeFrom="paragraph">
                  <wp:posOffset>518795</wp:posOffset>
                </wp:positionV>
                <wp:extent cx="43815" cy="164465"/>
                <wp:effectExtent l="0" t="0" r="0" b="0"/>
                <wp:wrapNone/>
                <wp:docPr id="443" name="墨迹 443"/>
                <wp:cNvGraphicFramePr/>
                <a:graphic xmlns:a="http://schemas.openxmlformats.org/drawingml/2006/main">
                  <a:graphicData uri="http://schemas.microsoft.com/office/word/2010/wordprocessingInk">
                    <mc:AlternateContent xmlns:a14="http://schemas.microsoft.com/office/drawing/2010/main">
                      <mc:Choice Requires="a14">
                        <w14:contentPart bwMode="clr" r:id="rId616">
                          <w14:nvContentPartPr>
                            <w14:cNvPr id="443" name="墨迹 443"/>
                            <w14:cNvContentPartPr/>
                          </w14:nvContentPartPr>
                          <w14:xfrm>
                            <a:off x="5238750" y="9514205"/>
                            <a:ext cx="43815" cy="164465"/>
                          </w14:xfrm>
                        </w14:contentPart>
                      </mc:Choice>
                    </mc:AlternateContent>
                  </a:graphicData>
                </a:graphic>
              </wp:anchor>
            </w:drawing>
          </mc:Choice>
          <mc:Fallback>
            <w:pict>
              <v:shape id="_x0000_s1026" o:spid="_x0000_s1026" style="position:absolute;left:0pt;margin-left:341.6pt;margin-top:40.85pt;height:12.95pt;width:3.45pt;z-index:252082176;mso-width-relative:page;mso-height-relative:page;" filled="f" stroked="t" coordsize="21600,21600" o:gfxdata="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84224" behindDoc="0" locked="0" layoutInCell="1" allowOverlap="1">
                <wp:simplePos x="0" y="0"/>
                <wp:positionH relativeFrom="column">
                  <wp:posOffset>4538345</wp:posOffset>
                </wp:positionH>
                <wp:positionV relativeFrom="paragraph">
                  <wp:posOffset>400685</wp:posOffset>
                </wp:positionV>
                <wp:extent cx="98425" cy="267970"/>
                <wp:effectExtent l="0" t="0" r="0" b="0"/>
                <wp:wrapNone/>
                <wp:docPr id="445" name="墨迹 445"/>
                <wp:cNvGraphicFramePr/>
                <a:graphic xmlns:a="http://schemas.openxmlformats.org/drawingml/2006/main">
                  <a:graphicData uri="http://schemas.microsoft.com/office/word/2010/wordprocessingInk">
                    <mc:AlternateContent xmlns:a14="http://schemas.microsoft.com/office/drawing/2010/main">
                      <mc:Choice Requires="a14">
                        <w14:contentPart bwMode="clr" r:id="rId617">
                          <w14:nvContentPartPr>
                            <w14:cNvPr id="445" name="墨迹 445"/>
                            <w14:cNvContentPartPr/>
                          </w14:nvContentPartPr>
                          <w14:xfrm>
                            <a:off x="5438775" y="9396095"/>
                            <a:ext cx="98425" cy="267970"/>
                          </w14:xfrm>
                        </w14:contentPart>
                      </mc:Choice>
                    </mc:AlternateContent>
                  </a:graphicData>
                </a:graphic>
              </wp:anchor>
            </w:drawing>
          </mc:Choice>
          <mc:Fallback>
            <w:pict>
              <v:shape id="_x0000_s1026" o:spid="_x0000_s1026" style="position:absolute;left:0pt;margin-left:357.35pt;margin-top:31.55pt;height:21.1pt;width:7.75pt;z-index:252084224;mso-width-relative:page;mso-height-relative:page;" filled="f" stroked="t" coordsize="21600,21600" o:gfxdata="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85248" behindDoc="0" locked="0" layoutInCell="1" allowOverlap="1">
                <wp:simplePos x="0" y="0"/>
                <wp:positionH relativeFrom="column">
                  <wp:posOffset>4606290</wp:posOffset>
                </wp:positionH>
                <wp:positionV relativeFrom="paragraph">
                  <wp:posOffset>424180</wp:posOffset>
                </wp:positionV>
                <wp:extent cx="200025" cy="231775"/>
                <wp:effectExtent l="0" t="0" r="0" b="0"/>
                <wp:wrapNone/>
                <wp:docPr id="446" name="墨迹 446"/>
                <wp:cNvGraphicFramePr/>
                <a:graphic xmlns:a="http://schemas.openxmlformats.org/drawingml/2006/main">
                  <a:graphicData uri="http://schemas.microsoft.com/office/word/2010/wordprocessingInk">
                    <mc:AlternateContent xmlns:a14="http://schemas.microsoft.com/office/drawing/2010/main">
                      <mc:Choice Requires="a14">
                        <w14:contentPart bwMode="clr" r:id="rId618">
                          <w14:nvContentPartPr>
                            <w14:cNvPr id="446" name="墨迹 446"/>
                            <w14:cNvContentPartPr/>
                          </w14:nvContentPartPr>
                          <w14:xfrm>
                            <a:off x="5506720" y="9419590"/>
                            <a:ext cx="200025" cy="231775"/>
                          </w14:xfrm>
                        </w14:contentPart>
                      </mc:Choice>
                    </mc:AlternateContent>
                  </a:graphicData>
                </a:graphic>
              </wp:anchor>
            </w:drawing>
          </mc:Choice>
          <mc:Fallback>
            <w:pict>
              <v:shape id="_x0000_s1026" o:spid="_x0000_s1026" style="position:absolute;left:0pt;margin-left:362.7pt;margin-top:33.4pt;height:18.25pt;width:15.75pt;z-index:252085248;mso-width-relative:page;mso-height-relative:page;" filled="f" stroked="t" coordsize="21600,21600" o:gfxdata="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86272" behindDoc="0" locked="0" layoutInCell="1" allowOverlap="1">
                <wp:simplePos x="0" y="0"/>
                <wp:positionH relativeFrom="column">
                  <wp:posOffset>4731385</wp:posOffset>
                </wp:positionH>
                <wp:positionV relativeFrom="paragraph">
                  <wp:posOffset>518795</wp:posOffset>
                </wp:positionV>
                <wp:extent cx="45085" cy="247650"/>
                <wp:effectExtent l="0" t="0" r="0" b="0"/>
                <wp:wrapNone/>
                <wp:docPr id="447" name="墨迹 447"/>
                <wp:cNvGraphicFramePr/>
                <a:graphic xmlns:a="http://schemas.openxmlformats.org/drawingml/2006/main">
                  <a:graphicData uri="http://schemas.microsoft.com/office/word/2010/wordprocessingInk">
                    <mc:AlternateContent xmlns:a14="http://schemas.microsoft.com/office/drawing/2010/main">
                      <mc:Choice Requires="a14">
                        <w14:contentPart bwMode="clr" r:id="rId619">
                          <w14:nvContentPartPr>
                            <w14:cNvPr id="447" name="墨迹 447"/>
                            <w14:cNvContentPartPr/>
                          </w14:nvContentPartPr>
                          <w14:xfrm>
                            <a:off x="5631815" y="9514205"/>
                            <a:ext cx="45085" cy="247650"/>
                          </w14:xfrm>
                        </w14:contentPart>
                      </mc:Choice>
                    </mc:AlternateContent>
                  </a:graphicData>
                </a:graphic>
              </wp:anchor>
            </w:drawing>
          </mc:Choice>
          <mc:Fallback>
            <w:pict>
              <v:shape id="_x0000_s1026" o:spid="_x0000_s1026" style="position:absolute;left:0pt;margin-left:372.55pt;margin-top:40.85pt;height:19.5pt;width:3.55pt;z-index:252086272;mso-width-relative:page;mso-height-relative:page;" filled="f" stroked="t" coordsize="21600,21600" o:gfxdata="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87296" behindDoc="0" locked="0" layoutInCell="1" allowOverlap="1">
                <wp:simplePos x="0" y="0"/>
                <wp:positionH relativeFrom="column">
                  <wp:posOffset>4925695</wp:posOffset>
                </wp:positionH>
                <wp:positionV relativeFrom="paragraph">
                  <wp:posOffset>336550</wp:posOffset>
                </wp:positionV>
                <wp:extent cx="103505" cy="42545"/>
                <wp:effectExtent l="0" t="0" r="0" b="0"/>
                <wp:wrapNone/>
                <wp:docPr id="448" name="墨迹 448"/>
                <wp:cNvGraphicFramePr/>
                <a:graphic xmlns:a="http://schemas.openxmlformats.org/drawingml/2006/main">
                  <a:graphicData uri="http://schemas.microsoft.com/office/word/2010/wordprocessingInk">
                    <mc:AlternateContent xmlns:a14="http://schemas.microsoft.com/office/drawing/2010/main">
                      <mc:Choice Requires="a14">
                        <w14:contentPart bwMode="clr" r:id="rId620">
                          <w14:nvContentPartPr>
                            <w14:cNvPr id="448" name="墨迹 448"/>
                            <w14:cNvContentPartPr/>
                          </w14:nvContentPartPr>
                          <w14:xfrm>
                            <a:off x="5826125" y="9331960"/>
                            <a:ext cx="103505" cy="42545"/>
                          </w14:xfrm>
                        </w14:contentPart>
                      </mc:Choice>
                    </mc:AlternateContent>
                  </a:graphicData>
                </a:graphic>
              </wp:anchor>
            </w:drawing>
          </mc:Choice>
          <mc:Fallback>
            <w:pict>
              <v:shape id="_x0000_s1026" o:spid="_x0000_s1026" style="position:absolute;left:0pt;margin-left:387.85pt;margin-top:26.5pt;height:3.35pt;width:8.15pt;z-index:252087296;mso-width-relative:page;mso-height-relative:page;" filled="f" stroked="t" coordsize="21600,21600" o:gfxdata="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kcbnZ9cAAAAJAQAADwAAAAAAAAABACAA&#10;AAAiAAAAZHJzL2Rvd25yZXYueG1sUEsBAhQAFAAAAAgAh07iQLA3M2GTAQAAMQMAAA4AAAAAAAAA&#10;AQAgAAAAJgEAAGRycy9lMm9Eb2MueG1sUEsBAhQACgAAAAAAh07iQAAAAAAAAAAAAAAAAAgAAAAA&#10;AAAAAAAQAAAA5QIAAGRycy9pbmsvUEsBAhQAFAAAAAgAh07iQMCatNWFAgAA0gYAABAAAAAAAAAA&#10;AQAgAAAACwMAAGRycy9pbmsvaW5rMS54bWxQSwUGAAAAAAoACgBMAgAAK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88320" behindDoc="0" locked="0" layoutInCell="1" allowOverlap="1">
                <wp:simplePos x="0" y="0"/>
                <wp:positionH relativeFrom="column">
                  <wp:posOffset>4925695</wp:posOffset>
                </wp:positionH>
                <wp:positionV relativeFrom="paragraph">
                  <wp:posOffset>437515</wp:posOffset>
                </wp:positionV>
                <wp:extent cx="9525" cy="97790"/>
                <wp:effectExtent l="0" t="0" r="0" b="0"/>
                <wp:wrapNone/>
                <wp:docPr id="449" name="墨迹 449"/>
                <wp:cNvGraphicFramePr/>
                <a:graphic xmlns:a="http://schemas.openxmlformats.org/drawingml/2006/main">
                  <a:graphicData uri="http://schemas.microsoft.com/office/word/2010/wordprocessingInk">
                    <mc:AlternateContent xmlns:a14="http://schemas.microsoft.com/office/drawing/2010/main">
                      <mc:Choice Requires="a14">
                        <w14:contentPart bwMode="clr" r:id="rId621">
                          <w14:nvContentPartPr>
                            <w14:cNvPr id="449" name="墨迹 449"/>
                            <w14:cNvContentPartPr/>
                          </w14:nvContentPartPr>
                          <w14:xfrm>
                            <a:off x="5826125" y="9432925"/>
                            <a:ext cx="9525" cy="97790"/>
                          </w14:xfrm>
                        </w14:contentPart>
                      </mc:Choice>
                    </mc:AlternateContent>
                  </a:graphicData>
                </a:graphic>
              </wp:anchor>
            </w:drawing>
          </mc:Choice>
          <mc:Fallback>
            <w:pict>
              <v:shape id="_x0000_s1026" o:spid="_x0000_s1026" style="position:absolute;left:0pt;margin-left:387.85pt;margin-top:34.45pt;height:7.7pt;width:0.75pt;z-index:252088320;mso-width-relative:page;mso-height-relative:page;" filled="f" stroked="t" coordsize="21600,21600" o:gfxdata="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89344" behindDoc="0" locked="0" layoutInCell="1" allowOverlap="1">
                <wp:simplePos x="0" y="0"/>
                <wp:positionH relativeFrom="column">
                  <wp:posOffset>4942205</wp:posOffset>
                </wp:positionH>
                <wp:positionV relativeFrom="paragraph">
                  <wp:posOffset>391160</wp:posOffset>
                </wp:positionV>
                <wp:extent cx="143510" cy="130810"/>
                <wp:effectExtent l="0" t="0" r="0" b="0"/>
                <wp:wrapNone/>
                <wp:docPr id="450" name="墨迹 450"/>
                <wp:cNvGraphicFramePr/>
                <a:graphic xmlns:a="http://schemas.openxmlformats.org/drawingml/2006/main">
                  <a:graphicData uri="http://schemas.microsoft.com/office/word/2010/wordprocessingInk">
                    <mc:AlternateContent xmlns:a14="http://schemas.microsoft.com/office/drawing/2010/main">
                      <mc:Choice Requires="a14">
                        <w14:contentPart bwMode="clr" r:id="rId622">
                          <w14:nvContentPartPr>
                            <w14:cNvPr id="450" name="墨迹 450"/>
                            <w14:cNvContentPartPr/>
                          </w14:nvContentPartPr>
                          <w14:xfrm>
                            <a:off x="5842635" y="9386570"/>
                            <a:ext cx="143510" cy="130810"/>
                          </w14:xfrm>
                        </w14:contentPart>
                      </mc:Choice>
                    </mc:AlternateContent>
                  </a:graphicData>
                </a:graphic>
              </wp:anchor>
            </w:drawing>
          </mc:Choice>
          <mc:Fallback>
            <w:pict>
              <v:shape id="_x0000_s1026" o:spid="_x0000_s1026" style="position:absolute;left:0pt;margin-left:389.15pt;margin-top:30.8pt;height:10.3pt;width:11.3pt;z-index:252089344;mso-width-relative:page;mso-height-relative:page;" filled="f" stroked="t" coordsize="21600,21600" o:gfxdata="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90368" behindDoc="0" locked="0" layoutInCell="1" allowOverlap="1">
                <wp:simplePos x="0" y="0"/>
                <wp:positionH relativeFrom="column">
                  <wp:posOffset>4980305</wp:posOffset>
                </wp:positionH>
                <wp:positionV relativeFrom="paragraph">
                  <wp:posOffset>403225</wp:posOffset>
                </wp:positionV>
                <wp:extent cx="20320" cy="149860"/>
                <wp:effectExtent l="0" t="0" r="0" b="0"/>
                <wp:wrapNone/>
                <wp:docPr id="451" name="墨迹 451"/>
                <wp:cNvGraphicFramePr/>
                <a:graphic xmlns:a="http://schemas.openxmlformats.org/drawingml/2006/main">
                  <a:graphicData uri="http://schemas.microsoft.com/office/word/2010/wordprocessingInk">
                    <mc:AlternateContent xmlns:a14="http://schemas.microsoft.com/office/drawing/2010/main">
                      <mc:Choice Requires="a14">
                        <w14:contentPart bwMode="clr" r:id="rId623">
                          <w14:nvContentPartPr>
                            <w14:cNvPr id="451" name="墨迹 451"/>
                            <w14:cNvContentPartPr/>
                          </w14:nvContentPartPr>
                          <w14:xfrm>
                            <a:off x="5880735" y="9398635"/>
                            <a:ext cx="20320" cy="149860"/>
                          </w14:xfrm>
                        </w14:contentPart>
                      </mc:Choice>
                    </mc:AlternateContent>
                  </a:graphicData>
                </a:graphic>
              </wp:anchor>
            </w:drawing>
          </mc:Choice>
          <mc:Fallback>
            <w:pict>
              <v:shape id="_x0000_s1026" o:spid="_x0000_s1026" style="position:absolute;left:0pt;margin-left:392.15pt;margin-top:31.75pt;height:11.8pt;width:1.6pt;z-index:252090368;mso-width-relative:page;mso-height-relative:page;" filled="f" stroked="t" coordsize="21600,21600" o:gfxdata="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91392" behindDoc="0" locked="0" layoutInCell="1" allowOverlap="1">
                <wp:simplePos x="0" y="0"/>
                <wp:positionH relativeFrom="column">
                  <wp:posOffset>4981575</wp:posOffset>
                </wp:positionH>
                <wp:positionV relativeFrom="paragraph">
                  <wp:posOffset>405765</wp:posOffset>
                </wp:positionV>
                <wp:extent cx="111125" cy="284480"/>
                <wp:effectExtent l="0" t="0" r="0" b="0"/>
                <wp:wrapNone/>
                <wp:docPr id="452" name="墨迹 452"/>
                <wp:cNvGraphicFramePr/>
                <a:graphic xmlns:a="http://schemas.openxmlformats.org/drawingml/2006/main">
                  <a:graphicData uri="http://schemas.microsoft.com/office/word/2010/wordprocessingInk">
                    <mc:AlternateContent xmlns:a14="http://schemas.microsoft.com/office/drawing/2010/main">
                      <mc:Choice Requires="a14">
                        <w14:contentPart bwMode="clr" r:id="rId624">
                          <w14:nvContentPartPr>
                            <w14:cNvPr id="452" name="墨迹 452"/>
                            <w14:cNvContentPartPr/>
                          </w14:nvContentPartPr>
                          <w14:xfrm>
                            <a:off x="5882005" y="9401175"/>
                            <a:ext cx="111125" cy="284480"/>
                          </w14:xfrm>
                        </w14:contentPart>
                      </mc:Choice>
                    </mc:AlternateContent>
                  </a:graphicData>
                </a:graphic>
              </wp:anchor>
            </w:drawing>
          </mc:Choice>
          <mc:Fallback>
            <w:pict>
              <v:shape id="_x0000_s1026" o:spid="_x0000_s1026" style="position:absolute;left:0pt;margin-left:392.25pt;margin-top:31.95pt;height:22.4pt;width:8.75pt;z-index:252091392;mso-width-relative:page;mso-height-relative:page;" filled="f" stroked="t" coordsize="21600,21600" o:gfxdata="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92416" behindDoc="0" locked="0" layoutInCell="1" allowOverlap="1">
                <wp:simplePos x="0" y="0"/>
                <wp:positionH relativeFrom="column">
                  <wp:posOffset>4968875</wp:posOffset>
                </wp:positionH>
                <wp:positionV relativeFrom="paragraph">
                  <wp:posOffset>450850</wp:posOffset>
                </wp:positionV>
                <wp:extent cx="189230" cy="248285"/>
                <wp:effectExtent l="0" t="0" r="0" b="0"/>
                <wp:wrapNone/>
                <wp:docPr id="453" name="墨迹 453"/>
                <wp:cNvGraphicFramePr/>
                <a:graphic xmlns:a="http://schemas.openxmlformats.org/drawingml/2006/main">
                  <a:graphicData uri="http://schemas.microsoft.com/office/word/2010/wordprocessingInk">
                    <mc:AlternateContent xmlns:a14="http://schemas.microsoft.com/office/drawing/2010/main">
                      <mc:Choice Requires="a14">
                        <w14:contentPart bwMode="clr" r:id="rId625">
                          <w14:nvContentPartPr>
                            <w14:cNvPr id="453" name="墨迹 453"/>
                            <w14:cNvContentPartPr/>
                          </w14:nvContentPartPr>
                          <w14:xfrm>
                            <a:off x="5869305" y="9446260"/>
                            <a:ext cx="189230" cy="248285"/>
                          </w14:xfrm>
                        </w14:contentPart>
                      </mc:Choice>
                    </mc:AlternateContent>
                  </a:graphicData>
                </a:graphic>
              </wp:anchor>
            </w:drawing>
          </mc:Choice>
          <mc:Fallback>
            <w:pict>
              <v:shape id="_x0000_s1026" o:spid="_x0000_s1026" style="position:absolute;left:0pt;margin-left:391.25pt;margin-top:35.5pt;height:19.55pt;width:14.9pt;z-index:252092416;mso-width-relative:page;mso-height-relative:page;" filled="f" stroked="t" coordsize="21600,21600" o:gfxdata="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93440" behindDoc="0" locked="0" layoutInCell="1" allowOverlap="1">
                <wp:simplePos x="0" y="0"/>
                <wp:positionH relativeFrom="column">
                  <wp:posOffset>5254625</wp:posOffset>
                </wp:positionH>
                <wp:positionV relativeFrom="paragraph">
                  <wp:posOffset>369570</wp:posOffset>
                </wp:positionV>
                <wp:extent cx="17780" cy="102870"/>
                <wp:effectExtent l="0" t="0" r="0" b="0"/>
                <wp:wrapNone/>
                <wp:docPr id="454" name="墨迹 454"/>
                <wp:cNvGraphicFramePr/>
                <a:graphic xmlns:a="http://schemas.openxmlformats.org/drawingml/2006/main">
                  <a:graphicData uri="http://schemas.microsoft.com/office/word/2010/wordprocessingInk">
                    <mc:AlternateContent xmlns:a14="http://schemas.microsoft.com/office/drawing/2010/main">
                      <mc:Choice Requires="a14">
                        <w14:contentPart bwMode="clr" r:id="rId626">
                          <w14:nvContentPartPr>
                            <w14:cNvPr id="454" name="墨迹 454"/>
                            <w14:cNvContentPartPr/>
                          </w14:nvContentPartPr>
                          <w14:xfrm>
                            <a:off x="6155055" y="9364980"/>
                            <a:ext cx="17780" cy="102870"/>
                          </w14:xfrm>
                        </w14:contentPart>
                      </mc:Choice>
                    </mc:AlternateContent>
                  </a:graphicData>
                </a:graphic>
              </wp:anchor>
            </w:drawing>
          </mc:Choice>
          <mc:Fallback>
            <w:pict>
              <v:shape id="_x0000_s1026" o:spid="_x0000_s1026" style="position:absolute;left:0pt;margin-left:413.75pt;margin-top:29.1pt;height:8.1pt;width:1.4pt;z-index:252093440;mso-width-relative:page;mso-height-relative:page;" filled="f" stroked="t" coordsize="21600,21600" o:gfxdata="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94464" behindDoc="0" locked="0" layoutInCell="1" allowOverlap="1">
                <wp:simplePos x="0" y="0"/>
                <wp:positionH relativeFrom="column">
                  <wp:posOffset>5309235</wp:posOffset>
                </wp:positionH>
                <wp:positionV relativeFrom="paragraph">
                  <wp:posOffset>350520</wp:posOffset>
                </wp:positionV>
                <wp:extent cx="48895" cy="144780"/>
                <wp:effectExtent l="0" t="0" r="0" b="0"/>
                <wp:wrapNone/>
                <wp:docPr id="455" name="墨迹 455"/>
                <wp:cNvGraphicFramePr/>
                <a:graphic xmlns:a="http://schemas.openxmlformats.org/drawingml/2006/main">
                  <a:graphicData uri="http://schemas.microsoft.com/office/word/2010/wordprocessingInk">
                    <mc:AlternateContent xmlns:a14="http://schemas.microsoft.com/office/drawing/2010/main">
                      <mc:Choice Requires="a14">
                        <w14:contentPart bwMode="clr" r:id="rId627">
                          <w14:nvContentPartPr>
                            <w14:cNvPr id="455" name="墨迹 455"/>
                            <w14:cNvContentPartPr/>
                          </w14:nvContentPartPr>
                          <w14:xfrm>
                            <a:off x="6209665" y="9345930"/>
                            <a:ext cx="48895" cy="144780"/>
                          </w14:xfrm>
                        </w14:contentPart>
                      </mc:Choice>
                    </mc:AlternateContent>
                  </a:graphicData>
                </a:graphic>
              </wp:anchor>
            </w:drawing>
          </mc:Choice>
          <mc:Fallback>
            <w:pict>
              <v:shape id="_x0000_s1026" o:spid="_x0000_s1026" style="position:absolute;left:0pt;margin-left:418.05pt;margin-top:27.6pt;height:11.4pt;width:3.85pt;z-index:252094464;mso-width-relative:page;mso-height-relative:page;" filled="f" stroked="t" coordsize="21600,21600" o:gfxdata="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95488" behindDoc="0" locked="0" layoutInCell="1" allowOverlap="1">
                <wp:simplePos x="0" y="0"/>
                <wp:positionH relativeFrom="column">
                  <wp:posOffset>5238750</wp:posOffset>
                </wp:positionH>
                <wp:positionV relativeFrom="paragraph">
                  <wp:posOffset>483235</wp:posOffset>
                </wp:positionV>
                <wp:extent cx="187960" cy="147320"/>
                <wp:effectExtent l="0" t="0" r="0" b="0"/>
                <wp:wrapNone/>
                <wp:docPr id="456" name="墨迹 456"/>
                <wp:cNvGraphicFramePr/>
                <a:graphic xmlns:a="http://schemas.openxmlformats.org/drawingml/2006/main">
                  <a:graphicData uri="http://schemas.microsoft.com/office/word/2010/wordprocessingInk">
                    <mc:AlternateContent xmlns:a14="http://schemas.microsoft.com/office/drawing/2010/main">
                      <mc:Choice Requires="a14">
                        <w14:contentPart bwMode="clr" r:id="rId628">
                          <w14:nvContentPartPr>
                            <w14:cNvPr id="456" name="墨迹 456"/>
                            <w14:cNvContentPartPr/>
                          </w14:nvContentPartPr>
                          <w14:xfrm>
                            <a:off x="6139180" y="9478645"/>
                            <a:ext cx="187960" cy="147320"/>
                          </w14:xfrm>
                        </w14:contentPart>
                      </mc:Choice>
                    </mc:AlternateContent>
                  </a:graphicData>
                </a:graphic>
              </wp:anchor>
            </w:drawing>
          </mc:Choice>
          <mc:Fallback>
            <w:pict>
              <v:shape id="_x0000_s1026" o:spid="_x0000_s1026" style="position:absolute;left:0pt;margin-left:412.5pt;margin-top:38.05pt;height:11.6pt;width:14.8pt;z-index:252095488;mso-width-relative:page;mso-height-relative:page;" filled="f" stroked="t" coordsize="21600,21600" o:gfxdata="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96512" behindDoc="0" locked="0" layoutInCell="1" allowOverlap="1">
                <wp:simplePos x="0" y="0"/>
                <wp:positionH relativeFrom="column">
                  <wp:posOffset>5330825</wp:posOffset>
                </wp:positionH>
                <wp:positionV relativeFrom="paragraph">
                  <wp:posOffset>446405</wp:posOffset>
                </wp:positionV>
                <wp:extent cx="39370" cy="178435"/>
                <wp:effectExtent l="0" t="0" r="0" b="0"/>
                <wp:wrapNone/>
                <wp:docPr id="457" name="墨迹 457"/>
                <wp:cNvGraphicFramePr/>
                <a:graphic xmlns:a="http://schemas.openxmlformats.org/drawingml/2006/main">
                  <a:graphicData uri="http://schemas.microsoft.com/office/word/2010/wordprocessingInk">
                    <mc:AlternateContent xmlns:a14="http://schemas.microsoft.com/office/drawing/2010/main">
                      <mc:Choice Requires="a14">
                        <w14:contentPart bwMode="clr" r:id="rId629">
                          <w14:nvContentPartPr>
                            <w14:cNvPr id="457" name="墨迹 457"/>
                            <w14:cNvContentPartPr/>
                          </w14:nvContentPartPr>
                          <w14:xfrm>
                            <a:off x="6231255" y="9441815"/>
                            <a:ext cx="39370" cy="178435"/>
                          </w14:xfrm>
                        </w14:contentPart>
                      </mc:Choice>
                    </mc:AlternateContent>
                  </a:graphicData>
                </a:graphic>
              </wp:anchor>
            </w:drawing>
          </mc:Choice>
          <mc:Fallback>
            <w:pict>
              <v:shape id="_x0000_s1026" o:spid="_x0000_s1026" style="position:absolute;left:0pt;margin-left:419.75pt;margin-top:35.15pt;height:14.05pt;width:3.1pt;z-index:252096512;mso-width-relative:page;mso-height-relative:page;" filled="f" stroked="t" coordsize="21600,21600" o:gfxdata="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97536" behindDoc="0" locked="0" layoutInCell="1" allowOverlap="1">
                <wp:simplePos x="0" y="0"/>
                <wp:positionH relativeFrom="column">
                  <wp:posOffset>5472430</wp:posOffset>
                </wp:positionH>
                <wp:positionV relativeFrom="paragraph">
                  <wp:posOffset>325755</wp:posOffset>
                </wp:positionV>
                <wp:extent cx="109855" cy="84455"/>
                <wp:effectExtent l="0" t="0" r="0" b="0"/>
                <wp:wrapNone/>
                <wp:docPr id="458" name="墨迹 458"/>
                <wp:cNvGraphicFramePr/>
                <a:graphic xmlns:a="http://schemas.openxmlformats.org/drawingml/2006/main">
                  <a:graphicData uri="http://schemas.microsoft.com/office/word/2010/wordprocessingInk">
                    <mc:AlternateContent xmlns:a14="http://schemas.microsoft.com/office/drawing/2010/main">
                      <mc:Choice Requires="a14">
                        <w14:contentPart bwMode="clr" r:id="rId630">
                          <w14:nvContentPartPr>
                            <w14:cNvPr id="458" name="墨迹 458"/>
                            <w14:cNvContentPartPr/>
                          </w14:nvContentPartPr>
                          <w14:xfrm>
                            <a:off x="6372860" y="9321165"/>
                            <a:ext cx="109855" cy="84455"/>
                          </w14:xfrm>
                        </w14:contentPart>
                      </mc:Choice>
                    </mc:AlternateContent>
                  </a:graphicData>
                </a:graphic>
              </wp:anchor>
            </w:drawing>
          </mc:Choice>
          <mc:Fallback>
            <w:pict>
              <v:shape id="_x0000_s1026" o:spid="_x0000_s1026" style="position:absolute;left:0pt;margin-left:430.9pt;margin-top:25.65pt;height:6.65pt;width:8.65pt;z-index:252097536;mso-width-relative:page;mso-height-relative:page;" filled="f" stroked="t" coordsize="21600,21600" o:gfxdata="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98560" behindDoc="0" locked="0" layoutInCell="1" allowOverlap="1">
                <wp:simplePos x="0" y="0"/>
                <wp:positionH relativeFrom="column">
                  <wp:posOffset>5532755</wp:posOffset>
                </wp:positionH>
                <wp:positionV relativeFrom="paragraph">
                  <wp:posOffset>339725</wp:posOffset>
                </wp:positionV>
                <wp:extent cx="279400" cy="245110"/>
                <wp:effectExtent l="0" t="0" r="0" b="0"/>
                <wp:wrapNone/>
                <wp:docPr id="459" name="墨迹 459"/>
                <wp:cNvGraphicFramePr/>
                <a:graphic xmlns:a="http://schemas.openxmlformats.org/drawingml/2006/main">
                  <a:graphicData uri="http://schemas.microsoft.com/office/word/2010/wordprocessingInk">
                    <mc:AlternateContent xmlns:a14="http://schemas.microsoft.com/office/drawing/2010/main">
                      <mc:Choice Requires="a14">
                        <w14:contentPart bwMode="clr" r:id="rId631">
                          <w14:nvContentPartPr>
                            <w14:cNvPr id="459" name="墨迹 459"/>
                            <w14:cNvContentPartPr/>
                          </w14:nvContentPartPr>
                          <w14:xfrm>
                            <a:off x="6433185" y="9335135"/>
                            <a:ext cx="279400" cy="245110"/>
                          </w14:xfrm>
                        </w14:contentPart>
                      </mc:Choice>
                    </mc:AlternateContent>
                  </a:graphicData>
                </a:graphic>
              </wp:anchor>
            </w:drawing>
          </mc:Choice>
          <mc:Fallback>
            <w:pict>
              <v:shape id="_x0000_s1026" o:spid="_x0000_s1026" style="position:absolute;left:0pt;margin-left:435.65pt;margin-top:26.75pt;height:19.3pt;width:22pt;z-index:252098560;mso-width-relative:page;mso-height-relative:page;" filled="f" stroked="t" coordsize="21600,21600" o:gfxdata="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99584" behindDoc="0" locked="0" layoutInCell="1" allowOverlap="1">
                <wp:simplePos x="0" y="0"/>
                <wp:positionH relativeFrom="column">
                  <wp:posOffset>5687060</wp:posOffset>
                </wp:positionH>
                <wp:positionV relativeFrom="paragraph">
                  <wp:posOffset>310515</wp:posOffset>
                </wp:positionV>
                <wp:extent cx="109220" cy="188595"/>
                <wp:effectExtent l="0" t="0" r="0" b="0"/>
                <wp:wrapNone/>
                <wp:docPr id="460" name="墨迹 460"/>
                <wp:cNvGraphicFramePr/>
                <a:graphic xmlns:a="http://schemas.openxmlformats.org/drawingml/2006/main">
                  <a:graphicData uri="http://schemas.microsoft.com/office/word/2010/wordprocessingInk">
                    <mc:AlternateContent xmlns:a14="http://schemas.microsoft.com/office/drawing/2010/main">
                      <mc:Choice Requires="a14">
                        <w14:contentPart bwMode="clr" r:id="rId632">
                          <w14:nvContentPartPr>
                            <w14:cNvPr id="460" name="墨迹 460"/>
                            <w14:cNvContentPartPr/>
                          </w14:nvContentPartPr>
                          <w14:xfrm>
                            <a:off x="6587490" y="9305925"/>
                            <a:ext cx="109220" cy="188595"/>
                          </w14:xfrm>
                        </w14:contentPart>
                      </mc:Choice>
                    </mc:AlternateContent>
                  </a:graphicData>
                </a:graphic>
              </wp:anchor>
            </w:drawing>
          </mc:Choice>
          <mc:Fallback>
            <w:pict>
              <v:shape id="_x0000_s1026" o:spid="_x0000_s1026" style="position:absolute;left:0pt;margin-left:447.8pt;margin-top:24.45pt;height:14.85pt;width:8.6pt;z-index:252099584;mso-width-relative:page;mso-height-relative:page;" filled="f" stroked="t" coordsize="21600,21600" o:gfxdata="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">
                <v:fill on="f" focussize="0,0"/>
                <v:stroke weight="1.04984251968504pt" color="#00BFF3" opacity="65535f" joinstyle="round"/>
                <v:imagedata o:title=""/>
                <o:lock v:ext="edit" aspectratio="f"/>
              </v:shape>
            </w:pict>
          </mc:Fallback>
        </mc:AlternateContent>
      </w:r>
      <w:r>
        <w:rPr>
          <w:rFonts w:hint="eastAsia"/>
        </w:rPr>
        <w:t>图</w:t>
      </w:r>
      <w:r>
        <w:t>6  3*3</w:t>
      </w:r>
      <w:r>
        <w:rPr>
          <w:rFonts w:hint="eastAsia"/>
        </w:rPr>
        <w:t>网格划分形式下阿姨、订单分布图</w:t>
      </w:r>
      <w:r>
        <w:rPr>
          <w:rFonts w:hint="eastAsia"/>
          <w:color w:val="FF0000"/>
        </w:rPr>
        <w:t>（待修改）</w:t>
      </w:r>
    </w:p>
    <w:p>
      <w:pPr>
        <w:pStyle w:val="15"/>
        <w:jc w:val="both"/>
        <w:rPr>
          <w:b w:val="0"/>
          <w:bCs w:val="0"/>
          <w:sz w:val="24"/>
          <w:szCs w:val="24"/>
        </w:rPr>
      </w:pPr>
      <w:bookmarkStart w:id="11" w:name="_Toc124082757"/>
      <w:r>
        <mc:AlternateContent>
          <mc:Choice Requires="wps">
            <w:drawing>
              <wp:anchor distT="0" distB="0" distL="114300" distR="114300" simplePos="0" relativeHeight="252039168" behindDoc="0" locked="0" layoutInCell="1" allowOverlap="1">
                <wp:simplePos x="0" y="0"/>
                <wp:positionH relativeFrom="column">
                  <wp:posOffset>1689735</wp:posOffset>
                </wp:positionH>
                <wp:positionV relativeFrom="paragraph">
                  <wp:posOffset>124460</wp:posOffset>
                </wp:positionV>
                <wp:extent cx="21590" cy="5715"/>
                <wp:effectExtent l="0" t="0" r="0" b="0"/>
                <wp:wrapNone/>
                <wp:docPr id="401" name="墨迹 401"/>
                <wp:cNvGraphicFramePr/>
                <a:graphic xmlns:a="http://schemas.openxmlformats.org/drawingml/2006/main">
                  <a:graphicData uri="http://schemas.microsoft.com/office/word/2010/wordprocessingInk">
                    <mc:AlternateContent xmlns:a14="http://schemas.microsoft.com/office/drawing/2010/main">
                      <mc:Choice Requires="a14">
                        <w14:contentPart bwMode="clr" r:id="rId633">
                          <w14:nvContentPartPr>
                            <w14:cNvPr id="401" name="墨迹 401"/>
                            <w14:cNvContentPartPr/>
                          </w14:nvContentPartPr>
                          <w14:xfrm>
                            <a:off x="2590165" y="9668510"/>
                            <a:ext cx="21590" cy="5715"/>
                          </w14:xfrm>
                        </w14:contentPart>
                      </mc:Choice>
                    </mc:AlternateContent>
                  </a:graphicData>
                </a:graphic>
              </wp:anchor>
            </w:drawing>
          </mc:Choice>
          <mc:Fallback>
            <w:pict>
              <v:shape id="_x0000_s1026" o:spid="_x0000_s1026" style="position:absolute;left:0pt;margin-left:133.05pt;margin-top:9.8pt;height:0.45pt;width:1.7pt;z-index:252039168;mso-width-relative:page;mso-height-relative:page;" filled="f" stroked="t" coordsize="21600,21600" o:gfxdata="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40192" behindDoc="0" locked="0" layoutInCell="1" allowOverlap="1">
                <wp:simplePos x="0" y="0"/>
                <wp:positionH relativeFrom="column">
                  <wp:posOffset>1664970</wp:posOffset>
                </wp:positionH>
                <wp:positionV relativeFrom="paragraph">
                  <wp:posOffset>141605</wp:posOffset>
                </wp:positionV>
                <wp:extent cx="74930" cy="82550"/>
                <wp:effectExtent l="0" t="0" r="0" b="0"/>
                <wp:wrapNone/>
                <wp:docPr id="402" name="墨迹 402"/>
                <wp:cNvGraphicFramePr/>
                <a:graphic xmlns:a="http://schemas.openxmlformats.org/drawingml/2006/main">
                  <a:graphicData uri="http://schemas.microsoft.com/office/word/2010/wordprocessingInk">
                    <mc:AlternateContent xmlns:a14="http://schemas.microsoft.com/office/drawing/2010/main">
                      <mc:Choice Requires="a14">
                        <w14:contentPart bwMode="clr" r:id="rId634">
                          <w14:nvContentPartPr>
                            <w14:cNvPr id="402" name="墨迹 402"/>
                            <w14:cNvContentPartPr/>
                          </w14:nvContentPartPr>
                          <w14:xfrm>
                            <a:off x="2565400" y="9685655"/>
                            <a:ext cx="74930" cy="82550"/>
                          </w14:xfrm>
                        </w14:contentPart>
                      </mc:Choice>
                    </mc:AlternateContent>
                  </a:graphicData>
                </a:graphic>
              </wp:anchor>
            </w:drawing>
          </mc:Choice>
          <mc:Fallback>
            <w:pict>
              <v:shape id="_x0000_s1026" o:spid="_x0000_s1026" style="position:absolute;left:0pt;margin-left:131.1pt;margin-top:11.15pt;height:6.5pt;width:5.9pt;z-index:252040192;mso-width-relative:page;mso-height-relative:page;" filled="f" stroked="t" coordsize="21600,21600" o:gfxdata="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41216" behindDoc="0" locked="0" layoutInCell="1" allowOverlap="1">
                <wp:simplePos x="0" y="0"/>
                <wp:positionH relativeFrom="column">
                  <wp:posOffset>1720850</wp:posOffset>
                </wp:positionH>
                <wp:positionV relativeFrom="paragraph">
                  <wp:posOffset>160655</wp:posOffset>
                </wp:positionV>
                <wp:extent cx="77470" cy="205105"/>
                <wp:effectExtent l="0" t="0" r="0" b="0"/>
                <wp:wrapNone/>
                <wp:docPr id="403" name="墨迹 403"/>
                <wp:cNvGraphicFramePr/>
                <a:graphic xmlns:a="http://schemas.openxmlformats.org/drawingml/2006/main">
                  <a:graphicData uri="http://schemas.microsoft.com/office/word/2010/wordprocessingInk">
                    <mc:AlternateContent xmlns:a14="http://schemas.microsoft.com/office/drawing/2010/main">
                      <mc:Choice Requires="a14">
                        <w14:contentPart bwMode="clr" r:id="rId635">
                          <w14:nvContentPartPr>
                            <w14:cNvPr id="403" name="墨迹 403"/>
                            <w14:cNvContentPartPr/>
                          </w14:nvContentPartPr>
                          <w14:xfrm>
                            <a:off x="2621280" y="9704705"/>
                            <a:ext cx="77470" cy="205105"/>
                          </w14:xfrm>
                        </w14:contentPart>
                      </mc:Choice>
                    </mc:AlternateContent>
                  </a:graphicData>
                </a:graphic>
              </wp:anchor>
            </w:drawing>
          </mc:Choice>
          <mc:Fallback>
            <w:pict>
              <v:shape id="_x0000_s1026" o:spid="_x0000_s1026" style="position:absolute;left:0pt;margin-left:135.5pt;margin-top:12.65pt;height:16.15pt;width:6.1pt;z-index:252041216;mso-width-relative:page;mso-height-relative:page;" filled="f" stroked="t" coordsize="21600,21600" o:gfxdata="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42240" behindDoc="0" locked="0" layoutInCell="1" allowOverlap="1">
                <wp:simplePos x="0" y="0"/>
                <wp:positionH relativeFrom="column">
                  <wp:posOffset>1705610</wp:posOffset>
                </wp:positionH>
                <wp:positionV relativeFrom="paragraph">
                  <wp:posOffset>269240</wp:posOffset>
                </wp:positionV>
                <wp:extent cx="116840" cy="54610"/>
                <wp:effectExtent l="0" t="0" r="0" b="0"/>
                <wp:wrapNone/>
                <wp:docPr id="404" name="墨迹 404"/>
                <wp:cNvGraphicFramePr/>
                <a:graphic xmlns:a="http://schemas.openxmlformats.org/drawingml/2006/main">
                  <a:graphicData uri="http://schemas.microsoft.com/office/word/2010/wordprocessingInk">
                    <mc:AlternateContent xmlns:a14="http://schemas.microsoft.com/office/drawing/2010/main">
                      <mc:Choice Requires="a14">
                        <w14:contentPart bwMode="clr" r:id="rId636">
                          <w14:nvContentPartPr>
                            <w14:cNvPr id="404" name="墨迹 404"/>
                            <w14:cNvContentPartPr/>
                          </w14:nvContentPartPr>
                          <w14:xfrm>
                            <a:off x="2606040" y="9813290"/>
                            <a:ext cx="116840" cy="54610"/>
                          </w14:xfrm>
                        </w14:contentPart>
                      </mc:Choice>
                    </mc:AlternateContent>
                  </a:graphicData>
                </a:graphic>
              </wp:anchor>
            </w:drawing>
          </mc:Choice>
          <mc:Fallback>
            <w:pict>
              <v:shape id="_x0000_s1026" o:spid="_x0000_s1026" style="position:absolute;left:0pt;margin-left:134.3pt;margin-top:21.2pt;height:4.3pt;width:9.2pt;z-index:252042240;mso-width-relative:page;mso-height-relative:page;" filled="f" stroked="t" coordsize="21600,21600" o:gfxdata="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43264" behindDoc="0" locked="0" layoutInCell="1" allowOverlap="1">
                <wp:simplePos x="0" y="0"/>
                <wp:positionH relativeFrom="column">
                  <wp:posOffset>1574165</wp:posOffset>
                </wp:positionH>
                <wp:positionV relativeFrom="paragraph">
                  <wp:posOffset>197485</wp:posOffset>
                </wp:positionV>
                <wp:extent cx="387350" cy="210185"/>
                <wp:effectExtent l="0" t="0" r="0" b="0"/>
                <wp:wrapNone/>
                <wp:docPr id="405" name="墨迹 405"/>
                <wp:cNvGraphicFramePr/>
                <a:graphic xmlns:a="http://schemas.openxmlformats.org/drawingml/2006/main">
                  <a:graphicData uri="http://schemas.microsoft.com/office/word/2010/wordprocessingInk">
                    <mc:AlternateContent xmlns:a14="http://schemas.microsoft.com/office/drawing/2010/main">
                      <mc:Choice Requires="a14">
                        <w14:contentPart bwMode="clr" r:id="rId637">
                          <w14:nvContentPartPr>
                            <w14:cNvPr id="405" name="墨迹 405"/>
                            <w14:cNvContentPartPr/>
                          </w14:nvContentPartPr>
                          <w14:xfrm>
                            <a:off x="2474595" y="9741535"/>
                            <a:ext cx="387350" cy="210185"/>
                          </w14:xfrm>
                        </w14:contentPart>
                      </mc:Choice>
                    </mc:AlternateContent>
                  </a:graphicData>
                </a:graphic>
              </wp:anchor>
            </w:drawing>
          </mc:Choice>
          <mc:Fallback>
            <w:pict>
              <v:shape id="_x0000_s1026" o:spid="_x0000_s1026" style="position:absolute;left:0pt;margin-left:123.95pt;margin-top:15.55pt;height:16.55pt;width:30.5pt;z-index:252043264;mso-width-relative:page;mso-height-relative:page;" filled="f" stroked="t" coordsize="21600,21600" o:gfxdata="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&#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&#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44288" behindDoc="0" locked="0" layoutInCell="1" allowOverlap="1">
                <wp:simplePos x="0" y="0"/>
                <wp:positionH relativeFrom="column">
                  <wp:posOffset>1896110</wp:posOffset>
                </wp:positionH>
                <wp:positionV relativeFrom="paragraph">
                  <wp:posOffset>83185</wp:posOffset>
                </wp:positionV>
                <wp:extent cx="100965" cy="159385"/>
                <wp:effectExtent l="0" t="0" r="0" b="0"/>
                <wp:wrapNone/>
                <wp:docPr id="406" name="墨迹 406"/>
                <wp:cNvGraphicFramePr/>
                <a:graphic xmlns:a="http://schemas.openxmlformats.org/drawingml/2006/main">
                  <a:graphicData uri="http://schemas.microsoft.com/office/word/2010/wordprocessingInk">
                    <mc:AlternateContent xmlns:a14="http://schemas.microsoft.com/office/drawing/2010/main">
                      <mc:Choice Requires="a14">
                        <w14:contentPart bwMode="clr" r:id="rId638">
                          <w14:nvContentPartPr>
                            <w14:cNvPr id="406" name="墨迹 406"/>
                            <w14:cNvContentPartPr/>
                          </w14:nvContentPartPr>
                          <w14:xfrm>
                            <a:off x="2796540" y="9627235"/>
                            <a:ext cx="100965" cy="159385"/>
                          </w14:xfrm>
                        </w14:contentPart>
                      </mc:Choice>
                    </mc:AlternateContent>
                  </a:graphicData>
                </a:graphic>
              </wp:anchor>
            </w:drawing>
          </mc:Choice>
          <mc:Fallback>
            <w:pict>
              <v:shape id="_x0000_s1026" o:spid="_x0000_s1026" style="position:absolute;left:0pt;margin-left:149.3pt;margin-top:6.55pt;height:12.55pt;width:7.95pt;z-index:252044288;mso-width-relative:page;mso-height-relative:page;" filled="f" stroked="t" coordsize="21600,21600" o:gfxdata="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45312" behindDoc="0" locked="0" layoutInCell="1" allowOverlap="1">
                <wp:simplePos x="0" y="0"/>
                <wp:positionH relativeFrom="column">
                  <wp:posOffset>1991360</wp:posOffset>
                </wp:positionH>
                <wp:positionV relativeFrom="paragraph">
                  <wp:posOffset>126365</wp:posOffset>
                </wp:positionV>
                <wp:extent cx="39370" cy="247650"/>
                <wp:effectExtent l="0" t="0" r="0" b="0"/>
                <wp:wrapNone/>
                <wp:docPr id="407" name="墨迹 407"/>
                <wp:cNvGraphicFramePr/>
                <a:graphic xmlns:a="http://schemas.openxmlformats.org/drawingml/2006/main">
                  <a:graphicData uri="http://schemas.microsoft.com/office/word/2010/wordprocessingInk">
                    <mc:AlternateContent xmlns:a14="http://schemas.microsoft.com/office/drawing/2010/main">
                      <mc:Choice Requires="a14">
                        <w14:contentPart bwMode="clr" r:id="rId639">
                          <w14:nvContentPartPr>
                            <w14:cNvPr id="407" name="墨迹 407"/>
                            <w14:cNvContentPartPr/>
                          </w14:nvContentPartPr>
                          <w14:xfrm>
                            <a:off x="2891790" y="9670415"/>
                            <a:ext cx="39370" cy="247650"/>
                          </w14:xfrm>
                        </w14:contentPart>
                      </mc:Choice>
                    </mc:AlternateContent>
                  </a:graphicData>
                </a:graphic>
              </wp:anchor>
            </w:drawing>
          </mc:Choice>
          <mc:Fallback>
            <w:pict>
              <v:shape id="_x0000_s1026" o:spid="_x0000_s1026" style="position:absolute;left:0pt;margin-left:156.8pt;margin-top:9.95pt;height:19.5pt;width:3.1pt;z-index:252045312;mso-width-relative:page;mso-height-relative:page;" filled="f" stroked="t" coordsize="21600,21600" o:gfxdata="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&#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&#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46336" behindDoc="0" locked="0" layoutInCell="1" allowOverlap="1">
                <wp:simplePos x="0" y="0"/>
                <wp:positionH relativeFrom="column">
                  <wp:posOffset>1974850</wp:posOffset>
                </wp:positionH>
                <wp:positionV relativeFrom="paragraph">
                  <wp:posOffset>278765</wp:posOffset>
                </wp:positionV>
                <wp:extent cx="23495" cy="47625"/>
                <wp:effectExtent l="0" t="0" r="0" b="0"/>
                <wp:wrapNone/>
                <wp:docPr id="408" name="墨迹 408"/>
                <wp:cNvGraphicFramePr/>
                <a:graphic xmlns:a="http://schemas.openxmlformats.org/drawingml/2006/main">
                  <a:graphicData uri="http://schemas.microsoft.com/office/word/2010/wordprocessingInk">
                    <mc:AlternateContent xmlns:a14="http://schemas.microsoft.com/office/drawing/2010/main">
                      <mc:Choice Requires="a14">
                        <w14:contentPart bwMode="clr" r:id="rId640">
                          <w14:nvContentPartPr>
                            <w14:cNvPr id="408" name="墨迹 408"/>
                            <w14:cNvContentPartPr/>
                          </w14:nvContentPartPr>
                          <w14:xfrm>
                            <a:off x="2875280" y="9822815"/>
                            <a:ext cx="23495" cy="47625"/>
                          </w14:xfrm>
                        </w14:contentPart>
                      </mc:Choice>
                    </mc:AlternateContent>
                  </a:graphicData>
                </a:graphic>
              </wp:anchor>
            </w:drawing>
          </mc:Choice>
          <mc:Fallback>
            <w:pict>
              <v:shape id="_x0000_s1026" o:spid="_x0000_s1026" style="position:absolute;left:0pt;margin-left:155.5pt;margin-top:21.95pt;height:3.75pt;width:1.85pt;z-index:252046336;mso-width-relative:page;mso-height-relative:page;" filled="f" stroked="t" coordsize="21600,21600" o:gfxdata="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47360" behindDoc="0" locked="0" layoutInCell="1" allowOverlap="1">
                <wp:simplePos x="0" y="0"/>
                <wp:positionH relativeFrom="column">
                  <wp:posOffset>2011680</wp:posOffset>
                </wp:positionH>
                <wp:positionV relativeFrom="paragraph">
                  <wp:posOffset>235585</wp:posOffset>
                </wp:positionV>
                <wp:extent cx="45085" cy="14605"/>
                <wp:effectExtent l="0" t="0" r="0" b="0"/>
                <wp:wrapNone/>
                <wp:docPr id="409" name="墨迹 409"/>
                <wp:cNvGraphicFramePr/>
                <a:graphic xmlns:a="http://schemas.openxmlformats.org/drawingml/2006/main">
                  <a:graphicData uri="http://schemas.microsoft.com/office/word/2010/wordprocessingInk">
                    <mc:AlternateContent xmlns:a14="http://schemas.microsoft.com/office/drawing/2010/main">
                      <mc:Choice Requires="a14">
                        <w14:contentPart bwMode="clr" r:id="rId641">
                          <w14:nvContentPartPr>
                            <w14:cNvPr id="409" name="墨迹 409"/>
                            <w14:cNvContentPartPr/>
                          </w14:nvContentPartPr>
                          <w14:xfrm>
                            <a:off x="2912110" y="9779635"/>
                            <a:ext cx="45085" cy="14605"/>
                          </w14:xfrm>
                        </w14:contentPart>
                      </mc:Choice>
                    </mc:AlternateContent>
                  </a:graphicData>
                </a:graphic>
              </wp:anchor>
            </w:drawing>
          </mc:Choice>
          <mc:Fallback>
            <w:pict>
              <v:shape id="_x0000_s1026" o:spid="_x0000_s1026" style="position:absolute;left:0pt;margin-left:158.4pt;margin-top:18.55pt;height:1.15pt;width:3.55pt;z-index:252047360;mso-width-relative:page;mso-height-relative:page;" filled="f" stroked="t" coordsize="21600,21600" o:gfxdata="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48384" behindDoc="0" locked="0" layoutInCell="1" allowOverlap="1">
                <wp:simplePos x="0" y="0"/>
                <wp:positionH relativeFrom="column">
                  <wp:posOffset>2049780</wp:posOffset>
                </wp:positionH>
                <wp:positionV relativeFrom="paragraph">
                  <wp:posOffset>130175</wp:posOffset>
                </wp:positionV>
                <wp:extent cx="139700" cy="107950"/>
                <wp:effectExtent l="0" t="0" r="0" b="0"/>
                <wp:wrapNone/>
                <wp:docPr id="410" name="墨迹 410"/>
                <wp:cNvGraphicFramePr/>
                <a:graphic xmlns:a="http://schemas.openxmlformats.org/drawingml/2006/main">
                  <a:graphicData uri="http://schemas.microsoft.com/office/word/2010/wordprocessingInk">
                    <mc:AlternateContent xmlns:a14="http://schemas.microsoft.com/office/drawing/2010/main">
                      <mc:Choice Requires="a14">
                        <w14:contentPart bwMode="clr" r:id="rId642">
                          <w14:nvContentPartPr>
                            <w14:cNvPr id="410" name="墨迹 410"/>
                            <w14:cNvContentPartPr/>
                          </w14:nvContentPartPr>
                          <w14:xfrm>
                            <a:off x="2950210" y="9674225"/>
                            <a:ext cx="139700" cy="107950"/>
                          </w14:xfrm>
                        </w14:contentPart>
                      </mc:Choice>
                    </mc:AlternateContent>
                  </a:graphicData>
                </a:graphic>
              </wp:anchor>
            </w:drawing>
          </mc:Choice>
          <mc:Fallback>
            <w:pict>
              <v:shape id="_x0000_s1026" o:spid="_x0000_s1026" style="position:absolute;left:0pt;margin-left:161.4pt;margin-top:10.25pt;height:8.5pt;width:11pt;z-index:252048384;mso-width-relative:page;mso-height-relative:page;" filled="f" stroked="t" coordsize="21600,21600" o:gfxdata="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49408" behindDoc="0" locked="0" layoutInCell="1" allowOverlap="1">
                <wp:simplePos x="0" y="0"/>
                <wp:positionH relativeFrom="column">
                  <wp:posOffset>2117725</wp:posOffset>
                </wp:positionH>
                <wp:positionV relativeFrom="paragraph">
                  <wp:posOffset>20320</wp:posOffset>
                </wp:positionV>
                <wp:extent cx="62865" cy="358140"/>
                <wp:effectExtent l="0" t="0" r="0" b="0"/>
                <wp:wrapNone/>
                <wp:docPr id="411" name="墨迹 411"/>
                <wp:cNvGraphicFramePr/>
                <a:graphic xmlns:a="http://schemas.openxmlformats.org/drawingml/2006/main">
                  <a:graphicData uri="http://schemas.microsoft.com/office/word/2010/wordprocessingInk">
                    <mc:AlternateContent xmlns:a14="http://schemas.microsoft.com/office/drawing/2010/main">
                      <mc:Choice Requires="a14">
                        <w14:contentPart bwMode="clr" r:id="rId643">
                          <w14:nvContentPartPr>
                            <w14:cNvPr id="411" name="墨迹 411"/>
                            <w14:cNvContentPartPr/>
                          </w14:nvContentPartPr>
                          <w14:xfrm>
                            <a:off x="3018155" y="9564370"/>
                            <a:ext cx="62865" cy="358140"/>
                          </w14:xfrm>
                        </w14:contentPart>
                      </mc:Choice>
                    </mc:AlternateContent>
                  </a:graphicData>
                </a:graphic>
              </wp:anchor>
            </w:drawing>
          </mc:Choice>
          <mc:Fallback>
            <w:pict>
              <v:shape id="_x0000_s1026" o:spid="_x0000_s1026" style="position:absolute;left:0pt;margin-left:166.75pt;margin-top:1.6pt;height:28.2pt;width:4.95pt;z-index:252049408;mso-width-relative:page;mso-height-relative:page;" filled="f" stroked="t" coordsize="21600,21600" o:gfxdata="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50432" behindDoc="0" locked="0" layoutInCell="1" allowOverlap="1">
                <wp:simplePos x="0" y="0"/>
                <wp:positionH relativeFrom="column">
                  <wp:posOffset>2281555</wp:posOffset>
                </wp:positionH>
                <wp:positionV relativeFrom="paragraph">
                  <wp:posOffset>58420</wp:posOffset>
                </wp:positionV>
                <wp:extent cx="74295" cy="151765"/>
                <wp:effectExtent l="0" t="0" r="0" b="0"/>
                <wp:wrapNone/>
                <wp:docPr id="412" name="墨迹 412"/>
                <wp:cNvGraphicFramePr/>
                <a:graphic xmlns:a="http://schemas.openxmlformats.org/drawingml/2006/main">
                  <a:graphicData uri="http://schemas.microsoft.com/office/word/2010/wordprocessingInk">
                    <mc:AlternateContent xmlns:a14="http://schemas.microsoft.com/office/drawing/2010/main">
                      <mc:Choice Requires="a14">
                        <w14:contentPart bwMode="clr" r:id="rId644">
                          <w14:nvContentPartPr>
                            <w14:cNvPr id="412" name="墨迹 412"/>
                            <w14:cNvContentPartPr/>
                          </w14:nvContentPartPr>
                          <w14:xfrm>
                            <a:off x="3181985" y="9602470"/>
                            <a:ext cx="74295" cy="151765"/>
                          </w14:xfrm>
                        </w14:contentPart>
                      </mc:Choice>
                    </mc:AlternateContent>
                  </a:graphicData>
                </a:graphic>
              </wp:anchor>
            </w:drawing>
          </mc:Choice>
          <mc:Fallback>
            <w:pict>
              <v:shape id="_x0000_s1026" o:spid="_x0000_s1026" style="position:absolute;left:0pt;margin-left:179.65pt;margin-top:4.6pt;height:11.95pt;width:5.85pt;z-index:252050432;mso-width-relative:page;mso-height-relative:page;" filled="f" stroked="t" coordsize="21600,21600" o:gfxdata="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&#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51456" behindDoc="0" locked="0" layoutInCell="1" allowOverlap="1">
                <wp:simplePos x="0" y="0"/>
                <wp:positionH relativeFrom="column">
                  <wp:posOffset>2303780</wp:posOffset>
                </wp:positionH>
                <wp:positionV relativeFrom="paragraph">
                  <wp:posOffset>175260</wp:posOffset>
                </wp:positionV>
                <wp:extent cx="72390" cy="83185"/>
                <wp:effectExtent l="0" t="0" r="0" b="0"/>
                <wp:wrapNone/>
                <wp:docPr id="413" name="墨迹 413"/>
                <wp:cNvGraphicFramePr/>
                <a:graphic xmlns:a="http://schemas.openxmlformats.org/drawingml/2006/main">
                  <a:graphicData uri="http://schemas.microsoft.com/office/word/2010/wordprocessingInk">
                    <mc:AlternateContent xmlns:a14="http://schemas.microsoft.com/office/drawing/2010/main">
                      <mc:Choice Requires="a14">
                        <w14:contentPart bwMode="clr" r:id="rId645">
                          <w14:nvContentPartPr>
                            <w14:cNvPr id="413" name="墨迹 413"/>
                            <w14:cNvContentPartPr/>
                          </w14:nvContentPartPr>
                          <w14:xfrm>
                            <a:off x="3204210" y="9719310"/>
                            <a:ext cx="72390" cy="83185"/>
                          </w14:xfrm>
                        </w14:contentPart>
                      </mc:Choice>
                    </mc:AlternateContent>
                  </a:graphicData>
                </a:graphic>
              </wp:anchor>
            </w:drawing>
          </mc:Choice>
          <mc:Fallback>
            <w:pict>
              <v:shape id="_x0000_s1026" o:spid="_x0000_s1026" style="position:absolute;left:0pt;margin-left:181.4pt;margin-top:13.8pt;height:6.55pt;width:5.7pt;z-index:252051456;mso-width-relative:page;mso-height-relative:page;" filled="f" stroked="t" coordsize="21600,21600" o:gfxdata="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HFxkJtcAAAAJAQAADwAAAAAA&#10;AAABACAAAAAiAAAAZHJzL2Rvd25yZXYueG1sUEsBAhQAFAAAAAgAh07iQEtLxcOSAQAAMAMAAA4A&#10;AAAAAAAAAQAgAAAAJgEAAGRycy9lMm9Eb2MueG1sUEsBAhQACgAAAAAAh07iQAAAAAAAAAAAAAAA&#10;AAgAAAAAAAAAAAAQAAAA5AIAAGRycy9pbmsvUEsBAhQAFAAAAAgAh07iQPkM/k+MAgAAEQcAABAA&#10;AAAAAAAAAQAgAAAACgMAAGRycy9pbmsvaW5rMS54bWxQSwUGAAAAAAoACgBMAgAAL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52480" behindDoc="0" locked="0" layoutInCell="1" allowOverlap="1">
                <wp:simplePos x="0" y="0"/>
                <wp:positionH relativeFrom="column">
                  <wp:posOffset>2339340</wp:posOffset>
                </wp:positionH>
                <wp:positionV relativeFrom="paragraph">
                  <wp:posOffset>147320</wp:posOffset>
                </wp:positionV>
                <wp:extent cx="81280" cy="200660"/>
                <wp:effectExtent l="0" t="0" r="0" b="0"/>
                <wp:wrapNone/>
                <wp:docPr id="414" name="墨迹 414"/>
                <wp:cNvGraphicFramePr/>
                <a:graphic xmlns:a="http://schemas.openxmlformats.org/drawingml/2006/main">
                  <a:graphicData uri="http://schemas.microsoft.com/office/word/2010/wordprocessingInk">
                    <mc:AlternateContent xmlns:a14="http://schemas.microsoft.com/office/drawing/2010/main">
                      <mc:Choice Requires="a14">
                        <w14:contentPart bwMode="clr" r:id="rId646">
                          <w14:nvContentPartPr>
                            <w14:cNvPr id="414" name="墨迹 414"/>
                            <w14:cNvContentPartPr/>
                          </w14:nvContentPartPr>
                          <w14:xfrm>
                            <a:off x="3239770" y="9691370"/>
                            <a:ext cx="81280" cy="200660"/>
                          </w14:xfrm>
                        </w14:contentPart>
                      </mc:Choice>
                    </mc:AlternateContent>
                  </a:graphicData>
                </a:graphic>
              </wp:anchor>
            </w:drawing>
          </mc:Choice>
          <mc:Fallback>
            <w:pict>
              <v:shape id="_x0000_s1026" o:spid="_x0000_s1026" style="position:absolute;left:0pt;margin-left:184.2pt;margin-top:11.6pt;height:15.8pt;width:6.4pt;z-index:252052480;mso-width-relative:page;mso-height-relative:page;" filled="f" stroked="t" coordsize="21600,21600" o:gfxdata="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53504" behindDoc="0" locked="0" layoutInCell="1" allowOverlap="1">
                <wp:simplePos x="0" y="0"/>
                <wp:positionH relativeFrom="column">
                  <wp:posOffset>2430780</wp:posOffset>
                </wp:positionH>
                <wp:positionV relativeFrom="paragraph">
                  <wp:posOffset>115570</wp:posOffset>
                </wp:positionV>
                <wp:extent cx="15875" cy="87630"/>
                <wp:effectExtent l="0" t="0" r="0" b="0"/>
                <wp:wrapNone/>
                <wp:docPr id="415" name="墨迹 415"/>
                <wp:cNvGraphicFramePr/>
                <a:graphic xmlns:a="http://schemas.openxmlformats.org/drawingml/2006/main">
                  <a:graphicData uri="http://schemas.microsoft.com/office/word/2010/wordprocessingInk">
                    <mc:AlternateContent xmlns:a14="http://schemas.microsoft.com/office/drawing/2010/main">
                      <mc:Choice Requires="a14">
                        <w14:contentPart bwMode="clr" r:id="rId647">
                          <w14:nvContentPartPr>
                            <w14:cNvPr id="415" name="墨迹 415"/>
                            <w14:cNvContentPartPr/>
                          </w14:nvContentPartPr>
                          <w14:xfrm>
                            <a:off x="3331210" y="9659620"/>
                            <a:ext cx="15875" cy="87630"/>
                          </w14:xfrm>
                        </w14:contentPart>
                      </mc:Choice>
                    </mc:AlternateContent>
                  </a:graphicData>
                </a:graphic>
              </wp:anchor>
            </w:drawing>
          </mc:Choice>
          <mc:Fallback>
            <w:pict>
              <v:shape id="_x0000_s1026" o:spid="_x0000_s1026" style="position:absolute;left:0pt;margin-left:191.4pt;margin-top:9.1pt;height:6.9pt;width:1.25pt;z-index:252053504;mso-width-relative:page;mso-height-relative:page;" filled="f" stroked="t" coordsize="21600,21600" o:gfxdata="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54528" behindDoc="0" locked="0" layoutInCell="1" allowOverlap="1">
                <wp:simplePos x="0" y="0"/>
                <wp:positionH relativeFrom="column">
                  <wp:posOffset>2453640</wp:posOffset>
                </wp:positionH>
                <wp:positionV relativeFrom="paragraph">
                  <wp:posOffset>34925</wp:posOffset>
                </wp:positionV>
                <wp:extent cx="82550" cy="297180"/>
                <wp:effectExtent l="0" t="0" r="0" b="0"/>
                <wp:wrapNone/>
                <wp:docPr id="416" name="墨迹 416"/>
                <wp:cNvGraphicFramePr/>
                <a:graphic xmlns:a="http://schemas.openxmlformats.org/drawingml/2006/main">
                  <a:graphicData uri="http://schemas.microsoft.com/office/word/2010/wordprocessingInk">
                    <mc:AlternateContent xmlns:a14="http://schemas.microsoft.com/office/drawing/2010/main">
                      <mc:Choice Requires="a14">
                        <w14:contentPart bwMode="clr" r:id="rId648">
                          <w14:nvContentPartPr>
                            <w14:cNvPr id="416" name="墨迹 416"/>
                            <w14:cNvContentPartPr/>
                          </w14:nvContentPartPr>
                          <w14:xfrm>
                            <a:off x="3354070" y="9578975"/>
                            <a:ext cx="82550" cy="297180"/>
                          </w14:xfrm>
                        </w14:contentPart>
                      </mc:Choice>
                    </mc:AlternateContent>
                  </a:graphicData>
                </a:graphic>
              </wp:anchor>
            </w:drawing>
          </mc:Choice>
          <mc:Fallback>
            <w:pict>
              <v:shape id="_x0000_s1026" o:spid="_x0000_s1026" style="position:absolute;left:0pt;margin-left:193.2pt;margin-top:2.75pt;height:23.4pt;width:6.5pt;z-index:252054528;mso-width-relative:page;mso-height-relative:page;" filled="f" stroked="t" coordsize="21600,21600" o:gfxdata="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57600" behindDoc="0" locked="0" layoutInCell="1" allowOverlap="1">
                <wp:simplePos x="0" y="0"/>
                <wp:positionH relativeFrom="column">
                  <wp:posOffset>2641600</wp:posOffset>
                </wp:positionH>
                <wp:positionV relativeFrom="paragraph">
                  <wp:posOffset>12700</wp:posOffset>
                </wp:positionV>
                <wp:extent cx="41910" cy="32385"/>
                <wp:effectExtent l="0" t="0" r="0" b="0"/>
                <wp:wrapNone/>
                <wp:docPr id="419" name="墨迹 419"/>
                <wp:cNvGraphicFramePr/>
                <a:graphic xmlns:a="http://schemas.openxmlformats.org/drawingml/2006/main">
                  <a:graphicData uri="http://schemas.microsoft.com/office/word/2010/wordprocessingInk">
                    <mc:AlternateContent xmlns:a14="http://schemas.microsoft.com/office/drawing/2010/main">
                      <mc:Choice Requires="a14">
                        <w14:contentPart bwMode="clr" r:id="rId649">
                          <w14:nvContentPartPr>
                            <w14:cNvPr id="419" name="墨迹 419"/>
                            <w14:cNvContentPartPr/>
                          </w14:nvContentPartPr>
                          <w14:xfrm>
                            <a:off x="3542030" y="9556750"/>
                            <a:ext cx="41910" cy="32385"/>
                          </w14:xfrm>
                        </w14:contentPart>
                      </mc:Choice>
                    </mc:AlternateContent>
                  </a:graphicData>
                </a:graphic>
              </wp:anchor>
            </w:drawing>
          </mc:Choice>
          <mc:Fallback>
            <w:pict>
              <v:shape id="_x0000_s1026" o:spid="_x0000_s1026" style="position:absolute;left:0pt;margin-left:208pt;margin-top:1pt;height:2.55pt;width:3.3pt;z-index:252057600;mso-width-relative:page;mso-height-relative:page;" filled="f" stroked="t" coordsize="21600,21600" o:gfxdata="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58624" behindDoc="0" locked="0" layoutInCell="1" allowOverlap="1">
                <wp:simplePos x="0" y="0"/>
                <wp:positionH relativeFrom="column">
                  <wp:posOffset>2562225</wp:posOffset>
                </wp:positionH>
                <wp:positionV relativeFrom="paragraph">
                  <wp:posOffset>12065</wp:posOffset>
                </wp:positionV>
                <wp:extent cx="194945" cy="171450"/>
                <wp:effectExtent l="0" t="0" r="0" b="0"/>
                <wp:wrapNone/>
                <wp:docPr id="420" name="墨迹 420"/>
                <wp:cNvGraphicFramePr/>
                <a:graphic xmlns:a="http://schemas.openxmlformats.org/drawingml/2006/main">
                  <a:graphicData uri="http://schemas.microsoft.com/office/word/2010/wordprocessingInk">
                    <mc:AlternateContent xmlns:a14="http://schemas.microsoft.com/office/drawing/2010/main">
                      <mc:Choice Requires="a14">
                        <w14:contentPart bwMode="clr" r:id="rId650">
                          <w14:nvContentPartPr>
                            <w14:cNvPr id="420" name="墨迹 420"/>
                            <w14:cNvContentPartPr/>
                          </w14:nvContentPartPr>
                          <w14:xfrm>
                            <a:off x="3462655" y="9556115"/>
                            <a:ext cx="194945" cy="171450"/>
                          </w14:xfrm>
                        </w14:contentPart>
                      </mc:Choice>
                    </mc:AlternateContent>
                  </a:graphicData>
                </a:graphic>
              </wp:anchor>
            </w:drawing>
          </mc:Choice>
          <mc:Fallback>
            <w:pict>
              <v:shape id="_x0000_s1026" o:spid="_x0000_s1026" style="position:absolute;left:0pt;margin-left:201.75pt;margin-top:0.95pt;height:13.5pt;width:15.35pt;z-index:252058624;mso-width-relative:page;mso-height-relative:page;" filled="f" stroked="t" coordsize="21600,21600" o:gfxdata="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59648" behindDoc="0" locked="0" layoutInCell="1" allowOverlap="1">
                <wp:simplePos x="0" y="0"/>
                <wp:positionH relativeFrom="column">
                  <wp:posOffset>2630170</wp:posOffset>
                </wp:positionH>
                <wp:positionV relativeFrom="paragraph">
                  <wp:posOffset>85725</wp:posOffset>
                </wp:positionV>
                <wp:extent cx="17780" cy="129540"/>
                <wp:effectExtent l="0" t="0" r="0" b="0"/>
                <wp:wrapNone/>
                <wp:docPr id="421" name="墨迹 421"/>
                <wp:cNvGraphicFramePr/>
                <a:graphic xmlns:a="http://schemas.openxmlformats.org/drawingml/2006/main">
                  <a:graphicData uri="http://schemas.microsoft.com/office/word/2010/wordprocessingInk">
                    <mc:AlternateContent xmlns:a14="http://schemas.microsoft.com/office/drawing/2010/main">
                      <mc:Choice Requires="a14">
                        <w14:contentPart bwMode="clr" r:id="rId651">
                          <w14:nvContentPartPr>
                            <w14:cNvPr id="421" name="墨迹 421"/>
                            <w14:cNvContentPartPr/>
                          </w14:nvContentPartPr>
                          <w14:xfrm>
                            <a:off x="3530600" y="9629775"/>
                            <a:ext cx="17780" cy="129540"/>
                          </w14:xfrm>
                        </w14:contentPart>
                      </mc:Choice>
                    </mc:AlternateContent>
                  </a:graphicData>
                </a:graphic>
              </wp:anchor>
            </w:drawing>
          </mc:Choice>
          <mc:Fallback>
            <w:pict>
              <v:shape id="_x0000_s1026" o:spid="_x0000_s1026" style="position:absolute;left:0pt;margin-left:207.1pt;margin-top:6.75pt;height:10.2pt;width:1.4pt;z-index:252059648;mso-width-relative:page;mso-height-relative:page;" filled="f" stroked="t" coordsize="21600,21600" o:gfxdata="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60672" behindDoc="0" locked="0" layoutInCell="1" allowOverlap="1">
                <wp:simplePos x="0" y="0"/>
                <wp:positionH relativeFrom="column">
                  <wp:posOffset>2677795</wp:posOffset>
                </wp:positionH>
                <wp:positionV relativeFrom="paragraph">
                  <wp:posOffset>74930</wp:posOffset>
                </wp:positionV>
                <wp:extent cx="42545" cy="232410"/>
                <wp:effectExtent l="0" t="0" r="0" b="0"/>
                <wp:wrapNone/>
                <wp:docPr id="422" name="墨迹 422"/>
                <wp:cNvGraphicFramePr/>
                <a:graphic xmlns:a="http://schemas.openxmlformats.org/drawingml/2006/main">
                  <a:graphicData uri="http://schemas.microsoft.com/office/word/2010/wordprocessingInk">
                    <mc:AlternateContent xmlns:a14="http://schemas.microsoft.com/office/drawing/2010/main">
                      <mc:Choice Requires="a14">
                        <w14:contentPart bwMode="clr" r:id="rId652">
                          <w14:nvContentPartPr>
                            <w14:cNvPr id="422" name="墨迹 422"/>
                            <w14:cNvContentPartPr/>
                          </w14:nvContentPartPr>
                          <w14:xfrm>
                            <a:off x="3578225" y="9618980"/>
                            <a:ext cx="42545" cy="232410"/>
                          </w14:xfrm>
                        </w14:contentPart>
                      </mc:Choice>
                    </mc:AlternateContent>
                  </a:graphicData>
                </a:graphic>
              </wp:anchor>
            </w:drawing>
          </mc:Choice>
          <mc:Fallback>
            <w:pict>
              <v:shape id="_x0000_s1026" o:spid="_x0000_s1026" style="position:absolute;left:0pt;margin-left:210.85pt;margin-top:5.9pt;height:18.3pt;width:3.35pt;z-index:252060672;mso-width-relative:page;mso-height-relative:page;" filled="f" stroked="t" coordsize="21600,21600" o:gfxdata="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eSuj7NUAAAAJAQAADwAAAAAAAAABACAA&#10;AAAiAAAAZHJzL2Rvd25yZXYueG1sUEsBAhQAFAAAAAgAh07iQDDg1KmUAQAAMQMAAA4AAAAAAAAA&#10;AQAgAAAAJAEAAGRycy9lMm9Eb2MueG1sUEsBAhQACgAAAAAAh07iQAAAAAAAAAAAAAAAAAgAAAAA&#10;AAAAAAAQAAAA5AIAAGRycy9pbmsvUEsBAhQAFAAAAAgAh07iQBHvZK2GAgAA2QYAABAAAAAAAAAA&#10;AQAgAAAACgMAAGRycy9pbmsvaW5rMS54bWxQSwUGAAAAAAoACgBMAgAAK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61696" behindDoc="0" locked="0" layoutInCell="1" allowOverlap="1">
                <wp:simplePos x="0" y="0"/>
                <wp:positionH relativeFrom="column">
                  <wp:posOffset>2603500</wp:posOffset>
                </wp:positionH>
                <wp:positionV relativeFrom="paragraph">
                  <wp:posOffset>102235</wp:posOffset>
                </wp:positionV>
                <wp:extent cx="241935" cy="147955"/>
                <wp:effectExtent l="0" t="0" r="0" b="0"/>
                <wp:wrapNone/>
                <wp:docPr id="423" name="墨迹 423"/>
                <wp:cNvGraphicFramePr/>
                <a:graphic xmlns:a="http://schemas.openxmlformats.org/drawingml/2006/main">
                  <a:graphicData uri="http://schemas.microsoft.com/office/word/2010/wordprocessingInk">
                    <mc:AlternateContent xmlns:a14="http://schemas.microsoft.com/office/drawing/2010/main">
                      <mc:Choice Requires="a14">
                        <w14:contentPart bwMode="clr" r:id="rId653">
                          <w14:nvContentPartPr>
                            <w14:cNvPr id="423" name="墨迹 423"/>
                            <w14:cNvContentPartPr/>
                          </w14:nvContentPartPr>
                          <w14:xfrm>
                            <a:off x="3503930" y="9646285"/>
                            <a:ext cx="241935" cy="147955"/>
                          </w14:xfrm>
                        </w14:contentPart>
                      </mc:Choice>
                    </mc:AlternateContent>
                  </a:graphicData>
                </a:graphic>
              </wp:anchor>
            </w:drawing>
          </mc:Choice>
          <mc:Fallback>
            <w:pict>
              <v:shape id="_x0000_s1026" o:spid="_x0000_s1026" style="position:absolute;left:0pt;margin-left:205pt;margin-top:8.05pt;height:11.65pt;width:19.05pt;z-index:252061696;mso-width-relative:page;mso-height-relative:page;" filled="f" stroked="t" coordsize="21600,21600" o:gfxdata="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62720" behindDoc="0" locked="0" layoutInCell="1" allowOverlap="1">
                <wp:simplePos x="0" y="0"/>
                <wp:positionH relativeFrom="column">
                  <wp:posOffset>2881630</wp:posOffset>
                </wp:positionH>
                <wp:positionV relativeFrom="paragraph">
                  <wp:posOffset>20320</wp:posOffset>
                </wp:positionV>
                <wp:extent cx="73660" cy="209550"/>
                <wp:effectExtent l="0" t="0" r="0" b="0"/>
                <wp:wrapNone/>
                <wp:docPr id="424" name="墨迹 424"/>
                <wp:cNvGraphicFramePr/>
                <a:graphic xmlns:a="http://schemas.openxmlformats.org/drawingml/2006/main">
                  <a:graphicData uri="http://schemas.microsoft.com/office/word/2010/wordprocessingInk">
                    <mc:AlternateContent xmlns:a14="http://schemas.microsoft.com/office/drawing/2010/main">
                      <mc:Choice Requires="a14">
                        <w14:contentPart bwMode="clr" r:id="rId654">
                          <w14:nvContentPartPr>
                            <w14:cNvPr id="424" name="墨迹 424"/>
                            <w14:cNvContentPartPr/>
                          </w14:nvContentPartPr>
                          <w14:xfrm>
                            <a:off x="3782060" y="9564370"/>
                            <a:ext cx="73660" cy="209550"/>
                          </w14:xfrm>
                        </w14:contentPart>
                      </mc:Choice>
                    </mc:AlternateContent>
                  </a:graphicData>
                </a:graphic>
              </wp:anchor>
            </w:drawing>
          </mc:Choice>
          <mc:Fallback>
            <w:pict>
              <v:shape id="_x0000_s1026" o:spid="_x0000_s1026" style="position:absolute;left:0pt;margin-left:226.9pt;margin-top:1.6pt;height:16.5pt;width:5.8pt;z-index:252062720;mso-width-relative:page;mso-height-relative:page;" filled="f" stroked="t" coordsize="21600,21600" o:gfxdata="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64768" behindDoc="0" locked="0" layoutInCell="1" allowOverlap="1">
                <wp:simplePos x="0" y="0"/>
                <wp:positionH relativeFrom="column">
                  <wp:posOffset>2990850</wp:posOffset>
                </wp:positionH>
                <wp:positionV relativeFrom="paragraph">
                  <wp:posOffset>67945</wp:posOffset>
                </wp:positionV>
                <wp:extent cx="161925" cy="17780"/>
                <wp:effectExtent l="0" t="0" r="0" b="0"/>
                <wp:wrapNone/>
                <wp:docPr id="426" name="墨迹 426"/>
                <wp:cNvGraphicFramePr/>
                <a:graphic xmlns:a="http://schemas.openxmlformats.org/drawingml/2006/main">
                  <a:graphicData uri="http://schemas.microsoft.com/office/word/2010/wordprocessingInk">
                    <mc:AlternateContent xmlns:a14="http://schemas.microsoft.com/office/drawing/2010/main">
                      <mc:Choice Requires="a14">
                        <w14:contentPart bwMode="clr" r:id="rId655">
                          <w14:nvContentPartPr>
                            <w14:cNvPr id="426" name="墨迹 426"/>
                            <w14:cNvContentPartPr/>
                          </w14:nvContentPartPr>
                          <w14:xfrm>
                            <a:off x="3891280" y="9611995"/>
                            <a:ext cx="161925" cy="17780"/>
                          </w14:xfrm>
                        </w14:contentPart>
                      </mc:Choice>
                    </mc:AlternateContent>
                  </a:graphicData>
                </a:graphic>
              </wp:anchor>
            </w:drawing>
          </mc:Choice>
          <mc:Fallback>
            <w:pict>
              <v:shape id="_x0000_s1026" o:spid="_x0000_s1026" style="position:absolute;left:0pt;margin-left:235.5pt;margin-top:5.35pt;height:1.4pt;width:12.75pt;z-index:252064768;mso-width-relative:page;mso-height-relative:page;" filled="f" stroked="t" coordsize="21600,21600" o:gfxdata="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L07/cjXAAAACQEAAA8A&#10;AAAAAAAAAQAgAAAAIgAAAGRycy9kb3ducmV2LnhtbFBLAQIUABQAAAAIAIdO4kB6LUQ3lQEAADED&#10;AAAOAAAAAAAAAAEAIAAAACYBAABkcnMvZTJvRG9jLnhtbFBLAQIUAAoAAAAAAIdO4kAAAAAAAAAA&#10;AAAAAAAIAAAAAAAAAAAAEAAAAOcCAABkcnMvaW5rL1BLAQIUABQAAAAIAIdO4kCEHjRyVAIAAKgG&#10;AAAQAAAAAAAAAAEAIAAAAA0DAABkcnMvaW5rL2luazEueG1sUEsFBgAAAAAKAAoATAIAAPoI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65792" behindDoc="0" locked="0" layoutInCell="1" allowOverlap="1">
                <wp:simplePos x="0" y="0"/>
                <wp:positionH relativeFrom="column">
                  <wp:posOffset>3056255</wp:posOffset>
                </wp:positionH>
                <wp:positionV relativeFrom="paragraph">
                  <wp:posOffset>142875</wp:posOffset>
                </wp:positionV>
                <wp:extent cx="36195" cy="28575"/>
                <wp:effectExtent l="0" t="0" r="0" b="0"/>
                <wp:wrapNone/>
                <wp:docPr id="427" name="墨迹 427"/>
                <wp:cNvGraphicFramePr/>
                <a:graphic xmlns:a="http://schemas.openxmlformats.org/drawingml/2006/main">
                  <a:graphicData uri="http://schemas.microsoft.com/office/word/2010/wordprocessingInk">
                    <mc:AlternateContent xmlns:a14="http://schemas.microsoft.com/office/drawing/2010/main">
                      <mc:Choice Requires="a14">
                        <w14:contentPart bwMode="clr" r:id="rId656">
                          <w14:nvContentPartPr>
                            <w14:cNvPr id="427" name="墨迹 427"/>
                            <w14:cNvContentPartPr/>
                          </w14:nvContentPartPr>
                          <w14:xfrm>
                            <a:off x="3956685" y="9686925"/>
                            <a:ext cx="36195" cy="28575"/>
                          </w14:xfrm>
                        </w14:contentPart>
                      </mc:Choice>
                    </mc:AlternateContent>
                  </a:graphicData>
                </a:graphic>
              </wp:anchor>
            </w:drawing>
          </mc:Choice>
          <mc:Fallback>
            <w:pict>
              <v:shape id="_x0000_s1026" o:spid="_x0000_s1026" style="position:absolute;left:0pt;margin-left:240.65pt;margin-top:11.25pt;height:2.25pt;width:2.85pt;z-index:252065792;mso-width-relative:page;mso-height-relative:page;" filled="f" stroked="t" coordsize="21600,21600" o:gfxdata="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66816" behindDoc="0" locked="0" layoutInCell="1" allowOverlap="1">
                <wp:simplePos x="0" y="0"/>
                <wp:positionH relativeFrom="column">
                  <wp:posOffset>3083560</wp:posOffset>
                </wp:positionH>
                <wp:positionV relativeFrom="paragraph">
                  <wp:posOffset>210820</wp:posOffset>
                </wp:positionV>
                <wp:extent cx="635" cy="21590"/>
                <wp:effectExtent l="0" t="0" r="0" b="0"/>
                <wp:wrapNone/>
                <wp:docPr id="428" name="墨迹 428"/>
                <wp:cNvGraphicFramePr/>
                <a:graphic xmlns:a="http://schemas.openxmlformats.org/drawingml/2006/main">
                  <a:graphicData uri="http://schemas.microsoft.com/office/word/2010/wordprocessingInk">
                    <mc:AlternateContent xmlns:a14="http://schemas.microsoft.com/office/drawing/2010/main">
                      <mc:Choice Requires="a14">
                        <w14:contentPart bwMode="clr" r:id="rId657">
                          <w14:nvContentPartPr>
                            <w14:cNvPr id="428" name="墨迹 428"/>
                            <w14:cNvContentPartPr/>
                          </w14:nvContentPartPr>
                          <w14:xfrm>
                            <a:off x="3983990" y="9754870"/>
                            <a:ext cx="635" cy="21590"/>
                          </w14:xfrm>
                        </w14:contentPart>
                      </mc:Choice>
                    </mc:AlternateContent>
                  </a:graphicData>
                </a:graphic>
              </wp:anchor>
            </w:drawing>
          </mc:Choice>
          <mc:Fallback>
            <w:pict>
              <v:shape id="_x0000_s1026" o:spid="_x0000_s1026" style="position:absolute;left:0pt;margin-left:242.8pt;margin-top:16.6pt;height:1.7pt;width:0.05pt;z-index:252066816;mso-width-relative:page;mso-height-relative:page;" filled="f" stroked="t" coordsize="21600,21600" o:gfxdata="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68864" behindDoc="0" locked="0" layoutInCell="1" allowOverlap="1">
                <wp:simplePos x="0" y="0"/>
                <wp:positionH relativeFrom="column">
                  <wp:posOffset>3188970</wp:posOffset>
                </wp:positionH>
                <wp:positionV relativeFrom="paragraph">
                  <wp:posOffset>85725</wp:posOffset>
                </wp:positionV>
                <wp:extent cx="50800" cy="59055"/>
                <wp:effectExtent l="0" t="0" r="0" b="0"/>
                <wp:wrapNone/>
                <wp:docPr id="430" name="墨迹 430"/>
                <wp:cNvGraphicFramePr/>
                <a:graphic xmlns:a="http://schemas.openxmlformats.org/drawingml/2006/main">
                  <a:graphicData uri="http://schemas.microsoft.com/office/word/2010/wordprocessingInk">
                    <mc:AlternateContent xmlns:a14="http://schemas.microsoft.com/office/drawing/2010/main">
                      <mc:Choice Requires="a14">
                        <w14:contentPart bwMode="clr" r:id="rId658">
                          <w14:nvContentPartPr>
                            <w14:cNvPr id="430" name="墨迹 430"/>
                            <w14:cNvContentPartPr/>
                          </w14:nvContentPartPr>
                          <w14:xfrm>
                            <a:off x="4089400" y="9629775"/>
                            <a:ext cx="50800" cy="59055"/>
                          </w14:xfrm>
                        </w14:contentPart>
                      </mc:Choice>
                    </mc:AlternateContent>
                  </a:graphicData>
                </a:graphic>
              </wp:anchor>
            </w:drawing>
          </mc:Choice>
          <mc:Fallback>
            <w:pict>
              <v:shape id="_x0000_s1026" o:spid="_x0000_s1026" style="position:absolute;left:0pt;margin-left:251.1pt;margin-top:6.75pt;height:4.65pt;width:4pt;z-index:252068864;mso-width-relative:page;mso-height-relative:page;" filled="f" stroked="t" coordsize="21600,21600" o:gfxdata="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69888" behindDoc="0" locked="0" layoutInCell="1" allowOverlap="1">
                <wp:simplePos x="0" y="0"/>
                <wp:positionH relativeFrom="column">
                  <wp:posOffset>3269615</wp:posOffset>
                </wp:positionH>
                <wp:positionV relativeFrom="paragraph">
                  <wp:posOffset>40640</wp:posOffset>
                </wp:positionV>
                <wp:extent cx="38100" cy="34290"/>
                <wp:effectExtent l="0" t="0" r="0" b="0"/>
                <wp:wrapNone/>
                <wp:docPr id="431" name="墨迹 431"/>
                <wp:cNvGraphicFramePr/>
                <a:graphic xmlns:a="http://schemas.openxmlformats.org/drawingml/2006/main">
                  <a:graphicData uri="http://schemas.microsoft.com/office/word/2010/wordprocessingInk">
                    <mc:AlternateContent xmlns:a14="http://schemas.microsoft.com/office/drawing/2010/main">
                      <mc:Choice Requires="a14">
                        <w14:contentPart bwMode="clr" r:id="rId659">
                          <w14:nvContentPartPr>
                            <w14:cNvPr id="431" name="墨迹 431"/>
                            <w14:cNvContentPartPr/>
                          </w14:nvContentPartPr>
                          <w14:xfrm>
                            <a:off x="4170045" y="9584690"/>
                            <a:ext cx="38100" cy="34290"/>
                          </w14:xfrm>
                        </w14:contentPart>
                      </mc:Choice>
                    </mc:AlternateContent>
                  </a:graphicData>
                </a:graphic>
              </wp:anchor>
            </w:drawing>
          </mc:Choice>
          <mc:Fallback>
            <w:pict>
              <v:shape id="_x0000_s1026" o:spid="_x0000_s1026" style="position:absolute;left:0pt;margin-left:257.45pt;margin-top:3.2pt;height:2.7pt;width:3pt;z-index:252069888;mso-width-relative:page;mso-height-relative:page;" filled="f" stroked="t" coordsize="21600,21600" o:gfxdata="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71936" behindDoc="0" locked="0" layoutInCell="1" allowOverlap="1">
                <wp:simplePos x="0" y="0"/>
                <wp:positionH relativeFrom="column">
                  <wp:posOffset>3330575</wp:posOffset>
                </wp:positionH>
                <wp:positionV relativeFrom="paragraph">
                  <wp:posOffset>115570</wp:posOffset>
                </wp:positionV>
                <wp:extent cx="19050" cy="106045"/>
                <wp:effectExtent l="0" t="0" r="0" b="0"/>
                <wp:wrapNone/>
                <wp:docPr id="433" name="墨迹 433"/>
                <wp:cNvGraphicFramePr/>
                <a:graphic xmlns:a="http://schemas.openxmlformats.org/drawingml/2006/main">
                  <a:graphicData uri="http://schemas.microsoft.com/office/word/2010/wordprocessingInk">
                    <mc:AlternateContent xmlns:a14="http://schemas.microsoft.com/office/drawing/2010/main">
                      <mc:Choice Requires="a14">
                        <w14:contentPart bwMode="clr" r:id="rId660">
                          <w14:nvContentPartPr>
                            <w14:cNvPr id="433" name="墨迹 433"/>
                            <w14:cNvContentPartPr/>
                          </w14:nvContentPartPr>
                          <w14:xfrm>
                            <a:off x="4231005" y="9659620"/>
                            <a:ext cx="19050" cy="106045"/>
                          </w14:xfrm>
                        </w14:contentPart>
                      </mc:Choice>
                    </mc:AlternateContent>
                  </a:graphicData>
                </a:graphic>
              </wp:anchor>
            </w:drawing>
          </mc:Choice>
          <mc:Fallback>
            <w:pict>
              <v:shape id="_x0000_s1026" o:spid="_x0000_s1026" style="position:absolute;left:0pt;margin-left:262.25pt;margin-top:9.1pt;height:8.35pt;width:1.5pt;z-index:252071936;mso-width-relative:page;mso-height-relative:page;" filled="f" stroked="t" coordsize="21600,21600" o:gfxdata="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72960" behindDoc="0" locked="0" layoutInCell="1" allowOverlap="1">
                <wp:simplePos x="0" y="0"/>
                <wp:positionH relativeFrom="column">
                  <wp:posOffset>3357880</wp:posOffset>
                </wp:positionH>
                <wp:positionV relativeFrom="paragraph">
                  <wp:posOffset>38735</wp:posOffset>
                </wp:positionV>
                <wp:extent cx="208280" cy="234315"/>
                <wp:effectExtent l="0" t="0" r="0" b="0"/>
                <wp:wrapNone/>
                <wp:docPr id="434" name="墨迹 434"/>
                <wp:cNvGraphicFramePr/>
                <a:graphic xmlns:a="http://schemas.openxmlformats.org/drawingml/2006/main">
                  <a:graphicData uri="http://schemas.microsoft.com/office/word/2010/wordprocessingInk">
                    <mc:AlternateContent xmlns:a14="http://schemas.microsoft.com/office/drawing/2010/main">
                      <mc:Choice Requires="a14">
                        <w14:contentPart bwMode="clr" r:id="rId661">
                          <w14:nvContentPartPr>
                            <w14:cNvPr id="434" name="墨迹 434"/>
                            <w14:cNvContentPartPr/>
                          </w14:nvContentPartPr>
                          <w14:xfrm>
                            <a:off x="4258310" y="9582785"/>
                            <a:ext cx="208280" cy="234315"/>
                          </w14:xfrm>
                        </w14:contentPart>
                      </mc:Choice>
                    </mc:AlternateContent>
                  </a:graphicData>
                </a:graphic>
              </wp:anchor>
            </w:drawing>
          </mc:Choice>
          <mc:Fallback>
            <w:pict>
              <v:shape id="_x0000_s1026" o:spid="_x0000_s1026" style="position:absolute;left:0pt;margin-left:264.4pt;margin-top:3.05pt;height:18.45pt;width:16.4pt;z-index:252072960;mso-width-relative:page;mso-height-relative:page;" filled="f" stroked="t" coordsize="21600,21600" o:gfxdata="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73984" behindDoc="0" locked="0" layoutInCell="1" allowOverlap="1">
                <wp:simplePos x="0" y="0"/>
                <wp:positionH relativeFrom="column">
                  <wp:posOffset>3423285</wp:posOffset>
                </wp:positionH>
                <wp:positionV relativeFrom="paragraph">
                  <wp:posOffset>97155</wp:posOffset>
                </wp:positionV>
                <wp:extent cx="62230" cy="106045"/>
                <wp:effectExtent l="0" t="0" r="0" b="0"/>
                <wp:wrapNone/>
                <wp:docPr id="435" name="墨迹 435"/>
                <wp:cNvGraphicFramePr/>
                <a:graphic xmlns:a="http://schemas.openxmlformats.org/drawingml/2006/main">
                  <a:graphicData uri="http://schemas.microsoft.com/office/word/2010/wordprocessingInk">
                    <mc:AlternateContent xmlns:a14="http://schemas.microsoft.com/office/drawing/2010/main">
                      <mc:Choice Requires="a14">
                        <w14:contentPart bwMode="clr" r:id="rId662">
                          <w14:nvContentPartPr>
                            <w14:cNvPr id="435" name="墨迹 435"/>
                            <w14:cNvContentPartPr/>
                          </w14:nvContentPartPr>
                          <w14:xfrm>
                            <a:off x="4323715" y="9641205"/>
                            <a:ext cx="62230" cy="106045"/>
                          </w14:xfrm>
                        </w14:contentPart>
                      </mc:Choice>
                    </mc:AlternateContent>
                  </a:graphicData>
                </a:graphic>
              </wp:anchor>
            </w:drawing>
          </mc:Choice>
          <mc:Fallback>
            <w:pict>
              <v:shape id="_x0000_s1026" o:spid="_x0000_s1026" style="position:absolute;left:0pt;margin-left:269.55pt;margin-top:7.65pt;height:8.35pt;width:4.9pt;z-index:252073984;mso-width-relative:page;mso-height-relative:page;" filled="f" stroked="t" coordsize="21600,21600" o:gfxdata="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79104" behindDoc="0" locked="0" layoutInCell="1" allowOverlap="1">
                <wp:simplePos x="0" y="0"/>
                <wp:positionH relativeFrom="column">
                  <wp:posOffset>4191635</wp:posOffset>
                </wp:positionH>
                <wp:positionV relativeFrom="paragraph">
                  <wp:posOffset>24765</wp:posOffset>
                </wp:positionV>
                <wp:extent cx="15875" cy="109855"/>
                <wp:effectExtent l="0" t="0" r="0" b="0"/>
                <wp:wrapNone/>
                <wp:docPr id="440" name="墨迹 440"/>
                <wp:cNvGraphicFramePr/>
                <a:graphic xmlns:a="http://schemas.openxmlformats.org/drawingml/2006/main">
                  <a:graphicData uri="http://schemas.microsoft.com/office/word/2010/wordprocessingInk">
                    <mc:AlternateContent xmlns:a14="http://schemas.microsoft.com/office/drawing/2010/main">
                      <mc:Choice Requires="a14">
                        <w14:contentPart bwMode="clr" r:id="rId663">
                          <w14:nvContentPartPr>
                            <w14:cNvPr id="440" name="墨迹 440"/>
                            <w14:cNvContentPartPr/>
                          </w14:nvContentPartPr>
                          <w14:xfrm>
                            <a:off x="5092065" y="9568815"/>
                            <a:ext cx="15875" cy="109855"/>
                          </w14:xfrm>
                        </w14:contentPart>
                      </mc:Choice>
                    </mc:AlternateContent>
                  </a:graphicData>
                </a:graphic>
              </wp:anchor>
            </w:drawing>
          </mc:Choice>
          <mc:Fallback>
            <w:pict>
              <v:shape id="_x0000_s1026" o:spid="_x0000_s1026" style="position:absolute;left:0pt;margin-left:330.05pt;margin-top:1.95pt;height:8.65pt;width:1.25pt;z-index:252079104;mso-width-relative:page;mso-height-relative:page;" filled="f" stroked="t" coordsize="21600,21600" o:gfxdata="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083200" behindDoc="0" locked="0" layoutInCell="1" allowOverlap="1">
                <wp:simplePos x="0" y="0"/>
                <wp:positionH relativeFrom="column">
                  <wp:posOffset>4364355</wp:posOffset>
                </wp:positionH>
                <wp:positionV relativeFrom="paragraph">
                  <wp:posOffset>99695</wp:posOffset>
                </wp:positionV>
                <wp:extent cx="113030" cy="64135"/>
                <wp:effectExtent l="0" t="0" r="0" b="0"/>
                <wp:wrapNone/>
                <wp:docPr id="444" name="墨迹 444"/>
                <wp:cNvGraphicFramePr/>
                <a:graphic xmlns:a="http://schemas.openxmlformats.org/drawingml/2006/main">
                  <a:graphicData uri="http://schemas.microsoft.com/office/word/2010/wordprocessingInk">
                    <mc:AlternateContent xmlns:a14="http://schemas.microsoft.com/office/drawing/2010/main">
                      <mc:Choice Requires="a14">
                        <w14:contentPart bwMode="clr" r:id="rId664">
                          <w14:nvContentPartPr>
                            <w14:cNvPr id="444" name="墨迹 444"/>
                            <w14:cNvContentPartPr/>
                          </w14:nvContentPartPr>
                          <w14:xfrm>
                            <a:off x="5264785" y="9643745"/>
                            <a:ext cx="113030" cy="64135"/>
                          </w14:xfrm>
                        </w14:contentPart>
                      </mc:Choice>
                    </mc:AlternateContent>
                  </a:graphicData>
                </a:graphic>
              </wp:anchor>
            </w:drawing>
          </mc:Choice>
          <mc:Fallback>
            <w:pict>
              <v:shape id="_x0000_s1026" o:spid="_x0000_s1026" style="position:absolute;left:0pt;margin-left:343.65pt;margin-top:7.85pt;height:5.05pt;width:8.9pt;z-index:252083200;mso-width-relative:page;mso-height-relative:page;" filled="f" stroked="t" coordsize="21600,21600" o:gfxdata="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AwXEjvXAAAACQEAAA8AAAAA&#10;AAAAAQAgAAAAIgAAAGRycy9kb3ducmV2LnhtbFBLAQIUABQAAAAIAIdO4kDpPEHTlQEAADEDAAAO&#10;AAAAAAAAAAEAIAAAACYBAABkcnMvZTJvRG9jLnhtbFBLAQIUAAoAAAAAAIdO4kAAAAAAAAAAAAAA&#10;AAAIAAAAAAAAAAAAEAAAAOcCAABkcnMvaW5rL1BLAQIUABQAAAAIAIdO4kDyYtcaUQIAAGgGAAAQ&#10;AAAAAAAAAAEAIAAAAA0DAABkcnMvaW5rL2luazEueG1sUEsFBgAAAAAKAAoATAIAAPc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00608" behindDoc="0" locked="0" layoutInCell="1" allowOverlap="1">
                <wp:simplePos x="0" y="0"/>
                <wp:positionH relativeFrom="column">
                  <wp:posOffset>4548505</wp:posOffset>
                </wp:positionH>
                <wp:positionV relativeFrom="paragraph">
                  <wp:posOffset>583565</wp:posOffset>
                </wp:positionV>
                <wp:extent cx="67310" cy="40640"/>
                <wp:effectExtent l="0" t="0" r="0" b="0"/>
                <wp:wrapNone/>
                <wp:docPr id="461" name="墨迹 461"/>
                <wp:cNvGraphicFramePr/>
                <a:graphic xmlns:a="http://schemas.openxmlformats.org/drawingml/2006/main">
                  <a:graphicData uri="http://schemas.microsoft.com/office/word/2010/wordprocessingInk">
                    <mc:AlternateContent xmlns:a14="http://schemas.microsoft.com/office/drawing/2010/main">
                      <mc:Choice Requires="a14">
                        <w14:contentPart bwMode="clr" r:id="rId665">
                          <w14:nvContentPartPr>
                            <w14:cNvPr id="461" name="墨迹 461"/>
                            <w14:cNvContentPartPr/>
                          </w14:nvContentPartPr>
                          <w14:xfrm>
                            <a:off x="5448935" y="10127615"/>
                            <a:ext cx="67310" cy="40640"/>
                          </w14:xfrm>
                        </w14:contentPart>
                      </mc:Choice>
                    </mc:AlternateContent>
                  </a:graphicData>
                </a:graphic>
              </wp:anchor>
            </w:drawing>
          </mc:Choice>
          <mc:Fallback>
            <w:pict>
              <v:shape id="_x0000_s1026" o:spid="_x0000_s1026" style="position:absolute;left:0pt;margin-left:358.15pt;margin-top:45.95pt;height:3.2pt;width:5.3pt;z-index:252100608;mso-width-relative:page;mso-height-relative:page;" filled="f" stroked="t" coordsize="21600,21600" o:gfxdata="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01632" behindDoc="0" locked="0" layoutInCell="1" allowOverlap="1">
                <wp:simplePos x="0" y="0"/>
                <wp:positionH relativeFrom="column">
                  <wp:posOffset>4812665</wp:posOffset>
                </wp:positionH>
                <wp:positionV relativeFrom="paragraph">
                  <wp:posOffset>368300</wp:posOffset>
                </wp:positionV>
                <wp:extent cx="93980" cy="60325"/>
                <wp:effectExtent l="0" t="0" r="0" b="0"/>
                <wp:wrapNone/>
                <wp:docPr id="462" name="墨迹 462"/>
                <wp:cNvGraphicFramePr/>
                <a:graphic xmlns:a="http://schemas.openxmlformats.org/drawingml/2006/main">
                  <a:graphicData uri="http://schemas.microsoft.com/office/word/2010/wordprocessingInk">
                    <mc:AlternateContent xmlns:a14="http://schemas.microsoft.com/office/drawing/2010/main">
                      <mc:Choice Requires="a14">
                        <w14:contentPart bwMode="clr" r:id="rId666">
                          <w14:nvContentPartPr>
                            <w14:cNvPr id="462" name="墨迹 462"/>
                            <w14:cNvContentPartPr/>
                          </w14:nvContentPartPr>
                          <w14:xfrm>
                            <a:off x="5713095" y="9912350"/>
                            <a:ext cx="93980" cy="60325"/>
                          </w14:xfrm>
                        </w14:contentPart>
                      </mc:Choice>
                    </mc:AlternateContent>
                  </a:graphicData>
                </a:graphic>
              </wp:anchor>
            </w:drawing>
          </mc:Choice>
          <mc:Fallback>
            <w:pict>
              <v:shape id="_x0000_s1026" o:spid="_x0000_s1026" style="position:absolute;left:0pt;margin-left:378.95pt;margin-top:29pt;height:4.75pt;width:7.4pt;z-index:252101632;mso-width-relative:page;mso-height-relative:page;" filled="f" stroked="t" coordsize="21600,21600" o:gfxdata="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02656" behindDoc="0" locked="0" layoutInCell="1" allowOverlap="1">
                <wp:simplePos x="0" y="0"/>
                <wp:positionH relativeFrom="column">
                  <wp:posOffset>4850765</wp:posOffset>
                </wp:positionH>
                <wp:positionV relativeFrom="paragraph">
                  <wp:posOffset>378460</wp:posOffset>
                </wp:positionV>
                <wp:extent cx="57150" cy="160020"/>
                <wp:effectExtent l="0" t="0" r="0" b="0"/>
                <wp:wrapNone/>
                <wp:docPr id="463" name="墨迹 463"/>
                <wp:cNvGraphicFramePr/>
                <a:graphic xmlns:a="http://schemas.openxmlformats.org/drawingml/2006/main">
                  <a:graphicData uri="http://schemas.microsoft.com/office/word/2010/wordprocessingInk">
                    <mc:AlternateContent xmlns:a14="http://schemas.microsoft.com/office/drawing/2010/main">
                      <mc:Choice Requires="a14">
                        <w14:contentPart bwMode="clr" r:id="rId667">
                          <w14:nvContentPartPr>
                            <w14:cNvPr id="463" name="墨迹 463"/>
                            <w14:cNvContentPartPr/>
                          </w14:nvContentPartPr>
                          <w14:xfrm>
                            <a:off x="5751195" y="9922510"/>
                            <a:ext cx="57150" cy="160020"/>
                          </w14:xfrm>
                        </w14:contentPart>
                      </mc:Choice>
                    </mc:AlternateContent>
                  </a:graphicData>
                </a:graphic>
              </wp:anchor>
            </w:drawing>
          </mc:Choice>
          <mc:Fallback>
            <w:pict>
              <v:shape id="_x0000_s1026" o:spid="_x0000_s1026" style="position:absolute;left:0pt;margin-left:381.95pt;margin-top:29.8pt;height:12.6pt;width:4.5pt;z-index:252102656;mso-width-relative:page;mso-height-relative:page;" filled="f" stroked="t" coordsize="21600,21600" o:gfxdata="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03680" behindDoc="0" locked="0" layoutInCell="1" allowOverlap="1">
                <wp:simplePos x="0" y="0"/>
                <wp:positionH relativeFrom="column">
                  <wp:posOffset>4817110</wp:posOffset>
                </wp:positionH>
                <wp:positionV relativeFrom="paragraph">
                  <wp:posOffset>504825</wp:posOffset>
                </wp:positionV>
                <wp:extent cx="106045" cy="181610"/>
                <wp:effectExtent l="0" t="0" r="0" b="0"/>
                <wp:wrapNone/>
                <wp:docPr id="464" name="墨迹 464"/>
                <wp:cNvGraphicFramePr/>
                <a:graphic xmlns:a="http://schemas.openxmlformats.org/drawingml/2006/main">
                  <a:graphicData uri="http://schemas.microsoft.com/office/word/2010/wordprocessingInk">
                    <mc:AlternateContent xmlns:a14="http://schemas.microsoft.com/office/drawing/2010/main">
                      <mc:Choice Requires="a14">
                        <w14:contentPart bwMode="clr" r:id="rId668">
                          <w14:nvContentPartPr>
                            <w14:cNvPr id="464" name="墨迹 464"/>
                            <w14:cNvContentPartPr/>
                          </w14:nvContentPartPr>
                          <w14:xfrm>
                            <a:off x="5717540" y="10048875"/>
                            <a:ext cx="106045" cy="181610"/>
                          </w14:xfrm>
                        </w14:contentPart>
                      </mc:Choice>
                    </mc:AlternateContent>
                  </a:graphicData>
                </a:graphic>
              </wp:anchor>
            </w:drawing>
          </mc:Choice>
          <mc:Fallback>
            <w:pict>
              <v:shape id="_x0000_s1026" o:spid="_x0000_s1026" style="position:absolute;left:0pt;margin-left:379.3pt;margin-top:39.75pt;height:14.3pt;width:8.35pt;z-index:252103680;mso-width-relative:page;mso-height-relative:page;" filled="f" stroked="t" coordsize="21600,21600" o:gfxdata="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04704" behindDoc="0" locked="0" layoutInCell="1" allowOverlap="1">
                <wp:simplePos x="0" y="0"/>
                <wp:positionH relativeFrom="column">
                  <wp:posOffset>4887595</wp:posOffset>
                </wp:positionH>
                <wp:positionV relativeFrom="paragraph">
                  <wp:posOffset>638810</wp:posOffset>
                </wp:positionV>
                <wp:extent cx="115570" cy="33020"/>
                <wp:effectExtent l="0" t="0" r="0" b="0"/>
                <wp:wrapNone/>
                <wp:docPr id="465" name="墨迹 465"/>
                <wp:cNvGraphicFramePr/>
                <a:graphic xmlns:a="http://schemas.openxmlformats.org/drawingml/2006/main">
                  <a:graphicData uri="http://schemas.microsoft.com/office/word/2010/wordprocessingInk">
                    <mc:AlternateContent xmlns:a14="http://schemas.microsoft.com/office/drawing/2010/main">
                      <mc:Choice Requires="a14">
                        <w14:contentPart bwMode="clr" r:id="rId669">
                          <w14:nvContentPartPr>
                            <w14:cNvPr id="465" name="墨迹 465"/>
                            <w14:cNvContentPartPr/>
                          </w14:nvContentPartPr>
                          <w14:xfrm>
                            <a:off x="5788025" y="10182860"/>
                            <a:ext cx="115570" cy="33020"/>
                          </w14:xfrm>
                        </w14:contentPart>
                      </mc:Choice>
                    </mc:AlternateContent>
                  </a:graphicData>
                </a:graphic>
              </wp:anchor>
            </w:drawing>
          </mc:Choice>
          <mc:Fallback>
            <w:pict>
              <v:shape id="_x0000_s1026" o:spid="_x0000_s1026" style="position:absolute;left:0pt;margin-left:384.85pt;margin-top:50.3pt;height:2.6pt;width:9.1pt;z-index:252104704;mso-width-relative:page;mso-height-relative:page;" filled="f" stroked="t" coordsize="21600,21600" o:gfxdata="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">
                <v:fill on="f" focussize="0,0"/>
                <v:stroke weight="1.04984251968504pt" color="#00BFF3" opacity="65535f" joinstyle="round"/>
                <v:imagedata o:title=""/>
                <o:lock v:ext="edit" aspectratio="f"/>
              </v:shape>
            </w:pict>
          </mc:Fallback>
        </mc:AlternateContent>
      </w:r>
      <w:r>
        <w:rPr>
          <w:rFonts w:hint="eastAsia"/>
          <w:b w:val="0"/>
          <w:bCs w:val="0"/>
          <w:sz w:val="24"/>
          <w:szCs w:val="24"/>
        </w:rPr>
        <w:t>5</w:t>
      </w:r>
      <w:r>
        <w:rPr>
          <w:b w:val="0"/>
          <w:bCs w:val="0"/>
          <w:sz w:val="24"/>
          <w:szCs w:val="24"/>
        </w:rPr>
        <w:t>.2.2</w:t>
      </w:r>
      <w:r>
        <w:rPr>
          <w:rFonts w:hint="eastAsia"/>
          <w:b w:val="0"/>
          <w:bCs w:val="0"/>
          <w:sz w:val="24"/>
          <w:szCs w:val="24"/>
        </w:rPr>
        <w:t>求解器模型</w:t>
      </w:r>
      <w:bookmarkEnd w:id="11"/>
    </w:p>
    <w:p>
      <w:pPr>
        <w:spacing w:line="360" w:lineRule="auto"/>
        <w:ind w:firstLine="480" w:firstLineChars="200"/>
        <w:rPr>
          <w:sz w:val="24"/>
          <w:szCs w:val="24"/>
        </w:rPr>
      </w:pPr>
      <w:r>
        <mc:AlternateContent>
          <mc:Choice Requires="wps">
            <w:drawing>
              <wp:anchor distT="0" distB="0" distL="114300" distR="114300" simplePos="0" relativeHeight="252126208" behindDoc="0" locked="0" layoutInCell="1" allowOverlap="1">
                <wp:simplePos x="0" y="0"/>
                <wp:positionH relativeFrom="column">
                  <wp:posOffset>3632200</wp:posOffset>
                </wp:positionH>
                <wp:positionV relativeFrom="paragraph">
                  <wp:posOffset>275590</wp:posOffset>
                </wp:positionV>
                <wp:extent cx="162560" cy="247015"/>
                <wp:effectExtent l="0" t="0" r="0" b="0"/>
                <wp:wrapNone/>
                <wp:docPr id="486" name="墨迹 486"/>
                <wp:cNvGraphicFramePr/>
                <a:graphic xmlns:a="http://schemas.openxmlformats.org/drawingml/2006/main">
                  <a:graphicData uri="http://schemas.microsoft.com/office/word/2010/wordprocessingInk">
                    <mc:AlternateContent xmlns:a14="http://schemas.microsoft.com/office/drawing/2010/main">
                      <mc:Choice Requires="a14">
                        <w14:contentPart bwMode="clr" r:id="rId670">
                          <w14:nvContentPartPr>
                            <w14:cNvPr id="486" name="墨迹 486"/>
                            <w14:cNvContentPartPr/>
                          </w14:nvContentPartPr>
                          <w14:xfrm>
                            <a:off x="4532630" y="995680"/>
                            <a:ext cx="162560" cy="247015"/>
                          </w14:xfrm>
                        </w14:contentPart>
                      </mc:Choice>
                    </mc:AlternateContent>
                  </a:graphicData>
                </a:graphic>
              </wp:anchor>
            </w:drawing>
          </mc:Choice>
          <mc:Fallback>
            <w:pict>
              <v:shape id="_x0000_s1026" o:spid="_x0000_s1026" style="position:absolute;left:0pt;margin-left:286pt;margin-top:21.7pt;height:19.45pt;width:12.8pt;z-index:252126208;mso-width-relative:page;mso-height-relative:page;" filled="f" stroked="t" coordsize="21600,21600" o:gfxdata="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27232" behindDoc="0" locked="0" layoutInCell="1" allowOverlap="1">
                <wp:simplePos x="0" y="0"/>
                <wp:positionH relativeFrom="column">
                  <wp:posOffset>3654425</wp:posOffset>
                </wp:positionH>
                <wp:positionV relativeFrom="paragraph">
                  <wp:posOffset>226695</wp:posOffset>
                </wp:positionV>
                <wp:extent cx="52070" cy="395605"/>
                <wp:effectExtent l="0" t="0" r="0" b="0"/>
                <wp:wrapNone/>
                <wp:docPr id="487" name="墨迹 487"/>
                <wp:cNvGraphicFramePr/>
                <a:graphic xmlns:a="http://schemas.openxmlformats.org/drawingml/2006/main">
                  <a:graphicData uri="http://schemas.microsoft.com/office/word/2010/wordprocessingInk">
                    <mc:AlternateContent xmlns:a14="http://schemas.microsoft.com/office/drawing/2010/main">
                      <mc:Choice Requires="a14">
                        <w14:contentPart bwMode="clr" r:id="rId671">
                          <w14:nvContentPartPr>
                            <w14:cNvPr id="487" name="墨迹 487"/>
                            <w14:cNvContentPartPr/>
                          </w14:nvContentPartPr>
                          <w14:xfrm>
                            <a:off x="4554855" y="946785"/>
                            <a:ext cx="52070" cy="395605"/>
                          </w14:xfrm>
                        </w14:contentPart>
                      </mc:Choice>
                    </mc:AlternateContent>
                  </a:graphicData>
                </a:graphic>
              </wp:anchor>
            </w:drawing>
          </mc:Choice>
          <mc:Fallback>
            <w:pict>
              <v:shape id="_x0000_s1026" o:spid="_x0000_s1026" style="position:absolute;left:0pt;margin-left:287.75pt;margin-top:17.85pt;height:31.15pt;width:4.1pt;z-index:252127232;mso-width-relative:page;mso-height-relative:page;" filled="f" stroked="t" coordsize="21600,21600" o:gfxdata="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32352" behindDoc="0" locked="0" layoutInCell="1" allowOverlap="1">
                <wp:simplePos x="0" y="0"/>
                <wp:positionH relativeFrom="column">
                  <wp:posOffset>4282440</wp:posOffset>
                </wp:positionH>
                <wp:positionV relativeFrom="paragraph">
                  <wp:posOffset>293370</wp:posOffset>
                </wp:positionV>
                <wp:extent cx="27305" cy="2540"/>
                <wp:effectExtent l="0" t="0" r="0" b="0"/>
                <wp:wrapNone/>
                <wp:docPr id="492" name="墨迹 492"/>
                <wp:cNvGraphicFramePr/>
                <a:graphic xmlns:a="http://schemas.openxmlformats.org/drawingml/2006/main">
                  <a:graphicData uri="http://schemas.microsoft.com/office/word/2010/wordprocessingInk">
                    <mc:AlternateContent xmlns:a14="http://schemas.microsoft.com/office/drawing/2010/main">
                      <mc:Choice Requires="a14">
                        <w14:contentPart bwMode="clr" r:id="rId672">
                          <w14:nvContentPartPr>
                            <w14:cNvPr id="492" name="墨迹 492"/>
                            <w14:cNvContentPartPr/>
                          </w14:nvContentPartPr>
                          <w14:xfrm>
                            <a:off x="5182870" y="1013460"/>
                            <a:ext cx="27305" cy="2540"/>
                          </w14:xfrm>
                        </w14:contentPart>
                      </mc:Choice>
                    </mc:AlternateContent>
                  </a:graphicData>
                </a:graphic>
              </wp:anchor>
            </w:drawing>
          </mc:Choice>
          <mc:Fallback>
            <w:pict>
              <v:shape id="_x0000_s1026" o:spid="_x0000_s1026" style="position:absolute;left:0pt;margin-left:337.2pt;margin-top:23.1pt;height:0.2pt;width:2.15pt;z-index:252132352;mso-width-relative:page;mso-height-relative:page;" filled="f" stroked="t" coordsize="21600,21600" o:gfxdata="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33376" behindDoc="0" locked="0" layoutInCell="1" allowOverlap="1">
                <wp:simplePos x="0" y="0"/>
                <wp:positionH relativeFrom="column">
                  <wp:posOffset>4211955</wp:posOffset>
                </wp:positionH>
                <wp:positionV relativeFrom="paragraph">
                  <wp:posOffset>292100</wp:posOffset>
                </wp:positionV>
                <wp:extent cx="170180" cy="208280"/>
                <wp:effectExtent l="0" t="0" r="0" b="0"/>
                <wp:wrapNone/>
                <wp:docPr id="493" name="墨迹 493"/>
                <wp:cNvGraphicFramePr/>
                <a:graphic xmlns:a="http://schemas.openxmlformats.org/drawingml/2006/main">
                  <a:graphicData uri="http://schemas.microsoft.com/office/word/2010/wordprocessingInk">
                    <mc:AlternateContent xmlns:a14="http://schemas.microsoft.com/office/drawing/2010/main">
                      <mc:Choice Requires="a14">
                        <w14:contentPart bwMode="clr" r:id="rId673">
                          <w14:nvContentPartPr>
                            <w14:cNvPr id="493" name="墨迹 493"/>
                            <w14:cNvContentPartPr/>
                          </w14:nvContentPartPr>
                          <w14:xfrm>
                            <a:off x="5112385" y="1012190"/>
                            <a:ext cx="170180" cy="208280"/>
                          </w14:xfrm>
                        </w14:contentPart>
                      </mc:Choice>
                    </mc:AlternateContent>
                  </a:graphicData>
                </a:graphic>
              </wp:anchor>
            </w:drawing>
          </mc:Choice>
          <mc:Fallback>
            <w:pict>
              <v:shape id="_x0000_s1026" o:spid="_x0000_s1026" style="position:absolute;left:0pt;margin-left:331.65pt;margin-top:23pt;height:16.4pt;width:13.4pt;z-index:252133376;mso-width-relative:page;mso-height-relative:page;" filled="f" stroked="t" coordsize="21600,21600" o:gfxdata="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41568" behindDoc="0" locked="0" layoutInCell="1" allowOverlap="1">
                <wp:simplePos x="0" y="0"/>
                <wp:positionH relativeFrom="column">
                  <wp:posOffset>5057775</wp:posOffset>
                </wp:positionH>
                <wp:positionV relativeFrom="paragraph">
                  <wp:posOffset>-452755</wp:posOffset>
                </wp:positionV>
                <wp:extent cx="31115" cy="101600"/>
                <wp:effectExtent l="0" t="0" r="0" b="0"/>
                <wp:wrapNone/>
                <wp:docPr id="501" name="墨迹 501"/>
                <wp:cNvGraphicFramePr/>
                <a:graphic xmlns:a="http://schemas.openxmlformats.org/drawingml/2006/main">
                  <a:graphicData uri="http://schemas.microsoft.com/office/word/2010/wordprocessingInk">
                    <mc:AlternateContent xmlns:a14="http://schemas.microsoft.com/office/drawing/2010/main">
                      <mc:Choice Requires="a14">
                        <w14:contentPart bwMode="clr" r:id="rId674">
                          <w14:nvContentPartPr>
                            <w14:cNvPr id="501" name="墨迹 501"/>
                            <w14:cNvContentPartPr/>
                          </w14:nvContentPartPr>
                          <w14:xfrm>
                            <a:off x="5958205" y="267335"/>
                            <a:ext cx="31115" cy="101600"/>
                          </w14:xfrm>
                        </w14:contentPart>
                      </mc:Choice>
                    </mc:AlternateContent>
                  </a:graphicData>
                </a:graphic>
              </wp:anchor>
            </w:drawing>
          </mc:Choice>
          <mc:Fallback>
            <w:pict>
              <v:shape id="_x0000_s1026" o:spid="_x0000_s1026" style="position:absolute;left:0pt;margin-left:398.25pt;margin-top:-35.65pt;height:8pt;width:2.45pt;z-index:252141568;mso-width-relative:page;mso-height-relative:page;" filled="f" stroked="t" coordsize="21600,21600" o:gfxdata="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42592" behindDoc="0" locked="0" layoutInCell="1" allowOverlap="1">
                <wp:simplePos x="0" y="0"/>
                <wp:positionH relativeFrom="column">
                  <wp:posOffset>5136515</wp:posOffset>
                </wp:positionH>
                <wp:positionV relativeFrom="paragraph">
                  <wp:posOffset>-354330</wp:posOffset>
                </wp:positionV>
                <wp:extent cx="55880" cy="24765"/>
                <wp:effectExtent l="0" t="0" r="0" b="0"/>
                <wp:wrapNone/>
                <wp:docPr id="502" name="墨迹 502"/>
                <wp:cNvGraphicFramePr/>
                <a:graphic xmlns:a="http://schemas.openxmlformats.org/drawingml/2006/main">
                  <a:graphicData uri="http://schemas.microsoft.com/office/word/2010/wordprocessingInk">
                    <mc:AlternateContent xmlns:a14="http://schemas.microsoft.com/office/drawing/2010/main">
                      <mc:Choice Requires="a14">
                        <w14:contentPart bwMode="clr" r:id="rId675">
                          <w14:nvContentPartPr>
                            <w14:cNvPr id="502" name="墨迹 502"/>
                            <w14:cNvContentPartPr/>
                          </w14:nvContentPartPr>
                          <w14:xfrm>
                            <a:off x="6036945" y="365760"/>
                            <a:ext cx="55880" cy="24765"/>
                          </w14:xfrm>
                        </w14:contentPart>
                      </mc:Choice>
                    </mc:AlternateContent>
                  </a:graphicData>
                </a:graphic>
              </wp:anchor>
            </w:drawing>
          </mc:Choice>
          <mc:Fallback>
            <w:pict>
              <v:shape id="_x0000_s1026" o:spid="_x0000_s1026" style="position:absolute;left:0pt;margin-left:404.45pt;margin-top:-27.9pt;height:1.95pt;width:4.4pt;z-index:252142592;mso-width-relative:page;mso-height-relative:page;" filled="f" stroked="t" coordsize="21600,21600" o:gfxdata="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43616" behindDoc="0" locked="0" layoutInCell="1" allowOverlap="1">
                <wp:simplePos x="0" y="0"/>
                <wp:positionH relativeFrom="column">
                  <wp:posOffset>5316220</wp:posOffset>
                </wp:positionH>
                <wp:positionV relativeFrom="paragraph">
                  <wp:posOffset>-514350</wp:posOffset>
                </wp:positionV>
                <wp:extent cx="196850" cy="200025"/>
                <wp:effectExtent l="0" t="0" r="0" b="0"/>
                <wp:wrapNone/>
                <wp:docPr id="503" name="墨迹 503"/>
                <wp:cNvGraphicFramePr/>
                <a:graphic xmlns:a="http://schemas.openxmlformats.org/drawingml/2006/main">
                  <a:graphicData uri="http://schemas.microsoft.com/office/word/2010/wordprocessingInk">
                    <mc:AlternateContent xmlns:a14="http://schemas.microsoft.com/office/drawing/2010/main">
                      <mc:Choice Requires="a14">
                        <w14:contentPart bwMode="clr" r:id="rId676">
                          <w14:nvContentPartPr>
                            <w14:cNvPr id="503" name="墨迹 503"/>
                            <w14:cNvContentPartPr/>
                          </w14:nvContentPartPr>
                          <w14:xfrm>
                            <a:off x="6216650" y="205740"/>
                            <a:ext cx="196850" cy="200025"/>
                          </w14:xfrm>
                        </w14:contentPart>
                      </mc:Choice>
                    </mc:AlternateContent>
                  </a:graphicData>
                </a:graphic>
              </wp:anchor>
            </w:drawing>
          </mc:Choice>
          <mc:Fallback>
            <w:pict>
              <v:shape id="_x0000_s1026" o:spid="_x0000_s1026" style="position:absolute;left:0pt;margin-left:418.6pt;margin-top:-40.5pt;height:15.75pt;width:15.5pt;z-index:252143616;mso-width-relative:page;mso-height-relative:page;" filled="f" stroked="t" coordsize="21600,21600" o:gfxdata="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44640" behindDoc="0" locked="0" layoutInCell="1" allowOverlap="1">
                <wp:simplePos x="0" y="0"/>
                <wp:positionH relativeFrom="column">
                  <wp:posOffset>5364480</wp:posOffset>
                </wp:positionH>
                <wp:positionV relativeFrom="paragraph">
                  <wp:posOffset>-606425</wp:posOffset>
                </wp:positionV>
                <wp:extent cx="67310" cy="299085"/>
                <wp:effectExtent l="0" t="0" r="0" b="0"/>
                <wp:wrapNone/>
                <wp:docPr id="504" name="墨迹 504"/>
                <wp:cNvGraphicFramePr/>
                <a:graphic xmlns:a="http://schemas.openxmlformats.org/drawingml/2006/main">
                  <a:graphicData uri="http://schemas.microsoft.com/office/word/2010/wordprocessingInk">
                    <mc:AlternateContent xmlns:a14="http://schemas.microsoft.com/office/drawing/2010/main">
                      <mc:Choice Requires="a14">
                        <w14:contentPart bwMode="clr" r:id="rId677">
                          <w14:nvContentPartPr>
                            <w14:cNvPr id="504" name="墨迹 504"/>
                            <w14:cNvContentPartPr/>
                          </w14:nvContentPartPr>
                          <w14:xfrm>
                            <a:off x="6264910" y="113665"/>
                            <a:ext cx="67310" cy="299085"/>
                          </w14:xfrm>
                        </w14:contentPart>
                      </mc:Choice>
                    </mc:AlternateContent>
                  </a:graphicData>
                </a:graphic>
              </wp:anchor>
            </w:drawing>
          </mc:Choice>
          <mc:Fallback>
            <w:pict>
              <v:shape id="_x0000_s1026" o:spid="_x0000_s1026" style="position:absolute;left:0pt;margin-left:422.4pt;margin-top:-47.75pt;height:23.55pt;width:5.3pt;z-index:252144640;mso-width-relative:page;mso-height-relative:page;" filled="f" stroked="t" coordsize="21600,21600" o:gfxdata="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iAnbXtgAAAALAQAADwAAAAAA&#10;AAABACAAAAAiAAAAZHJzL2Rvd25yZXYueG1sUEsBAhQAFAAAAAgAh07iQE69WVmPAQAAMAMAAA4A&#10;AAAAAAAAAQAgAAAAJwEAAGRycy9lMm9Eb2MueG1sUEsBAhQACgAAAAAAh07iQAAAAAAAAAAAAAAA&#10;AAgAAAAAAAAAAAAQAAAA4gIAAGRycy9pbmsvUEsBAhQAFAAAAAgAh07iQPlZfMSOAgAAFQcAABAA&#10;AAAAAAAAAQAgAAAACAMAAGRycy9pbmsvaW5rMS54bWxQSwUGAAAAAAoACgBMAgAAL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45664" behindDoc="0" locked="0" layoutInCell="1" allowOverlap="1">
                <wp:simplePos x="0" y="0"/>
                <wp:positionH relativeFrom="column">
                  <wp:posOffset>5327015</wp:posOffset>
                </wp:positionH>
                <wp:positionV relativeFrom="paragraph">
                  <wp:posOffset>-565150</wp:posOffset>
                </wp:positionV>
                <wp:extent cx="36195" cy="26670"/>
                <wp:effectExtent l="0" t="0" r="0" b="0"/>
                <wp:wrapNone/>
                <wp:docPr id="505" name="墨迹 505"/>
                <wp:cNvGraphicFramePr/>
                <a:graphic xmlns:a="http://schemas.openxmlformats.org/drawingml/2006/main">
                  <a:graphicData uri="http://schemas.microsoft.com/office/word/2010/wordprocessingInk">
                    <mc:AlternateContent xmlns:a14="http://schemas.microsoft.com/office/drawing/2010/main">
                      <mc:Choice Requires="a14">
                        <w14:contentPart bwMode="clr" r:id="rId678">
                          <w14:nvContentPartPr>
                            <w14:cNvPr id="505" name="墨迹 505"/>
                            <w14:cNvContentPartPr/>
                          </w14:nvContentPartPr>
                          <w14:xfrm>
                            <a:off x="6227445" y="154940"/>
                            <a:ext cx="36195" cy="26670"/>
                          </w14:xfrm>
                        </w14:contentPart>
                      </mc:Choice>
                    </mc:AlternateContent>
                  </a:graphicData>
                </a:graphic>
              </wp:anchor>
            </w:drawing>
          </mc:Choice>
          <mc:Fallback>
            <w:pict>
              <v:shape id="_x0000_s1026" o:spid="_x0000_s1026" style="position:absolute;left:0pt;margin-left:419.45pt;margin-top:-44.5pt;height:2.1pt;width:2.85pt;z-index:252145664;mso-width-relative:page;mso-height-relative:page;" filled="f" stroked="t" coordsize="21600,21600" o:gfxdata="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46688" behindDoc="0" locked="0" layoutInCell="1" allowOverlap="1">
                <wp:simplePos x="0" y="0"/>
                <wp:positionH relativeFrom="column">
                  <wp:posOffset>5435600</wp:posOffset>
                </wp:positionH>
                <wp:positionV relativeFrom="paragraph">
                  <wp:posOffset>-395605</wp:posOffset>
                </wp:positionV>
                <wp:extent cx="27305" cy="635"/>
                <wp:effectExtent l="0" t="0" r="0" b="0"/>
                <wp:wrapNone/>
                <wp:docPr id="506" name="墨迹 506"/>
                <wp:cNvGraphicFramePr/>
                <a:graphic xmlns:a="http://schemas.openxmlformats.org/drawingml/2006/main">
                  <a:graphicData uri="http://schemas.microsoft.com/office/word/2010/wordprocessingInk">
                    <mc:AlternateContent xmlns:a14="http://schemas.microsoft.com/office/drawing/2010/main">
                      <mc:Choice Requires="a14">
                        <w14:contentPart bwMode="clr" r:id="rId679">
                          <w14:nvContentPartPr>
                            <w14:cNvPr id="506" name="墨迹 506"/>
                            <w14:cNvContentPartPr/>
                          </w14:nvContentPartPr>
                          <w14:xfrm>
                            <a:off x="6336030" y="324485"/>
                            <a:ext cx="27305" cy="635"/>
                          </w14:xfrm>
                        </w14:contentPart>
                      </mc:Choice>
                    </mc:AlternateContent>
                  </a:graphicData>
                </a:graphic>
              </wp:anchor>
            </w:drawing>
          </mc:Choice>
          <mc:Fallback>
            <w:pict>
              <v:shape id="_x0000_s1026" o:spid="_x0000_s1026" style="position:absolute;left:0pt;margin-left:428pt;margin-top:-31.15pt;height:0.05pt;width:2.15pt;z-index:252146688;mso-width-relative:page;mso-height-relative:page;" filled="f" stroked="t" coordsize="21600,21600" o:gfxdata="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47712" behindDoc="0" locked="0" layoutInCell="1" allowOverlap="1">
                <wp:simplePos x="0" y="0"/>
                <wp:positionH relativeFrom="column">
                  <wp:posOffset>5542280</wp:posOffset>
                </wp:positionH>
                <wp:positionV relativeFrom="paragraph">
                  <wp:posOffset>-551815</wp:posOffset>
                </wp:positionV>
                <wp:extent cx="57150" cy="206375"/>
                <wp:effectExtent l="0" t="0" r="0" b="0"/>
                <wp:wrapNone/>
                <wp:docPr id="507" name="墨迹 507"/>
                <wp:cNvGraphicFramePr/>
                <a:graphic xmlns:a="http://schemas.openxmlformats.org/drawingml/2006/main">
                  <a:graphicData uri="http://schemas.microsoft.com/office/word/2010/wordprocessingInk">
                    <mc:AlternateContent xmlns:a14="http://schemas.microsoft.com/office/drawing/2010/main">
                      <mc:Choice Requires="a14">
                        <w14:contentPart bwMode="clr" r:id="rId680">
                          <w14:nvContentPartPr>
                            <w14:cNvPr id="507" name="墨迹 507"/>
                            <w14:cNvContentPartPr/>
                          </w14:nvContentPartPr>
                          <w14:xfrm>
                            <a:off x="6442710" y="168275"/>
                            <a:ext cx="57150" cy="206375"/>
                          </w14:xfrm>
                        </w14:contentPart>
                      </mc:Choice>
                    </mc:AlternateContent>
                  </a:graphicData>
                </a:graphic>
              </wp:anchor>
            </w:drawing>
          </mc:Choice>
          <mc:Fallback>
            <w:pict>
              <v:shape id="_x0000_s1026" o:spid="_x0000_s1026" style="position:absolute;left:0pt;margin-left:436.4pt;margin-top:-43.45pt;height:16.25pt;width:4.5pt;z-index:252147712;mso-width-relative:page;mso-height-relative:page;" filled="f" stroked="t" coordsize="21600,21600" o:gfxdata="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48736" behindDoc="0" locked="0" layoutInCell="1" allowOverlap="1">
                <wp:simplePos x="0" y="0"/>
                <wp:positionH relativeFrom="column">
                  <wp:posOffset>5598795</wp:posOffset>
                </wp:positionH>
                <wp:positionV relativeFrom="paragraph">
                  <wp:posOffset>-506095</wp:posOffset>
                </wp:positionV>
                <wp:extent cx="158750" cy="100965"/>
                <wp:effectExtent l="0" t="0" r="0" b="0"/>
                <wp:wrapNone/>
                <wp:docPr id="508" name="墨迹 508"/>
                <wp:cNvGraphicFramePr/>
                <a:graphic xmlns:a="http://schemas.openxmlformats.org/drawingml/2006/main">
                  <a:graphicData uri="http://schemas.microsoft.com/office/word/2010/wordprocessingInk">
                    <mc:AlternateContent xmlns:a14="http://schemas.microsoft.com/office/drawing/2010/main">
                      <mc:Choice Requires="a14">
                        <w14:contentPart bwMode="clr" r:id="rId681">
                          <w14:nvContentPartPr>
                            <w14:cNvPr id="508" name="墨迹 508"/>
                            <w14:cNvContentPartPr/>
                          </w14:nvContentPartPr>
                          <w14:xfrm>
                            <a:off x="6499225" y="213995"/>
                            <a:ext cx="158750" cy="100965"/>
                          </w14:xfrm>
                        </w14:contentPart>
                      </mc:Choice>
                    </mc:AlternateContent>
                  </a:graphicData>
                </a:graphic>
              </wp:anchor>
            </w:drawing>
          </mc:Choice>
          <mc:Fallback>
            <w:pict>
              <v:shape id="_x0000_s1026" o:spid="_x0000_s1026" style="position:absolute;left:0pt;margin-left:440.85pt;margin-top:-39.85pt;height:7.95pt;width:12.5pt;z-index:252148736;mso-width-relative:page;mso-height-relative:page;" filled="f" stroked="t" coordsize="21600,21600" o:gfxdata="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49760" behindDoc="0" locked="0" layoutInCell="1" allowOverlap="1">
                <wp:simplePos x="0" y="0"/>
                <wp:positionH relativeFrom="column">
                  <wp:posOffset>5683250</wp:posOffset>
                </wp:positionH>
                <wp:positionV relativeFrom="paragraph">
                  <wp:posOffset>-527685</wp:posOffset>
                </wp:positionV>
                <wp:extent cx="12700" cy="225425"/>
                <wp:effectExtent l="0" t="0" r="0" b="0"/>
                <wp:wrapNone/>
                <wp:docPr id="509" name="墨迹 509"/>
                <wp:cNvGraphicFramePr/>
                <a:graphic xmlns:a="http://schemas.openxmlformats.org/drawingml/2006/main">
                  <a:graphicData uri="http://schemas.microsoft.com/office/word/2010/wordprocessingInk">
                    <mc:AlternateContent xmlns:a14="http://schemas.microsoft.com/office/drawing/2010/main">
                      <mc:Choice Requires="a14">
                        <w14:contentPart bwMode="clr" r:id="rId682">
                          <w14:nvContentPartPr>
                            <w14:cNvPr id="509" name="墨迹 509"/>
                            <w14:cNvContentPartPr/>
                          </w14:nvContentPartPr>
                          <w14:xfrm>
                            <a:off x="6583680" y="192405"/>
                            <a:ext cx="12700" cy="225425"/>
                          </w14:xfrm>
                        </w14:contentPart>
                      </mc:Choice>
                    </mc:AlternateContent>
                  </a:graphicData>
                </a:graphic>
              </wp:anchor>
            </w:drawing>
          </mc:Choice>
          <mc:Fallback>
            <w:pict>
              <v:shape id="_x0000_s1026" o:spid="_x0000_s1026" style="position:absolute;left:0pt;margin-left:447.5pt;margin-top:-41.55pt;height:17.75pt;width:1pt;z-index:252149760;mso-width-relative:page;mso-height-relative:page;" filled="f" stroked="t" coordsize="21600,21600" o:gfxdata="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50784" behindDoc="0" locked="0" layoutInCell="1" allowOverlap="1">
                <wp:simplePos x="0" y="0"/>
                <wp:positionH relativeFrom="column">
                  <wp:posOffset>5793105</wp:posOffset>
                </wp:positionH>
                <wp:positionV relativeFrom="paragraph">
                  <wp:posOffset>-565150</wp:posOffset>
                </wp:positionV>
                <wp:extent cx="80010" cy="142240"/>
                <wp:effectExtent l="0" t="0" r="0" b="0"/>
                <wp:wrapNone/>
                <wp:docPr id="510" name="墨迹 510"/>
                <wp:cNvGraphicFramePr/>
                <a:graphic xmlns:a="http://schemas.openxmlformats.org/drawingml/2006/main">
                  <a:graphicData uri="http://schemas.microsoft.com/office/word/2010/wordprocessingInk">
                    <mc:AlternateContent xmlns:a14="http://schemas.microsoft.com/office/drawing/2010/main">
                      <mc:Choice Requires="a14">
                        <w14:contentPart bwMode="clr" r:id="rId683">
                          <w14:nvContentPartPr>
                            <w14:cNvPr id="510" name="墨迹 510"/>
                            <w14:cNvContentPartPr/>
                          </w14:nvContentPartPr>
                          <w14:xfrm>
                            <a:off x="6693535" y="154940"/>
                            <a:ext cx="80010" cy="142240"/>
                          </w14:xfrm>
                        </w14:contentPart>
                      </mc:Choice>
                    </mc:AlternateContent>
                  </a:graphicData>
                </a:graphic>
              </wp:anchor>
            </w:drawing>
          </mc:Choice>
          <mc:Fallback>
            <w:pict>
              <v:shape id="_x0000_s1026" o:spid="_x0000_s1026" style="position:absolute;left:0pt;margin-left:456.15pt;margin-top:-44.5pt;height:11.2pt;width:6.3pt;z-index:252150784;mso-width-relative:page;mso-height-relative:page;" filled="f" stroked="t" coordsize="21600,21600" o:gfxdata="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PRAGmnYAAAACwEAAA8AAAAAAAAA&#10;AQAgAAAAIgAAAGRycy9kb3ducmV2LnhtbFBLAQIUABQAAAAIAIdO4kCkP8KljgEAADADAAAOAAAA&#10;AAAAAAEAIAAAACcBAABkcnMvZTJvRG9jLnhtbFBLAQIUAAoAAAAAAIdO4kAAAAAAAAAAAAAAAAAI&#10;AAAAAAAAAAAAEAAAAOECAABkcnMvaW5rL1BLAQIUABQAAAAIAIdO4kCO2IOaVAIAAKwGAAAQAAAA&#10;AAAAAAEAIAAAAAcDAABkcnMvaW5rL2luazEueG1sUEsFBgAAAAAKAAoATAIAAPQ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51808" behindDoc="0" locked="0" layoutInCell="1" allowOverlap="1">
                <wp:simplePos x="0" y="0"/>
                <wp:positionH relativeFrom="column">
                  <wp:posOffset>5821680</wp:posOffset>
                </wp:positionH>
                <wp:positionV relativeFrom="paragraph">
                  <wp:posOffset>-499110</wp:posOffset>
                </wp:positionV>
                <wp:extent cx="133350" cy="178435"/>
                <wp:effectExtent l="0" t="0" r="0" b="0"/>
                <wp:wrapNone/>
                <wp:docPr id="511" name="墨迹 511"/>
                <wp:cNvGraphicFramePr/>
                <a:graphic xmlns:a="http://schemas.openxmlformats.org/drawingml/2006/main">
                  <a:graphicData uri="http://schemas.microsoft.com/office/word/2010/wordprocessingInk">
                    <mc:AlternateContent xmlns:a14="http://schemas.microsoft.com/office/drawing/2010/main">
                      <mc:Choice Requires="a14">
                        <w14:contentPart bwMode="clr" r:id="rId684">
                          <w14:nvContentPartPr>
                            <w14:cNvPr id="511" name="墨迹 511"/>
                            <w14:cNvContentPartPr/>
                          </w14:nvContentPartPr>
                          <w14:xfrm>
                            <a:off x="6722110" y="220980"/>
                            <a:ext cx="133350" cy="178435"/>
                          </w14:xfrm>
                        </w14:contentPart>
                      </mc:Choice>
                    </mc:AlternateContent>
                  </a:graphicData>
                </a:graphic>
              </wp:anchor>
            </w:drawing>
          </mc:Choice>
          <mc:Fallback>
            <w:pict>
              <v:shape id="_x0000_s1026" o:spid="_x0000_s1026" style="position:absolute;left:0pt;margin-left:458.4pt;margin-top:-39.3pt;height:14.05pt;width:10.5pt;z-index:252151808;mso-width-relative:page;mso-height-relative:page;" filled="f" stroked="t" coordsize="21600,21600" o:gfxdata="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52832" behindDoc="0" locked="0" layoutInCell="1" allowOverlap="1">
                <wp:simplePos x="0" y="0"/>
                <wp:positionH relativeFrom="column">
                  <wp:posOffset>5993130</wp:posOffset>
                </wp:positionH>
                <wp:positionV relativeFrom="paragraph">
                  <wp:posOffset>-547370</wp:posOffset>
                </wp:positionV>
                <wp:extent cx="62865" cy="199390"/>
                <wp:effectExtent l="0" t="0" r="0" b="0"/>
                <wp:wrapNone/>
                <wp:docPr id="512" name="墨迹 512"/>
                <wp:cNvGraphicFramePr/>
                <a:graphic xmlns:a="http://schemas.openxmlformats.org/drawingml/2006/main">
                  <a:graphicData uri="http://schemas.microsoft.com/office/word/2010/wordprocessingInk">
                    <mc:AlternateContent xmlns:a14="http://schemas.microsoft.com/office/drawing/2010/main">
                      <mc:Choice Requires="a14">
                        <w14:contentPart bwMode="clr" r:id="rId685">
                          <w14:nvContentPartPr>
                            <w14:cNvPr id="512" name="墨迹 512"/>
                            <w14:cNvContentPartPr/>
                          </w14:nvContentPartPr>
                          <w14:xfrm>
                            <a:off x="6893560" y="172720"/>
                            <a:ext cx="62865" cy="199390"/>
                          </w14:xfrm>
                        </w14:contentPart>
                      </mc:Choice>
                    </mc:AlternateContent>
                  </a:graphicData>
                </a:graphic>
              </wp:anchor>
            </w:drawing>
          </mc:Choice>
          <mc:Fallback>
            <w:pict>
              <v:shape id="_x0000_s1026" o:spid="_x0000_s1026" style="position:absolute;left:0pt;margin-left:471.9pt;margin-top:-43.1pt;height:15.7pt;width:4.95pt;z-index:252152832;mso-width-relative:page;mso-height-relative:page;" filled="f" stroked="t" coordsize="21600,21600" o:gfxdata="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53856" behindDoc="0" locked="0" layoutInCell="1" allowOverlap="1">
                <wp:simplePos x="0" y="0"/>
                <wp:positionH relativeFrom="column">
                  <wp:posOffset>6057265</wp:posOffset>
                </wp:positionH>
                <wp:positionV relativeFrom="paragraph">
                  <wp:posOffset>-485775</wp:posOffset>
                </wp:positionV>
                <wp:extent cx="82550" cy="53340"/>
                <wp:effectExtent l="0" t="0" r="0" b="0"/>
                <wp:wrapNone/>
                <wp:docPr id="513" name="墨迹 513"/>
                <wp:cNvGraphicFramePr/>
                <a:graphic xmlns:a="http://schemas.openxmlformats.org/drawingml/2006/main">
                  <a:graphicData uri="http://schemas.microsoft.com/office/word/2010/wordprocessingInk">
                    <mc:AlternateContent xmlns:a14="http://schemas.microsoft.com/office/drawing/2010/main">
                      <mc:Choice Requires="a14">
                        <w14:contentPart bwMode="clr" r:id="rId686">
                          <w14:nvContentPartPr>
                            <w14:cNvPr id="513" name="墨迹 513"/>
                            <w14:cNvContentPartPr/>
                          </w14:nvContentPartPr>
                          <w14:xfrm>
                            <a:off x="6957695" y="234315"/>
                            <a:ext cx="82550" cy="53340"/>
                          </w14:xfrm>
                        </w14:contentPart>
                      </mc:Choice>
                    </mc:AlternateContent>
                  </a:graphicData>
                </a:graphic>
              </wp:anchor>
            </w:drawing>
          </mc:Choice>
          <mc:Fallback>
            <w:pict>
              <v:shape id="_x0000_s1026" o:spid="_x0000_s1026" style="position:absolute;left:0pt;margin-left:476.95pt;margin-top:-38.25pt;height:4.2pt;width:6.5pt;z-index:252153856;mso-width-relative:page;mso-height-relative:page;" filled="f" stroked="t" coordsize="21600,21600" o:gfxdata="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54880" behindDoc="0" locked="0" layoutInCell="1" allowOverlap="1">
                <wp:simplePos x="0" y="0"/>
                <wp:positionH relativeFrom="column">
                  <wp:posOffset>6089650</wp:posOffset>
                </wp:positionH>
                <wp:positionV relativeFrom="paragraph">
                  <wp:posOffset>-565150</wp:posOffset>
                </wp:positionV>
                <wp:extent cx="35560" cy="234315"/>
                <wp:effectExtent l="0" t="0" r="0" b="0"/>
                <wp:wrapNone/>
                <wp:docPr id="514" name="墨迹 514"/>
                <wp:cNvGraphicFramePr/>
                <a:graphic xmlns:a="http://schemas.openxmlformats.org/drawingml/2006/main">
                  <a:graphicData uri="http://schemas.microsoft.com/office/word/2010/wordprocessingInk">
                    <mc:AlternateContent xmlns:a14="http://schemas.microsoft.com/office/drawing/2010/main">
                      <mc:Choice Requires="a14">
                        <w14:contentPart bwMode="clr" r:id="rId687">
                          <w14:nvContentPartPr>
                            <w14:cNvPr id="514" name="墨迹 514"/>
                            <w14:cNvContentPartPr/>
                          </w14:nvContentPartPr>
                          <w14:xfrm>
                            <a:off x="6990080" y="154940"/>
                            <a:ext cx="35560" cy="234315"/>
                          </w14:xfrm>
                        </w14:contentPart>
                      </mc:Choice>
                    </mc:AlternateContent>
                  </a:graphicData>
                </a:graphic>
              </wp:anchor>
            </w:drawing>
          </mc:Choice>
          <mc:Fallback>
            <w:pict>
              <v:shape id="_x0000_s1026" o:spid="_x0000_s1026" style="position:absolute;left:0pt;margin-left:479.5pt;margin-top:-44.5pt;height:18.45pt;width:2.8pt;z-index:252154880;mso-width-relative:page;mso-height-relative:page;" filled="f" stroked="t" coordsize="21600,21600" o:gfxdata="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55904" behindDoc="0" locked="0" layoutInCell="1" allowOverlap="1">
                <wp:simplePos x="0" y="0"/>
                <wp:positionH relativeFrom="column">
                  <wp:posOffset>6111240</wp:posOffset>
                </wp:positionH>
                <wp:positionV relativeFrom="paragraph">
                  <wp:posOffset>-429260</wp:posOffset>
                </wp:positionV>
                <wp:extent cx="79375" cy="100965"/>
                <wp:effectExtent l="0" t="0" r="0" b="0"/>
                <wp:wrapNone/>
                <wp:docPr id="515" name="墨迹 515"/>
                <wp:cNvGraphicFramePr/>
                <a:graphic xmlns:a="http://schemas.openxmlformats.org/drawingml/2006/main">
                  <a:graphicData uri="http://schemas.microsoft.com/office/word/2010/wordprocessingInk">
                    <mc:AlternateContent xmlns:a14="http://schemas.microsoft.com/office/drawing/2010/main">
                      <mc:Choice Requires="a14">
                        <w14:contentPart bwMode="clr" r:id="rId688">
                          <w14:nvContentPartPr>
                            <w14:cNvPr id="515" name="墨迹 515"/>
                            <w14:cNvContentPartPr/>
                          </w14:nvContentPartPr>
                          <w14:xfrm>
                            <a:off x="7011670" y="290830"/>
                            <a:ext cx="79375" cy="100965"/>
                          </w14:xfrm>
                        </w14:contentPart>
                      </mc:Choice>
                    </mc:AlternateContent>
                  </a:graphicData>
                </a:graphic>
              </wp:anchor>
            </w:drawing>
          </mc:Choice>
          <mc:Fallback>
            <w:pict>
              <v:shape id="_x0000_s1026" o:spid="_x0000_s1026" style="position:absolute;left:0pt;margin-left:481.2pt;margin-top:-33.8pt;height:7.95pt;width:6.25pt;z-index:252155904;mso-width-relative:page;mso-height-relative:page;" filled="f" stroked="t" coordsize="21600,21600" o:gfxdata="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56928" behindDoc="0" locked="0" layoutInCell="1" allowOverlap="1">
                <wp:simplePos x="0" y="0"/>
                <wp:positionH relativeFrom="column">
                  <wp:posOffset>6186170</wp:posOffset>
                </wp:positionH>
                <wp:positionV relativeFrom="paragraph">
                  <wp:posOffset>-554990</wp:posOffset>
                </wp:positionV>
                <wp:extent cx="28575" cy="39370"/>
                <wp:effectExtent l="0" t="0" r="0" b="0"/>
                <wp:wrapNone/>
                <wp:docPr id="516" name="墨迹 516"/>
                <wp:cNvGraphicFramePr/>
                <a:graphic xmlns:a="http://schemas.openxmlformats.org/drawingml/2006/main">
                  <a:graphicData uri="http://schemas.microsoft.com/office/word/2010/wordprocessingInk">
                    <mc:AlternateContent xmlns:a14="http://schemas.microsoft.com/office/drawing/2010/main">
                      <mc:Choice Requires="a14">
                        <w14:contentPart bwMode="clr" r:id="rId689">
                          <w14:nvContentPartPr>
                            <w14:cNvPr id="516" name="墨迹 516"/>
                            <w14:cNvContentPartPr/>
                          </w14:nvContentPartPr>
                          <w14:xfrm>
                            <a:off x="7086600" y="165100"/>
                            <a:ext cx="28575" cy="39370"/>
                          </w14:xfrm>
                        </w14:contentPart>
                      </mc:Choice>
                    </mc:AlternateContent>
                  </a:graphicData>
                </a:graphic>
              </wp:anchor>
            </w:drawing>
          </mc:Choice>
          <mc:Fallback>
            <w:pict>
              <v:shape id="_x0000_s1026" o:spid="_x0000_s1026" style="position:absolute;left:0pt;margin-left:487.1pt;margin-top:-43.7pt;height:3.1pt;width:2.25pt;z-index:252156928;mso-width-relative:page;mso-height-relative:page;" filled="f" stroked="t" coordsize="21600,21600" o:gfxdata="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a6lTktgAAAALAQAADwAA&#10;AAAAAAABACAAAAAiAAAAZHJzL2Rvd25yZXYueG1sUEsBAhQAFAAAAAgAh07iQNqGmkGQAQAALwMA&#10;AA4AAAAAAAAAAQAgAAAAJwEAAGRycy9lMm9Eb2MueG1sUEsBAhQACgAAAAAAh07iQAAAAAAAAAAA&#10;AAAAAAgAAAAAAAAAAAAQAAAA4wIAAGRycy9pbmsvUEsBAhQAFAAAAAgAh07iQH4RVz5XAgAAIQYA&#10;ABAAAAAAAAAAAQAgAAAACQMAAGRycy9pbmsvaW5rMS54bWxQSwUGAAAAAAoACgBMAgAA+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57952" behindDoc="0" locked="0" layoutInCell="1" allowOverlap="1">
                <wp:simplePos x="0" y="0"/>
                <wp:positionH relativeFrom="column">
                  <wp:posOffset>6265545</wp:posOffset>
                </wp:positionH>
                <wp:positionV relativeFrom="paragraph">
                  <wp:posOffset>-556260</wp:posOffset>
                </wp:positionV>
                <wp:extent cx="101600" cy="131445"/>
                <wp:effectExtent l="0" t="0" r="0" b="0"/>
                <wp:wrapNone/>
                <wp:docPr id="517" name="墨迹 517"/>
                <wp:cNvGraphicFramePr/>
                <a:graphic xmlns:a="http://schemas.openxmlformats.org/drawingml/2006/main">
                  <a:graphicData uri="http://schemas.microsoft.com/office/word/2010/wordprocessingInk">
                    <mc:AlternateContent xmlns:a14="http://schemas.microsoft.com/office/drawing/2010/main">
                      <mc:Choice Requires="a14">
                        <w14:contentPart bwMode="clr" r:id="rId690">
                          <w14:nvContentPartPr>
                            <w14:cNvPr id="517" name="墨迹 517"/>
                            <w14:cNvContentPartPr/>
                          </w14:nvContentPartPr>
                          <w14:xfrm>
                            <a:off x="7165975" y="163830"/>
                            <a:ext cx="101600" cy="131445"/>
                          </w14:xfrm>
                        </w14:contentPart>
                      </mc:Choice>
                    </mc:AlternateContent>
                  </a:graphicData>
                </a:graphic>
              </wp:anchor>
            </w:drawing>
          </mc:Choice>
          <mc:Fallback>
            <w:pict>
              <v:shape id="_x0000_s1026" o:spid="_x0000_s1026" style="position:absolute;left:0pt;margin-left:493.35pt;margin-top:-43.8pt;height:10.35pt;width:8pt;z-index:252157952;mso-width-relative:page;mso-height-relative:page;" filled="f" stroked="t" coordsize="21600,21600" o:gfxdata="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58976" behindDoc="0" locked="0" layoutInCell="1" allowOverlap="1">
                <wp:simplePos x="0" y="0"/>
                <wp:positionH relativeFrom="column">
                  <wp:posOffset>6306185</wp:posOffset>
                </wp:positionH>
                <wp:positionV relativeFrom="paragraph">
                  <wp:posOffset>-487045</wp:posOffset>
                </wp:positionV>
                <wp:extent cx="15875" cy="132715"/>
                <wp:effectExtent l="0" t="0" r="0" b="0"/>
                <wp:wrapNone/>
                <wp:docPr id="518" name="墨迹 518"/>
                <wp:cNvGraphicFramePr/>
                <a:graphic xmlns:a="http://schemas.openxmlformats.org/drawingml/2006/main">
                  <a:graphicData uri="http://schemas.microsoft.com/office/word/2010/wordprocessingInk">
                    <mc:AlternateContent xmlns:a14="http://schemas.microsoft.com/office/drawing/2010/main">
                      <mc:Choice Requires="a14">
                        <w14:contentPart bwMode="clr" r:id="rId691">
                          <w14:nvContentPartPr>
                            <w14:cNvPr id="518" name="墨迹 518"/>
                            <w14:cNvContentPartPr/>
                          </w14:nvContentPartPr>
                          <w14:xfrm>
                            <a:off x="7206615" y="233045"/>
                            <a:ext cx="15875" cy="132715"/>
                          </w14:xfrm>
                        </w14:contentPart>
                      </mc:Choice>
                    </mc:AlternateContent>
                  </a:graphicData>
                </a:graphic>
              </wp:anchor>
            </w:drawing>
          </mc:Choice>
          <mc:Fallback>
            <w:pict>
              <v:shape id="_x0000_s1026" o:spid="_x0000_s1026" style="position:absolute;left:0pt;margin-left:496.55pt;margin-top:-38.35pt;height:10.45pt;width:1.25pt;z-index:252158976;mso-width-relative:page;mso-height-relative:page;" filled="f" stroked="t" coordsize="21600,21600" o:gfxdata="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60000" behindDoc="0" locked="0" layoutInCell="1" allowOverlap="1">
                <wp:simplePos x="0" y="0"/>
                <wp:positionH relativeFrom="column">
                  <wp:posOffset>6376670</wp:posOffset>
                </wp:positionH>
                <wp:positionV relativeFrom="paragraph">
                  <wp:posOffset>-567055</wp:posOffset>
                </wp:positionV>
                <wp:extent cx="95250" cy="35560"/>
                <wp:effectExtent l="0" t="0" r="0" b="0"/>
                <wp:wrapNone/>
                <wp:docPr id="519" name="墨迹 519"/>
                <wp:cNvGraphicFramePr/>
                <a:graphic xmlns:a="http://schemas.openxmlformats.org/drawingml/2006/main">
                  <a:graphicData uri="http://schemas.microsoft.com/office/word/2010/wordprocessingInk">
                    <mc:AlternateContent xmlns:a14="http://schemas.microsoft.com/office/drawing/2010/main">
                      <mc:Choice Requires="a14">
                        <w14:contentPart bwMode="clr" r:id="rId692">
                          <w14:nvContentPartPr>
                            <w14:cNvPr id="519" name="墨迹 519"/>
                            <w14:cNvContentPartPr/>
                          </w14:nvContentPartPr>
                          <w14:xfrm>
                            <a:off x="7277100" y="153035"/>
                            <a:ext cx="95250" cy="35560"/>
                          </w14:xfrm>
                        </w14:contentPart>
                      </mc:Choice>
                    </mc:AlternateContent>
                  </a:graphicData>
                </a:graphic>
              </wp:anchor>
            </w:drawing>
          </mc:Choice>
          <mc:Fallback>
            <w:pict>
              <v:shape id="_x0000_s1026" o:spid="_x0000_s1026" style="position:absolute;left:0pt;margin-left:502.1pt;margin-top:-44.65pt;height:2.8pt;width:7.5pt;z-index:252160000;mso-width-relative:page;mso-height-relative:page;" filled="f" stroked="t" coordsize="21600,21600" o:gfxdata="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61024" behindDoc="0" locked="0" layoutInCell="1" allowOverlap="1">
                <wp:simplePos x="0" y="0"/>
                <wp:positionH relativeFrom="column">
                  <wp:posOffset>6505575</wp:posOffset>
                </wp:positionH>
                <wp:positionV relativeFrom="paragraph">
                  <wp:posOffset>-558800</wp:posOffset>
                </wp:positionV>
                <wp:extent cx="27305" cy="254000"/>
                <wp:effectExtent l="0" t="0" r="0" b="0"/>
                <wp:wrapNone/>
                <wp:docPr id="520" name="墨迹 520"/>
                <wp:cNvGraphicFramePr/>
                <a:graphic xmlns:a="http://schemas.openxmlformats.org/drawingml/2006/main">
                  <a:graphicData uri="http://schemas.microsoft.com/office/word/2010/wordprocessingInk">
                    <mc:AlternateContent xmlns:a14="http://schemas.microsoft.com/office/drawing/2010/main">
                      <mc:Choice Requires="a14">
                        <w14:contentPart bwMode="clr" r:id="rId693">
                          <w14:nvContentPartPr>
                            <w14:cNvPr id="520" name="墨迹 520"/>
                            <w14:cNvContentPartPr/>
                          </w14:nvContentPartPr>
                          <w14:xfrm>
                            <a:off x="7406005" y="161290"/>
                            <a:ext cx="27305" cy="254000"/>
                          </w14:xfrm>
                        </w14:contentPart>
                      </mc:Choice>
                    </mc:AlternateContent>
                  </a:graphicData>
                </a:graphic>
              </wp:anchor>
            </w:drawing>
          </mc:Choice>
          <mc:Fallback>
            <w:pict>
              <v:shape id="_x0000_s1026" o:spid="_x0000_s1026" style="position:absolute;left:0pt;margin-left:512.25pt;margin-top:-44pt;height:20pt;width:2.15pt;z-index:252161024;mso-width-relative:page;mso-height-relative:page;" filled="f" stroked="t" coordsize="21600,21600" o:gfxdata="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62048" behindDoc="0" locked="0" layoutInCell="1" allowOverlap="1">
                <wp:simplePos x="0" y="0"/>
                <wp:positionH relativeFrom="column">
                  <wp:posOffset>6394450</wp:posOffset>
                </wp:positionH>
                <wp:positionV relativeFrom="paragraph">
                  <wp:posOffset>-476885</wp:posOffset>
                </wp:positionV>
                <wp:extent cx="76200" cy="76835"/>
                <wp:effectExtent l="0" t="0" r="0" b="0"/>
                <wp:wrapNone/>
                <wp:docPr id="521" name="墨迹 521"/>
                <wp:cNvGraphicFramePr/>
                <a:graphic xmlns:a="http://schemas.openxmlformats.org/drawingml/2006/main">
                  <a:graphicData uri="http://schemas.microsoft.com/office/word/2010/wordprocessingInk">
                    <mc:AlternateContent xmlns:a14="http://schemas.microsoft.com/office/drawing/2010/main">
                      <mc:Choice Requires="a14">
                        <w14:contentPart bwMode="clr" r:id="rId694">
                          <w14:nvContentPartPr>
                            <w14:cNvPr id="521" name="墨迹 521"/>
                            <w14:cNvContentPartPr/>
                          </w14:nvContentPartPr>
                          <w14:xfrm>
                            <a:off x="7294880" y="243205"/>
                            <a:ext cx="76200" cy="76835"/>
                          </w14:xfrm>
                        </w14:contentPart>
                      </mc:Choice>
                    </mc:AlternateContent>
                  </a:graphicData>
                </a:graphic>
              </wp:anchor>
            </w:drawing>
          </mc:Choice>
          <mc:Fallback>
            <w:pict>
              <v:shape id="_x0000_s1026" o:spid="_x0000_s1026" style="position:absolute;left:0pt;margin-left:503.5pt;margin-top:-37.55pt;height:6.05pt;width:6pt;z-index:252162048;mso-width-relative:page;mso-height-relative:page;" filled="f" stroked="t" coordsize="21600,21600" o:gfxdata="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63072" behindDoc="0" locked="0" layoutInCell="1" allowOverlap="1">
                <wp:simplePos x="0" y="0"/>
                <wp:positionH relativeFrom="column">
                  <wp:posOffset>5034915</wp:posOffset>
                </wp:positionH>
                <wp:positionV relativeFrom="paragraph">
                  <wp:posOffset>-71120</wp:posOffset>
                </wp:positionV>
                <wp:extent cx="102870" cy="194945"/>
                <wp:effectExtent l="0" t="0" r="0" b="0"/>
                <wp:wrapNone/>
                <wp:docPr id="522" name="墨迹 522"/>
                <wp:cNvGraphicFramePr/>
                <a:graphic xmlns:a="http://schemas.openxmlformats.org/drawingml/2006/main">
                  <a:graphicData uri="http://schemas.microsoft.com/office/word/2010/wordprocessingInk">
                    <mc:AlternateContent xmlns:a14="http://schemas.microsoft.com/office/drawing/2010/main">
                      <mc:Choice Requires="a14">
                        <w14:contentPart bwMode="clr" r:id="rId695">
                          <w14:nvContentPartPr>
                            <w14:cNvPr id="522" name="墨迹 522"/>
                            <w14:cNvContentPartPr/>
                          </w14:nvContentPartPr>
                          <w14:xfrm>
                            <a:off x="5935345" y="648970"/>
                            <a:ext cx="102870" cy="194945"/>
                          </w14:xfrm>
                        </w14:contentPart>
                      </mc:Choice>
                    </mc:AlternateContent>
                  </a:graphicData>
                </a:graphic>
              </wp:anchor>
            </w:drawing>
          </mc:Choice>
          <mc:Fallback>
            <w:pict>
              <v:shape id="_x0000_s1026" o:spid="_x0000_s1026" style="position:absolute;left:0pt;margin-left:396.45pt;margin-top:-5.6pt;height:15.35pt;width:8.1pt;z-index:252163072;mso-width-relative:page;mso-height-relative:page;" filled="f" stroked="t" coordsize="21600,21600" o:gfxdata="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64096" behindDoc="0" locked="0" layoutInCell="1" allowOverlap="1">
                <wp:simplePos x="0" y="0"/>
                <wp:positionH relativeFrom="column">
                  <wp:posOffset>5204460</wp:posOffset>
                </wp:positionH>
                <wp:positionV relativeFrom="paragraph">
                  <wp:posOffset>80645</wp:posOffset>
                </wp:positionV>
                <wp:extent cx="9525" cy="20320"/>
                <wp:effectExtent l="0" t="0" r="0" b="0"/>
                <wp:wrapNone/>
                <wp:docPr id="523" name="墨迹 523"/>
                <wp:cNvGraphicFramePr/>
                <a:graphic xmlns:a="http://schemas.openxmlformats.org/drawingml/2006/main">
                  <a:graphicData uri="http://schemas.microsoft.com/office/word/2010/wordprocessingInk">
                    <mc:AlternateContent xmlns:a14="http://schemas.microsoft.com/office/drawing/2010/main">
                      <mc:Choice Requires="a14">
                        <w14:contentPart bwMode="clr" r:id="rId696">
                          <w14:nvContentPartPr>
                            <w14:cNvPr id="523" name="墨迹 523"/>
                            <w14:cNvContentPartPr/>
                          </w14:nvContentPartPr>
                          <w14:xfrm>
                            <a:off x="6104890" y="800735"/>
                            <a:ext cx="9525" cy="20320"/>
                          </w14:xfrm>
                        </w14:contentPart>
                      </mc:Choice>
                    </mc:AlternateContent>
                  </a:graphicData>
                </a:graphic>
              </wp:anchor>
            </w:drawing>
          </mc:Choice>
          <mc:Fallback>
            <w:pict>
              <v:shape id="_x0000_s1026" o:spid="_x0000_s1026" style="position:absolute;left:0pt;margin-left:409.8pt;margin-top:6.35pt;height:1.6pt;width:0.75pt;z-index:252164096;mso-width-relative:page;mso-height-relative:page;" filled="f" stroked="t" coordsize="21600,21600" o:gfxdata="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65120" behindDoc="0" locked="0" layoutInCell="1" allowOverlap="1">
                <wp:simplePos x="0" y="0"/>
                <wp:positionH relativeFrom="column">
                  <wp:posOffset>5315585</wp:posOffset>
                </wp:positionH>
                <wp:positionV relativeFrom="paragraph">
                  <wp:posOffset>-130175</wp:posOffset>
                </wp:positionV>
                <wp:extent cx="45720" cy="251460"/>
                <wp:effectExtent l="0" t="0" r="0" b="0"/>
                <wp:wrapNone/>
                <wp:docPr id="524" name="墨迹 524"/>
                <wp:cNvGraphicFramePr/>
                <a:graphic xmlns:a="http://schemas.openxmlformats.org/drawingml/2006/main">
                  <a:graphicData uri="http://schemas.microsoft.com/office/word/2010/wordprocessingInk">
                    <mc:AlternateContent xmlns:a14="http://schemas.microsoft.com/office/drawing/2010/main">
                      <mc:Choice Requires="a14">
                        <w14:contentPart bwMode="clr" r:id="rId697">
                          <w14:nvContentPartPr>
                            <w14:cNvPr id="524" name="墨迹 524"/>
                            <w14:cNvContentPartPr/>
                          </w14:nvContentPartPr>
                          <w14:xfrm>
                            <a:off x="6216015" y="589915"/>
                            <a:ext cx="45720" cy="251460"/>
                          </w14:xfrm>
                        </w14:contentPart>
                      </mc:Choice>
                    </mc:AlternateContent>
                  </a:graphicData>
                </a:graphic>
              </wp:anchor>
            </w:drawing>
          </mc:Choice>
          <mc:Fallback>
            <w:pict>
              <v:shape id="_x0000_s1026" o:spid="_x0000_s1026" style="position:absolute;left:0pt;margin-left:418.55pt;margin-top:-10.25pt;height:19.8pt;width:3.6pt;z-index:252165120;mso-width-relative:page;mso-height-relative:page;" filled="f" stroked="t" coordsize="21600,21600" o:gfxdata="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66144" behindDoc="0" locked="0" layoutInCell="1" allowOverlap="1">
                <wp:simplePos x="0" y="0"/>
                <wp:positionH relativeFrom="column">
                  <wp:posOffset>5374640</wp:posOffset>
                </wp:positionH>
                <wp:positionV relativeFrom="paragraph">
                  <wp:posOffset>-48895</wp:posOffset>
                </wp:positionV>
                <wp:extent cx="115570" cy="64770"/>
                <wp:effectExtent l="0" t="0" r="0" b="0"/>
                <wp:wrapNone/>
                <wp:docPr id="525" name="墨迹 525"/>
                <wp:cNvGraphicFramePr/>
                <a:graphic xmlns:a="http://schemas.openxmlformats.org/drawingml/2006/main">
                  <a:graphicData uri="http://schemas.microsoft.com/office/word/2010/wordprocessingInk">
                    <mc:AlternateContent xmlns:a14="http://schemas.microsoft.com/office/drawing/2010/main">
                      <mc:Choice Requires="a14">
                        <w14:contentPart bwMode="clr" r:id="rId698">
                          <w14:nvContentPartPr>
                            <w14:cNvPr id="525" name="墨迹 525"/>
                            <w14:cNvContentPartPr/>
                          </w14:nvContentPartPr>
                          <w14:xfrm>
                            <a:off x="6275070" y="671195"/>
                            <a:ext cx="115570" cy="64770"/>
                          </w14:xfrm>
                        </w14:contentPart>
                      </mc:Choice>
                    </mc:AlternateContent>
                  </a:graphicData>
                </a:graphic>
              </wp:anchor>
            </w:drawing>
          </mc:Choice>
          <mc:Fallback>
            <w:pict>
              <v:shape id="_x0000_s1026" o:spid="_x0000_s1026" style="position:absolute;left:0pt;margin-left:423.2pt;margin-top:-3.85pt;height:5.1pt;width:9.1pt;z-index:252166144;mso-width-relative:page;mso-height-relative:page;" filled="f" stroked="t" coordsize="21600,21600" o:gfxdata="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67168" behindDoc="0" locked="0" layoutInCell="1" allowOverlap="1">
                <wp:simplePos x="0" y="0"/>
                <wp:positionH relativeFrom="column">
                  <wp:posOffset>5462905</wp:posOffset>
                </wp:positionH>
                <wp:positionV relativeFrom="paragraph">
                  <wp:posOffset>-109855</wp:posOffset>
                </wp:positionV>
                <wp:extent cx="6985" cy="188595"/>
                <wp:effectExtent l="0" t="0" r="0" b="0"/>
                <wp:wrapNone/>
                <wp:docPr id="526" name="墨迹 526"/>
                <wp:cNvGraphicFramePr/>
                <a:graphic xmlns:a="http://schemas.openxmlformats.org/drawingml/2006/main">
                  <a:graphicData uri="http://schemas.microsoft.com/office/word/2010/wordprocessingInk">
                    <mc:AlternateContent xmlns:a14="http://schemas.microsoft.com/office/drawing/2010/main">
                      <mc:Choice Requires="a14">
                        <w14:contentPart bwMode="clr" r:id="rId699">
                          <w14:nvContentPartPr>
                            <w14:cNvPr id="526" name="墨迹 526"/>
                            <w14:cNvContentPartPr/>
                          </w14:nvContentPartPr>
                          <w14:xfrm>
                            <a:off x="6363335" y="610235"/>
                            <a:ext cx="6985" cy="188595"/>
                          </w14:xfrm>
                        </w14:contentPart>
                      </mc:Choice>
                    </mc:AlternateContent>
                  </a:graphicData>
                </a:graphic>
              </wp:anchor>
            </w:drawing>
          </mc:Choice>
          <mc:Fallback>
            <w:pict>
              <v:shape id="_x0000_s1026" o:spid="_x0000_s1026" style="position:absolute;left:0pt;margin-left:430.15pt;margin-top:-8.65pt;height:14.85pt;width:0.55pt;z-index:252167168;mso-width-relative:page;mso-height-relative:page;" filled="f" stroked="t" coordsize="21600,21600" o:gfxdata="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68192" behindDoc="0" locked="0" layoutInCell="1" allowOverlap="1">
                <wp:simplePos x="0" y="0"/>
                <wp:positionH relativeFrom="column">
                  <wp:posOffset>5540375</wp:posOffset>
                </wp:positionH>
                <wp:positionV relativeFrom="paragraph">
                  <wp:posOffset>-113030</wp:posOffset>
                </wp:positionV>
                <wp:extent cx="67945" cy="121285"/>
                <wp:effectExtent l="0" t="0" r="0" b="0"/>
                <wp:wrapNone/>
                <wp:docPr id="527" name="墨迹 527"/>
                <wp:cNvGraphicFramePr/>
                <a:graphic xmlns:a="http://schemas.openxmlformats.org/drawingml/2006/main">
                  <a:graphicData uri="http://schemas.microsoft.com/office/word/2010/wordprocessingInk">
                    <mc:AlternateContent xmlns:a14="http://schemas.microsoft.com/office/drawing/2010/main">
                      <mc:Choice Requires="a14">
                        <w14:contentPart bwMode="clr" r:id="rId700">
                          <w14:nvContentPartPr>
                            <w14:cNvPr id="527" name="墨迹 527"/>
                            <w14:cNvContentPartPr/>
                          </w14:nvContentPartPr>
                          <w14:xfrm>
                            <a:off x="6440805" y="607060"/>
                            <a:ext cx="67945" cy="121285"/>
                          </w14:xfrm>
                        </w14:contentPart>
                      </mc:Choice>
                    </mc:AlternateContent>
                  </a:graphicData>
                </a:graphic>
              </wp:anchor>
            </w:drawing>
          </mc:Choice>
          <mc:Fallback>
            <w:pict>
              <v:shape id="_x0000_s1026" o:spid="_x0000_s1026" style="position:absolute;left:0pt;margin-left:436.25pt;margin-top:-8.9pt;height:9.55pt;width:5.35pt;z-index:252168192;mso-width-relative:page;mso-height-relative:page;" filled="f" stroked="t" coordsize="21600,21600" o:gfxdata="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69216" behindDoc="0" locked="0" layoutInCell="1" allowOverlap="1">
                <wp:simplePos x="0" y="0"/>
                <wp:positionH relativeFrom="column">
                  <wp:posOffset>5554980</wp:posOffset>
                </wp:positionH>
                <wp:positionV relativeFrom="paragraph">
                  <wp:posOffset>-45085</wp:posOffset>
                </wp:positionV>
                <wp:extent cx="121285" cy="150495"/>
                <wp:effectExtent l="0" t="0" r="0" b="0"/>
                <wp:wrapNone/>
                <wp:docPr id="528" name="墨迹 528"/>
                <wp:cNvGraphicFramePr/>
                <a:graphic xmlns:a="http://schemas.openxmlformats.org/drawingml/2006/main">
                  <a:graphicData uri="http://schemas.microsoft.com/office/word/2010/wordprocessingInk">
                    <mc:AlternateContent xmlns:a14="http://schemas.microsoft.com/office/drawing/2010/main">
                      <mc:Choice Requires="a14">
                        <w14:contentPart bwMode="clr" r:id="rId701">
                          <w14:nvContentPartPr>
                            <w14:cNvPr id="528" name="墨迹 528"/>
                            <w14:cNvContentPartPr/>
                          </w14:nvContentPartPr>
                          <w14:xfrm>
                            <a:off x="6455410" y="675005"/>
                            <a:ext cx="121285" cy="150495"/>
                          </w14:xfrm>
                        </w14:contentPart>
                      </mc:Choice>
                    </mc:AlternateContent>
                  </a:graphicData>
                </a:graphic>
              </wp:anchor>
            </w:drawing>
          </mc:Choice>
          <mc:Fallback>
            <w:pict>
              <v:shape id="_x0000_s1026" o:spid="_x0000_s1026" style="position:absolute;left:0pt;margin-left:437.4pt;margin-top:-3.55pt;height:11.85pt;width:9.55pt;z-index:252169216;mso-width-relative:page;mso-height-relative:page;" filled="f" stroked="t" coordsize="21600,21600" o:gfxdata="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70240" behindDoc="0" locked="0" layoutInCell="1" allowOverlap="1">
                <wp:simplePos x="0" y="0"/>
                <wp:positionH relativeFrom="column">
                  <wp:posOffset>5755005</wp:posOffset>
                </wp:positionH>
                <wp:positionV relativeFrom="paragraph">
                  <wp:posOffset>-126365</wp:posOffset>
                </wp:positionV>
                <wp:extent cx="29845" cy="53975"/>
                <wp:effectExtent l="0" t="0" r="0" b="0"/>
                <wp:wrapNone/>
                <wp:docPr id="529" name="墨迹 529"/>
                <wp:cNvGraphicFramePr/>
                <a:graphic xmlns:a="http://schemas.openxmlformats.org/drawingml/2006/main">
                  <a:graphicData uri="http://schemas.microsoft.com/office/word/2010/wordprocessingInk">
                    <mc:AlternateContent xmlns:a14="http://schemas.microsoft.com/office/drawing/2010/main">
                      <mc:Choice Requires="a14">
                        <w14:contentPart bwMode="clr" r:id="rId702">
                          <w14:nvContentPartPr>
                            <w14:cNvPr id="529" name="墨迹 529"/>
                            <w14:cNvContentPartPr/>
                          </w14:nvContentPartPr>
                          <w14:xfrm>
                            <a:off x="6655435" y="593725"/>
                            <a:ext cx="29845" cy="53975"/>
                          </w14:xfrm>
                        </w14:contentPart>
                      </mc:Choice>
                    </mc:AlternateContent>
                  </a:graphicData>
                </a:graphic>
              </wp:anchor>
            </w:drawing>
          </mc:Choice>
          <mc:Fallback>
            <w:pict>
              <v:shape id="_x0000_s1026" o:spid="_x0000_s1026" style="position:absolute;left:0pt;margin-left:453.15pt;margin-top:-9.95pt;height:4.25pt;width:2.35pt;z-index:252170240;mso-width-relative:page;mso-height-relative:page;" filled="f" stroked="t" coordsize="21600,21600" o:gfxdata="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71264" behindDoc="0" locked="0" layoutInCell="1" allowOverlap="1">
                <wp:simplePos x="0" y="0"/>
                <wp:positionH relativeFrom="column">
                  <wp:posOffset>5784850</wp:posOffset>
                </wp:positionH>
                <wp:positionV relativeFrom="paragraph">
                  <wp:posOffset>-171450</wp:posOffset>
                </wp:positionV>
                <wp:extent cx="73660" cy="140335"/>
                <wp:effectExtent l="0" t="0" r="0" b="0"/>
                <wp:wrapNone/>
                <wp:docPr id="530" name="墨迹 530"/>
                <wp:cNvGraphicFramePr/>
                <a:graphic xmlns:a="http://schemas.openxmlformats.org/drawingml/2006/main">
                  <a:graphicData uri="http://schemas.microsoft.com/office/word/2010/wordprocessingInk">
                    <mc:AlternateContent xmlns:a14="http://schemas.microsoft.com/office/drawing/2010/main">
                      <mc:Choice Requires="a14">
                        <w14:contentPart bwMode="clr" r:id="rId703">
                          <w14:nvContentPartPr>
                            <w14:cNvPr id="530" name="墨迹 530"/>
                            <w14:cNvContentPartPr/>
                          </w14:nvContentPartPr>
                          <w14:xfrm>
                            <a:off x="6685280" y="548640"/>
                            <a:ext cx="73660" cy="140335"/>
                          </w14:xfrm>
                        </w14:contentPart>
                      </mc:Choice>
                    </mc:AlternateContent>
                  </a:graphicData>
                </a:graphic>
              </wp:anchor>
            </w:drawing>
          </mc:Choice>
          <mc:Fallback>
            <w:pict>
              <v:shape id="_x0000_s1026" o:spid="_x0000_s1026" style="position:absolute;left:0pt;margin-left:455.5pt;margin-top:-13.5pt;height:11.05pt;width:5.8pt;z-index:252171264;mso-width-relative:page;mso-height-relative:page;" filled="f" stroked="t" coordsize="21600,21600" o:gfxdata="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72288" behindDoc="0" locked="0" layoutInCell="1" allowOverlap="1">
                <wp:simplePos x="0" y="0"/>
                <wp:positionH relativeFrom="column">
                  <wp:posOffset>5711825</wp:posOffset>
                </wp:positionH>
                <wp:positionV relativeFrom="paragraph">
                  <wp:posOffset>-89535</wp:posOffset>
                </wp:positionV>
                <wp:extent cx="206375" cy="111125"/>
                <wp:effectExtent l="0" t="0" r="0" b="0"/>
                <wp:wrapNone/>
                <wp:docPr id="531" name="墨迹 531"/>
                <wp:cNvGraphicFramePr/>
                <a:graphic xmlns:a="http://schemas.openxmlformats.org/drawingml/2006/main">
                  <a:graphicData uri="http://schemas.microsoft.com/office/word/2010/wordprocessingInk">
                    <mc:AlternateContent xmlns:a14="http://schemas.microsoft.com/office/drawing/2010/main">
                      <mc:Choice Requires="a14">
                        <w14:contentPart bwMode="clr" r:id="rId704">
                          <w14:nvContentPartPr>
                            <w14:cNvPr id="531" name="墨迹 531"/>
                            <w14:cNvContentPartPr/>
                          </w14:nvContentPartPr>
                          <w14:xfrm>
                            <a:off x="6612255" y="630555"/>
                            <a:ext cx="206375" cy="111125"/>
                          </w14:xfrm>
                        </w14:contentPart>
                      </mc:Choice>
                    </mc:AlternateContent>
                  </a:graphicData>
                </a:graphic>
              </wp:anchor>
            </w:drawing>
          </mc:Choice>
          <mc:Fallback>
            <w:pict>
              <v:shape id="_x0000_s1026" o:spid="_x0000_s1026" style="position:absolute;left:0pt;margin-left:449.75pt;margin-top:-7.05pt;height:8.75pt;width:16.25pt;z-index:252172288;mso-width-relative:page;mso-height-relative:page;" filled="f" stroked="t" coordsize="21600,21600" o:gfxdata="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73312" behindDoc="0" locked="0" layoutInCell="1" allowOverlap="1">
                <wp:simplePos x="0" y="0"/>
                <wp:positionH relativeFrom="column">
                  <wp:posOffset>5832475</wp:posOffset>
                </wp:positionH>
                <wp:positionV relativeFrom="paragraph">
                  <wp:posOffset>-17780</wp:posOffset>
                </wp:positionV>
                <wp:extent cx="67945" cy="86360"/>
                <wp:effectExtent l="0" t="0" r="0" b="0"/>
                <wp:wrapNone/>
                <wp:docPr id="532" name="墨迹 532"/>
                <wp:cNvGraphicFramePr/>
                <a:graphic xmlns:a="http://schemas.openxmlformats.org/drawingml/2006/main">
                  <a:graphicData uri="http://schemas.microsoft.com/office/word/2010/wordprocessingInk">
                    <mc:AlternateContent xmlns:a14="http://schemas.microsoft.com/office/drawing/2010/main">
                      <mc:Choice Requires="a14">
                        <w14:contentPart bwMode="clr" r:id="rId705">
                          <w14:nvContentPartPr>
                            <w14:cNvPr id="532" name="墨迹 532"/>
                            <w14:cNvContentPartPr/>
                          </w14:nvContentPartPr>
                          <w14:xfrm>
                            <a:off x="6732905" y="702310"/>
                            <a:ext cx="67945" cy="86360"/>
                          </w14:xfrm>
                        </w14:contentPart>
                      </mc:Choice>
                    </mc:AlternateContent>
                  </a:graphicData>
                </a:graphic>
              </wp:anchor>
            </w:drawing>
          </mc:Choice>
          <mc:Fallback>
            <w:pict>
              <v:shape id="_x0000_s1026" o:spid="_x0000_s1026" style="position:absolute;left:0pt;margin-left:459.25pt;margin-top:-1.4pt;height:6.8pt;width:5.35pt;z-index:252173312;mso-width-relative:page;mso-height-relative:page;" filled="f" stroked="t" coordsize="21600,21600" o:gfxdata="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74336" behindDoc="0" locked="0" layoutInCell="1" allowOverlap="1">
                <wp:simplePos x="0" y="0"/>
                <wp:positionH relativeFrom="column">
                  <wp:posOffset>5735955</wp:posOffset>
                </wp:positionH>
                <wp:positionV relativeFrom="paragraph">
                  <wp:posOffset>-4445</wp:posOffset>
                </wp:positionV>
                <wp:extent cx="60325" cy="114300"/>
                <wp:effectExtent l="0" t="0" r="0" b="0"/>
                <wp:wrapNone/>
                <wp:docPr id="533" name="墨迹 533"/>
                <wp:cNvGraphicFramePr/>
                <a:graphic xmlns:a="http://schemas.openxmlformats.org/drawingml/2006/main">
                  <a:graphicData uri="http://schemas.microsoft.com/office/word/2010/wordprocessingInk">
                    <mc:AlternateContent xmlns:a14="http://schemas.microsoft.com/office/drawing/2010/main">
                      <mc:Choice Requires="a14">
                        <w14:contentPart bwMode="clr" r:id="rId706">
                          <w14:nvContentPartPr>
                            <w14:cNvPr id="533" name="墨迹 533"/>
                            <w14:cNvContentPartPr/>
                          </w14:nvContentPartPr>
                          <w14:xfrm>
                            <a:off x="6636385" y="715645"/>
                            <a:ext cx="60325" cy="114300"/>
                          </w14:xfrm>
                        </w14:contentPart>
                      </mc:Choice>
                    </mc:AlternateContent>
                  </a:graphicData>
                </a:graphic>
              </wp:anchor>
            </w:drawing>
          </mc:Choice>
          <mc:Fallback>
            <w:pict>
              <v:shape id="_x0000_s1026" o:spid="_x0000_s1026" style="position:absolute;left:0pt;margin-left:451.65pt;margin-top:-0.35pt;height:9pt;width:4.75pt;z-index:252174336;mso-width-relative:page;mso-height-relative:page;" filled="f" stroked="t" coordsize="21600,21600" o:gfxdata="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75360" behindDoc="0" locked="0" layoutInCell="1" allowOverlap="1">
                <wp:simplePos x="0" y="0"/>
                <wp:positionH relativeFrom="column">
                  <wp:posOffset>5775960</wp:posOffset>
                </wp:positionH>
                <wp:positionV relativeFrom="paragraph">
                  <wp:posOffset>36830</wp:posOffset>
                </wp:positionV>
                <wp:extent cx="186055" cy="73660"/>
                <wp:effectExtent l="0" t="0" r="0" b="0"/>
                <wp:wrapNone/>
                <wp:docPr id="534" name="墨迹 534"/>
                <wp:cNvGraphicFramePr/>
                <a:graphic xmlns:a="http://schemas.openxmlformats.org/drawingml/2006/main">
                  <a:graphicData uri="http://schemas.microsoft.com/office/word/2010/wordprocessingInk">
                    <mc:AlternateContent xmlns:a14="http://schemas.microsoft.com/office/drawing/2010/main">
                      <mc:Choice Requires="a14">
                        <w14:contentPart bwMode="clr" r:id="rId707">
                          <w14:nvContentPartPr>
                            <w14:cNvPr id="534" name="墨迹 534"/>
                            <w14:cNvContentPartPr/>
                          </w14:nvContentPartPr>
                          <w14:xfrm>
                            <a:off x="6676390" y="756920"/>
                            <a:ext cx="186055" cy="73660"/>
                          </w14:xfrm>
                        </w14:contentPart>
                      </mc:Choice>
                    </mc:AlternateContent>
                  </a:graphicData>
                </a:graphic>
              </wp:anchor>
            </w:drawing>
          </mc:Choice>
          <mc:Fallback>
            <w:pict>
              <v:shape id="_x0000_s1026" o:spid="_x0000_s1026" style="position:absolute;left:0pt;margin-left:454.8pt;margin-top:2.9pt;height:5.8pt;width:14.65pt;z-index:252175360;mso-width-relative:page;mso-height-relative:page;" filled="f" stroked="t" coordsize="21600,21600" o:gfxdata="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76384" behindDoc="0" locked="0" layoutInCell="1" allowOverlap="1">
                <wp:simplePos x="0" y="0"/>
                <wp:positionH relativeFrom="column">
                  <wp:posOffset>5975985</wp:posOffset>
                </wp:positionH>
                <wp:positionV relativeFrom="paragraph">
                  <wp:posOffset>-106045</wp:posOffset>
                </wp:positionV>
                <wp:extent cx="61595" cy="175260"/>
                <wp:effectExtent l="0" t="0" r="0" b="0"/>
                <wp:wrapNone/>
                <wp:docPr id="535" name="墨迹 535"/>
                <wp:cNvGraphicFramePr/>
                <a:graphic xmlns:a="http://schemas.openxmlformats.org/drawingml/2006/main">
                  <a:graphicData uri="http://schemas.microsoft.com/office/word/2010/wordprocessingInk">
                    <mc:AlternateContent xmlns:a14="http://schemas.microsoft.com/office/drawing/2010/main">
                      <mc:Choice Requires="a14">
                        <w14:contentPart bwMode="clr" r:id="rId708">
                          <w14:nvContentPartPr>
                            <w14:cNvPr id="535" name="墨迹 535"/>
                            <w14:cNvContentPartPr/>
                          </w14:nvContentPartPr>
                          <w14:xfrm>
                            <a:off x="6876415" y="614045"/>
                            <a:ext cx="61595" cy="175260"/>
                          </w14:xfrm>
                        </w14:contentPart>
                      </mc:Choice>
                    </mc:AlternateContent>
                  </a:graphicData>
                </a:graphic>
              </wp:anchor>
            </w:drawing>
          </mc:Choice>
          <mc:Fallback>
            <w:pict>
              <v:shape id="_x0000_s1026" o:spid="_x0000_s1026" style="position:absolute;left:0pt;margin-left:470.55pt;margin-top:-8.35pt;height:13.8pt;width:4.85pt;z-index:252176384;mso-width-relative:page;mso-height-relative:page;" filled="f" stroked="t" coordsize="21600,21600" o:gfxdata="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77408" behindDoc="0" locked="0" layoutInCell="1" allowOverlap="1">
                <wp:simplePos x="0" y="0"/>
                <wp:positionH relativeFrom="column">
                  <wp:posOffset>6040755</wp:posOffset>
                </wp:positionH>
                <wp:positionV relativeFrom="paragraph">
                  <wp:posOffset>-102870</wp:posOffset>
                </wp:positionV>
                <wp:extent cx="135890" cy="115570"/>
                <wp:effectExtent l="0" t="0" r="0" b="0"/>
                <wp:wrapNone/>
                <wp:docPr id="536" name="墨迹 536"/>
                <wp:cNvGraphicFramePr/>
                <a:graphic xmlns:a="http://schemas.openxmlformats.org/drawingml/2006/main">
                  <a:graphicData uri="http://schemas.microsoft.com/office/word/2010/wordprocessingInk">
                    <mc:AlternateContent xmlns:a14="http://schemas.microsoft.com/office/drawing/2010/main">
                      <mc:Choice Requires="a14">
                        <w14:contentPart bwMode="clr" r:id="rId709">
                          <w14:nvContentPartPr>
                            <w14:cNvPr id="536" name="墨迹 536"/>
                            <w14:cNvContentPartPr/>
                          </w14:nvContentPartPr>
                          <w14:xfrm>
                            <a:off x="6941185" y="617220"/>
                            <a:ext cx="135890" cy="115570"/>
                          </w14:xfrm>
                        </w14:contentPart>
                      </mc:Choice>
                    </mc:AlternateContent>
                  </a:graphicData>
                </a:graphic>
              </wp:anchor>
            </w:drawing>
          </mc:Choice>
          <mc:Fallback>
            <w:pict>
              <v:shape id="_x0000_s1026" o:spid="_x0000_s1026" style="position:absolute;left:0pt;margin-left:475.65pt;margin-top:-8.1pt;height:9.1pt;width:10.7pt;z-index:252177408;mso-width-relative:page;mso-height-relative:page;" filled="f" stroked="t" coordsize="21600,21600" o:gfxdata="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78432" behindDoc="0" locked="0" layoutInCell="1" allowOverlap="1">
                <wp:simplePos x="0" y="0"/>
                <wp:positionH relativeFrom="column">
                  <wp:posOffset>6092190</wp:posOffset>
                </wp:positionH>
                <wp:positionV relativeFrom="paragraph">
                  <wp:posOffset>-120015</wp:posOffset>
                </wp:positionV>
                <wp:extent cx="30480" cy="193675"/>
                <wp:effectExtent l="0" t="0" r="0" b="0"/>
                <wp:wrapNone/>
                <wp:docPr id="537" name="墨迹 537"/>
                <wp:cNvGraphicFramePr/>
                <a:graphic xmlns:a="http://schemas.openxmlformats.org/drawingml/2006/main">
                  <a:graphicData uri="http://schemas.microsoft.com/office/word/2010/wordprocessingInk">
                    <mc:AlternateContent xmlns:a14="http://schemas.microsoft.com/office/drawing/2010/main">
                      <mc:Choice Requires="a14">
                        <w14:contentPart bwMode="clr" r:id="rId710">
                          <w14:nvContentPartPr>
                            <w14:cNvPr id="537" name="墨迹 537"/>
                            <w14:cNvContentPartPr/>
                          </w14:nvContentPartPr>
                          <w14:xfrm>
                            <a:off x="6992620" y="600075"/>
                            <a:ext cx="30480" cy="193675"/>
                          </w14:xfrm>
                        </w14:contentPart>
                      </mc:Choice>
                    </mc:AlternateContent>
                  </a:graphicData>
                </a:graphic>
              </wp:anchor>
            </w:drawing>
          </mc:Choice>
          <mc:Fallback>
            <w:pict>
              <v:shape id="_x0000_s1026" o:spid="_x0000_s1026" style="position:absolute;left:0pt;margin-left:479.7pt;margin-top:-9.45pt;height:15.25pt;width:2.4pt;z-index:252178432;mso-width-relative:page;mso-height-relative:page;" filled="f" stroked="t" coordsize="21600,21600" o:gfxdata="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J5QwdNgAAAAKAQAADwAAAAAAAAABACAAAAAi&#10;AAAAZHJzL2Rvd25yZXYueG1sUEsBAhQAFAAAAAgAh07iQG3a8lOQAQAAMAMAAA4AAAAAAAAAAQAg&#10;AAAAJwEAAGRycy9lMm9Eb2MueG1sUEsBAhQACgAAAAAAh07iQAAAAAAAAAAAAAAAAAgAAAAAAAAA&#10;AAAQAAAA4wIAAGRycy9pbmsvUEsBAhQAFAAAAAgAh07iQOOLuexLAgAAogYAABAAAAAAAAAAAQAg&#10;AAAACQMAAGRycy9pbmsvaW5rMS54bWxQSwUGAAAAAAoACgBMAgAA7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79456" behindDoc="0" locked="0" layoutInCell="1" allowOverlap="1">
                <wp:simplePos x="0" y="0"/>
                <wp:positionH relativeFrom="column">
                  <wp:posOffset>6111240</wp:posOffset>
                </wp:positionH>
                <wp:positionV relativeFrom="paragraph">
                  <wp:posOffset>-3175</wp:posOffset>
                </wp:positionV>
                <wp:extent cx="103505" cy="115570"/>
                <wp:effectExtent l="0" t="0" r="0" b="0"/>
                <wp:wrapNone/>
                <wp:docPr id="538" name="墨迹 538"/>
                <wp:cNvGraphicFramePr/>
                <a:graphic xmlns:a="http://schemas.openxmlformats.org/drawingml/2006/main">
                  <a:graphicData uri="http://schemas.microsoft.com/office/word/2010/wordprocessingInk">
                    <mc:AlternateContent xmlns:a14="http://schemas.microsoft.com/office/drawing/2010/main">
                      <mc:Choice Requires="a14">
                        <w14:contentPart bwMode="clr" r:id="rId711">
                          <w14:nvContentPartPr>
                            <w14:cNvPr id="538" name="墨迹 538"/>
                            <w14:cNvContentPartPr/>
                          </w14:nvContentPartPr>
                          <w14:xfrm>
                            <a:off x="7011670" y="716915"/>
                            <a:ext cx="103505" cy="115570"/>
                          </w14:xfrm>
                        </w14:contentPart>
                      </mc:Choice>
                    </mc:AlternateContent>
                  </a:graphicData>
                </a:graphic>
              </wp:anchor>
            </w:drawing>
          </mc:Choice>
          <mc:Fallback>
            <w:pict>
              <v:shape id="_x0000_s1026" o:spid="_x0000_s1026" style="position:absolute;left:0pt;margin-left:481.2pt;margin-top:-0.25pt;height:9.1pt;width:8.15pt;z-index:252179456;mso-width-relative:page;mso-height-relative:page;" filled="f" stroked="t" coordsize="21600,21600" o:gfxdata="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80480" behindDoc="0" locked="0" layoutInCell="1" allowOverlap="1">
                <wp:simplePos x="0" y="0"/>
                <wp:positionH relativeFrom="column">
                  <wp:posOffset>6199505</wp:posOffset>
                </wp:positionH>
                <wp:positionV relativeFrom="paragraph">
                  <wp:posOffset>-167640</wp:posOffset>
                </wp:positionV>
                <wp:extent cx="22225" cy="23495"/>
                <wp:effectExtent l="0" t="0" r="0" b="0"/>
                <wp:wrapNone/>
                <wp:docPr id="539" name="墨迹 539"/>
                <wp:cNvGraphicFramePr/>
                <a:graphic xmlns:a="http://schemas.openxmlformats.org/drawingml/2006/main">
                  <a:graphicData uri="http://schemas.microsoft.com/office/word/2010/wordprocessingInk">
                    <mc:AlternateContent xmlns:a14="http://schemas.microsoft.com/office/drawing/2010/main">
                      <mc:Choice Requires="a14">
                        <w14:contentPart bwMode="clr" r:id="rId712">
                          <w14:nvContentPartPr>
                            <w14:cNvPr id="539" name="墨迹 539"/>
                            <w14:cNvContentPartPr/>
                          </w14:nvContentPartPr>
                          <w14:xfrm>
                            <a:off x="7099935" y="552450"/>
                            <a:ext cx="22225" cy="23495"/>
                          </w14:xfrm>
                        </w14:contentPart>
                      </mc:Choice>
                    </mc:AlternateContent>
                  </a:graphicData>
                </a:graphic>
              </wp:anchor>
            </w:drawing>
          </mc:Choice>
          <mc:Fallback>
            <w:pict>
              <v:shape id="_x0000_s1026" o:spid="_x0000_s1026" style="position:absolute;left:0pt;margin-left:488.15pt;margin-top:-13.2pt;height:1.85pt;width:1.75pt;z-index:252180480;mso-width-relative:page;mso-height-relative:page;" filled="f" stroked="t" coordsize="21600,21600" o:gfxdata="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81504" behindDoc="0" locked="0" layoutInCell="1" allowOverlap="1">
                <wp:simplePos x="0" y="0"/>
                <wp:positionH relativeFrom="column">
                  <wp:posOffset>6251575</wp:posOffset>
                </wp:positionH>
                <wp:positionV relativeFrom="paragraph">
                  <wp:posOffset>-126365</wp:posOffset>
                </wp:positionV>
                <wp:extent cx="103505" cy="154940"/>
                <wp:effectExtent l="0" t="0" r="0" b="0"/>
                <wp:wrapNone/>
                <wp:docPr id="540" name="墨迹 540"/>
                <wp:cNvGraphicFramePr/>
                <a:graphic xmlns:a="http://schemas.openxmlformats.org/drawingml/2006/main">
                  <a:graphicData uri="http://schemas.microsoft.com/office/word/2010/wordprocessingInk">
                    <mc:AlternateContent xmlns:a14="http://schemas.microsoft.com/office/drawing/2010/main">
                      <mc:Choice Requires="a14">
                        <w14:contentPart bwMode="clr" r:id="rId713">
                          <w14:nvContentPartPr>
                            <w14:cNvPr id="540" name="墨迹 540"/>
                            <w14:cNvContentPartPr/>
                          </w14:nvContentPartPr>
                          <w14:xfrm>
                            <a:off x="7152005" y="593725"/>
                            <a:ext cx="103505" cy="154940"/>
                          </w14:xfrm>
                        </w14:contentPart>
                      </mc:Choice>
                    </mc:AlternateContent>
                  </a:graphicData>
                </a:graphic>
              </wp:anchor>
            </w:drawing>
          </mc:Choice>
          <mc:Fallback>
            <w:pict>
              <v:shape id="_x0000_s1026" o:spid="_x0000_s1026" style="position:absolute;left:0pt;margin-left:492.25pt;margin-top:-9.95pt;height:12.2pt;width:8.15pt;z-index:252181504;mso-width-relative:page;mso-height-relative:page;" filled="f" stroked="t" coordsize="21600,21600" o:gfxdata="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82528" behindDoc="0" locked="0" layoutInCell="1" allowOverlap="1">
                <wp:simplePos x="0" y="0"/>
                <wp:positionH relativeFrom="column">
                  <wp:posOffset>6274435</wp:posOffset>
                </wp:positionH>
                <wp:positionV relativeFrom="paragraph">
                  <wp:posOffset>-31750</wp:posOffset>
                </wp:positionV>
                <wp:extent cx="12700" cy="149860"/>
                <wp:effectExtent l="0" t="0" r="0" b="0"/>
                <wp:wrapNone/>
                <wp:docPr id="541" name="墨迹 541"/>
                <wp:cNvGraphicFramePr/>
                <a:graphic xmlns:a="http://schemas.openxmlformats.org/drawingml/2006/main">
                  <a:graphicData uri="http://schemas.microsoft.com/office/word/2010/wordprocessingInk">
                    <mc:AlternateContent xmlns:a14="http://schemas.microsoft.com/office/drawing/2010/main">
                      <mc:Choice Requires="a14">
                        <w14:contentPart bwMode="clr" r:id="rId714">
                          <w14:nvContentPartPr>
                            <w14:cNvPr id="541" name="墨迹 541"/>
                            <w14:cNvContentPartPr/>
                          </w14:nvContentPartPr>
                          <w14:xfrm>
                            <a:off x="7174865" y="688340"/>
                            <a:ext cx="12700" cy="149860"/>
                          </w14:xfrm>
                        </w14:contentPart>
                      </mc:Choice>
                    </mc:AlternateContent>
                  </a:graphicData>
                </a:graphic>
              </wp:anchor>
            </w:drawing>
          </mc:Choice>
          <mc:Fallback>
            <w:pict>
              <v:shape id="_x0000_s1026" o:spid="_x0000_s1026" style="position:absolute;left:0pt;margin-left:494.05pt;margin-top:-2.5pt;height:11.8pt;width:1pt;z-index:252182528;mso-width-relative:page;mso-height-relative:page;" filled="f" stroked="t" coordsize="21600,21600" o:gfxdata="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83552" behindDoc="0" locked="0" layoutInCell="1" allowOverlap="1">
                <wp:simplePos x="0" y="0"/>
                <wp:positionH relativeFrom="column">
                  <wp:posOffset>6353810</wp:posOffset>
                </wp:positionH>
                <wp:positionV relativeFrom="paragraph">
                  <wp:posOffset>-132080</wp:posOffset>
                </wp:positionV>
                <wp:extent cx="119380" cy="52705"/>
                <wp:effectExtent l="0" t="0" r="0" b="0"/>
                <wp:wrapNone/>
                <wp:docPr id="542" name="墨迹 542"/>
                <wp:cNvGraphicFramePr/>
                <a:graphic xmlns:a="http://schemas.openxmlformats.org/drawingml/2006/main">
                  <a:graphicData uri="http://schemas.microsoft.com/office/word/2010/wordprocessingInk">
                    <mc:AlternateContent xmlns:a14="http://schemas.microsoft.com/office/drawing/2010/main">
                      <mc:Choice Requires="a14">
                        <w14:contentPart bwMode="clr" r:id="rId715">
                          <w14:nvContentPartPr>
                            <w14:cNvPr id="542" name="墨迹 542"/>
                            <w14:cNvContentPartPr/>
                          </w14:nvContentPartPr>
                          <w14:xfrm>
                            <a:off x="7254240" y="588010"/>
                            <a:ext cx="119380" cy="52705"/>
                          </w14:xfrm>
                        </w14:contentPart>
                      </mc:Choice>
                    </mc:AlternateContent>
                  </a:graphicData>
                </a:graphic>
              </wp:anchor>
            </w:drawing>
          </mc:Choice>
          <mc:Fallback>
            <w:pict>
              <v:shape id="_x0000_s1026" o:spid="_x0000_s1026" style="position:absolute;left:0pt;margin-left:500.3pt;margin-top:-10.4pt;height:4.15pt;width:9.4pt;z-index:252183552;mso-width-relative:page;mso-height-relative:page;" filled="f" stroked="t" coordsize="21600,21600" o:gfxdata="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84576" behindDoc="0" locked="0" layoutInCell="1" allowOverlap="1">
                <wp:simplePos x="0" y="0"/>
                <wp:positionH relativeFrom="column">
                  <wp:posOffset>6482715</wp:posOffset>
                </wp:positionH>
                <wp:positionV relativeFrom="paragraph">
                  <wp:posOffset>-140335</wp:posOffset>
                </wp:positionV>
                <wp:extent cx="29845" cy="294005"/>
                <wp:effectExtent l="0" t="0" r="0" b="0"/>
                <wp:wrapNone/>
                <wp:docPr id="543" name="墨迹 543"/>
                <wp:cNvGraphicFramePr/>
                <a:graphic xmlns:a="http://schemas.openxmlformats.org/drawingml/2006/main">
                  <a:graphicData uri="http://schemas.microsoft.com/office/word/2010/wordprocessingInk">
                    <mc:AlternateContent xmlns:a14="http://schemas.microsoft.com/office/drawing/2010/main">
                      <mc:Choice Requires="a14">
                        <w14:contentPart bwMode="clr" r:id="rId716">
                          <w14:nvContentPartPr>
                            <w14:cNvPr id="543" name="墨迹 543"/>
                            <w14:cNvContentPartPr/>
                          </w14:nvContentPartPr>
                          <w14:xfrm>
                            <a:off x="7383145" y="579755"/>
                            <a:ext cx="29845" cy="294005"/>
                          </w14:xfrm>
                        </w14:contentPart>
                      </mc:Choice>
                    </mc:AlternateContent>
                  </a:graphicData>
                </a:graphic>
              </wp:anchor>
            </w:drawing>
          </mc:Choice>
          <mc:Fallback>
            <w:pict>
              <v:shape id="_x0000_s1026" o:spid="_x0000_s1026" style="position:absolute;left:0pt;margin-left:510.45pt;margin-top:-11.05pt;height:23.15pt;width:2.35pt;z-index:252184576;mso-width-relative:page;mso-height-relative:page;" filled="f" stroked="t" coordsize="21600,21600" o:gfxdata="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85600" behindDoc="0" locked="0" layoutInCell="1" allowOverlap="1">
                <wp:simplePos x="0" y="0"/>
                <wp:positionH relativeFrom="column">
                  <wp:posOffset>6376670</wp:posOffset>
                </wp:positionH>
                <wp:positionV relativeFrom="paragraph">
                  <wp:posOffset>-24765</wp:posOffset>
                </wp:positionV>
                <wp:extent cx="62230" cy="70485"/>
                <wp:effectExtent l="0" t="0" r="0" b="0"/>
                <wp:wrapNone/>
                <wp:docPr id="544" name="墨迹 544"/>
                <wp:cNvGraphicFramePr/>
                <a:graphic xmlns:a="http://schemas.openxmlformats.org/drawingml/2006/main">
                  <a:graphicData uri="http://schemas.microsoft.com/office/word/2010/wordprocessingInk">
                    <mc:AlternateContent xmlns:a14="http://schemas.microsoft.com/office/drawing/2010/main">
                      <mc:Choice Requires="a14">
                        <w14:contentPart bwMode="clr" r:id="rId717">
                          <w14:nvContentPartPr>
                            <w14:cNvPr id="544" name="墨迹 544"/>
                            <w14:cNvContentPartPr/>
                          </w14:nvContentPartPr>
                          <w14:xfrm>
                            <a:off x="7277100" y="695325"/>
                            <a:ext cx="62230" cy="70485"/>
                          </w14:xfrm>
                        </w14:contentPart>
                      </mc:Choice>
                    </mc:AlternateContent>
                  </a:graphicData>
                </a:graphic>
              </wp:anchor>
            </w:drawing>
          </mc:Choice>
          <mc:Fallback>
            <w:pict>
              <v:shape id="_x0000_s1026" o:spid="_x0000_s1026" style="position:absolute;left:0pt;margin-left:502.1pt;margin-top:-1.95pt;height:5.55pt;width:4.9pt;z-index:252185600;mso-width-relative:page;mso-height-relative:page;" filled="f" stroked="t" coordsize="21600,21600" o:gfxdata="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98912" behindDoc="0" locked="0" layoutInCell="1" allowOverlap="1">
                <wp:simplePos x="0" y="0"/>
                <wp:positionH relativeFrom="column">
                  <wp:posOffset>5370195</wp:posOffset>
                </wp:positionH>
                <wp:positionV relativeFrom="paragraph">
                  <wp:posOffset>290830</wp:posOffset>
                </wp:positionV>
                <wp:extent cx="39370" cy="99060"/>
                <wp:effectExtent l="0" t="0" r="0" b="0"/>
                <wp:wrapNone/>
                <wp:docPr id="557" name="墨迹 557"/>
                <wp:cNvGraphicFramePr/>
                <a:graphic xmlns:a="http://schemas.openxmlformats.org/drawingml/2006/main">
                  <a:graphicData uri="http://schemas.microsoft.com/office/word/2010/wordprocessingInk">
                    <mc:AlternateContent xmlns:a14="http://schemas.microsoft.com/office/drawing/2010/main">
                      <mc:Choice Requires="a14">
                        <w14:contentPart bwMode="clr" r:id="rId718">
                          <w14:nvContentPartPr>
                            <w14:cNvPr id="557" name="墨迹 557"/>
                            <w14:cNvContentPartPr/>
                          </w14:nvContentPartPr>
                          <w14:xfrm>
                            <a:off x="6270625" y="1010920"/>
                            <a:ext cx="39370" cy="99060"/>
                          </w14:xfrm>
                        </w14:contentPart>
                      </mc:Choice>
                    </mc:AlternateContent>
                  </a:graphicData>
                </a:graphic>
              </wp:anchor>
            </w:drawing>
          </mc:Choice>
          <mc:Fallback>
            <w:pict>
              <v:shape id="_x0000_s1026" o:spid="_x0000_s1026" style="position:absolute;left:0pt;margin-left:422.85pt;margin-top:22.9pt;height:7.8pt;width:3.1pt;z-index:252198912;mso-width-relative:page;mso-height-relative:page;" filled="f" stroked="t" coordsize="21600,21600" o:gfxdata="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01984" behindDoc="0" locked="0" layoutInCell="1" allowOverlap="1">
                <wp:simplePos x="0" y="0"/>
                <wp:positionH relativeFrom="column">
                  <wp:posOffset>5499735</wp:posOffset>
                </wp:positionH>
                <wp:positionV relativeFrom="paragraph">
                  <wp:posOffset>277495</wp:posOffset>
                </wp:positionV>
                <wp:extent cx="38100" cy="213360"/>
                <wp:effectExtent l="0" t="0" r="0" b="0"/>
                <wp:wrapNone/>
                <wp:docPr id="560" name="墨迹 560"/>
                <wp:cNvGraphicFramePr/>
                <a:graphic xmlns:a="http://schemas.openxmlformats.org/drawingml/2006/main">
                  <a:graphicData uri="http://schemas.microsoft.com/office/word/2010/wordprocessingInk">
                    <mc:AlternateContent xmlns:a14="http://schemas.microsoft.com/office/drawing/2010/main">
                      <mc:Choice Requires="a14">
                        <w14:contentPart bwMode="clr" r:id="rId719">
                          <w14:nvContentPartPr>
                            <w14:cNvPr id="560" name="墨迹 560"/>
                            <w14:cNvContentPartPr/>
                          </w14:nvContentPartPr>
                          <w14:xfrm>
                            <a:off x="6400165" y="997585"/>
                            <a:ext cx="38100" cy="213360"/>
                          </w14:xfrm>
                        </w14:contentPart>
                      </mc:Choice>
                    </mc:AlternateContent>
                  </a:graphicData>
                </a:graphic>
              </wp:anchor>
            </w:drawing>
          </mc:Choice>
          <mc:Fallback>
            <w:pict>
              <v:shape id="_x0000_s1026" o:spid="_x0000_s1026" style="position:absolute;left:0pt;margin-left:433.05pt;margin-top:21.85pt;height:16.8pt;width:3pt;z-index:252201984;mso-width-relative:page;mso-height-relative:page;" filled="f" stroked="t" coordsize="21600,21600" o:gfxdata="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O/Mo+tcAAAAJAQAADwAAAAAAAAABACAA&#10;AAAiAAAAZHJzL2Rvd25yZXYueG1sUEsBAhQAFAAAAAgAh07iQFxaO1mRAQAAMAMAAA4AAAAAAAAA&#10;AQAgAAAAJgEAAGRycy9lMm9Eb2MueG1sUEsBAhQACgAAAAAAh07iQAAAAAAAAAAAAAAAAAgAAAAA&#10;AAAAAAAQAAAA4wIAAGRycy9pbmsvUEsBAhQAFAAAAAgAh07iQI8Sh8KHAgAAGAcAABAAAAAAAAAA&#10;AQAgAAAACQMAAGRycy9pbmsvaW5rMS54bWxQSwUGAAAAAAoACgBMAgAAK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04032" behindDoc="0" locked="0" layoutInCell="1" allowOverlap="1">
                <wp:simplePos x="0" y="0"/>
                <wp:positionH relativeFrom="column">
                  <wp:posOffset>5588000</wp:posOffset>
                </wp:positionH>
                <wp:positionV relativeFrom="paragraph">
                  <wp:posOffset>243840</wp:posOffset>
                </wp:positionV>
                <wp:extent cx="33655" cy="38735"/>
                <wp:effectExtent l="0" t="0" r="0" b="0"/>
                <wp:wrapNone/>
                <wp:docPr id="562" name="墨迹 562"/>
                <wp:cNvGraphicFramePr/>
                <a:graphic xmlns:a="http://schemas.openxmlformats.org/drawingml/2006/main">
                  <a:graphicData uri="http://schemas.microsoft.com/office/word/2010/wordprocessingInk">
                    <mc:AlternateContent xmlns:a14="http://schemas.microsoft.com/office/drawing/2010/main">
                      <mc:Choice Requires="a14">
                        <w14:contentPart bwMode="clr" r:id="rId720">
                          <w14:nvContentPartPr>
                            <w14:cNvPr id="562" name="墨迹 562"/>
                            <w14:cNvContentPartPr/>
                          </w14:nvContentPartPr>
                          <w14:xfrm>
                            <a:off x="6488430" y="963930"/>
                            <a:ext cx="33655" cy="38735"/>
                          </w14:xfrm>
                        </w14:contentPart>
                      </mc:Choice>
                    </mc:AlternateContent>
                  </a:graphicData>
                </a:graphic>
              </wp:anchor>
            </w:drawing>
          </mc:Choice>
          <mc:Fallback>
            <w:pict>
              <v:shape id="_x0000_s1026" o:spid="_x0000_s1026" style="position:absolute;left:0pt;margin-left:440pt;margin-top:19.2pt;height:3.05pt;width:2.65pt;z-index:252204032;mso-width-relative:page;mso-height-relative:page;" filled="f" stroked="t" coordsize="21600,21600" o:gfxdata="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HpgQwTXAAAACQEAAA8AAAAAAAAA&#10;AQAgAAAAIgAAAGRycy9kb3ducmV2LnhtbFBLAQIUABQAAAAIAIdO4kAtIpijkgEAAC8DAAAOAAAA&#10;AAAAAAEAIAAAACYBAABkcnMvZTJvRG9jLnhtbFBLAQIUAAoAAAAAAIdO4kAAAAAAAAAAAAAAAAAI&#10;AAAAAAAAAAAAEAAAAOQCAABkcnMvaW5rL1BLAQIUABQAAAAIAIdO4kDJ0IyRUQIAABsGAAAQAAAA&#10;AAAAAAEAIAAAAAoDAABkcnMvaW5rL2luazEueG1sUEsFBgAAAAAKAAoATAIAAPQ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05056" behindDoc="0" locked="0" layoutInCell="1" allowOverlap="1">
                <wp:simplePos x="0" y="0"/>
                <wp:positionH relativeFrom="column">
                  <wp:posOffset>5648960</wp:posOffset>
                </wp:positionH>
                <wp:positionV relativeFrom="paragraph">
                  <wp:posOffset>267335</wp:posOffset>
                </wp:positionV>
                <wp:extent cx="131445" cy="170180"/>
                <wp:effectExtent l="0" t="0" r="0" b="0"/>
                <wp:wrapNone/>
                <wp:docPr id="563" name="墨迹 563"/>
                <wp:cNvGraphicFramePr/>
                <a:graphic xmlns:a="http://schemas.openxmlformats.org/drawingml/2006/main">
                  <a:graphicData uri="http://schemas.microsoft.com/office/word/2010/wordprocessingInk">
                    <mc:AlternateContent xmlns:a14="http://schemas.microsoft.com/office/drawing/2010/main">
                      <mc:Choice Requires="a14">
                        <w14:contentPart bwMode="clr" r:id="rId721">
                          <w14:nvContentPartPr>
                            <w14:cNvPr id="563" name="墨迹 563"/>
                            <w14:cNvContentPartPr/>
                          </w14:nvContentPartPr>
                          <w14:xfrm>
                            <a:off x="6549390" y="987425"/>
                            <a:ext cx="131445" cy="170180"/>
                          </w14:xfrm>
                        </w14:contentPart>
                      </mc:Choice>
                    </mc:AlternateContent>
                  </a:graphicData>
                </a:graphic>
              </wp:anchor>
            </w:drawing>
          </mc:Choice>
          <mc:Fallback>
            <w:pict>
              <v:shape id="_x0000_s1026" o:spid="_x0000_s1026" style="position:absolute;left:0pt;margin-left:444.8pt;margin-top:21.05pt;height:13.4pt;width:10.35pt;z-index:252205056;mso-width-relative:page;mso-height-relative:page;" filled="f" stroked="t" coordsize="21600,21600" o:gfxdata="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07104" behindDoc="0" locked="0" layoutInCell="1" allowOverlap="1">
                <wp:simplePos x="0" y="0"/>
                <wp:positionH relativeFrom="column">
                  <wp:posOffset>5775960</wp:posOffset>
                </wp:positionH>
                <wp:positionV relativeFrom="paragraph">
                  <wp:posOffset>254000</wp:posOffset>
                </wp:positionV>
                <wp:extent cx="118110" cy="54610"/>
                <wp:effectExtent l="0" t="0" r="0" b="0"/>
                <wp:wrapNone/>
                <wp:docPr id="565" name="墨迹 565"/>
                <wp:cNvGraphicFramePr/>
                <a:graphic xmlns:a="http://schemas.openxmlformats.org/drawingml/2006/main">
                  <a:graphicData uri="http://schemas.microsoft.com/office/word/2010/wordprocessingInk">
                    <mc:AlternateContent xmlns:a14="http://schemas.microsoft.com/office/drawing/2010/main">
                      <mc:Choice Requires="a14">
                        <w14:contentPart bwMode="clr" r:id="rId722">
                          <w14:nvContentPartPr>
                            <w14:cNvPr id="565" name="墨迹 565"/>
                            <w14:cNvContentPartPr/>
                          </w14:nvContentPartPr>
                          <w14:xfrm>
                            <a:off x="6676390" y="974090"/>
                            <a:ext cx="118110" cy="54610"/>
                          </w14:xfrm>
                        </w14:contentPart>
                      </mc:Choice>
                    </mc:AlternateContent>
                  </a:graphicData>
                </a:graphic>
              </wp:anchor>
            </w:drawing>
          </mc:Choice>
          <mc:Fallback>
            <w:pict>
              <v:shape id="_x0000_s1026" o:spid="_x0000_s1026" style="position:absolute;left:0pt;margin-left:454.8pt;margin-top:20pt;height:4.3pt;width:9.3pt;z-index:252207104;mso-width-relative:page;mso-height-relative:page;" filled="f" stroked="t" coordsize="21600,21600" o:gfxdata="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14272" behindDoc="0" locked="0" layoutInCell="1" allowOverlap="1">
                <wp:simplePos x="0" y="0"/>
                <wp:positionH relativeFrom="column">
                  <wp:posOffset>6381115</wp:posOffset>
                </wp:positionH>
                <wp:positionV relativeFrom="paragraph">
                  <wp:posOffset>260985</wp:posOffset>
                </wp:positionV>
                <wp:extent cx="20320" cy="220345"/>
                <wp:effectExtent l="0" t="0" r="0" b="0"/>
                <wp:wrapNone/>
                <wp:docPr id="572" name="墨迹 572"/>
                <wp:cNvGraphicFramePr/>
                <a:graphic xmlns:a="http://schemas.openxmlformats.org/drawingml/2006/main">
                  <a:graphicData uri="http://schemas.microsoft.com/office/word/2010/wordprocessingInk">
                    <mc:AlternateContent xmlns:a14="http://schemas.microsoft.com/office/drawing/2010/main">
                      <mc:Choice Requires="a14">
                        <w14:contentPart bwMode="clr" r:id="rId723">
                          <w14:nvContentPartPr>
                            <w14:cNvPr id="572" name="墨迹 572"/>
                            <w14:cNvContentPartPr/>
                          </w14:nvContentPartPr>
                          <w14:xfrm>
                            <a:off x="7281545" y="981075"/>
                            <a:ext cx="20320" cy="220345"/>
                          </w14:xfrm>
                        </w14:contentPart>
                      </mc:Choice>
                    </mc:AlternateContent>
                  </a:graphicData>
                </a:graphic>
              </wp:anchor>
            </w:drawing>
          </mc:Choice>
          <mc:Fallback>
            <w:pict>
              <v:shape id="_x0000_s1026" o:spid="_x0000_s1026" style="position:absolute;left:0pt;margin-left:502.45pt;margin-top:20.55pt;height:17.35pt;width:1.6pt;z-index:252214272;mso-width-relative:page;mso-height-relative:page;" filled="f" stroked="t" coordsize="21600,21600" o:gfxdata="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16320" behindDoc="0" locked="0" layoutInCell="1" allowOverlap="1">
                <wp:simplePos x="0" y="0"/>
                <wp:positionH relativeFrom="column">
                  <wp:posOffset>6525895</wp:posOffset>
                </wp:positionH>
                <wp:positionV relativeFrom="paragraph">
                  <wp:posOffset>179070</wp:posOffset>
                </wp:positionV>
                <wp:extent cx="4445" cy="67945"/>
                <wp:effectExtent l="0" t="0" r="0" b="0"/>
                <wp:wrapNone/>
                <wp:docPr id="574" name="墨迹 574"/>
                <wp:cNvGraphicFramePr/>
                <a:graphic xmlns:a="http://schemas.openxmlformats.org/drawingml/2006/main">
                  <a:graphicData uri="http://schemas.microsoft.com/office/word/2010/wordprocessingInk">
                    <mc:AlternateContent xmlns:a14="http://schemas.microsoft.com/office/drawing/2010/main">
                      <mc:Choice Requires="a14">
                        <w14:contentPart bwMode="clr" r:id="rId724">
                          <w14:nvContentPartPr>
                            <w14:cNvPr id="574" name="墨迹 574"/>
                            <w14:cNvContentPartPr/>
                          </w14:nvContentPartPr>
                          <w14:xfrm>
                            <a:off x="7426325" y="899160"/>
                            <a:ext cx="4445" cy="67945"/>
                          </w14:xfrm>
                        </w14:contentPart>
                      </mc:Choice>
                    </mc:AlternateContent>
                  </a:graphicData>
                </a:graphic>
              </wp:anchor>
            </w:drawing>
          </mc:Choice>
          <mc:Fallback>
            <w:pict>
              <v:shape id="_x0000_s1026" o:spid="_x0000_s1026" style="position:absolute;left:0pt;margin-left:513.85pt;margin-top:14.1pt;height:5.35pt;width:0.35pt;z-index:252216320;mso-width-relative:page;mso-height-relative:page;" filled="f" stroked="t" coordsize="21600,21600" o:gfxdata="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">
                <v:fill on="f" focussize="0,0"/>
                <v:stroke weight="1.04984251968504pt" color="#00BFF3" opacity="65535f" joinstyle="round"/>
                <v:imagedata o:title=""/>
                <o:lock v:ext="edit" aspectratio="f"/>
              </v:shape>
            </w:pict>
          </mc:Fallback>
        </mc:AlternateContent>
      </w:r>
      <w:r>
        <w:rPr>
          <w:rFonts w:hint="eastAsia"/>
          <w:sz w:val="24"/>
          <w:szCs w:val="24"/>
        </w:rPr>
        <w:t>为了进一步降低运算量，本文设计并采用“优质阿姨”策略。</w:t>
      </w:r>
    </w:p>
    <w:p>
      <w:pPr>
        <w:spacing w:line="360" w:lineRule="auto"/>
        <w:rPr>
          <w:b/>
          <w:bCs/>
          <w:sz w:val="24"/>
          <w:szCs w:val="24"/>
        </w:rPr>
      </w:pPr>
      <w:r>
        <mc:AlternateContent>
          <mc:Choice Requires="wps">
            <w:drawing>
              <wp:anchor distT="0" distB="0" distL="114300" distR="114300" simplePos="0" relativeHeight="252105728" behindDoc="0" locked="0" layoutInCell="1" allowOverlap="1">
                <wp:simplePos x="0" y="0"/>
                <wp:positionH relativeFrom="column">
                  <wp:posOffset>1773555</wp:posOffset>
                </wp:positionH>
                <wp:positionV relativeFrom="paragraph">
                  <wp:posOffset>143510</wp:posOffset>
                </wp:positionV>
                <wp:extent cx="666750" cy="25400"/>
                <wp:effectExtent l="0" t="0" r="0" b="0"/>
                <wp:wrapNone/>
                <wp:docPr id="466" name="墨迹 466"/>
                <wp:cNvGraphicFramePr/>
                <a:graphic xmlns:a="http://schemas.openxmlformats.org/drawingml/2006/main">
                  <a:graphicData uri="http://schemas.microsoft.com/office/word/2010/wordprocessingInk">
                    <mc:AlternateContent xmlns:a14="http://schemas.microsoft.com/office/drawing/2010/main">
                      <mc:Choice Requires="a14">
                        <w14:contentPart bwMode="clr" r:id="rId725">
                          <w14:nvContentPartPr>
                            <w14:cNvPr id="466" name="墨迹 466"/>
                            <w14:cNvContentPartPr/>
                          </w14:nvContentPartPr>
                          <w14:xfrm>
                            <a:off x="2673985" y="1160780"/>
                            <a:ext cx="666750" cy="25400"/>
                          </w14:xfrm>
                        </w14:contentPart>
                      </mc:Choice>
                    </mc:AlternateContent>
                  </a:graphicData>
                </a:graphic>
              </wp:anchor>
            </w:drawing>
          </mc:Choice>
          <mc:Fallback>
            <w:pict>
              <v:shape id="_x0000_s1026" o:spid="_x0000_s1026" style="position:absolute;left:0pt;margin-left:139.65pt;margin-top:11.3pt;height:2pt;width:52.5pt;z-index:252105728;mso-width-relative:page;mso-height-relative:page;" filled="f" stroked="t" coordsize="21600,21600" o:gfxdata="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06752" behindDoc="0" locked="0" layoutInCell="1" allowOverlap="1">
                <wp:simplePos x="0" y="0"/>
                <wp:positionH relativeFrom="column">
                  <wp:posOffset>2589530</wp:posOffset>
                </wp:positionH>
                <wp:positionV relativeFrom="paragraph">
                  <wp:posOffset>62230</wp:posOffset>
                </wp:positionV>
                <wp:extent cx="15875" cy="79375"/>
                <wp:effectExtent l="0" t="0" r="0" b="0"/>
                <wp:wrapNone/>
                <wp:docPr id="467" name="墨迹 467"/>
                <wp:cNvGraphicFramePr/>
                <a:graphic xmlns:a="http://schemas.openxmlformats.org/drawingml/2006/main">
                  <a:graphicData uri="http://schemas.microsoft.com/office/word/2010/wordprocessingInk">
                    <mc:AlternateContent xmlns:a14="http://schemas.microsoft.com/office/drawing/2010/main">
                      <mc:Choice Requires="a14">
                        <w14:contentPart bwMode="clr" r:id="rId726">
                          <w14:nvContentPartPr>
                            <w14:cNvPr id="467" name="墨迹 467"/>
                            <w14:cNvContentPartPr/>
                          </w14:nvContentPartPr>
                          <w14:xfrm>
                            <a:off x="3489960" y="1079500"/>
                            <a:ext cx="15875" cy="79375"/>
                          </w14:xfrm>
                        </w14:contentPart>
                      </mc:Choice>
                    </mc:AlternateContent>
                  </a:graphicData>
                </a:graphic>
              </wp:anchor>
            </w:drawing>
          </mc:Choice>
          <mc:Fallback>
            <w:pict>
              <v:shape id="_x0000_s1026" o:spid="_x0000_s1026" style="position:absolute;left:0pt;margin-left:203.9pt;margin-top:4.9pt;height:6.25pt;width:1.25pt;z-index:252106752;mso-width-relative:page;mso-height-relative:page;" filled="f" stroked="t" coordsize="21600,21600" o:gfxdata="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07776" behindDoc="0" locked="0" layoutInCell="1" allowOverlap="1">
                <wp:simplePos x="0" y="0"/>
                <wp:positionH relativeFrom="column">
                  <wp:posOffset>2600960</wp:posOffset>
                </wp:positionH>
                <wp:positionV relativeFrom="paragraph">
                  <wp:posOffset>170815</wp:posOffset>
                </wp:positionV>
                <wp:extent cx="8890" cy="88265"/>
                <wp:effectExtent l="0" t="0" r="0" b="0"/>
                <wp:wrapNone/>
                <wp:docPr id="468" name="墨迹 468"/>
                <wp:cNvGraphicFramePr/>
                <a:graphic xmlns:a="http://schemas.openxmlformats.org/drawingml/2006/main">
                  <a:graphicData uri="http://schemas.microsoft.com/office/word/2010/wordprocessingInk">
                    <mc:AlternateContent xmlns:a14="http://schemas.microsoft.com/office/drawing/2010/main">
                      <mc:Choice Requires="a14">
                        <w14:contentPart bwMode="clr" r:id="rId727">
                          <w14:nvContentPartPr>
                            <w14:cNvPr id="468" name="墨迹 468"/>
                            <w14:cNvContentPartPr/>
                          </w14:nvContentPartPr>
                          <w14:xfrm>
                            <a:off x="3501390" y="1188085"/>
                            <a:ext cx="8890" cy="88265"/>
                          </w14:xfrm>
                        </w14:contentPart>
                      </mc:Choice>
                    </mc:AlternateContent>
                  </a:graphicData>
                </a:graphic>
              </wp:anchor>
            </w:drawing>
          </mc:Choice>
          <mc:Fallback>
            <w:pict>
              <v:shape id="_x0000_s1026" o:spid="_x0000_s1026" style="position:absolute;left:0pt;margin-left:204.8pt;margin-top:13.45pt;height:6.95pt;width:0.7pt;z-index:252107776;mso-width-relative:page;mso-height-relative:page;" filled="f" stroked="t" coordsize="21600,21600" o:gfxdata="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08800" behindDoc="0" locked="0" layoutInCell="1" allowOverlap="1">
                <wp:simplePos x="0" y="0"/>
                <wp:positionH relativeFrom="column">
                  <wp:posOffset>2650490</wp:posOffset>
                </wp:positionH>
                <wp:positionV relativeFrom="paragraph">
                  <wp:posOffset>95885</wp:posOffset>
                </wp:positionV>
                <wp:extent cx="109220" cy="69215"/>
                <wp:effectExtent l="0" t="0" r="0" b="0"/>
                <wp:wrapNone/>
                <wp:docPr id="469" name="墨迹 469"/>
                <wp:cNvGraphicFramePr/>
                <a:graphic xmlns:a="http://schemas.openxmlformats.org/drawingml/2006/main">
                  <a:graphicData uri="http://schemas.microsoft.com/office/word/2010/wordprocessingInk">
                    <mc:AlternateContent xmlns:a14="http://schemas.microsoft.com/office/drawing/2010/main">
                      <mc:Choice Requires="a14">
                        <w14:contentPart bwMode="clr" r:id="rId728">
                          <w14:nvContentPartPr>
                            <w14:cNvPr id="469" name="墨迹 469"/>
                            <w14:cNvContentPartPr/>
                          </w14:nvContentPartPr>
                          <w14:xfrm>
                            <a:off x="3550920" y="1113155"/>
                            <a:ext cx="109220" cy="69215"/>
                          </w14:xfrm>
                        </w14:contentPart>
                      </mc:Choice>
                    </mc:AlternateContent>
                  </a:graphicData>
                </a:graphic>
              </wp:anchor>
            </w:drawing>
          </mc:Choice>
          <mc:Fallback>
            <w:pict>
              <v:shape id="_x0000_s1026" o:spid="_x0000_s1026" style="position:absolute;left:0pt;margin-left:208.7pt;margin-top:7.55pt;height:5.45pt;width:8.6pt;z-index:252108800;mso-width-relative:page;mso-height-relative:page;" filled="f" stroked="t" coordsize="21600,21600" o:gfxdata="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09824" behindDoc="0" locked="0" layoutInCell="1" allowOverlap="1">
                <wp:simplePos x="0" y="0"/>
                <wp:positionH relativeFrom="column">
                  <wp:posOffset>2698115</wp:posOffset>
                </wp:positionH>
                <wp:positionV relativeFrom="paragraph">
                  <wp:posOffset>48260</wp:posOffset>
                </wp:positionV>
                <wp:extent cx="27305" cy="186055"/>
                <wp:effectExtent l="0" t="0" r="0" b="0"/>
                <wp:wrapNone/>
                <wp:docPr id="470" name="墨迹 470"/>
                <wp:cNvGraphicFramePr/>
                <a:graphic xmlns:a="http://schemas.openxmlformats.org/drawingml/2006/main">
                  <a:graphicData uri="http://schemas.microsoft.com/office/word/2010/wordprocessingInk">
                    <mc:AlternateContent xmlns:a14="http://schemas.microsoft.com/office/drawing/2010/main">
                      <mc:Choice Requires="a14">
                        <w14:contentPart bwMode="clr" r:id="rId729">
                          <w14:nvContentPartPr>
                            <w14:cNvPr id="470" name="墨迹 470"/>
                            <w14:cNvContentPartPr/>
                          </w14:nvContentPartPr>
                          <w14:xfrm>
                            <a:off x="3598545" y="1065530"/>
                            <a:ext cx="27305" cy="186055"/>
                          </w14:xfrm>
                        </w14:contentPart>
                      </mc:Choice>
                    </mc:AlternateContent>
                  </a:graphicData>
                </a:graphic>
              </wp:anchor>
            </w:drawing>
          </mc:Choice>
          <mc:Fallback>
            <w:pict>
              <v:shape id="_x0000_s1026" o:spid="_x0000_s1026" style="position:absolute;left:0pt;margin-left:212.45pt;margin-top:3.8pt;height:14.65pt;width:2.15pt;z-index:252109824;mso-width-relative:page;mso-height-relative:page;" filled="f" stroked="t" coordsize="21600,21600" o:gfxdata="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10848" behindDoc="0" locked="0" layoutInCell="1" allowOverlap="1">
                <wp:simplePos x="0" y="0"/>
                <wp:positionH relativeFrom="column">
                  <wp:posOffset>2736850</wp:posOffset>
                </wp:positionH>
                <wp:positionV relativeFrom="paragraph">
                  <wp:posOffset>123190</wp:posOffset>
                </wp:positionV>
                <wp:extent cx="90805" cy="126365"/>
                <wp:effectExtent l="0" t="0" r="0" b="0"/>
                <wp:wrapNone/>
                <wp:docPr id="471" name="墨迹 471"/>
                <wp:cNvGraphicFramePr/>
                <a:graphic xmlns:a="http://schemas.openxmlformats.org/drawingml/2006/main">
                  <a:graphicData uri="http://schemas.microsoft.com/office/word/2010/wordprocessingInk">
                    <mc:AlternateContent xmlns:a14="http://schemas.microsoft.com/office/drawing/2010/main">
                      <mc:Choice Requires="a14">
                        <w14:contentPart bwMode="clr" r:id="rId730">
                          <w14:nvContentPartPr>
                            <w14:cNvPr id="471" name="墨迹 471"/>
                            <w14:cNvContentPartPr/>
                          </w14:nvContentPartPr>
                          <w14:xfrm>
                            <a:off x="3637280" y="1140460"/>
                            <a:ext cx="90805" cy="126365"/>
                          </w14:xfrm>
                        </w14:contentPart>
                      </mc:Choice>
                    </mc:AlternateContent>
                  </a:graphicData>
                </a:graphic>
              </wp:anchor>
            </w:drawing>
          </mc:Choice>
          <mc:Fallback>
            <w:pict>
              <v:shape id="_x0000_s1026" o:spid="_x0000_s1026" style="position:absolute;left:0pt;margin-left:215.5pt;margin-top:9.7pt;height:9.95pt;width:7.15pt;z-index:252110848;mso-width-relative:page;mso-height-relative:page;" filled="f" stroked="t" coordsize="21600,21600" o:gfxdata="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11872" behindDoc="0" locked="0" layoutInCell="1" allowOverlap="1">
                <wp:simplePos x="0" y="0"/>
                <wp:positionH relativeFrom="column">
                  <wp:posOffset>2793365</wp:posOffset>
                </wp:positionH>
                <wp:positionV relativeFrom="paragraph">
                  <wp:posOffset>17780</wp:posOffset>
                </wp:positionV>
                <wp:extent cx="26035" cy="41275"/>
                <wp:effectExtent l="0" t="0" r="0" b="0"/>
                <wp:wrapNone/>
                <wp:docPr id="472" name="墨迹 472"/>
                <wp:cNvGraphicFramePr/>
                <a:graphic xmlns:a="http://schemas.openxmlformats.org/drawingml/2006/main">
                  <a:graphicData uri="http://schemas.microsoft.com/office/word/2010/wordprocessingInk">
                    <mc:AlternateContent xmlns:a14="http://schemas.microsoft.com/office/drawing/2010/main">
                      <mc:Choice Requires="a14">
                        <w14:contentPart bwMode="clr" r:id="rId731">
                          <w14:nvContentPartPr>
                            <w14:cNvPr id="472" name="墨迹 472"/>
                            <w14:cNvContentPartPr/>
                          </w14:nvContentPartPr>
                          <w14:xfrm>
                            <a:off x="3693795" y="1035050"/>
                            <a:ext cx="26035" cy="41275"/>
                          </w14:xfrm>
                        </w14:contentPart>
                      </mc:Choice>
                    </mc:AlternateContent>
                  </a:graphicData>
                </a:graphic>
              </wp:anchor>
            </w:drawing>
          </mc:Choice>
          <mc:Fallback>
            <w:pict>
              <v:shape id="_x0000_s1026" o:spid="_x0000_s1026" style="position:absolute;left:0pt;margin-left:219.95pt;margin-top:1.4pt;height:3.25pt;width:2.05pt;z-index:252111872;mso-width-relative:page;mso-height-relative:page;" filled="f" stroked="t" coordsize="21600,21600" o:gfxdata="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12896" behindDoc="0" locked="0" layoutInCell="1" allowOverlap="1">
                <wp:simplePos x="0" y="0"/>
                <wp:positionH relativeFrom="column">
                  <wp:posOffset>2930525</wp:posOffset>
                </wp:positionH>
                <wp:positionV relativeFrom="paragraph">
                  <wp:posOffset>17780</wp:posOffset>
                </wp:positionV>
                <wp:extent cx="26035" cy="28575"/>
                <wp:effectExtent l="0" t="0" r="0" b="0"/>
                <wp:wrapNone/>
                <wp:docPr id="473" name="墨迹 473"/>
                <wp:cNvGraphicFramePr/>
                <a:graphic xmlns:a="http://schemas.openxmlformats.org/drawingml/2006/main">
                  <a:graphicData uri="http://schemas.microsoft.com/office/word/2010/wordprocessingInk">
                    <mc:AlternateContent xmlns:a14="http://schemas.microsoft.com/office/drawing/2010/main">
                      <mc:Choice Requires="a14">
                        <w14:contentPart bwMode="clr" r:id="rId732">
                          <w14:nvContentPartPr>
                            <w14:cNvPr id="473" name="墨迹 473"/>
                            <w14:cNvContentPartPr/>
                          </w14:nvContentPartPr>
                          <w14:xfrm>
                            <a:off x="3830955" y="1035050"/>
                            <a:ext cx="26035" cy="28575"/>
                          </w14:xfrm>
                        </w14:contentPart>
                      </mc:Choice>
                    </mc:AlternateContent>
                  </a:graphicData>
                </a:graphic>
              </wp:anchor>
            </w:drawing>
          </mc:Choice>
          <mc:Fallback>
            <w:pict>
              <v:shape id="_x0000_s1026" o:spid="_x0000_s1026" style="position:absolute;left:0pt;margin-left:230.75pt;margin-top:1.4pt;height:2.25pt;width:2.05pt;z-index:252112896;mso-width-relative:page;mso-height-relative:page;" filled="f" stroked="t" coordsize="21600,21600" o:gfxdata="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13920" behindDoc="0" locked="0" layoutInCell="1" allowOverlap="1">
                <wp:simplePos x="0" y="0"/>
                <wp:positionH relativeFrom="column">
                  <wp:posOffset>2893060</wp:posOffset>
                </wp:positionH>
                <wp:positionV relativeFrom="paragraph">
                  <wp:posOffset>99695</wp:posOffset>
                </wp:positionV>
                <wp:extent cx="13335" cy="156210"/>
                <wp:effectExtent l="0" t="0" r="0" b="0"/>
                <wp:wrapNone/>
                <wp:docPr id="474" name="墨迹 474"/>
                <wp:cNvGraphicFramePr/>
                <a:graphic xmlns:a="http://schemas.openxmlformats.org/drawingml/2006/main">
                  <a:graphicData uri="http://schemas.microsoft.com/office/word/2010/wordprocessingInk">
                    <mc:AlternateContent xmlns:a14="http://schemas.microsoft.com/office/drawing/2010/main">
                      <mc:Choice Requires="a14">
                        <w14:contentPart bwMode="clr" r:id="rId733">
                          <w14:nvContentPartPr>
                            <w14:cNvPr id="474" name="墨迹 474"/>
                            <w14:cNvContentPartPr/>
                          </w14:nvContentPartPr>
                          <w14:xfrm>
                            <a:off x="3793490" y="1116965"/>
                            <a:ext cx="13335" cy="156210"/>
                          </w14:xfrm>
                        </w14:contentPart>
                      </mc:Choice>
                    </mc:AlternateContent>
                  </a:graphicData>
                </a:graphic>
              </wp:anchor>
            </w:drawing>
          </mc:Choice>
          <mc:Fallback>
            <w:pict>
              <v:shape id="_x0000_s1026" o:spid="_x0000_s1026" style="position:absolute;left:0pt;margin-left:227.8pt;margin-top:7.85pt;height:12.3pt;width:1.05pt;z-index:252113920;mso-width-relative:page;mso-height-relative:page;" filled="f" stroked="t" coordsize="21600,21600" o:gfxdata="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14944" behindDoc="0" locked="0" layoutInCell="1" allowOverlap="1">
                <wp:simplePos x="0" y="0"/>
                <wp:positionH relativeFrom="column">
                  <wp:posOffset>2913380</wp:posOffset>
                </wp:positionH>
                <wp:positionV relativeFrom="paragraph">
                  <wp:posOffset>55245</wp:posOffset>
                </wp:positionV>
                <wp:extent cx="142875" cy="119380"/>
                <wp:effectExtent l="0" t="0" r="0" b="0"/>
                <wp:wrapNone/>
                <wp:docPr id="475" name="墨迹 475"/>
                <wp:cNvGraphicFramePr/>
                <a:graphic xmlns:a="http://schemas.openxmlformats.org/drawingml/2006/main">
                  <a:graphicData uri="http://schemas.microsoft.com/office/word/2010/wordprocessingInk">
                    <mc:AlternateContent xmlns:a14="http://schemas.microsoft.com/office/drawing/2010/main">
                      <mc:Choice Requires="a14">
                        <w14:contentPart bwMode="clr" r:id="rId734">
                          <w14:nvContentPartPr>
                            <w14:cNvPr id="475" name="墨迹 475"/>
                            <w14:cNvContentPartPr/>
                          </w14:nvContentPartPr>
                          <w14:xfrm>
                            <a:off x="3813810" y="1072515"/>
                            <a:ext cx="142875" cy="119380"/>
                          </w14:xfrm>
                        </w14:contentPart>
                      </mc:Choice>
                    </mc:AlternateContent>
                  </a:graphicData>
                </a:graphic>
              </wp:anchor>
            </w:drawing>
          </mc:Choice>
          <mc:Fallback>
            <w:pict>
              <v:shape id="_x0000_s1026" o:spid="_x0000_s1026" style="position:absolute;left:0pt;margin-left:229.4pt;margin-top:4.35pt;height:9.4pt;width:11.25pt;z-index:252114944;mso-width-relative:page;mso-height-relative:page;" filled="f" stroked="t" coordsize="21600,21600" o:gfxdata="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15968" behindDoc="0" locked="0" layoutInCell="1" allowOverlap="1">
                <wp:simplePos x="0" y="0"/>
                <wp:positionH relativeFrom="column">
                  <wp:posOffset>3005455</wp:posOffset>
                </wp:positionH>
                <wp:positionV relativeFrom="paragraph">
                  <wp:posOffset>38735</wp:posOffset>
                </wp:positionV>
                <wp:extent cx="26035" cy="104775"/>
                <wp:effectExtent l="0" t="0" r="0" b="0"/>
                <wp:wrapNone/>
                <wp:docPr id="476" name="墨迹 476"/>
                <wp:cNvGraphicFramePr/>
                <a:graphic xmlns:a="http://schemas.openxmlformats.org/drawingml/2006/main">
                  <a:graphicData uri="http://schemas.microsoft.com/office/word/2010/wordprocessingInk">
                    <mc:AlternateContent xmlns:a14="http://schemas.microsoft.com/office/drawing/2010/main">
                      <mc:Choice Requires="a14">
                        <w14:contentPart bwMode="clr" r:id="rId735">
                          <w14:nvContentPartPr>
                            <w14:cNvPr id="476" name="墨迹 476"/>
                            <w14:cNvContentPartPr/>
                          </w14:nvContentPartPr>
                          <w14:xfrm>
                            <a:off x="3905885" y="1056005"/>
                            <a:ext cx="26035" cy="104775"/>
                          </w14:xfrm>
                        </w14:contentPart>
                      </mc:Choice>
                    </mc:AlternateContent>
                  </a:graphicData>
                </a:graphic>
              </wp:anchor>
            </w:drawing>
          </mc:Choice>
          <mc:Fallback>
            <w:pict>
              <v:shape id="_x0000_s1026" o:spid="_x0000_s1026" style="position:absolute;left:0pt;margin-left:236.65pt;margin-top:3.05pt;height:8.25pt;width:2.05pt;z-index:252115968;mso-width-relative:page;mso-height-relative:page;" filled="f" stroked="t" coordsize="21600,21600" o:gfxdata="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16992" behindDoc="0" locked="0" layoutInCell="1" allowOverlap="1">
                <wp:simplePos x="0" y="0"/>
                <wp:positionH relativeFrom="column">
                  <wp:posOffset>2976880</wp:posOffset>
                </wp:positionH>
                <wp:positionV relativeFrom="paragraph">
                  <wp:posOffset>138430</wp:posOffset>
                </wp:positionV>
                <wp:extent cx="60325" cy="105410"/>
                <wp:effectExtent l="0" t="0" r="0" b="0"/>
                <wp:wrapNone/>
                <wp:docPr id="477" name="墨迹 477"/>
                <wp:cNvGraphicFramePr/>
                <a:graphic xmlns:a="http://schemas.openxmlformats.org/drawingml/2006/main">
                  <a:graphicData uri="http://schemas.microsoft.com/office/word/2010/wordprocessingInk">
                    <mc:AlternateContent xmlns:a14="http://schemas.microsoft.com/office/drawing/2010/main">
                      <mc:Choice Requires="a14">
                        <w14:contentPart bwMode="clr" r:id="rId736">
                          <w14:nvContentPartPr>
                            <w14:cNvPr id="477" name="墨迹 477"/>
                            <w14:cNvContentPartPr/>
                          </w14:nvContentPartPr>
                          <w14:xfrm>
                            <a:off x="3877310" y="1155700"/>
                            <a:ext cx="60325" cy="105410"/>
                          </w14:xfrm>
                        </w14:contentPart>
                      </mc:Choice>
                    </mc:AlternateContent>
                  </a:graphicData>
                </a:graphic>
              </wp:anchor>
            </w:drawing>
          </mc:Choice>
          <mc:Fallback>
            <w:pict>
              <v:shape id="_x0000_s1026" o:spid="_x0000_s1026" style="position:absolute;left:0pt;margin-left:234.4pt;margin-top:10.9pt;height:8.3pt;width:4.75pt;z-index:252116992;mso-width-relative:page;mso-height-relative:page;" filled="f" stroked="t" coordsize="21600,21600" o:gfxdata="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18016" behindDoc="0" locked="0" layoutInCell="1" allowOverlap="1">
                <wp:simplePos x="0" y="0"/>
                <wp:positionH relativeFrom="column">
                  <wp:posOffset>3042285</wp:posOffset>
                </wp:positionH>
                <wp:positionV relativeFrom="paragraph">
                  <wp:posOffset>218440</wp:posOffset>
                </wp:positionV>
                <wp:extent cx="51435" cy="54610"/>
                <wp:effectExtent l="0" t="0" r="0" b="0"/>
                <wp:wrapNone/>
                <wp:docPr id="478" name="墨迹 478"/>
                <wp:cNvGraphicFramePr/>
                <a:graphic xmlns:a="http://schemas.openxmlformats.org/drawingml/2006/main">
                  <a:graphicData uri="http://schemas.microsoft.com/office/word/2010/wordprocessingInk">
                    <mc:AlternateContent xmlns:a14="http://schemas.microsoft.com/office/drawing/2010/main">
                      <mc:Choice Requires="a14">
                        <w14:contentPart bwMode="clr" r:id="rId737">
                          <w14:nvContentPartPr>
                            <w14:cNvPr id="478" name="墨迹 478"/>
                            <w14:cNvContentPartPr/>
                          </w14:nvContentPartPr>
                          <w14:xfrm>
                            <a:off x="3942715" y="1235710"/>
                            <a:ext cx="51435" cy="54610"/>
                          </w14:xfrm>
                        </w14:contentPart>
                      </mc:Choice>
                    </mc:AlternateContent>
                  </a:graphicData>
                </a:graphic>
              </wp:anchor>
            </w:drawing>
          </mc:Choice>
          <mc:Fallback>
            <w:pict>
              <v:shape id="_x0000_s1026" o:spid="_x0000_s1026" style="position:absolute;left:0pt;margin-left:239.55pt;margin-top:17.2pt;height:4.3pt;width:4.05pt;z-index:252118016;mso-width-relative:page;mso-height-relative:page;" filled="f" stroked="t" coordsize="21600,21600" o:gfxdata="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19040" behindDoc="0" locked="0" layoutInCell="1" allowOverlap="1">
                <wp:simplePos x="0" y="0"/>
                <wp:positionH relativeFrom="column">
                  <wp:posOffset>3179445</wp:posOffset>
                </wp:positionH>
                <wp:positionV relativeFrom="paragraph">
                  <wp:posOffset>72390</wp:posOffset>
                </wp:positionV>
                <wp:extent cx="74295" cy="124460"/>
                <wp:effectExtent l="0" t="0" r="0" b="0"/>
                <wp:wrapNone/>
                <wp:docPr id="479" name="墨迹 479"/>
                <wp:cNvGraphicFramePr/>
                <a:graphic xmlns:a="http://schemas.openxmlformats.org/drawingml/2006/main">
                  <a:graphicData uri="http://schemas.microsoft.com/office/word/2010/wordprocessingInk">
                    <mc:AlternateContent xmlns:a14="http://schemas.microsoft.com/office/drawing/2010/main">
                      <mc:Choice Requires="a14">
                        <w14:contentPart bwMode="clr" r:id="rId738">
                          <w14:nvContentPartPr>
                            <w14:cNvPr id="479" name="墨迹 479"/>
                            <w14:cNvContentPartPr/>
                          </w14:nvContentPartPr>
                          <w14:xfrm>
                            <a:off x="4079875" y="1089660"/>
                            <a:ext cx="74295" cy="124460"/>
                          </w14:xfrm>
                        </w14:contentPart>
                      </mc:Choice>
                    </mc:AlternateContent>
                  </a:graphicData>
                </a:graphic>
              </wp:anchor>
            </w:drawing>
          </mc:Choice>
          <mc:Fallback>
            <w:pict>
              <v:shape id="_x0000_s1026" o:spid="_x0000_s1026" style="position:absolute;left:0pt;margin-left:250.35pt;margin-top:5.7pt;height:9.8pt;width:5.85pt;z-index:252119040;mso-width-relative:page;mso-height-relative:page;" filled="f" stroked="t" coordsize="21600,21600" o:gfxdata="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20064" behindDoc="0" locked="0" layoutInCell="1" allowOverlap="1">
                <wp:simplePos x="0" y="0"/>
                <wp:positionH relativeFrom="column">
                  <wp:posOffset>3181350</wp:posOffset>
                </wp:positionH>
                <wp:positionV relativeFrom="paragraph">
                  <wp:posOffset>123190</wp:posOffset>
                </wp:positionV>
                <wp:extent cx="20320" cy="158750"/>
                <wp:effectExtent l="0" t="0" r="0" b="0"/>
                <wp:wrapNone/>
                <wp:docPr id="480" name="墨迹 480"/>
                <wp:cNvGraphicFramePr/>
                <a:graphic xmlns:a="http://schemas.openxmlformats.org/drawingml/2006/main">
                  <a:graphicData uri="http://schemas.microsoft.com/office/word/2010/wordprocessingInk">
                    <mc:AlternateContent xmlns:a14="http://schemas.microsoft.com/office/drawing/2010/main">
                      <mc:Choice Requires="a14">
                        <w14:contentPart bwMode="clr" r:id="rId739">
                          <w14:nvContentPartPr>
                            <w14:cNvPr id="480" name="墨迹 480"/>
                            <w14:cNvContentPartPr/>
                          </w14:nvContentPartPr>
                          <w14:xfrm>
                            <a:off x="4081780" y="1140460"/>
                            <a:ext cx="20320" cy="158750"/>
                          </w14:xfrm>
                        </w14:contentPart>
                      </mc:Choice>
                    </mc:AlternateContent>
                  </a:graphicData>
                </a:graphic>
              </wp:anchor>
            </w:drawing>
          </mc:Choice>
          <mc:Fallback>
            <w:pict>
              <v:shape id="_x0000_s1026" o:spid="_x0000_s1026" style="position:absolute;left:0pt;margin-left:250.5pt;margin-top:9.7pt;height:12.5pt;width:1.6pt;z-index:252120064;mso-width-relative:page;mso-height-relative:page;" filled="f" stroked="t" coordsize="21600,21600" o:gfxdata="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21088" behindDoc="0" locked="0" layoutInCell="1" allowOverlap="1">
                <wp:simplePos x="0" y="0"/>
                <wp:positionH relativeFrom="column">
                  <wp:posOffset>3287395</wp:posOffset>
                </wp:positionH>
                <wp:positionV relativeFrom="paragraph">
                  <wp:posOffset>27940</wp:posOffset>
                </wp:positionV>
                <wp:extent cx="78740" cy="40640"/>
                <wp:effectExtent l="0" t="0" r="0" b="0"/>
                <wp:wrapNone/>
                <wp:docPr id="481" name="墨迹 481"/>
                <wp:cNvGraphicFramePr/>
                <a:graphic xmlns:a="http://schemas.openxmlformats.org/drawingml/2006/main">
                  <a:graphicData uri="http://schemas.microsoft.com/office/word/2010/wordprocessingInk">
                    <mc:AlternateContent xmlns:a14="http://schemas.microsoft.com/office/drawing/2010/main">
                      <mc:Choice Requires="a14">
                        <w14:contentPart bwMode="clr" r:id="rId740">
                          <w14:nvContentPartPr>
                            <w14:cNvPr id="481" name="墨迹 481"/>
                            <w14:cNvContentPartPr/>
                          </w14:nvContentPartPr>
                          <w14:xfrm>
                            <a:off x="4187825" y="1045210"/>
                            <a:ext cx="78740" cy="40640"/>
                          </w14:xfrm>
                        </w14:contentPart>
                      </mc:Choice>
                    </mc:AlternateContent>
                  </a:graphicData>
                </a:graphic>
              </wp:anchor>
            </w:drawing>
          </mc:Choice>
          <mc:Fallback>
            <w:pict>
              <v:shape id="_x0000_s1026" o:spid="_x0000_s1026" style="position:absolute;left:0pt;margin-left:258.85pt;margin-top:2.2pt;height:3.2pt;width:6.2pt;z-index:252121088;mso-width-relative:page;mso-height-relative:page;" filled="f" stroked="t" coordsize="21600,21600" o:gfxdata="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22112" behindDoc="0" locked="0" layoutInCell="1" allowOverlap="1">
                <wp:simplePos x="0" y="0"/>
                <wp:positionH relativeFrom="column">
                  <wp:posOffset>3392170</wp:posOffset>
                </wp:positionH>
                <wp:positionV relativeFrom="paragraph">
                  <wp:posOffset>45085</wp:posOffset>
                </wp:positionV>
                <wp:extent cx="53975" cy="273685"/>
                <wp:effectExtent l="0" t="0" r="0" b="0"/>
                <wp:wrapNone/>
                <wp:docPr id="482" name="墨迹 482"/>
                <wp:cNvGraphicFramePr/>
                <a:graphic xmlns:a="http://schemas.openxmlformats.org/drawingml/2006/main">
                  <a:graphicData uri="http://schemas.microsoft.com/office/word/2010/wordprocessingInk">
                    <mc:AlternateContent xmlns:a14="http://schemas.microsoft.com/office/drawing/2010/main">
                      <mc:Choice Requires="a14">
                        <w14:contentPart bwMode="clr" r:id="rId741">
                          <w14:nvContentPartPr>
                            <w14:cNvPr id="482" name="墨迹 482"/>
                            <w14:cNvContentPartPr/>
                          </w14:nvContentPartPr>
                          <w14:xfrm>
                            <a:off x="4292600" y="1062355"/>
                            <a:ext cx="53975" cy="273685"/>
                          </w14:xfrm>
                        </w14:contentPart>
                      </mc:Choice>
                    </mc:AlternateContent>
                  </a:graphicData>
                </a:graphic>
              </wp:anchor>
            </w:drawing>
          </mc:Choice>
          <mc:Fallback>
            <w:pict>
              <v:shape id="_x0000_s1026" o:spid="_x0000_s1026" style="position:absolute;left:0pt;margin-left:267.1pt;margin-top:3.55pt;height:21.55pt;width:4.25pt;z-index:252122112;mso-width-relative:page;mso-height-relative:page;" filled="f" stroked="t" coordsize="21600,21600" o:gfxdata="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23136" behindDoc="0" locked="0" layoutInCell="1" allowOverlap="1">
                <wp:simplePos x="0" y="0"/>
                <wp:positionH relativeFrom="column">
                  <wp:posOffset>3300730</wp:posOffset>
                </wp:positionH>
                <wp:positionV relativeFrom="paragraph">
                  <wp:posOffset>136525</wp:posOffset>
                </wp:positionV>
                <wp:extent cx="67945" cy="92075"/>
                <wp:effectExtent l="0" t="0" r="0" b="0"/>
                <wp:wrapNone/>
                <wp:docPr id="483" name="墨迹 483"/>
                <wp:cNvGraphicFramePr/>
                <a:graphic xmlns:a="http://schemas.openxmlformats.org/drawingml/2006/main">
                  <a:graphicData uri="http://schemas.microsoft.com/office/word/2010/wordprocessingInk">
                    <mc:AlternateContent xmlns:a14="http://schemas.microsoft.com/office/drawing/2010/main">
                      <mc:Choice Requires="a14">
                        <w14:contentPart bwMode="clr" r:id="rId742">
                          <w14:nvContentPartPr>
                            <w14:cNvPr id="483" name="墨迹 483"/>
                            <w14:cNvContentPartPr/>
                          </w14:nvContentPartPr>
                          <w14:xfrm>
                            <a:off x="4201160" y="1153795"/>
                            <a:ext cx="67945" cy="92075"/>
                          </w14:xfrm>
                        </w14:contentPart>
                      </mc:Choice>
                    </mc:AlternateContent>
                  </a:graphicData>
                </a:graphic>
              </wp:anchor>
            </w:drawing>
          </mc:Choice>
          <mc:Fallback>
            <w:pict>
              <v:shape id="_x0000_s1026" o:spid="_x0000_s1026" style="position:absolute;left:0pt;margin-left:259.9pt;margin-top:10.75pt;height:7.25pt;width:5.35pt;z-index:252123136;mso-width-relative:page;mso-height-relative:page;" filled="f" stroked="t" coordsize="21600,21600" o:gfxdata="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24160" behindDoc="0" locked="0" layoutInCell="1" allowOverlap="1">
                <wp:simplePos x="0" y="0"/>
                <wp:positionH relativeFrom="column">
                  <wp:posOffset>3507740</wp:posOffset>
                </wp:positionH>
                <wp:positionV relativeFrom="paragraph">
                  <wp:posOffset>65405</wp:posOffset>
                </wp:positionV>
                <wp:extent cx="40640" cy="182880"/>
                <wp:effectExtent l="0" t="0" r="0" b="0"/>
                <wp:wrapNone/>
                <wp:docPr id="484" name="墨迹 484"/>
                <wp:cNvGraphicFramePr/>
                <a:graphic xmlns:a="http://schemas.openxmlformats.org/drawingml/2006/main">
                  <a:graphicData uri="http://schemas.microsoft.com/office/word/2010/wordprocessingInk">
                    <mc:AlternateContent xmlns:a14="http://schemas.microsoft.com/office/drawing/2010/main">
                      <mc:Choice Requires="a14">
                        <w14:contentPart bwMode="clr" r:id="rId743">
                          <w14:nvContentPartPr>
                            <w14:cNvPr id="484" name="墨迹 484"/>
                            <w14:cNvContentPartPr/>
                          </w14:nvContentPartPr>
                          <w14:xfrm>
                            <a:off x="4408170" y="1082675"/>
                            <a:ext cx="40640" cy="182880"/>
                          </w14:xfrm>
                        </w14:contentPart>
                      </mc:Choice>
                    </mc:AlternateContent>
                  </a:graphicData>
                </a:graphic>
              </wp:anchor>
            </w:drawing>
          </mc:Choice>
          <mc:Fallback>
            <w:pict>
              <v:shape id="_x0000_s1026" o:spid="_x0000_s1026" style="position:absolute;left:0pt;margin-left:276.2pt;margin-top:5.15pt;height:14.4pt;width:3.2pt;z-index:252124160;mso-width-relative:page;mso-height-relative:page;" filled="f" stroked="t" coordsize="21600,21600" o:gfxdata="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&#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&#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25184" behindDoc="0" locked="0" layoutInCell="1" allowOverlap="1">
                <wp:simplePos x="0" y="0"/>
                <wp:positionH relativeFrom="column">
                  <wp:posOffset>3495040</wp:posOffset>
                </wp:positionH>
                <wp:positionV relativeFrom="paragraph">
                  <wp:posOffset>123190</wp:posOffset>
                </wp:positionV>
                <wp:extent cx="84455" cy="175260"/>
                <wp:effectExtent l="0" t="0" r="0" b="0"/>
                <wp:wrapNone/>
                <wp:docPr id="485" name="墨迹 485"/>
                <wp:cNvGraphicFramePr/>
                <a:graphic xmlns:a="http://schemas.openxmlformats.org/drawingml/2006/main">
                  <a:graphicData uri="http://schemas.microsoft.com/office/word/2010/wordprocessingInk">
                    <mc:AlternateContent xmlns:a14="http://schemas.microsoft.com/office/drawing/2010/main">
                      <mc:Choice Requires="a14">
                        <w14:contentPart bwMode="clr" r:id="rId744">
                          <w14:nvContentPartPr>
                            <w14:cNvPr id="485" name="墨迹 485"/>
                            <w14:cNvContentPartPr/>
                          </w14:nvContentPartPr>
                          <w14:xfrm>
                            <a:off x="4395470" y="1140460"/>
                            <a:ext cx="84455" cy="175260"/>
                          </w14:xfrm>
                        </w14:contentPart>
                      </mc:Choice>
                    </mc:AlternateContent>
                  </a:graphicData>
                </a:graphic>
              </wp:anchor>
            </w:drawing>
          </mc:Choice>
          <mc:Fallback>
            <w:pict>
              <v:shape id="_x0000_s1026" o:spid="_x0000_s1026" style="position:absolute;left:0pt;margin-left:275.2pt;margin-top:9.7pt;height:13.8pt;width:6.65pt;z-index:252125184;mso-width-relative:page;mso-height-relative:page;" filled="f" stroked="t" coordsize="21600,21600" o:gfxdata="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28256" behindDoc="0" locked="0" layoutInCell="1" allowOverlap="1">
                <wp:simplePos x="0" y="0"/>
                <wp:positionH relativeFrom="column">
                  <wp:posOffset>3711575</wp:posOffset>
                </wp:positionH>
                <wp:positionV relativeFrom="paragraph">
                  <wp:posOffset>249555</wp:posOffset>
                </wp:positionV>
                <wp:extent cx="76200" cy="34925"/>
                <wp:effectExtent l="0" t="0" r="0" b="0"/>
                <wp:wrapNone/>
                <wp:docPr id="488" name="墨迹 488"/>
                <wp:cNvGraphicFramePr/>
                <a:graphic xmlns:a="http://schemas.openxmlformats.org/drawingml/2006/main">
                  <a:graphicData uri="http://schemas.microsoft.com/office/word/2010/wordprocessingInk">
                    <mc:AlternateContent xmlns:a14="http://schemas.microsoft.com/office/drawing/2010/main">
                      <mc:Choice Requires="a14">
                        <w14:contentPart bwMode="clr" r:id="rId745">
                          <w14:nvContentPartPr>
                            <w14:cNvPr id="488" name="墨迹 488"/>
                            <w14:cNvContentPartPr/>
                          </w14:nvContentPartPr>
                          <w14:xfrm>
                            <a:off x="4612005" y="1266825"/>
                            <a:ext cx="76200" cy="34925"/>
                          </w14:xfrm>
                        </w14:contentPart>
                      </mc:Choice>
                    </mc:AlternateContent>
                  </a:graphicData>
                </a:graphic>
              </wp:anchor>
            </w:drawing>
          </mc:Choice>
          <mc:Fallback>
            <w:pict>
              <v:shape id="_x0000_s1026" o:spid="_x0000_s1026" style="position:absolute;left:0pt;margin-left:292.25pt;margin-top:19.65pt;height:2.75pt;width:6pt;z-index:252128256;mso-width-relative:page;mso-height-relative:page;" filled="f" stroked="t" coordsize="21600,21600" o:gfxdata="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29280" behindDoc="0" locked="0" layoutInCell="1" allowOverlap="1">
                <wp:simplePos x="0" y="0"/>
                <wp:positionH relativeFrom="column">
                  <wp:posOffset>3902075</wp:posOffset>
                </wp:positionH>
                <wp:positionV relativeFrom="paragraph">
                  <wp:posOffset>31750</wp:posOffset>
                </wp:positionV>
                <wp:extent cx="85725" cy="127635"/>
                <wp:effectExtent l="0" t="0" r="0" b="0"/>
                <wp:wrapNone/>
                <wp:docPr id="489" name="墨迹 489"/>
                <wp:cNvGraphicFramePr/>
                <a:graphic xmlns:a="http://schemas.openxmlformats.org/drawingml/2006/main">
                  <a:graphicData uri="http://schemas.microsoft.com/office/word/2010/wordprocessingInk">
                    <mc:AlternateContent xmlns:a14="http://schemas.microsoft.com/office/drawing/2010/main">
                      <mc:Choice Requires="a14">
                        <w14:contentPart bwMode="clr" r:id="rId746">
                          <w14:nvContentPartPr>
                            <w14:cNvPr id="489" name="墨迹 489"/>
                            <w14:cNvContentPartPr/>
                          </w14:nvContentPartPr>
                          <w14:xfrm>
                            <a:off x="4802505" y="1049020"/>
                            <a:ext cx="85725" cy="127635"/>
                          </w14:xfrm>
                        </w14:contentPart>
                      </mc:Choice>
                    </mc:AlternateContent>
                  </a:graphicData>
                </a:graphic>
              </wp:anchor>
            </w:drawing>
          </mc:Choice>
          <mc:Fallback>
            <w:pict>
              <v:shape id="_x0000_s1026" o:spid="_x0000_s1026" style="position:absolute;left:0pt;margin-left:307.25pt;margin-top:2.5pt;height:10.05pt;width:6.75pt;z-index:252129280;mso-width-relative:page;mso-height-relative:page;" filled="f" stroked="t" coordsize="21600,21600" o:gfxdata="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30304" behindDoc="0" locked="0" layoutInCell="1" allowOverlap="1">
                <wp:simplePos x="0" y="0"/>
                <wp:positionH relativeFrom="column">
                  <wp:posOffset>3905885</wp:posOffset>
                </wp:positionH>
                <wp:positionV relativeFrom="paragraph">
                  <wp:posOffset>157480</wp:posOffset>
                </wp:positionV>
                <wp:extent cx="24130" cy="123190"/>
                <wp:effectExtent l="0" t="0" r="0" b="0"/>
                <wp:wrapNone/>
                <wp:docPr id="490" name="墨迹 490"/>
                <wp:cNvGraphicFramePr/>
                <a:graphic xmlns:a="http://schemas.openxmlformats.org/drawingml/2006/main">
                  <a:graphicData uri="http://schemas.microsoft.com/office/word/2010/wordprocessingInk">
                    <mc:AlternateContent xmlns:a14="http://schemas.microsoft.com/office/drawing/2010/main">
                      <mc:Choice Requires="a14">
                        <w14:contentPart bwMode="clr" r:id="rId747">
                          <w14:nvContentPartPr>
                            <w14:cNvPr id="490" name="墨迹 490"/>
                            <w14:cNvContentPartPr/>
                          </w14:nvContentPartPr>
                          <w14:xfrm>
                            <a:off x="4806315" y="1174750"/>
                            <a:ext cx="24130" cy="123190"/>
                          </w14:xfrm>
                        </w14:contentPart>
                      </mc:Choice>
                    </mc:AlternateContent>
                  </a:graphicData>
                </a:graphic>
              </wp:anchor>
            </w:drawing>
          </mc:Choice>
          <mc:Fallback>
            <w:pict>
              <v:shape id="_x0000_s1026" o:spid="_x0000_s1026" style="position:absolute;left:0pt;margin-left:307.55pt;margin-top:12.4pt;height:9.7pt;width:1.9pt;z-index:252130304;mso-width-relative:page;mso-height-relative:page;" filled="f" stroked="t" coordsize="21600,21600" o:gfxdata="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31328" behindDoc="0" locked="0" layoutInCell="1" allowOverlap="1">
                <wp:simplePos x="0" y="0"/>
                <wp:positionH relativeFrom="column">
                  <wp:posOffset>3949065</wp:posOffset>
                </wp:positionH>
                <wp:positionV relativeFrom="paragraph">
                  <wp:posOffset>40640</wp:posOffset>
                </wp:positionV>
                <wp:extent cx="209550" cy="257175"/>
                <wp:effectExtent l="0" t="0" r="0" b="0"/>
                <wp:wrapNone/>
                <wp:docPr id="491" name="墨迹 491"/>
                <wp:cNvGraphicFramePr/>
                <a:graphic xmlns:a="http://schemas.openxmlformats.org/drawingml/2006/main">
                  <a:graphicData uri="http://schemas.microsoft.com/office/word/2010/wordprocessingInk">
                    <mc:AlternateContent xmlns:a14="http://schemas.microsoft.com/office/drawing/2010/main">
                      <mc:Choice Requires="a14">
                        <w14:contentPart bwMode="clr" r:id="rId748">
                          <w14:nvContentPartPr>
                            <w14:cNvPr id="491" name="墨迹 491"/>
                            <w14:cNvContentPartPr/>
                          </w14:nvContentPartPr>
                          <w14:xfrm>
                            <a:off x="4849495" y="1057910"/>
                            <a:ext cx="209550" cy="257175"/>
                          </w14:xfrm>
                        </w14:contentPart>
                      </mc:Choice>
                    </mc:AlternateContent>
                  </a:graphicData>
                </a:graphic>
              </wp:anchor>
            </w:drawing>
          </mc:Choice>
          <mc:Fallback>
            <w:pict>
              <v:shape id="_x0000_s1026" o:spid="_x0000_s1026" style="position:absolute;left:0pt;margin-left:310.95pt;margin-top:3.2pt;height:20.25pt;width:16.5pt;z-index:252131328;mso-width-relative:page;mso-height-relative:page;" filled="f" stroked="t" coordsize="21600,21600" o:gfxdata="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34400" behindDoc="0" locked="0" layoutInCell="1" allowOverlap="1">
                <wp:simplePos x="0" y="0"/>
                <wp:positionH relativeFrom="column">
                  <wp:posOffset>4253865</wp:posOffset>
                </wp:positionH>
                <wp:positionV relativeFrom="paragraph">
                  <wp:posOffset>184150</wp:posOffset>
                </wp:positionV>
                <wp:extent cx="55880" cy="85725"/>
                <wp:effectExtent l="0" t="0" r="0" b="0"/>
                <wp:wrapNone/>
                <wp:docPr id="494" name="墨迹 494"/>
                <wp:cNvGraphicFramePr/>
                <a:graphic xmlns:a="http://schemas.openxmlformats.org/drawingml/2006/main">
                  <a:graphicData uri="http://schemas.microsoft.com/office/word/2010/wordprocessingInk">
                    <mc:AlternateContent xmlns:a14="http://schemas.microsoft.com/office/drawing/2010/main">
                      <mc:Choice Requires="a14">
                        <w14:contentPart bwMode="clr" r:id="rId749">
                          <w14:nvContentPartPr>
                            <w14:cNvPr id="494" name="墨迹 494"/>
                            <w14:cNvContentPartPr/>
                          </w14:nvContentPartPr>
                          <w14:xfrm>
                            <a:off x="5154295" y="1201420"/>
                            <a:ext cx="55880" cy="85725"/>
                          </w14:xfrm>
                        </w14:contentPart>
                      </mc:Choice>
                    </mc:AlternateContent>
                  </a:graphicData>
                </a:graphic>
              </wp:anchor>
            </w:drawing>
          </mc:Choice>
          <mc:Fallback>
            <w:pict>
              <v:shape id="_x0000_s1026" o:spid="_x0000_s1026" style="position:absolute;left:0pt;margin-left:334.95pt;margin-top:14.5pt;height:6.75pt;width:4.4pt;z-index:252134400;mso-width-relative:page;mso-height-relative:page;" filled="f" stroked="t" coordsize="21600,21600" o:gfxdata="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35424" behindDoc="0" locked="0" layoutInCell="1" allowOverlap="1">
                <wp:simplePos x="0" y="0"/>
                <wp:positionH relativeFrom="column">
                  <wp:posOffset>4300220</wp:posOffset>
                </wp:positionH>
                <wp:positionV relativeFrom="paragraph">
                  <wp:posOffset>194945</wp:posOffset>
                </wp:positionV>
                <wp:extent cx="135890" cy="69850"/>
                <wp:effectExtent l="0" t="0" r="0" b="0"/>
                <wp:wrapNone/>
                <wp:docPr id="495" name="墨迹 495"/>
                <wp:cNvGraphicFramePr/>
                <a:graphic xmlns:a="http://schemas.openxmlformats.org/drawingml/2006/main">
                  <a:graphicData uri="http://schemas.microsoft.com/office/word/2010/wordprocessingInk">
                    <mc:AlternateContent xmlns:a14="http://schemas.microsoft.com/office/drawing/2010/main">
                      <mc:Choice Requires="a14">
                        <w14:contentPart bwMode="clr" r:id="rId750">
                          <w14:nvContentPartPr>
                            <w14:cNvPr id="495" name="墨迹 495"/>
                            <w14:cNvContentPartPr/>
                          </w14:nvContentPartPr>
                          <w14:xfrm>
                            <a:off x="5200650" y="1212215"/>
                            <a:ext cx="135890" cy="69850"/>
                          </w14:xfrm>
                        </w14:contentPart>
                      </mc:Choice>
                    </mc:AlternateContent>
                  </a:graphicData>
                </a:graphic>
              </wp:anchor>
            </w:drawing>
          </mc:Choice>
          <mc:Fallback>
            <w:pict>
              <v:shape id="_x0000_s1026" o:spid="_x0000_s1026" style="position:absolute;left:0pt;margin-left:338.6pt;margin-top:15.35pt;height:5.5pt;width:10.7pt;z-index:252135424;mso-width-relative:page;mso-height-relative:page;" filled="f" stroked="t" coordsize="21600,21600" o:gfxdata="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36448" behindDoc="0" locked="0" layoutInCell="1" allowOverlap="1">
                <wp:simplePos x="0" y="0"/>
                <wp:positionH relativeFrom="column">
                  <wp:posOffset>4511040</wp:posOffset>
                </wp:positionH>
                <wp:positionV relativeFrom="paragraph">
                  <wp:posOffset>45085</wp:posOffset>
                </wp:positionV>
                <wp:extent cx="108585" cy="229235"/>
                <wp:effectExtent l="0" t="0" r="0" b="0"/>
                <wp:wrapNone/>
                <wp:docPr id="496" name="墨迹 496"/>
                <wp:cNvGraphicFramePr/>
                <a:graphic xmlns:a="http://schemas.openxmlformats.org/drawingml/2006/main">
                  <a:graphicData uri="http://schemas.microsoft.com/office/word/2010/wordprocessingInk">
                    <mc:AlternateContent xmlns:a14="http://schemas.microsoft.com/office/drawing/2010/main">
                      <mc:Choice Requires="a14">
                        <w14:contentPart bwMode="clr" r:id="rId751">
                          <w14:nvContentPartPr>
                            <w14:cNvPr id="496" name="墨迹 496"/>
                            <w14:cNvContentPartPr/>
                          </w14:nvContentPartPr>
                          <w14:xfrm>
                            <a:off x="5411470" y="1062355"/>
                            <a:ext cx="108585" cy="229235"/>
                          </w14:xfrm>
                        </w14:contentPart>
                      </mc:Choice>
                    </mc:AlternateContent>
                  </a:graphicData>
                </a:graphic>
              </wp:anchor>
            </w:drawing>
          </mc:Choice>
          <mc:Fallback>
            <w:pict>
              <v:shape id="_x0000_s1026" o:spid="_x0000_s1026" style="position:absolute;left:0pt;margin-left:355.2pt;margin-top:3.55pt;height:18.05pt;width:8.55pt;z-index:252136448;mso-width-relative:page;mso-height-relative:page;" filled="f" stroked="t" coordsize="21600,21600" o:gfxdata="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37472" behindDoc="0" locked="0" layoutInCell="1" allowOverlap="1">
                <wp:simplePos x="0" y="0"/>
                <wp:positionH relativeFrom="column">
                  <wp:posOffset>4490720</wp:posOffset>
                </wp:positionH>
                <wp:positionV relativeFrom="paragraph">
                  <wp:posOffset>163195</wp:posOffset>
                </wp:positionV>
                <wp:extent cx="132715" cy="92710"/>
                <wp:effectExtent l="0" t="0" r="0" b="0"/>
                <wp:wrapNone/>
                <wp:docPr id="497" name="墨迹 497"/>
                <wp:cNvGraphicFramePr/>
                <a:graphic xmlns:a="http://schemas.openxmlformats.org/drawingml/2006/main">
                  <a:graphicData uri="http://schemas.microsoft.com/office/word/2010/wordprocessingInk">
                    <mc:AlternateContent xmlns:a14="http://schemas.microsoft.com/office/drawing/2010/main">
                      <mc:Choice Requires="a14">
                        <w14:contentPart bwMode="clr" r:id="rId752">
                          <w14:nvContentPartPr>
                            <w14:cNvPr id="497" name="墨迹 497"/>
                            <w14:cNvContentPartPr/>
                          </w14:nvContentPartPr>
                          <w14:xfrm>
                            <a:off x="5391150" y="1180465"/>
                            <a:ext cx="132715" cy="92710"/>
                          </w14:xfrm>
                        </w14:contentPart>
                      </mc:Choice>
                    </mc:AlternateContent>
                  </a:graphicData>
                </a:graphic>
              </wp:anchor>
            </w:drawing>
          </mc:Choice>
          <mc:Fallback>
            <w:pict>
              <v:shape id="_x0000_s1026" o:spid="_x0000_s1026" style="position:absolute;left:0pt;margin-left:353.6pt;margin-top:12.85pt;height:7.3pt;width:10.45pt;z-index:252137472;mso-width-relative:page;mso-height-relative:page;" filled="f" stroked="t" coordsize="21600,21600" o:gfxdata="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SumHxtcAAAAJAQAADwAAAAAAAAABACAAAAAi&#10;AAAAZHJzL2Rvd25yZXYueG1sUEsBAhQAFAAAAAgAh07iQLo7NieTAQAAMQMAAA4AAAAAAAAAAQAg&#10;AAAAJgEAAGRycy9lMm9Eb2MueG1sUEsBAhQACgAAAAAAh07iQAAAAAAAAAAAAAAAAAgAAAAAAAAA&#10;AAAQAAAA5QIAAGRycy9pbmsvUEsBAhQAFAAAAAgAh07iQJ8oU3xJAgAAWQYAABAAAAAAAAAAAQAg&#10;AAAACwMAAGRycy9pbmsvaW5rMS54bWxQSwUGAAAAAAoACgBMAgAA7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38496" behindDoc="0" locked="0" layoutInCell="1" allowOverlap="1">
                <wp:simplePos x="0" y="0"/>
                <wp:positionH relativeFrom="column">
                  <wp:posOffset>4493260</wp:posOffset>
                </wp:positionH>
                <wp:positionV relativeFrom="paragraph">
                  <wp:posOffset>86360</wp:posOffset>
                </wp:positionV>
                <wp:extent cx="53340" cy="33655"/>
                <wp:effectExtent l="0" t="0" r="0" b="0"/>
                <wp:wrapNone/>
                <wp:docPr id="498" name="墨迹 498"/>
                <wp:cNvGraphicFramePr/>
                <a:graphic xmlns:a="http://schemas.openxmlformats.org/drawingml/2006/main">
                  <a:graphicData uri="http://schemas.microsoft.com/office/word/2010/wordprocessingInk">
                    <mc:AlternateContent xmlns:a14="http://schemas.microsoft.com/office/drawing/2010/main">
                      <mc:Choice Requires="a14">
                        <w14:contentPart bwMode="clr" r:id="rId753">
                          <w14:nvContentPartPr>
                            <w14:cNvPr id="498" name="墨迹 498"/>
                            <w14:cNvContentPartPr/>
                          </w14:nvContentPartPr>
                          <w14:xfrm>
                            <a:off x="5393690" y="1103630"/>
                            <a:ext cx="53340" cy="33655"/>
                          </w14:xfrm>
                        </w14:contentPart>
                      </mc:Choice>
                    </mc:AlternateContent>
                  </a:graphicData>
                </a:graphic>
              </wp:anchor>
            </w:drawing>
          </mc:Choice>
          <mc:Fallback>
            <w:pict>
              <v:shape id="_x0000_s1026" o:spid="_x0000_s1026" style="position:absolute;left:0pt;margin-left:353.8pt;margin-top:6.8pt;height:2.65pt;width:4.2pt;z-index:252138496;mso-width-relative:page;mso-height-relative:page;" filled="f" stroked="t" coordsize="21600,21600" o:gfxdata="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39520" behindDoc="0" locked="0" layoutInCell="1" allowOverlap="1">
                <wp:simplePos x="0" y="0"/>
                <wp:positionH relativeFrom="column">
                  <wp:posOffset>4742180</wp:posOffset>
                </wp:positionH>
                <wp:positionV relativeFrom="paragraph">
                  <wp:posOffset>6985</wp:posOffset>
                </wp:positionV>
                <wp:extent cx="47625" cy="136525"/>
                <wp:effectExtent l="0" t="0" r="0" b="0"/>
                <wp:wrapNone/>
                <wp:docPr id="499" name="墨迹 499"/>
                <wp:cNvGraphicFramePr/>
                <a:graphic xmlns:a="http://schemas.openxmlformats.org/drawingml/2006/main">
                  <a:graphicData uri="http://schemas.microsoft.com/office/word/2010/wordprocessingInk">
                    <mc:AlternateContent xmlns:a14="http://schemas.microsoft.com/office/drawing/2010/main">
                      <mc:Choice Requires="a14">
                        <w14:contentPart bwMode="clr" r:id="rId754">
                          <w14:nvContentPartPr>
                            <w14:cNvPr id="499" name="墨迹 499"/>
                            <w14:cNvContentPartPr/>
                          </w14:nvContentPartPr>
                          <w14:xfrm>
                            <a:off x="5642610" y="1024255"/>
                            <a:ext cx="47625" cy="136525"/>
                          </w14:xfrm>
                        </w14:contentPart>
                      </mc:Choice>
                    </mc:AlternateContent>
                  </a:graphicData>
                </a:graphic>
              </wp:anchor>
            </w:drawing>
          </mc:Choice>
          <mc:Fallback>
            <w:pict>
              <v:shape id="_x0000_s1026" o:spid="_x0000_s1026" style="position:absolute;left:0pt;margin-left:373.4pt;margin-top:0.55pt;height:10.75pt;width:3.75pt;z-index:252139520;mso-width-relative:page;mso-height-relative:page;" filled="f" stroked="t" coordsize="21600,21600" o:gfxdata="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40544" behindDoc="0" locked="0" layoutInCell="1" allowOverlap="1">
                <wp:simplePos x="0" y="0"/>
                <wp:positionH relativeFrom="column">
                  <wp:posOffset>4799330</wp:posOffset>
                </wp:positionH>
                <wp:positionV relativeFrom="paragraph">
                  <wp:posOffset>225425</wp:posOffset>
                </wp:positionV>
                <wp:extent cx="5715" cy="25400"/>
                <wp:effectExtent l="0" t="0" r="0" b="0"/>
                <wp:wrapNone/>
                <wp:docPr id="500" name="墨迹 500"/>
                <wp:cNvGraphicFramePr/>
                <a:graphic xmlns:a="http://schemas.openxmlformats.org/drawingml/2006/main">
                  <a:graphicData uri="http://schemas.microsoft.com/office/word/2010/wordprocessingInk">
                    <mc:AlternateContent xmlns:a14="http://schemas.microsoft.com/office/drawing/2010/main">
                      <mc:Choice Requires="a14">
                        <w14:contentPart bwMode="clr" r:id="rId755">
                          <w14:nvContentPartPr>
                            <w14:cNvPr id="500" name="墨迹 500"/>
                            <w14:cNvContentPartPr/>
                          </w14:nvContentPartPr>
                          <w14:xfrm>
                            <a:off x="5699760" y="1242695"/>
                            <a:ext cx="5715" cy="25400"/>
                          </w14:xfrm>
                        </w14:contentPart>
                      </mc:Choice>
                    </mc:AlternateContent>
                  </a:graphicData>
                </a:graphic>
              </wp:anchor>
            </w:drawing>
          </mc:Choice>
          <mc:Fallback>
            <w:pict>
              <v:shape id="_x0000_s1026" o:spid="_x0000_s1026" style="position:absolute;left:0pt;margin-left:377.9pt;margin-top:17.75pt;height:2pt;width:0.45pt;z-index:252140544;mso-width-relative:page;mso-height-relative:page;" filled="f" stroked="t" coordsize="21600,21600" o:gfxdata="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96864" behindDoc="0" locked="0" layoutInCell="1" allowOverlap="1">
                <wp:simplePos x="0" y="0"/>
                <wp:positionH relativeFrom="column">
                  <wp:posOffset>5041265</wp:posOffset>
                </wp:positionH>
                <wp:positionV relativeFrom="paragraph">
                  <wp:posOffset>17780</wp:posOffset>
                </wp:positionV>
                <wp:extent cx="116840" cy="218440"/>
                <wp:effectExtent l="0" t="0" r="0" b="0"/>
                <wp:wrapNone/>
                <wp:docPr id="555" name="墨迹 555"/>
                <wp:cNvGraphicFramePr/>
                <a:graphic xmlns:a="http://schemas.openxmlformats.org/drawingml/2006/main">
                  <a:graphicData uri="http://schemas.microsoft.com/office/word/2010/wordprocessingInk">
                    <mc:AlternateContent xmlns:a14="http://schemas.microsoft.com/office/drawing/2010/main">
                      <mc:Choice Requires="a14">
                        <w14:contentPart bwMode="clr" r:id="rId756">
                          <w14:nvContentPartPr>
                            <w14:cNvPr id="555" name="墨迹 555"/>
                            <w14:cNvContentPartPr/>
                          </w14:nvContentPartPr>
                          <w14:xfrm>
                            <a:off x="5941695" y="1035050"/>
                            <a:ext cx="116840" cy="218440"/>
                          </w14:xfrm>
                        </w14:contentPart>
                      </mc:Choice>
                    </mc:AlternateContent>
                  </a:graphicData>
                </a:graphic>
              </wp:anchor>
            </w:drawing>
          </mc:Choice>
          <mc:Fallback>
            <w:pict>
              <v:shape id="_x0000_s1026" o:spid="_x0000_s1026" style="position:absolute;left:0pt;margin-left:396.95pt;margin-top:1.4pt;height:17.2pt;width:9.2pt;z-index:252196864;mso-width-relative:page;mso-height-relative:page;" filled="f" stroked="t" coordsize="21600,21600" o:gfxdata="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97888" behindDoc="0" locked="0" layoutInCell="1" allowOverlap="1">
                <wp:simplePos x="0" y="0"/>
                <wp:positionH relativeFrom="column">
                  <wp:posOffset>5231765</wp:posOffset>
                </wp:positionH>
                <wp:positionV relativeFrom="paragraph">
                  <wp:posOffset>201930</wp:posOffset>
                </wp:positionV>
                <wp:extent cx="6985" cy="29845"/>
                <wp:effectExtent l="0" t="0" r="0" b="0"/>
                <wp:wrapNone/>
                <wp:docPr id="556" name="墨迹 556"/>
                <wp:cNvGraphicFramePr/>
                <a:graphic xmlns:a="http://schemas.openxmlformats.org/drawingml/2006/main">
                  <a:graphicData uri="http://schemas.microsoft.com/office/word/2010/wordprocessingInk">
                    <mc:AlternateContent xmlns:a14="http://schemas.microsoft.com/office/drawing/2010/main">
                      <mc:Choice Requires="a14">
                        <w14:contentPart bwMode="clr" r:id="rId757">
                          <w14:nvContentPartPr>
                            <w14:cNvPr id="556" name="墨迹 556"/>
                            <w14:cNvContentPartPr/>
                          </w14:nvContentPartPr>
                          <w14:xfrm>
                            <a:off x="6132195" y="1219200"/>
                            <a:ext cx="6985" cy="29845"/>
                          </w14:xfrm>
                        </w14:contentPart>
                      </mc:Choice>
                    </mc:AlternateContent>
                  </a:graphicData>
                </a:graphic>
              </wp:anchor>
            </w:drawing>
          </mc:Choice>
          <mc:Fallback>
            <w:pict>
              <v:shape id="_x0000_s1026" o:spid="_x0000_s1026" style="position:absolute;left:0pt;margin-left:411.95pt;margin-top:15.9pt;height:2.35pt;width:0.55pt;z-index:252197888;mso-width-relative:page;mso-height-relative:page;" filled="f" stroked="t" coordsize="21600,21600" o:gfxdata="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99936" behindDoc="0" locked="0" layoutInCell="1" allowOverlap="1">
                <wp:simplePos x="0" y="0"/>
                <wp:positionH relativeFrom="column">
                  <wp:posOffset>5387975</wp:posOffset>
                </wp:positionH>
                <wp:positionV relativeFrom="paragraph">
                  <wp:posOffset>89535</wp:posOffset>
                </wp:positionV>
                <wp:extent cx="13970" cy="149225"/>
                <wp:effectExtent l="0" t="0" r="0" b="0"/>
                <wp:wrapNone/>
                <wp:docPr id="558" name="墨迹 558"/>
                <wp:cNvGraphicFramePr/>
                <a:graphic xmlns:a="http://schemas.openxmlformats.org/drawingml/2006/main">
                  <a:graphicData uri="http://schemas.microsoft.com/office/word/2010/wordprocessingInk">
                    <mc:AlternateContent xmlns:a14="http://schemas.microsoft.com/office/drawing/2010/main">
                      <mc:Choice Requires="a14">
                        <w14:contentPart bwMode="clr" r:id="rId758">
                          <w14:nvContentPartPr>
                            <w14:cNvPr id="558" name="墨迹 558"/>
                            <w14:cNvContentPartPr/>
                          </w14:nvContentPartPr>
                          <w14:xfrm>
                            <a:off x="6288405" y="1106805"/>
                            <a:ext cx="13970" cy="149225"/>
                          </w14:xfrm>
                        </w14:contentPart>
                      </mc:Choice>
                    </mc:AlternateContent>
                  </a:graphicData>
                </a:graphic>
              </wp:anchor>
            </w:drawing>
          </mc:Choice>
          <mc:Fallback>
            <w:pict>
              <v:shape id="_x0000_s1026" o:spid="_x0000_s1026" style="position:absolute;left:0pt;margin-left:424.25pt;margin-top:7.05pt;height:11.75pt;width:1.1pt;z-index:252199936;mso-width-relative:page;mso-height-relative:page;" filled="f" stroked="t" coordsize="21600,21600" o:gfxdata="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00960" behindDoc="0" locked="0" layoutInCell="1" allowOverlap="1">
                <wp:simplePos x="0" y="0"/>
                <wp:positionH relativeFrom="column">
                  <wp:posOffset>5429250</wp:posOffset>
                </wp:positionH>
                <wp:positionV relativeFrom="paragraph">
                  <wp:posOffset>26035</wp:posOffset>
                </wp:positionV>
                <wp:extent cx="160020" cy="114300"/>
                <wp:effectExtent l="0" t="0" r="0" b="0"/>
                <wp:wrapNone/>
                <wp:docPr id="559" name="墨迹 559"/>
                <wp:cNvGraphicFramePr/>
                <a:graphic xmlns:a="http://schemas.openxmlformats.org/drawingml/2006/main">
                  <a:graphicData uri="http://schemas.microsoft.com/office/word/2010/wordprocessingInk">
                    <mc:AlternateContent xmlns:a14="http://schemas.microsoft.com/office/drawing/2010/main">
                      <mc:Choice Requires="a14">
                        <w14:contentPart bwMode="clr" r:id="rId759">
                          <w14:nvContentPartPr>
                            <w14:cNvPr id="559" name="墨迹 559"/>
                            <w14:cNvContentPartPr/>
                          </w14:nvContentPartPr>
                          <w14:xfrm>
                            <a:off x="6329680" y="1043305"/>
                            <a:ext cx="160020" cy="114300"/>
                          </w14:xfrm>
                        </w14:contentPart>
                      </mc:Choice>
                    </mc:AlternateContent>
                  </a:graphicData>
                </a:graphic>
              </wp:anchor>
            </w:drawing>
          </mc:Choice>
          <mc:Fallback>
            <w:pict>
              <v:shape id="_x0000_s1026" o:spid="_x0000_s1026" style="position:absolute;left:0pt;margin-left:427.5pt;margin-top:2.05pt;height:9pt;width:12.6pt;z-index:252200960;mso-width-relative:page;mso-height-relative:page;" filled="f" stroked="t" coordsize="21600,21600" o:gfxdata="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03008" behindDoc="0" locked="0" layoutInCell="1" allowOverlap="1">
                <wp:simplePos x="0" y="0"/>
                <wp:positionH relativeFrom="column">
                  <wp:posOffset>5513070</wp:posOffset>
                </wp:positionH>
                <wp:positionV relativeFrom="paragraph">
                  <wp:posOffset>106680</wp:posOffset>
                </wp:positionV>
                <wp:extent cx="93980" cy="121285"/>
                <wp:effectExtent l="0" t="0" r="0" b="0"/>
                <wp:wrapNone/>
                <wp:docPr id="561" name="墨迹 561"/>
                <wp:cNvGraphicFramePr/>
                <a:graphic xmlns:a="http://schemas.openxmlformats.org/drawingml/2006/main">
                  <a:graphicData uri="http://schemas.microsoft.com/office/word/2010/wordprocessingInk">
                    <mc:AlternateContent xmlns:a14="http://schemas.microsoft.com/office/drawing/2010/main">
                      <mc:Choice Requires="a14">
                        <w14:contentPart bwMode="clr" r:id="rId760">
                          <w14:nvContentPartPr>
                            <w14:cNvPr id="561" name="墨迹 561"/>
                            <w14:cNvContentPartPr/>
                          </w14:nvContentPartPr>
                          <w14:xfrm>
                            <a:off x="6413500" y="1123950"/>
                            <a:ext cx="93980" cy="121285"/>
                          </w14:xfrm>
                        </w14:contentPart>
                      </mc:Choice>
                    </mc:AlternateContent>
                  </a:graphicData>
                </a:graphic>
              </wp:anchor>
            </w:drawing>
          </mc:Choice>
          <mc:Fallback>
            <w:pict>
              <v:shape id="_x0000_s1026" o:spid="_x0000_s1026" style="position:absolute;left:0pt;margin-left:434.1pt;margin-top:8.4pt;height:9.55pt;width:7.4pt;z-index:252203008;mso-width-relative:page;mso-height-relative:page;" filled="f" stroked="t" coordsize="21600,21600" o:gfxdata="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06080" behindDoc="0" locked="0" layoutInCell="1" allowOverlap="1">
                <wp:simplePos x="0" y="0"/>
                <wp:positionH relativeFrom="column">
                  <wp:posOffset>5701030</wp:posOffset>
                </wp:positionH>
                <wp:positionV relativeFrom="paragraph">
                  <wp:posOffset>48260</wp:posOffset>
                </wp:positionV>
                <wp:extent cx="20320" cy="180340"/>
                <wp:effectExtent l="0" t="0" r="0" b="0"/>
                <wp:wrapNone/>
                <wp:docPr id="564" name="墨迹 564"/>
                <wp:cNvGraphicFramePr/>
                <a:graphic xmlns:a="http://schemas.openxmlformats.org/drawingml/2006/main">
                  <a:graphicData uri="http://schemas.microsoft.com/office/word/2010/wordprocessingInk">
                    <mc:AlternateContent xmlns:a14="http://schemas.microsoft.com/office/drawing/2010/main">
                      <mc:Choice Requires="a14">
                        <w14:contentPart bwMode="clr" r:id="rId761">
                          <w14:nvContentPartPr>
                            <w14:cNvPr id="564" name="墨迹 564"/>
                            <w14:cNvContentPartPr/>
                          </w14:nvContentPartPr>
                          <w14:xfrm>
                            <a:off x="6601460" y="1065530"/>
                            <a:ext cx="20320" cy="180340"/>
                          </w14:xfrm>
                        </w14:contentPart>
                      </mc:Choice>
                    </mc:AlternateContent>
                  </a:graphicData>
                </a:graphic>
              </wp:anchor>
            </w:drawing>
          </mc:Choice>
          <mc:Fallback>
            <w:pict>
              <v:shape id="_x0000_s1026" o:spid="_x0000_s1026" style="position:absolute;left:0pt;margin-left:448.9pt;margin-top:3.8pt;height:14.2pt;width:1.6pt;z-index:252206080;mso-width-relative:page;mso-height-relative:page;" filled="f" stroked="t" coordsize="21600,21600" o:gfxdata="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08128" behindDoc="0" locked="0" layoutInCell="1" allowOverlap="1">
                <wp:simplePos x="0" y="0"/>
                <wp:positionH relativeFrom="column">
                  <wp:posOffset>5900420</wp:posOffset>
                </wp:positionH>
                <wp:positionV relativeFrom="paragraph">
                  <wp:posOffset>4445</wp:posOffset>
                </wp:positionV>
                <wp:extent cx="26035" cy="236855"/>
                <wp:effectExtent l="0" t="0" r="0" b="0"/>
                <wp:wrapNone/>
                <wp:docPr id="566" name="墨迹 566"/>
                <wp:cNvGraphicFramePr/>
                <a:graphic xmlns:a="http://schemas.openxmlformats.org/drawingml/2006/main">
                  <a:graphicData uri="http://schemas.microsoft.com/office/word/2010/wordprocessingInk">
                    <mc:AlternateContent xmlns:a14="http://schemas.microsoft.com/office/drawing/2010/main">
                      <mc:Choice Requires="a14">
                        <w14:contentPart bwMode="clr" r:id="rId762">
                          <w14:nvContentPartPr>
                            <w14:cNvPr id="566" name="墨迹 566"/>
                            <w14:cNvContentPartPr/>
                          </w14:nvContentPartPr>
                          <w14:xfrm>
                            <a:off x="6800850" y="1021715"/>
                            <a:ext cx="26035" cy="236855"/>
                          </w14:xfrm>
                        </w14:contentPart>
                      </mc:Choice>
                    </mc:AlternateContent>
                  </a:graphicData>
                </a:graphic>
              </wp:anchor>
            </w:drawing>
          </mc:Choice>
          <mc:Fallback>
            <w:pict>
              <v:shape id="_x0000_s1026" o:spid="_x0000_s1026" style="position:absolute;left:0pt;margin-left:464.6pt;margin-top:0.35pt;height:18.65pt;width:2.05pt;z-index:252208128;mso-width-relative:page;mso-height-relative:page;" filled="f" stroked="t" coordsize="21600,21600" o:gfxdata="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09152" behindDoc="0" locked="0" layoutInCell="1" allowOverlap="1">
                <wp:simplePos x="0" y="0"/>
                <wp:positionH relativeFrom="column">
                  <wp:posOffset>5816600</wp:posOffset>
                </wp:positionH>
                <wp:positionV relativeFrom="paragraph">
                  <wp:posOffset>72390</wp:posOffset>
                </wp:positionV>
                <wp:extent cx="45085" cy="55245"/>
                <wp:effectExtent l="0" t="0" r="0" b="0"/>
                <wp:wrapNone/>
                <wp:docPr id="567" name="墨迹 567"/>
                <wp:cNvGraphicFramePr/>
                <a:graphic xmlns:a="http://schemas.openxmlformats.org/drawingml/2006/main">
                  <a:graphicData uri="http://schemas.microsoft.com/office/word/2010/wordprocessingInk">
                    <mc:AlternateContent xmlns:a14="http://schemas.microsoft.com/office/drawing/2010/main">
                      <mc:Choice Requires="a14">
                        <w14:contentPart bwMode="clr" r:id="rId763">
                          <w14:nvContentPartPr>
                            <w14:cNvPr id="567" name="墨迹 567"/>
                            <w14:cNvContentPartPr/>
                          </w14:nvContentPartPr>
                          <w14:xfrm>
                            <a:off x="6717030" y="1089660"/>
                            <a:ext cx="45085" cy="55245"/>
                          </w14:xfrm>
                        </w14:contentPart>
                      </mc:Choice>
                    </mc:AlternateContent>
                  </a:graphicData>
                </a:graphic>
              </wp:anchor>
            </w:drawing>
          </mc:Choice>
          <mc:Fallback>
            <w:pict>
              <v:shape id="_x0000_s1026" o:spid="_x0000_s1026" style="position:absolute;left:0pt;margin-left:458pt;margin-top:5.7pt;height:4.35pt;width:3.55pt;z-index:252209152;mso-width-relative:page;mso-height-relative:page;" filled="f" stroked="t" coordsize="21600,21600" o:gfxdata="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C9VSZNcAAAAJAQAADwAAAAAAAAABACAAAAAi&#10;AAAAZHJzL2Rvd25yZXYueG1sUEsBAhQAFAAAAAgAh07iQA9AmdKSAQAAMAMAAA4AAAAAAAAAAQAg&#10;AAAAJgEAAGRycy9lMm9Eb2MueG1sUEsBAhQACgAAAAAAh07iQAAAAAAAAAAAAAAAAAgAAAAAAAAA&#10;AAAQAAAA5AIAAGRycy9pbmsvUEsBAhQAFAAAAAgAh07iQB+d3TaDAgAAtgcAABAAAAAAAAAAAQAg&#10;AAAACgMAAGRycy9pbmsvaW5rMS54bWxQSwUGAAAAAAoACgBMAgAAJ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10176" behindDoc="0" locked="0" layoutInCell="1" allowOverlap="1">
                <wp:simplePos x="0" y="0"/>
                <wp:positionH relativeFrom="column">
                  <wp:posOffset>5945505</wp:posOffset>
                </wp:positionH>
                <wp:positionV relativeFrom="paragraph">
                  <wp:posOffset>9525</wp:posOffset>
                </wp:positionV>
                <wp:extent cx="64135" cy="179705"/>
                <wp:effectExtent l="0" t="0" r="0" b="0"/>
                <wp:wrapNone/>
                <wp:docPr id="568" name="墨迹 568"/>
                <wp:cNvGraphicFramePr/>
                <a:graphic xmlns:a="http://schemas.openxmlformats.org/drawingml/2006/main">
                  <a:graphicData uri="http://schemas.microsoft.com/office/word/2010/wordprocessingInk">
                    <mc:AlternateContent xmlns:a14="http://schemas.microsoft.com/office/drawing/2010/main">
                      <mc:Choice Requires="a14">
                        <w14:contentPart bwMode="clr" r:id="rId764">
                          <w14:nvContentPartPr>
                            <w14:cNvPr id="568" name="墨迹 568"/>
                            <w14:cNvContentPartPr/>
                          </w14:nvContentPartPr>
                          <w14:xfrm>
                            <a:off x="6845935" y="1026795"/>
                            <a:ext cx="64135" cy="179705"/>
                          </w14:xfrm>
                        </w14:contentPart>
                      </mc:Choice>
                    </mc:AlternateContent>
                  </a:graphicData>
                </a:graphic>
              </wp:anchor>
            </w:drawing>
          </mc:Choice>
          <mc:Fallback>
            <w:pict>
              <v:shape id="_x0000_s1026" o:spid="_x0000_s1026" style="position:absolute;left:0pt;margin-left:468.15pt;margin-top:0.75pt;height:14.15pt;width:5.05pt;z-index:252210176;mso-width-relative:page;mso-height-relative:page;" filled="f" stroked="t" coordsize="21600,21600" o:gfxdata="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11200" behindDoc="0" locked="0" layoutInCell="1" allowOverlap="1">
                <wp:simplePos x="0" y="0"/>
                <wp:positionH relativeFrom="column">
                  <wp:posOffset>6010910</wp:posOffset>
                </wp:positionH>
                <wp:positionV relativeFrom="paragraph">
                  <wp:posOffset>18415</wp:posOffset>
                </wp:positionV>
                <wp:extent cx="175260" cy="208915"/>
                <wp:effectExtent l="0" t="0" r="0" b="0"/>
                <wp:wrapNone/>
                <wp:docPr id="569" name="墨迹 569"/>
                <wp:cNvGraphicFramePr/>
                <a:graphic xmlns:a="http://schemas.openxmlformats.org/drawingml/2006/main">
                  <a:graphicData uri="http://schemas.microsoft.com/office/word/2010/wordprocessingInk">
                    <mc:AlternateContent xmlns:a14="http://schemas.microsoft.com/office/drawing/2010/main">
                      <mc:Choice Requires="a14">
                        <w14:contentPart bwMode="clr" r:id="rId765">
                          <w14:nvContentPartPr>
                            <w14:cNvPr id="569" name="墨迹 569"/>
                            <w14:cNvContentPartPr/>
                          </w14:nvContentPartPr>
                          <w14:xfrm>
                            <a:off x="6911340" y="1035685"/>
                            <a:ext cx="175260" cy="208915"/>
                          </w14:xfrm>
                        </w14:contentPart>
                      </mc:Choice>
                    </mc:AlternateContent>
                  </a:graphicData>
                </a:graphic>
              </wp:anchor>
            </w:drawing>
          </mc:Choice>
          <mc:Fallback>
            <w:pict>
              <v:shape id="_x0000_s1026" o:spid="_x0000_s1026" style="position:absolute;left:0pt;margin-left:473.3pt;margin-top:1.45pt;height:16.45pt;width:13.8pt;z-index:252211200;mso-width-relative:page;mso-height-relative:page;" filled="f" stroked="t" coordsize="21600,21600" o:gfxdata="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12224" behindDoc="0" locked="0" layoutInCell="1" allowOverlap="1">
                <wp:simplePos x="0" y="0"/>
                <wp:positionH relativeFrom="column">
                  <wp:posOffset>6245225</wp:posOffset>
                </wp:positionH>
                <wp:positionV relativeFrom="paragraph">
                  <wp:posOffset>12065</wp:posOffset>
                </wp:positionV>
                <wp:extent cx="29210" cy="163830"/>
                <wp:effectExtent l="0" t="0" r="0" b="0"/>
                <wp:wrapNone/>
                <wp:docPr id="570" name="墨迹 570"/>
                <wp:cNvGraphicFramePr/>
                <a:graphic xmlns:a="http://schemas.openxmlformats.org/drawingml/2006/main">
                  <a:graphicData uri="http://schemas.microsoft.com/office/word/2010/wordprocessingInk">
                    <mc:AlternateContent xmlns:a14="http://schemas.microsoft.com/office/drawing/2010/main">
                      <mc:Choice Requires="a14">
                        <w14:contentPart bwMode="clr" r:id="rId766">
                          <w14:nvContentPartPr>
                            <w14:cNvPr id="570" name="墨迹 570"/>
                            <w14:cNvContentPartPr/>
                          </w14:nvContentPartPr>
                          <w14:xfrm>
                            <a:off x="7145655" y="1029335"/>
                            <a:ext cx="29210" cy="163830"/>
                          </w14:xfrm>
                        </w14:contentPart>
                      </mc:Choice>
                    </mc:AlternateContent>
                  </a:graphicData>
                </a:graphic>
              </wp:anchor>
            </w:drawing>
          </mc:Choice>
          <mc:Fallback>
            <w:pict>
              <v:shape id="_x0000_s1026" o:spid="_x0000_s1026" style="position:absolute;left:0pt;margin-left:491.75pt;margin-top:0.95pt;height:12.9pt;width:2.3pt;z-index:252212224;mso-width-relative:page;mso-height-relative:page;" filled="f" stroked="t" coordsize="21600,21600" o:gfxdata="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13248" behindDoc="0" locked="0" layoutInCell="1" allowOverlap="1">
                <wp:simplePos x="0" y="0"/>
                <wp:positionH relativeFrom="column">
                  <wp:posOffset>6329045</wp:posOffset>
                </wp:positionH>
                <wp:positionV relativeFrom="paragraph">
                  <wp:posOffset>4445</wp:posOffset>
                </wp:positionV>
                <wp:extent cx="99060" cy="91440"/>
                <wp:effectExtent l="0" t="0" r="0" b="0"/>
                <wp:wrapNone/>
                <wp:docPr id="571" name="墨迹 571"/>
                <wp:cNvGraphicFramePr/>
                <a:graphic xmlns:a="http://schemas.openxmlformats.org/drawingml/2006/main">
                  <a:graphicData uri="http://schemas.microsoft.com/office/word/2010/wordprocessingInk">
                    <mc:AlternateContent xmlns:a14="http://schemas.microsoft.com/office/drawing/2010/main">
                      <mc:Choice Requires="a14">
                        <w14:contentPart bwMode="clr" r:id="rId767">
                          <w14:nvContentPartPr>
                            <w14:cNvPr id="571" name="墨迹 571"/>
                            <w14:cNvContentPartPr/>
                          </w14:nvContentPartPr>
                          <w14:xfrm>
                            <a:off x="7229475" y="1021715"/>
                            <a:ext cx="99060" cy="91440"/>
                          </w14:xfrm>
                        </w14:contentPart>
                      </mc:Choice>
                    </mc:AlternateContent>
                  </a:graphicData>
                </a:graphic>
              </wp:anchor>
            </w:drawing>
          </mc:Choice>
          <mc:Fallback>
            <w:pict>
              <v:shape id="_x0000_s1026" o:spid="_x0000_s1026" style="position:absolute;left:0pt;margin-left:498.35pt;margin-top:0.35pt;height:7.2pt;width:7.8pt;z-index:252213248;mso-width-relative:page;mso-height-relative:page;" filled="f" stroked="t" coordsize="21600,21600" o:gfxdata="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15296" behindDoc="0" locked="0" layoutInCell="1" allowOverlap="1">
                <wp:simplePos x="0" y="0"/>
                <wp:positionH relativeFrom="column">
                  <wp:posOffset>6403975</wp:posOffset>
                </wp:positionH>
                <wp:positionV relativeFrom="paragraph">
                  <wp:posOffset>65405</wp:posOffset>
                </wp:positionV>
                <wp:extent cx="107315" cy="104775"/>
                <wp:effectExtent l="0" t="0" r="0" b="0"/>
                <wp:wrapNone/>
                <wp:docPr id="573" name="墨迹 573"/>
                <wp:cNvGraphicFramePr/>
                <a:graphic xmlns:a="http://schemas.openxmlformats.org/drawingml/2006/main">
                  <a:graphicData uri="http://schemas.microsoft.com/office/word/2010/wordprocessingInk">
                    <mc:AlternateContent xmlns:a14="http://schemas.microsoft.com/office/drawing/2010/main">
                      <mc:Choice Requires="a14">
                        <w14:contentPart bwMode="clr" r:id="rId768">
                          <w14:nvContentPartPr>
                            <w14:cNvPr id="573" name="墨迹 573"/>
                            <w14:cNvContentPartPr/>
                          </w14:nvContentPartPr>
                          <w14:xfrm>
                            <a:off x="7304405" y="1082675"/>
                            <a:ext cx="107315" cy="104775"/>
                          </w14:xfrm>
                        </w14:contentPart>
                      </mc:Choice>
                    </mc:AlternateContent>
                  </a:graphicData>
                </a:graphic>
              </wp:anchor>
            </w:drawing>
          </mc:Choice>
          <mc:Fallback>
            <w:pict>
              <v:shape id="_x0000_s1026" o:spid="_x0000_s1026" style="position:absolute;left:0pt;margin-left:504.25pt;margin-top:5.15pt;height:8.25pt;width:8.45pt;z-index:252215296;mso-width-relative:page;mso-height-relative:page;" filled="f" stroked="t" coordsize="21600,21600" o:gfxdata="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">
                <v:fill on="f" focussize="0,0"/>
                <v:stroke weight="1.04984251968504pt" color="#00BFF3" opacity="65535f" joinstyle="round"/>
                <v:imagedata o:title=""/>
                <o:lock v:ext="edit" aspectratio="f"/>
              </v:shape>
            </w:pict>
          </mc:Fallback>
        </mc:AlternateContent>
      </w:r>
      <w:r>
        <w:rPr>
          <w:rFonts w:hint="eastAsia"/>
          <w:b/>
          <w:bCs/>
          <w:sz w:val="24"/>
          <w:szCs w:val="24"/>
        </w:rPr>
        <w:t>方案二：设置“优质阿姨”</w:t>
      </w:r>
    </w:p>
    <w:p>
      <w:pPr>
        <w:spacing w:line="360" w:lineRule="auto"/>
        <w:ind w:firstLine="480" w:firstLineChars="200"/>
        <w:rPr>
          <w:sz w:val="24"/>
          <w:szCs w:val="24"/>
        </w:rPr>
      </w:pPr>
      <w:r>
        <mc:AlternateContent>
          <mc:Choice Requires="wps">
            <w:drawing>
              <wp:anchor distT="0" distB="0" distL="114300" distR="114300" simplePos="0" relativeHeight="253173760" behindDoc="0" locked="0" layoutInCell="1" allowOverlap="1">
                <wp:simplePos x="0" y="0"/>
                <wp:positionH relativeFrom="column">
                  <wp:posOffset>3446145</wp:posOffset>
                </wp:positionH>
                <wp:positionV relativeFrom="paragraph">
                  <wp:posOffset>2657475</wp:posOffset>
                </wp:positionV>
                <wp:extent cx="134620" cy="71755"/>
                <wp:effectExtent l="0" t="0" r="0" b="0"/>
                <wp:wrapNone/>
                <wp:docPr id="1542" name="墨迹 1542"/>
                <wp:cNvGraphicFramePr/>
                <a:graphic xmlns:a="http://schemas.openxmlformats.org/drawingml/2006/main">
                  <a:graphicData uri="http://schemas.microsoft.com/office/word/2010/wordprocessingInk">
                    <mc:AlternateContent xmlns:a14="http://schemas.microsoft.com/office/drawing/2010/main">
                      <mc:Choice Requires="a14">
                        <w14:contentPart bwMode="clr" r:id="rId769">
                          <w14:nvContentPartPr>
                            <w14:cNvPr id="1542" name="墨迹 1542"/>
                            <w14:cNvContentPartPr/>
                          </w14:nvContentPartPr>
                          <w14:xfrm>
                            <a:off x="4346575" y="3971925"/>
                            <a:ext cx="134620" cy="71755"/>
                          </w14:xfrm>
                        </w14:contentPart>
                      </mc:Choice>
                    </mc:AlternateContent>
                  </a:graphicData>
                </a:graphic>
              </wp:anchor>
            </w:drawing>
          </mc:Choice>
          <mc:Fallback>
            <w:pict>
              <v:shape id="_x0000_s1026" o:spid="_x0000_s1026" style="position:absolute;left:0pt;margin-left:271.35pt;margin-top:209.25pt;height:5.65pt;width:10.6pt;z-index:253173760;mso-width-relative:page;mso-height-relative:page;" filled="f" stroked="t" coordsize="21600,21600" o:gfxdata="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74784" behindDoc="0" locked="0" layoutInCell="1" allowOverlap="1">
                <wp:simplePos x="0" y="0"/>
                <wp:positionH relativeFrom="column">
                  <wp:posOffset>3554730</wp:posOffset>
                </wp:positionH>
                <wp:positionV relativeFrom="paragraph">
                  <wp:posOffset>2573020</wp:posOffset>
                </wp:positionV>
                <wp:extent cx="13970" cy="198120"/>
                <wp:effectExtent l="0" t="0" r="0" b="0"/>
                <wp:wrapNone/>
                <wp:docPr id="1543" name="墨迹 1543"/>
                <wp:cNvGraphicFramePr/>
                <a:graphic xmlns:a="http://schemas.openxmlformats.org/drawingml/2006/main">
                  <a:graphicData uri="http://schemas.microsoft.com/office/word/2010/wordprocessingInk">
                    <mc:AlternateContent xmlns:a14="http://schemas.microsoft.com/office/drawing/2010/main">
                      <mc:Choice Requires="a14">
                        <w14:contentPart bwMode="clr" r:id="rId770">
                          <w14:nvContentPartPr>
                            <w14:cNvPr id="1543" name="墨迹 1543"/>
                            <w14:cNvContentPartPr/>
                          </w14:nvContentPartPr>
                          <w14:xfrm>
                            <a:off x="4455160" y="3887470"/>
                            <a:ext cx="13970" cy="198120"/>
                          </w14:xfrm>
                        </w14:contentPart>
                      </mc:Choice>
                    </mc:AlternateContent>
                  </a:graphicData>
                </a:graphic>
              </wp:anchor>
            </w:drawing>
          </mc:Choice>
          <mc:Fallback>
            <w:pict>
              <v:shape id="_x0000_s1026" o:spid="_x0000_s1026" style="position:absolute;left:0pt;margin-left:279.9pt;margin-top:202.6pt;height:15.6pt;width:1.1pt;z-index:253174784;mso-width-relative:page;mso-height-relative:page;" filled="f" stroked="t" coordsize="21600,21600" o:gfxdata="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75808" behindDoc="0" locked="0" layoutInCell="1" allowOverlap="1">
                <wp:simplePos x="0" y="0"/>
                <wp:positionH relativeFrom="column">
                  <wp:posOffset>3458210</wp:posOffset>
                </wp:positionH>
                <wp:positionV relativeFrom="paragraph">
                  <wp:posOffset>2557780</wp:posOffset>
                </wp:positionV>
                <wp:extent cx="203200" cy="315595"/>
                <wp:effectExtent l="0" t="0" r="0" b="0"/>
                <wp:wrapNone/>
                <wp:docPr id="1544" name="墨迹 1544"/>
                <wp:cNvGraphicFramePr/>
                <a:graphic xmlns:a="http://schemas.openxmlformats.org/drawingml/2006/main">
                  <a:graphicData uri="http://schemas.microsoft.com/office/word/2010/wordprocessingInk">
                    <mc:AlternateContent xmlns:a14="http://schemas.microsoft.com/office/drawing/2010/main">
                      <mc:Choice Requires="a14">
                        <w14:contentPart bwMode="clr" r:id="rId771">
                          <w14:nvContentPartPr>
                            <w14:cNvPr id="1544" name="墨迹 1544"/>
                            <w14:cNvContentPartPr/>
                          </w14:nvContentPartPr>
                          <w14:xfrm>
                            <a:off x="4358640" y="3872230"/>
                            <a:ext cx="203200" cy="315595"/>
                          </w14:xfrm>
                        </w14:contentPart>
                      </mc:Choice>
                    </mc:AlternateContent>
                  </a:graphicData>
                </a:graphic>
              </wp:anchor>
            </w:drawing>
          </mc:Choice>
          <mc:Fallback>
            <w:pict>
              <v:shape id="_x0000_s1026" o:spid="_x0000_s1026" style="position:absolute;left:0pt;margin-left:272.3pt;margin-top:201.4pt;height:24.85pt;width:16pt;z-index:253175808;mso-width-relative:page;mso-height-relative:page;" filled="f" stroked="t" coordsize="21600,21600" o:gfxdata="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76832" behindDoc="0" locked="0" layoutInCell="1" allowOverlap="1">
                <wp:simplePos x="0" y="0"/>
                <wp:positionH relativeFrom="column">
                  <wp:posOffset>3749675</wp:posOffset>
                </wp:positionH>
                <wp:positionV relativeFrom="paragraph">
                  <wp:posOffset>2576195</wp:posOffset>
                </wp:positionV>
                <wp:extent cx="83820" cy="120015"/>
                <wp:effectExtent l="0" t="0" r="0" b="0"/>
                <wp:wrapNone/>
                <wp:docPr id="1545" name="墨迹 1545"/>
                <wp:cNvGraphicFramePr/>
                <a:graphic xmlns:a="http://schemas.openxmlformats.org/drawingml/2006/main">
                  <a:graphicData uri="http://schemas.microsoft.com/office/word/2010/wordprocessingInk">
                    <mc:AlternateContent xmlns:a14="http://schemas.microsoft.com/office/drawing/2010/main">
                      <mc:Choice Requires="a14">
                        <w14:contentPart bwMode="clr" r:id="rId772">
                          <w14:nvContentPartPr>
                            <w14:cNvPr id="1545" name="墨迹 1545"/>
                            <w14:cNvContentPartPr/>
                          </w14:nvContentPartPr>
                          <w14:xfrm>
                            <a:off x="4650105" y="3890645"/>
                            <a:ext cx="83820" cy="120015"/>
                          </w14:xfrm>
                        </w14:contentPart>
                      </mc:Choice>
                    </mc:AlternateContent>
                  </a:graphicData>
                </a:graphic>
              </wp:anchor>
            </w:drawing>
          </mc:Choice>
          <mc:Fallback>
            <w:pict>
              <v:shape id="_x0000_s1026" o:spid="_x0000_s1026" style="position:absolute;left:0pt;margin-left:295.25pt;margin-top:202.85pt;height:9.45pt;width:6.6pt;z-index:253176832;mso-width-relative:page;mso-height-relative:page;" filled="f" stroked="t" coordsize="21600,21600" o:gfxdata="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NID5cTaAAAACwEAAA8AAAAAAAAAAQAg&#10;AAAAIgAAAGRycy9kb3ducmV2LnhtbFBLAQIUABQAAAAIAIdO4kDCbtUHkgEAADMDAAAOAAAAAAAA&#10;AAEAIAAAACkBAABkcnMvZTJvRG9jLnhtbFBLAQIUAAoAAAAAAIdO4kAAAAAAAAAAAAAAAAAIAAAA&#10;AAAAAAAAEAAAAOcCAABkcnMvaW5rL1BLAQIUABQAAAAIAIdO4kCx/f6XhAIAAMsGAAAQAAAAAAAA&#10;AAEAIAAAAA0DAABkcnMvaW5rL2luazEueG1sUEsFBgAAAAAKAAoATAIAAC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77856" behindDoc="0" locked="0" layoutInCell="1" allowOverlap="1">
                <wp:simplePos x="0" y="0"/>
                <wp:positionH relativeFrom="column">
                  <wp:posOffset>3824605</wp:posOffset>
                </wp:positionH>
                <wp:positionV relativeFrom="paragraph">
                  <wp:posOffset>2518410</wp:posOffset>
                </wp:positionV>
                <wp:extent cx="190500" cy="130175"/>
                <wp:effectExtent l="0" t="0" r="0" b="0"/>
                <wp:wrapNone/>
                <wp:docPr id="1546" name="墨迹 1546"/>
                <wp:cNvGraphicFramePr/>
                <a:graphic xmlns:a="http://schemas.openxmlformats.org/drawingml/2006/main">
                  <a:graphicData uri="http://schemas.microsoft.com/office/word/2010/wordprocessingInk">
                    <mc:AlternateContent xmlns:a14="http://schemas.microsoft.com/office/drawing/2010/main">
                      <mc:Choice Requires="a14">
                        <w14:contentPart bwMode="clr" r:id="rId773">
                          <w14:nvContentPartPr>
                            <w14:cNvPr id="1546" name="墨迹 1546"/>
                            <w14:cNvContentPartPr/>
                          </w14:nvContentPartPr>
                          <w14:xfrm>
                            <a:off x="4725035" y="3832860"/>
                            <a:ext cx="190500" cy="130175"/>
                          </w14:xfrm>
                        </w14:contentPart>
                      </mc:Choice>
                    </mc:AlternateContent>
                  </a:graphicData>
                </a:graphic>
              </wp:anchor>
            </w:drawing>
          </mc:Choice>
          <mc:Fallback>
            <w:pict>
              <v:shape id="_x0000_s1026" o:spid="_x0000_s1026" style="position:absolute;left:0pt;margin-left:301.15pt;margin-top:198.3pt;height:10.25pt;width:15pt;z-index:253177856;mso-width-relative:page;mso-height-relative:page;" filled="f" stroked="t" coordsize="21600,21600" o:gfxdata="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78880" behindDoc="0" locked="0" layoutInCell="1" allowOverlap="1">
                <wp:simplePos x="0" y="0"/>
                <wp:positionH relativeFrom="column">
                  <wp:posOffset>3838575</wp:posOffset>
                </wp:positionH>
                <wp:positionV relativeFrom="paragraph">
                  <wp:posOffset>2667635</wp:posOffset>
                </wp:positionV>
                <wp:extent cx="123190" cy="114300"/>
                <wp:effectExtent l="0" t="0" r="0" b="0"/>
                <wp:wrapNone/>
                <wp:docPr id="1547" name="墨迹 1547"/>
                <wp:cNvGraphicFramePr/>
                <a:graphic xmlns:a="http://schemas.openxmlformats.org/drawingml/2006/main">
                  <a:graphicData uri="http://schemas.microsoft.com/office/word/2010/wordprocessingInk">
                    <mc:AlternateContent xmlns:a14="http://schemas.microsoft.com/office/drawing/2010/main">
                      <mc:Choice Requires="a14">
                        <w14:contentPart bwMode="clr" r:id="rId774">
                          <w14:nvContentPartPr>
                            <w14:cNvPr id="1547" name="墨迹 1547"/>
                            <w14:cNvContentPartPr/>
                          </w14:nvContentPartPr>
                          <w14:xfrm>
                            <a:off x="4739005" y="3982085"/>
                            <a:ext cx="123190" cy="114300"/>
                          </w14:xfrm>
                        </w14:contentPart>
                      </mc:Choice>
                    </mc:AlternateContent>
                  </a:graphicData>
                </a:graphic>
              </wp:anchor>
            </w:drawing>
          </mc:Choice>
          <mc:Fallback>
            <w:pict>
              <v:shape id="_x0000_s1026" o:spid="_x0000_s1026" style="position:absolute;left:0pt;margin-left:302.25pt;margin-top:210.05pt;height:9pt;width:9.7pt;z-index:253178880;mso-width-relative:page;mso-height-relative:page;" filled="f" stroked="t" coordsize="21600,21600" o:gfxdata="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79904" behindDoc="0" locked="0" layoutInCell="1" allowOverlap="1">
                <wp:simplePos x="0" y="0"/>
                <wp:positionH relativeFrom="column">
                  <wp:posOffset>4030345</wp:posOffset>
                </wp:positionH>
                <wp:positionV relativeFrom="paragraph">
                  <wp:posOffset>2517775</wp:posOffset>
                </wp:positionV>
                <wp:extent cx="128905" cy="259080"/>
                <wp:effectExtent l="0" t="0" r="0" b="0"/>
                <wp:wrapNone/>
                <wp:docPr id="1548" name="墨迹 1548"/>
                <wp:cNvGraphicFramePr/>
                <a:graphic xmlns:a="http://schemas.openxmlformats.org/drawingml/2006/main">
                  <a:graphicData uri="http://schemas.microsoft.com/office/word/2010/wordprocessingInk">
                    <mc:AlternateContent xmlns:a14="http://schemas.microsoft.com/office/drawing/2010/main">
                      <mc:Choice Requires="a14">
                        <w14:contentPart bwMode="clr" r:id="rId775">
                          <w14:nvContentPartPr>
                            <w14:cNvPr id="1548" name="墨迹 1548"/>
                            <w14:cNvContentPartPr/>
                          </w14:nvContentPartPr>
                          <w14:xfrm>
                            <a:off x="4930775" y="3832225"/>
                            <a:ext cx="128905" cy="259080"/>
                          </w14:xfrm>
                        </w14:contentPart>
                      </mc:Choice>
                    </mc:AlternateContent>
                  </a:graphicData>
                </a:graphic>
              </wp:anchor>
            </w:drawing>
          </mc:Choice>
          <mc:Fallback>
            <w:pict>
              <v:shape id="_x0000_s1026" o:spid="_x0000_s1026" style="position:absolute;left:0pt;margin-left:317.35pt;margin-top:198.25pt;height:20.4pt;width:10.15pt;z-index:253179904;mso-width-relative:page;mso-height-relative:page;" filled="f" stroked="t" coordsize="21600,21600" o:gfxdata="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80928" behindDoc="0" locked="0" layoutInCell="1" allowOverlap="1">
                <wp:simplePos x="0" y="0"/>
                <wp:positionH relativeFrom="column">
                  <wp:posOffset>4116705</wp:posOffset>
                </wp:positionH>
                <wp:positionV relativeFrom="paragraph">
                  <wp:posOffset>2436495</wp:posOffset>
                </wp:positionV>
                <wp:extent cx="173990" cy="386715"/>
                <wp:effectExtent l="0" t="0" r="0" b="0"/>
                <wp:wrapNone/>
                <wp:docPr id="1549" name="墨迹 1549"/>
                <wp:cNvGraphicFramePr/>
                <a:graphic xmlns:a="http://schemas.openxmlformats.org/drawingml/2006/main">
                  <a:graphicData uri="http://schemas.microsoft.com/office/word/2010/wordprocessingInk">
                    <mc:AlternateContent xmlns:a14="http://schemas.microsoft.com/office/drawing/2010/main">
                      <mc:Choice Requires="a14">
                        <w14:contentPart bwMode="clr" r:id="rId776">
                          <w14:nvContentPartPr>
                            <w14:cNvPr id="1549" name="墨迹 1549"/>
                            <w14:cNvContentPartPr/>
                          </w14:nvContentPartPr>
                          <w14:xfrm>
                            <a:off x="5017135" y="3750945"/>
                            <a:ext cx="173990" cy="386715"/>
                          </w14:xfrm>
                        </w14:contentPart>
                      </mc:Choice>
                    </mc:AlternateContent>
                  </a:graphicData>
                </a:graphic>
              </wp:anchor>
            </w:drawing>
          </mc:Choice>
          <mc:Fallback>
            <w:pict>
              <v:shape id="_x0000_s1026" o:spid="_x0000_s1026" style="position:absolute;left:0pt;margin-left:324.15pt;margin-top:191.85pt;height:30.45pt;width:13.7pt;z-index:253180928;mso-width-relative:page;mso-height-relative:page;" filled="f" stroked="t" coordsize="21600,21600" o:gfxdata="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81952" behindDoc="0" locked="0" layoutInCell="1" allowOverlap="1">
                <wp:simplePos x="0" y="0"/>
                <wp:positionH relativeFrom="column">
                  <wp:posOffset>4201160</wp:posOffset>
                </wp:positionH>
                <wp:positionV relativeFrom="paragraph">
                  <wp:posOffset>2477770</wp:posOffset>
                </wp:positionV>
                <wp:extent cx="34925" cy="32385"/>
                <wp:effectExtent l="0" t="0" r="0" b="0"/>
                <wp:wrapNone/>
                <wp:docPr id="1550" name="墨迹 1550"/>
                <wp:cNvGraphicFramePr/>
                <a:graphic xmlns:a="http://schemas.openxmlformats.org/drawingml/2006/main">
                  <a:graphicData uri="http://schemas.microsoft.com/office/word/2010/wordprocessingInk">
                    <mc:AlternateContent xmlns:a14="http://schemas.microsoft.com/office/drawing/2010/main">
                      <mc:Choice Requires="a14">
                        <w14:contentPart bwMode="clr" r:id="rId777">
                          <w14:nvContentPartPr>
                            <w14:cNvPr id="1550" name="墨迹 1550"/>
                            <w14:cNvContentPartPr/>
                          </w14:nvContentPartPr>
                          <w14:xfrm>
                            <a:off x="5101590" y="3792220"/>
                            <a:ext cx="34925" cy="32385"/>
                          </w14:xfrm>
                        </w14:contentPart>
                      </mc:Choice>
                    </mc:AlternateContent>
                  </a:graphicData>
                </a:graphic>
              </wp:anchor>
            </w:drawing>
          </mc:Choice>
          <mc:Fallback>
            <w:pict>
              <v:shape id="_x0000_s1026" o:spid="_x0000_s1026" style="position:absolute;left:0pt;margin-left:330.8pt;margin-top:195.1pt;height:2.55pt;width:2.75pt;z-index:253181952;mso-width-relative:page;mso-height-relative:page;" filled="f" stroked="t" coordsize="21600,21600" o:gfxdata="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217344" behindDoc="0" locked="0" layoutInCell="1" allowOverlap="1">
                <wp:simplePos x="0" y="0"/>
                <wp:positionH relativeFrom="column">
                  <wp:posOffset>5816600</wp:posOffset>
                </wp:positionH>
                <wp:positionV relativeFrom="paragraph">
                  <wp:posOffset>89535</wp:posOffset>
                </wp:positionV>
                <wp:extent cx="118110" cy="93980"/>
                <wp:effectExtent l="0" t="0" r="0" b="0"/>
                <wp:wrapNone/>
                <wp:docPr id="575" name="墨迹 575"/>
                <wp:cNvGraphicFramePr/>
                <a:graphic xmlns:a="http://schemas.openxmlformats.org/drawingml/2006/main">
                  <a:graphicData uri="http://schemas.microsoft.com/office/word/2010/wordprocessingInk">
                    <mc:AlternateContent xmlns:a14="http://schemas.microsoft.com/office/drawing/2010/main">
                      <mc:Choice Requires="a14">
                        <w14:contentPart bwMode="clr" r:id="rId778">
                          <w14:nvContentPartPr>
                            <w14:cNvPr id="575" name="墨迹 575"/>
                            <w14:cNvContentPartPr/>
                          </w14:nvContentPartPr>
                          <w14:xfrm>
                            <a:off x="6717030" y="1403985"/>
                            <a:ext cx="118110" cy="93980"/>
                          </w14:xfrm>
                        </w14:contentPart>
                      </mc:Choice>
                    </mc:AlternateContent>
                  </a:graphicData>
                </a:graphic>
              </wp:anchor>
            </w:drawing>
          </mc:Choice>
          <mc:Fallback>
            <w:pict>
              <v:shape id="_x0000_s1026" o:spid="_x0000_s1026" style="position:absolute;left:0pt;margin-left:458pt;margin-top:7.05pt;height:7.4pt;width:9.3pt;z-index:252217344;mso-width-relative:page;mso-height-relative:page;" filled="f" stroked="t" coordsize="21600,21600" o:gfxdata="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18368" behindDoc="0" locked="0" layoutInCell="1" allowOverlap="1">
                <wp:simplePos x="0" y="0"/>
                <wp:positionH relativeFrom="column">
                  <wp:posOffset>5877560</wp:posOffset>
                </wp:positionH>
                <wp:positionV relativeFrom="paragraph">
                  <wp:posOffset>46990</wp:posOffset>
                </wp:positionV>
                <wp:extent cx="50165" cy="195580"/>
                <wp:effectExtent l="0" t="0" r="0" b="0"/>
                <wp:wrapNone/>
                <wp:docPr id="576" name="墨迹 576"/>
                <wp:cNvGraphicFramePr/>
                <a:graphic xmlns:a="http://schemas.openxmlformats.org/drawingml/2006/main">
                  <a:graphicData uri="http://schemas.microsoft.com/office/word/2010/wordprocessingInk">
                    <mc:AlternateContent xmlns:a14="http://schemas.microsoft.com/office/drawing/2010/main">
                      <mc:Choice Requires="a14">
                        <w14:contentPart bwMode="clr" r:id="rId779">
                          <w14:nvContentPartPr>
                            <w14:cNvPr id="576" name="墨迹 576"/>
                            <w14:cNvContentPartPr/>
                          </w14:nvContentPartPr>
                          <w14:xfrm>
                            <a:off x="6777990" y="1361440"/>
                            <a:ext cx="50165" cy="195580"/>
                          </w14:xfrm>
                        </w14:contentPart>
                      </mc:Choice>
                    </mc:AlternateContent>
                  </a:graphicData>
                </a:graphic>
              </wp:anchor>
            </w:drawing>
          </mc:Choice>
          <mc:Fallback>
            <w:pict>
              <v:shape id="_x0000_s1026" o:spid="_x0000_s1026" style="position:absolute;left:0pt;margin-left:462.8pt;margin-top:3.7pt;height:15.4pt;width:3.95pt;z-index:252218368;mso-width-relative:page;mso-height-relative:page;" filled="f" stroked="t" coordsize="21600,21600" o:gfxdata="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19392" behindDoc="0" locked="0" layoutInCell="1" allowOverlap="1">
                <wp:simplePos x="0" y="0"/>
                <wp:positionH relativeFrom="column">
                  <wp:posOffset>5962015</wp:posOffset>
                </wp:positionH>
                <wp:positionV relativeFrom="paragraph">
                  <wp:posOffset>102870</wp:posOffset>
                </wp:positionV>
                <wp:extent cx="153670" cy="131445"/>
                <wp:effectExtent l="0" t="0" r="0" b="0"/>
                <wp:wrapNone/>
                <wp:docPr id="577" name="墨迹 577"/>
                <wp:cNvGraphicFramePr/>
                <a:graphic xmlns:a="http://schemas.openxmlformats.org/drawingml/2006/main">
                  <a:graphicData uri="http://schemas.microsoft.com/office/word/2010/wordprocessingInk">
                    <mc:AlternateContent xmlns:a14="http://schemas.microsoft.com/office/drawing/2010/main">
                      <mc:Choice Requires="a14">
                        <w14:contentPart bwMode="clr" r:id="rId780">
                          <w14:nvContentPartPr>
                            <w14:cNvPr id="577" name="墨迹 577"/>
                            <w14:cNvContentPartPr/>
                          </w14:nvContentPartPr>
                          <w14:xfrm>
                            <a:off x="6862445" y="1417320"/>
                            <a:ext cx="153670" cy="131445"/>
                          </w14:xfrm>
                        </w14:contentPart>
                      </mc:Choice>
                    </mc:AlternateContent>
                  </a:graphicData>
                </a:graphic>
              </wp:anchor>
            </w:drawing>
          </mc:Choice>
          <mc:Fallback>
            <w:pict>
              <v:shape id="_x0000_s1026" o:spid="_x0000_s1026" style="position:absolute;left:0pt;margin-left:469.45pt;margin-top:8.1pt;height:10.35pt;width:12.1pt;z-index:252219392;mso-width-relative:page;mso-height-relative:page;" filled="f" stroked="t" coordsize="21600,21600" o:gfxdata="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20416" behindDoc="0" locked="0" layoutInCell="1" allowOverlap="1">
                <wp:simplePos x="0" y="0"/>
                <wp:positionH relativeFrom="column">
                  <wp:posOffset>5960745</wp:posOffset>
                </wp:positionH>
                <wp:positionV relativeFrom="paragraph">
                  <wp:posOffset>16510</wp:posOffset>
                </wp:positionV>
                <wp:extent cx="69215" cy="229235"/>
                <wp:effectExtent l="0" t="0" r="0" b="0"/>
                <wp:wrapNone/>
                <wp:docPr id="578" name="墨迹 578"/>
                <wp:cNvGraphicFramePr/>
                <a:graphic xmlns:a="http://schemas.openxmlformats.org/drawingml/2006/main">
                  <a:graphicData uri="http://schemas.microsoft.com/office/word/2010/wordprocessingInk">
                    <mc:AlternateContent xmlns:a14="http://schemas.microsoft.com/office/drawing/2010/main">
                      <mc:Choice Requires="a14">
                        <w14:contentPart bwMode="clr" r:id="rId781">
                          <w14:nvContentPartPr>
                            <w14:cNvPr id="578" name="墨迹 578"/>
                            <w14:cNvContentPartPr/>
                          </w14:nvContentPartPr>
                          <w14:xfrm>
                            <a:off x="6861175" y="1330960"/>
                            <a:ext cx="69215" cy="229235"/>
                          </w14:xfrm>
                        </w14:contentPart>
                      </mc:Choice>
                    </mc:AlternateContent>
                  </a:graphicData>
                </a:graphic>
              </wp:anchor>
            </w:drawing>
          </mc:Choice>
          <mc:Fallback>
            <w:pict>
              <v:shape id="_x0000_s1026" o:spid="_x0000_s1026" style="position:absolute;left:0pt;margin-left:469.35pt;margin-top:1.3pt;height:18.05pt;width:5.45pt;z-index:252220416;mso-width-relative:page;mso-height-relative:page;" filled="f" stroked="t" coordsize="21600,21600" o:gfxdata="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21440" behindDoc="0" locked="0" layoutInCell="1" allowOverlap="1">
                <wp:simplePos x="0" y="0"/>
                <wp:positionH relativeFrom="column">
                  <wp:posOffset>5965825</wp:posOffset>
                </wp:positionH>
                <wp:positionV relativeFrom="paragraph">
                  <wp:posOffset>156210</wp:posOffset>
                </wp:positionV>
                <wp:extent cx="64135" cy="57150"/>
                <wp:effectExtent l="0" t="0" r="0" b="0"/>
                <wp:wrapNone/>
                <wp:docPr id="579" name="墨迹 579"/>
                <wp:cNvGraphicFramePr/>
                <a:graphic xmlns:a="http://schemas.openxmlformats.org/drawingml/2006/main">
                  <a:graphicData uri="http://schemas.microsoft.com/office/word/2010/wordprocessingInk">
                    <mc:AlternateContent xmlns:a14="http://schemas.microsoft.com/office/drawing/2010/main">
                      <mc:Choice Requires="a14">
                        <w14:contentPart bwMode="clr" r:id="rId782">
                          <w14:nvContentPartPr>
                            <w14:cNvPr id="579" name="墨迹 579"/>
                            <w14:cNvContentPartPr/>
                          </w14:nvContentPartPr>
                          <w14:xfrm>
                            <a:off x="6866255" y="1470660"/>
                            <a:ext cx="64135" cy="57150"/>
                          </w14:xfrm>
                        </w14:contentPart>
                      </mc:Choice>
                    </mc:AlternateContent>
                  </a:graphicData>
                </a:graphic>
              </wp:anchor>
            </w:drawing>
          </mc:Choice>
          <mc:Fallback>
            <w:pict>
              <v:shape id="_x0000_s1026" o:spid="_x0000_s1026" style="position:absolute;left:0pt;margin-left:469.75pt;margin-top:12.3pt;height:4.5pt;width:5.05pt;z-index:252221440;mso-width-relative:page;mso-height-relative:page;" filled="f" stroked="t" coordsize="21600,21600" o:gfxdata="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22464" behindDoc="0" locked="0" layoutInCell="1" allowOverlap="1">
                <wp:simplePos x="0" y="0"/>
                <wp:positionH relativeFrom="column">
                  <wp:posOffset>5894070</wp:posOffset>
                </wp:positionH>
                <wp:positionV relativeFrom="paragraph">
                  <wp:posOffset>244475</wp:posOffset>
                </wp:positionV>
                <wp:extent cx="191770" cy="149225"/>
                <wp:effectExtent l="0" t="0" r="0" b="0"/>
                <wp:wrapNone/>
                <wp:docPr id="580" name="墨迹 580"/>
                <wp:cNvGraphicFramePr/>
                <a:graphic xmlns:a="http://schemas.openxmlformats.org/drawingml/2006/main">
                  <a:graphicData uri="http://schemas.microsoft.com/office/word/2010/wordprocessingInk">
                    <mc:AlternateContent xmlns:a14="http://schemas.microsoft.com/office/drawing/2010/main">
                      <mc:Choice Requires="a14">
                        <w14:contentPart bwMode="clr" r:id="rId783">
                          <w14:nvContentPartPr>
                            <w14:cNvPr id="580" name="墨迹 580"/>
                            <w14:cNvContentPartPr/>
                          </w14:nvContentPartPr>
                          <w14:xfrm>
                            <a:off x="6794500" y="1558925"/>
                            <a:ext cx="191770" cy="149225"/>
                          </w14:xfrm>
                        </w14:contentPart>
                      </mc:Choice>
                    </mc:AlternateContent>
                  </a:graphicData>
                </a:graphic>
              </wp:anchor>
            </w:drawing>
          </mc:Choice>
          <mc:Fallback>
            <w:pict>
              <v:shape id="_x0000_s1026" o:spid="_x0000_s1026" style="position:absolute;left:0pt;margin-left:464.1pt;margin-top:19.25pt;height:11.75pt;width:15.1pt;z-index:252222464;mso-width-relative:page;mso-height-relative:page;" filled="f" stroked="t" coordsize="21600,21600" o:gfxdata="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23488" behindDoc="0" locked="0" layoutInCell="1" allowOverlap="1">
                <wp:simplePos x="0" y="0"/>
                <wp:positionH relativeFrom="column">
                  <wp:posOffset>5959475</wp:posOffset>
                </wp:positionH>
                <wp:positionV relativeFrom="paragraph">
                  <wp:posOffset>220345</wp:posOffset>
                </wp:positionV>
                <wp:extent cx="60960" cy="172085"/>
                <wp:effectExtent l="0" t="0" r="0" b="0"/>
                <wp:wrapNone/>
                <wp:docPr id="581" name="墨迹 581"/>
                <wp:cNvGraphicFramePr/>
                <a:graphic xmlns:a="http://schemas.openxmlformats.org/drawingml/2006/main">
                  <a:graphicData uri="http://schemas.microsoft.com/office/word/2010/wordprocessingInk">
                    <mc:AlternateContent xmlns:a14="http://schemas.microsoft.com/office/drawing/2010/main">
                      <mc:Choice Requires="a14">
                        <w14:contentPart bwMode="clr" r:id="rId784">
                          <w14:nvContentPartPr>
                            <w14:cNvPr id="581" name="墨迹 581"/>
                            <w14:cNvContentPartPr/>
                          </w14:nvContentPartPr>
                          <w14:xfrm>
                            <a:off x="6859905" y="1534795"/>
                            <a:ext cx="60960" cy="172085"/>
                          </w14:xfrm>
                        </w14:contentPart>
                      </mc:Choice>
                    </mc:AlternateContent>
                  </a:graphicData>
                </a:graphic>
              </wp:anchor>
            </w:drawing>
          </mc:Choice>
          <mc:Fallback>
            <w:pict>
              <v:shape id="_x0000_s1026" o:spid="_x0000_s1026" style="position:absolute;left:0pt;margin-left:469.25pt;margin-top:17.35pt;height:13.55pt;width:4.8pt;z-index:252223488;mso-width-relative:page;mso-height-relative:page;" filled="f" stroked="t" coordsize="21600,21600" o:gfxdata="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24512" behindDoc="0" locked="0" layoutInCell="1" allowOverlap="1">
                <wp:simplePos x="0" y="0"/>
                <wp:positionH relativeFrom="column">
                  <wp:posOffset>6193155</wp:posOffset>
                </wp:positionH>
                <wp:positionV relativeFrom="paragraph">
                  <wp:posOffset>101600</wp:posOffset>
                </wp:positionV>
                <wp:extent cx="114300" cy="238125"/>
                <wp:effectExtent l="0" t="0" r="0" b="0"/>
                <wp:wrapNone/>
                <wp:docPr id="582" name="墨迹 582"/>
                <wp:cNvGraphicFramePr/>
                <a:graphic xmlns:a="http://schemas.openxmlformats.org/drawingml/2006/main">
                  <a:graphicData uri="http://schemas.microsoft.com/office/word/2010/wordprocessingInk">
                    <mc:AlternateContent xmlns:a14="http://schemas.microsoft.com/office/drawing/2010/main">
                      <mc:Choice Requires="a14">
                        <w14:contentPart bwMode="clr" r:id="rId785">
                          <w14:nvContentPartPr>
                            <w14:cNvPr id="582" name="墨迹 582"/>
                            <w14:cNvContentPartPr/>
                          </w14:nvContentPartPr>
                          <w14:xfrm>
                            <a:off x="7093585" y="1416050"/>
                            <a:ext cx="114300" cy="238125"/>
                          </w14:xfrm>
                        </w14:contentPart>
                      </mc:Choice>
                    </mc:AlternateContent>
                  </a:graphicData>
                </a:graphic>
              </wp:anchor>
            </w:drawing>
          </mc:Choice>
          <mc:Fallback>
            <w:pict>
              <v:shape id="_x0000_s1026" o:spid="_x0000_s1026" style="position:absolute;left:0pt;margin-left:487.65pt;margin-top:8pt;height:18.75pt;width:9pt;z-index:252224512;mso-width-relative:page;mso-height-relative:page;" filled="f" stroked="t" coordsize="21600,21600" o:gfxdata="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25536" behindDoc="0" locked="0" layoutInCell="1" allowOverlap="1">
                <wp:simplePos x="0" y="0"/>
                <wp:positionH relativeFrom="column">
                  <wp:posOffset>6210935</wp:posOffset>
                </wp:positionH>
                <wp:positionV relativeFrom="paragraph">
                  <wp:posOffset>84455</wp:posOffset>
                </wp:positionV>
                <wp:extent cx="82550" cy="24130"/>
                <wp:effectExtent l="0" t="0" r="0" b="0"/>
                <wp:wrapNone/>
                <wp:docPr id="583" name="墨迹 583"/>
                <wp:cNvGraphicFramePr/>
                <a:graphic xmlns:a="http://schemas.openxmlformats.org/drawingml/2006/main">
                  <a:graphicData uri="http://schemas.microsoft.com/office/word/2010/wordprocessingInk">
                    <mc:AlternateContent xmlns:a14="http://schemas.microsoft.com/office/drawing/2010/main">
                      <mc:Choice Requires="a14">
                        <w14:contentPart bwMode="clr" r:id="rId786">
                          <w14:nvContentPartPr>
                            <w14:cNvPr id="583" name="墨迹 583"/>
                            <w14:cNvContentPartPr/>
                          </w14:nvContentPartPr>
                          <w14:xfrm>
                            <a:off x="7111365" y="1398905"/>
                            <a:ext cx="82550" cy="24130"/>
                          </w14:xfrm>
                        </w14:contentPart>
                      </mc:Choice>
                    </mc:AlternateContent>
                  </a:graphicData>
                </a:graphic>
              </wp:anchor>
            </w:drawing>
          </mc:Choice>
          <mc:Fallback>
            <w:pict>
              <v:shape id="_x0000_s1026" o:spid="_x0000_s1026" style="position:absolute;left:0pt;margin-left:489.05pt;margin-top:6.65pt;height:1.9pt;width:6.5pt;z-index:252225536;mso-width-relative:page;mso-height-relative:page;" filled="f" stroked="t" coordsize="21600,21600" o:gfxdata="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26560" behindDoc="0" locked="0" layoutInCell="1" allowOverlap="1">
                <wp:simplePos x="0" y="0"/>
                <wp:positionH relativeFrom="column">
                  <wp:posOffset>6192520</wp:posOffset>
                </wp:positionH>
                <wp:positionV relativeFrom="paragraph">
                  <wp:posOffset>218440</wp:posOffset>
                </wp:positionV>
                <wp:extent cx="97155" cy="49530"/>
                <wp:effectExtent l="0" t="0" r="0" b="0"/>
                <wp:wrapNone/>
                <wp:docPr id="584" name="墨迹 584"/>
                <wp:cNvGraphicFramePr/>
                <a:graphic xmlns:a="http://schemas.openxmlformats.org/drawingml/2006/main">
                  <a:graphicData uri="http://schemas.microsoft.com/office/word/2010/wordprocessingInk">
                    <mc:AlternateContent xmlns:a14="http://schemas.microsoft.com/office/drawing/2010/main">
                      <mc:Choice Requires="a14">
                        <w14:contentPart bwMode="clr" r:id="rId787">
                          <w14:nvContentPartPr>
                            <w14:cNvPr id="584" name="墨迹 584"/>
                            <w14:cNvContentPartPr/>
                          </w14:nvContentPartPr>
                          <w14:xfrm>
                            <a:off x="7092950" y="1532890"/>
                            <a:ext cx="97155" cy="49530"/>
                          </w14:xfrm>
                        </w14:contentPart>
                      </mc:Choice>
                    </mc:AlternateContent>
                  </a:graphicData>
                </a:graphic>
              </wp:anchor>
            </w:drawing>
          </mc:Choice>
          <mc:Fallback>
            <w:pict>
              <v:shape id="_x0000_s1026" o:spid="_x0000_s1026" style="position:absolute;left:0pt;margin-left:487.6pt;margin-top:17.2pt;height:3.9pt;width:7.65pt;z-index:252226560;mso-width-relative:page;mso-height-relative:page;" filled="f" stroked="t" coordsize="21600,21600" o:gfxdata="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27584" behindDoc="0" locked="0" layoutInCell="1" allowOverlap="1">
                <wp:simplePos x="0" y="0"/>
                <wp:positionH relativeFrom="column">
                  <wp:posOffset>6374765</wp:posOffset>
                </wp:positionH>
                <wp:positionV relativeFrom="paragraph">
                  <wp:posOffset>91440</wp:posOffset>
                </wp:positionV>
                <wp:extent cx="19685" cy="97790"/>
                <wp:effectExtent l="0" t="0" r="0" b="0"/>
                <wp:wrapNone/>
                <wp:docPr id="585" name="墨迹 585"/>
                <wp:cNvGraphicFramePr/>
                <a:graphic xmlns:a="http://schemas.openxmlformats.org/drawingml/2006/main">
                  <a:graphicData uri="http://schemas.microsoft.com/office/word/2010/wordprocessingInk">
                    <mc:AlternateContent xmlns:a14="http://schemas.microsoft.com/office/drawing/2010/main">
                      <mc:Choice Requires="a14">
                        <w14:contentPart bwMode="clr" r:id="rId788">
                          <w14:nvContentPartPr>
                            <w14:cNvPr id="585" name="墨迹 585"/>
                            <w14:cNvContentPartPr/>
                          </w14:nvContentPartPr>
                          <w14:xfrm>
                            <a:off x="7275195" y="1405890"/>
                            <a:ext cx="19685" cy="97790"/>
                          </w14:xfrm>
                        </w14:contentPart>
                      </mc:Choice>
                    </mc:AlternateContent>
                  </a:graphicData>
                </a:graphic>
              </wp:anchor>
            </w:drawing>
          </mc:Choice>
          <mc:Fallback>
            <w:pict>
              <v:shape id="_x0000_s1026" o:spid="_x0000_s1026" style="position:absolute;left:0pt;margin-left:501.95pt;margin-top:7.2pt;height:7.7pt;width:1.55pt;z-index:252227584;mso-width-relative:page;mso-height-relative:page;" filled="f" stroked="t" coordsize="21600,21600" o:gfxdata="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28608" behindDoc="0" locked="0" layoutInCell="1" allowOverlap="1">
                <wp:simplePos x="0" y="0"/>
                <wp:positionH relativeFrom="column">
                  <wp:posOffset>6396990</wp:posOffset>
                </wp:positionH>
                <wp:positionV relativeFrom="paragraph">
                  <wp:posOffset>54610</wp:posOffset>
                </wp:positionV>
                <wp:extent cx="26670" cy="120650"/>
                <wp:effectExtent l="0" t="0" r="0" b="0"/>
                <wp:wrapNone/>
                <wp:docPr id="586" name="墨迹 586"/>
                <wp:cNvGraphicFramePr/>
                <a:graphic xmlns:a="http://schemas.openxmlformats.org/drawingml/2006/main">
                  <a:graphicData uri="http://schemas.microsoft.com/office/word/2010/wordprocessingInk">
                    <mc:AlternateContent xmlns:a14="http://schemas.microsoft.com/office/drawing/2010/main">
                      <mc:Choice Requires="a14">
                        <w14:contentPart bwMode="clr" r:id="rId789">
                          <w14:nvContentPartPr>
                            <w14:cNvPr id="586" name="墨迹 586"/>
                            <w14:cNvContentPartPr/>
                          </w14:nvContentPartPr>
                          <w14:xfrm>
                            <a:off x="7297420" y="1369060"/>
                            <a:ext cx="26670" cy="120650"/>
                          </w14:xfrm>
                        </w14:contentPart>
                      </mc:Choice>
                    </mc:AlternateContent>
                  </a:graphicData>
                </a:graphic>
              </wp:anchor>
            </w:drawing>
          </mc:Choice>
          <mc:Fallback>
            <w:pict>
              <v:shape id="_x0000_s1026" o:spid="_x0000_s1026" style="position:absolute;left:0pt;margin-left:503.7pt;margin-top:4.3pt;height:9.5pt;width:2.1pt;z-index:252228608;mso-width-relative:page;mso-height-relative:page;" filled="f" stroked="t" coordsize="21600,21600" o:gfxdata="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29632" behindDoc="0" locked="0" layoutInCell="1" allowOverlap="1">
                <wp:simplePos x="0" y="0"/>
                <wp:positionH relativeFrom="column">
                  <wp:posOffset>6449060</wp:posOffset>
                </wp:positionH>
                <wp:positionV relativeFrom="paragraph">
                  <wp:posOffset>80010</wp:posOffset>
                </wp:positionV>
                <wp:extent cx="64770" cy="24765"/>
                <wp:effectExtent l="0" t="0" r="0" b="0"/>
                <wp:wrapNone/>
                <wp:docPr id="587" name="墨迹 587"/>
                <wp:cNvGraphicFramePr/>
                <a:graphic xmlns:a="http://schemas.openxmlformats.org/drawingml/2006/main">
                  <a:graphicData uri="http://schemas.microsoft.com/office/word/2010/wordprocessingInk">
                    <mc:AlternateContent xmlns:a14="http://schemas.microsoft.com/office/drawing/2010/main">
                      <mc:Choice Requires="a14">
                        <w14:contentPart bwMode="clr" r:id="rId790">
                          <w14:nvContentPartPr>
                            <w14:cNvPr id="587" name="墨迹 587"/>
                            <w14:cNvContentPartPr/>
                          </w14:nvContentPartPr>
                          <w14:xfrm>
                            <a:off x="7349490" y="1394460"/>
                            <a:ext cx="64770" cy="24765"/>
                          </w14:xfrm>
                        </w14:contentPart>
                      </mc:Choice>
                    </mc:AlternateContent>
                  </a:graphicData>
                </a:graphic>
              </wp:anchor>
            </w:drawing>
          </mc:Choice>
          <mc:Fallback>
            <w:pict>
              <v:shape id="_x0000_s1026" o:spid="_x0000_s1026" style="position:absolute;left:0pt;margin-left:507.8pt;margin-top:6.3pt;height:1.95pt;width:5.1pt;z-index:252229632;mso-width-relative:page;mso-height-relative:page;" filled="f" stroked="t" coordsize="21600,21600" o:gfxdata="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30656" behindDoc="0" locked="0" layoutInCell="1" allowOverlap="1">
                <wp:simplePos x="0" y="0"/>
                <wp:positionH relativeFrom="column">
                  <wp:posOffset>6344285</wp:posOffset>
                </wp:positionH>
                <wp:positionV relativeFrom="paragraph">
                  <wp:posOffset>128905</wp:posOffset>
                </wp:positionV>
                <wp:extent cx="138430" cy="224155"/>
                <wp:effectExtent l="0" t="0" r="0" b="0"/>
                <wp:wrapNone/>
                <wp:docPr id="588" name="墨迹 588"/>
                <wp:cNvGraphicFramePr/>
                <a:graphic xmlns:a="http://schemas.openxmlformats.org/drawingml/2006/main">
                  <a:graphicData uri="http://schemas.microsoft.com/office/word/2010/wordprocessingInk">
                    <mc:AlternateContent xmlns:a14="http://schemas.microsoft.com/office/drawing/2010/main">
                      <mc:Choice Requires="a14">
                        <w14:contentPart bwMode="clr" r:id="rId791">
                          <w14:nvContentPartPr>
                            <w14:cNvPr id="588" name="墨迹 588"/>
                            <w14:cNvContentPartPr/>
                          </w14:nvContentPartPr>
                          <w14:xfrm>
                            <a:off x="7244715" y="1443355"/>
                            <a:ext cx="138430" cy="224155"/>
                          </w14:xfrm>
                        </w14:contentPart>
                      </mc:Choice>
                    </mc:AlternateContent>
                  </a:graphicData>
                </a:graphic>
              </wp:anchor>
            </w:drawing>
          </mc:Choice>
          <mc:Fallback>
            <w:pict>
              <v:shape id="_x0000_s1026" o:spid="_x0000_s1026" style="position:absolute;left:0pt;margin-left:499.55pt;margin-top:10.15pt;height:17.65pt;width:10.9pt;z-index:252230656;mso-width-relative:page;mso-height-relative:page;" filled="f" stroked="t" coordsize="21600,21600" o:gfxdata="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31680" behindDoc="0" locked="0" layoutInCell="1" allowOverlap="1">
                <wp:simplePos x="0" y="0"/>
                <wp:positionH relativeFrom="column">
                  <wp:posOffset>6407785</wp:posOffset>
                </wp:positionH>
                <wp:positionV relativeFrom="paragraph">
                  <wp:posOffset>212090</wp:posOffset>
                </wp:positionV>
                <wp:extent cx="125095" cy="135890"/>
                <wp:effectExtent l="0" t="0" r="0" b="0"/>
                <wp:wrapNone/>
                <wp:docPr id="589" name="墨迹 589"/>
                <wp:cNvGraphicFramePr/>
                <a:graphic xmlns:a="http://schemas.openxmlformats.org/drawingml/2006/main">
                  <a:graphicData uri="http://schemas.microsoft.com/office/word/2010/wordprocessingInk">
                    <mc:AlternateContent xmlns:a14="http://schemas.microsoft.com/office/drawing/2010/main">
                      <mc:Choice Requires="a14">
                        <w14:contentPart bwMode="clr" r:id="rId792">
                          <w14:nvContentPartPr>
                            <w14:cNvPr id="589" name="墨迹 589"/>
                            <w14:cNvContentPartPr/>
                          </w14:nvContentPartPr>
                          <w14:xfrm>
                            <a:off x="7308215" y="1526540"/>
                            <a:ext cx="125095" cy="135890"/>
                          </w14:xfrm>
                        </w14:contentPart>
                      </mc:Choice>
                    </mc:AlternateContent>
                  </a:graphicData>
                </a:graphic>
              </wp:anchor>
            </w:drawing>
          </mc:Choice>
          <mc:Fallback>
            <w:pict>
              <v:shape id="_x0000_s1026" o:spid="_x0000_s1026" style="position:absolute;left:0pt;margin-left:504.55pt;margin-top:16.7pt;height:10.7pt;width:9.85pt;z-index:252231680;mso-width-relative:page;mso-height-relative:page;" filled="f" stroked="t" coordsize="21600,21600" o:gfxdata="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32704" behindDoc="0" locked="0" layoutInCell="1" allowOverlap="1">
                <wp:simplePos x="0" y="0"/>
                <wp:positionH relativeFrom="column">
                  <wp:posOffset>6414770</wp:posOffset>
                </wp:positionH>
                <wp:positionV relativeFrom="paragraph">
                  <wp:posOffset>186690</wp:posOffset>
                </wp:positionV>
                <wp:extent cx="69215" cy="174625"/>
                <wp:effectExtent l="0" t="0" r="0" b="0"/>
                <wp:wrapNone/>
                <wp:docPr id="590" name="墨迹 590"/>
                <wp:cNvGraphicFramePr/>
                <a:graphic xmlns:a="http://schemas.openxmlformats.org/drawingml/2006/main">
                  <a:graphicData uri="http://schemas.microsoft.com/office/word/2010/wordprocessingInk">
                    <mc:AlternateContent xmlns:a14="http://schemas.microsoft.com/office/drawing/2010/main">
                      <mc:Choice Requires="a14">
                        <w14:contentPart bwMode="clr" r:id="rId793">
                          <w14:nvContentPartPr>
                            <w14:cNvPr id="590" name="墨迹 590"/>
                            <w14:cNvContentPartPr/>
                          </w14:nvContentPartPr>
                          <w14:xfrm>
                            <a:off x="7315200" y="1501140"/>
                            <a:ext cx="69215" cy="174625"/>
                          </w14:xfrm>
                        </w14:contentPart>
                      </mc:Choice>
                    </mc:AlternateContent>
                  </a:graphicData>
                </a:graphic>
              </wp:anchor>
            </w:drawing>
          </mc:Choice>
          <mc:Fallback>
            <w:pict>
              <v:shape id="_x0000_s1026" o:spid="_x0000_s1026" style="position:absolute;left:0pt;margin-left:505.1pt;margin-top:14.7pt;height:13.75pt;width:5.45pt;z-index:252232704;mso-width-relative:page;mso-height-relative:page;" filled="f" stroked="t" coordsize="21600,21600" o:gfxdata="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5d0ZbtcAAAALAQAADwAA&#10;AAAAAAABACAAAAAiAAAAZHJzL2Rvd25yZXYueG1sUEsBAhQAFAAAAAgAh07iQJUgt0uSAQAAMQMA&#10;AA4AAAAAAAAAAQAgAAAAJgEAAGRycy9lMm9Eb2MueG1sUEsBAhQACgAAAAAAh07iQAAAAAAAAAAA&#10;AAAAAAgAAAAAAAAAAAAQAAAA5AIAAGRycy9pbmsvUEsBAhQAFAAAAAgAh07iQPFR0G9WAgAAuAYA&#10;ABAAAAAAAAAAAQAgAAAACgMAAGRycy9pbmsvaW5rMS54bWxQSwUGAAAAAAoACgBMAgAA+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33728" behindDoc="0" locked="0" layoutInCell="1" allowOverlap="1">
                <wp:simplePos x="0" y="0"/>
                <wp:positionH relativeFrom="column">
                  <wp:posOffset>5904865</wp:posOffset>
                </wp:positionH>
                <wp:positionV relativeFrom="paragraph">
                  <wp:posOffset>543560</wp:posOffset>
                </wp:positionV>
                <wp:extent cx="60960" cy="67945"/>
                <wp:effectExtent l="0" t="0" r="0" b="0"/>
                <wp:wrapNone/>
                <wp:docPr id="591" name="墨迹 591"/>
                <wp:cNvGraphicFramePr/>
                <a:graphic xmlns:a="http://schemas.openxmlformats.org/drawingml/2006/main">
                  <a:graphicData uri="http://schemas.microsoft.com/office/word/2010/wordprocessingInk">
                    <mc:AlternateContent xmlns:a14="http://schemas.microsoft.com/office/drawing/2010/main">
                      <mc:Choice Requires="a14">
                        <w14:contentPart bwMode="clr" r:id="rId794">
                          <w14:nvContentPartPr>
                            <w14:cNvPr id="591" name="墨迹 591"/>
                            <w14:cNvContentPartPr/>
                          </w14:nvContentPartPr>
                          <w14:xfrm>
                            <a:off x="6805295" y="1858010"/>
                            <a:ext cx="60960" cy="67945"/>
                          </w14:xfrm>
                        </w14:contentPart>
                      </mc:Choice>
                    </mc:AlternateContent>
                  </a:graphicData>
                </a:graphic>
              </wp:anchor>
            </w:drawing>
          </mc:Choice>
          <mc:Fallback>
            <w:pict>
              <v:shape id="_x0000_s1026" o:spid="_x0000_s1026" style="position:absolute;left:0pt;margin-left:464.95pt;margin-top:42.8pt;height:5.35pt;width:4.8pt;z-index:252233728;mso-width-relative:page;mso-height-relative:page;" filled="f" stroked="t" coordsize="21600,21600" o:gfxdata="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34752" behindDoc="0" locked="0" layoutInCell="1" allowOverlap="1">
                <wp:simplePos x="0" y="0"/>
                <wp:positionH relativeFrom="column">
                  <wp:posOffset>5916930</wp:posOffset>
                </wp:positionH>
                <wp:positionV relativeFrom="paragraph">
                  <wp:posOffset>519430</wp:posOffset>
                </wp:positionV>
                <wp:extent cx="45085" cy="193040"/>
                <wp:effectExtent l="0" t="0" r="0" b="0"/>
                <wp:wrapNone/>
                <wp:docPr id="592" name="墨迹 592"/>
                <wp:cNvGraphicFramePr/>
                <a:graphic xmlns:a="http://schemas.openxmlformats.org/drawingml/2006/main">
                  <a:graphicData uri="http://schemas.microsoft.com/office/word/2010/wordprocessingInk">
                    <mc:AlternateContent xmlns:a14="http://schemas.microsoft.com/office/drawing/2010/main">
                      <mc:Choice Requires="a14">
                        <w14:contentPart bwMode="clr" r:id="rId795">
                          <w14:nvContentPartPr>
                            <w14:cNvPr id="592" name="墨迹 592"/>
                            <w14:cNvContentPartPr/>
                          </w14:nvContentPartPr>
                          <w14:xfrm>
                            <a:off x="6817360" y="1833880"/>
                            <a:ext cx="45085" cy="193040"/>
                          </w14:xfrm>
                        </w14:contentPart>
                      </mc:Choice>
                    </mc:AlternateContent>
                  </a:graphicData>
                </a:graphic>
              </wp:anchor>
            </w:drawing>
          </mc:Choice>
          <mc:Fallback>
            <w:pict>
              <v:shape id="_x0000_s1026" o:spid="_x0000_s1026" style="position:absolute;left:0pt;margin-left:465.9pt;margin-top:40.9pt;height:15.2pt;width:3.55pt;z-index:252234752;mso-width-relative:page;mso-height-relative:page;" filled="f" stroked="t" coordsize="21600,21600" o:gfxdata="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35776" behindDoc="0" locked="0" layoutInCell="1" allowOverlap="1">
                <wp:simplePos x="0" y="0"/>
                <wp:positionH relativeFrom="column">
                  <wp:posOffset>5990590</wp:posOffset>
                </wp:positionH>
                <wp:positionV relativeFrom="paragraph">
                  <wp:posOffset>563880</wp:posOffset>
                </wp:positionV>
                <wp:extent cx="122555" cy="110490"/>
                <wp:effectExtent l="0" t="0" r="0" b="0"/>
                <wp:wrapNone/>
                <wp:docPr id="593" name="墨迹 593"/>
                <wp:cNvGraphicFramePr/>
                <a:graphic xmlns:a="http://schemas.openxmlformats.org/drawingml/2006/main">
                  <a:graphicData uri="http://schemas.microsoft.com/office/word/2010/wordprocessingInk">
                    <mc:AlternateContent xmlns:a14="http://schemas.microsoft.com/office/drawing/2010/main">
                      <mc:Choice Requires="a14">
                        <w14:contentPart bwMode="clr" r:id="rId796">
                          <w14:nvContentPartPr>
                            <w14:cNvPr id="593" name="墨迹 593"/>
                            <w14:cNvContentPartPr/>
                          </w14:nvContentPartPr>
                          <w14:xfrm>
                            <a:off x="6891020" y="1878330"/>
                            <a:ext cx="122555" cy="110490"/>
                          </w14:xfrm>
                        </w14:contentPart>
                      </mc:Choice>
                    </mc:AlternateContent>
                  </a:graphicData>
                </a:graphic>
              </wp:anchor>
            </w:drawing>
          </mc:Choice>
          <mc:Fallback>
            <w:pict>
              <v:shape id="_x0000_s1026" o:spid="_x0000_s1026" style="position:absolute;left:0pt;margin-left:471.7pt;margin-top:44.4pt;height:8.7pt;width:9.65pt;z-index:252235776;mso-width-relative:page;mso-height-relative:page;" filled="f" stroked="t" coordsize="21600,21600" o:gfxdata="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36800" behindDoc="0" locked="0" layoutInCell="1" allowOverlap="1">
                <wp:simplePos x="0" y="0"/>
                <wp:positionH relativeFrom="column">
                  <wp:posOffset>5983605</wp:posOffset>
                </wp:positionH>
                <wp:positionV relativeFrom="paragraph">
                  <wp:posOffset>499110</wp:posOffset>
                </wp:positionV>
                <wp:extent cx="66675" cy="195580"/>
                <wp:effectExtent l="0" t="0" r="0" b="0"/>
                <wp:wrapNone/>
                <wp:docPr id="594" name="墨迹 594"/>
                <wp:cNvGraphicFramePr/>
                <a:graphic xmlns:a="http://schemas.openxmlformats.org/drawingml/2006/main">
                  <a:graphicData uri="http://schemas.microsoft.com/office/word/2010/wordprocessingInk">
                    <mc:AlternateContent xmlns:a14="http://schemas.microsoft.com/office/drawing/2010/main">
                      <mc:Choice Requires="a14">
                        <w14:contentPart bwMode="clr" r:id="rId797">
                          <w14:nvContentPartPr>
                            <w14:cNvPr id="594" name="墨迹 594"/>
                            <w14:cNvContentPartPr/>
                          </w14:nvContentPartPr>
                          <w14:xfrm>
                            <a:off x="6884035" y="1813560"/>
                            <a:ext cx="66675" cy="195580"/>
                          </w14:xfrm>
                        </w14:contentPart>
                      </mc:Choice>
                    </mc:AlternateContent>
                  </a:graphicData>
                </a:graphic>
              </wp:anchor>
            </w:drawing>
          </mc:Choice>
          <mc:Fallback>
            <w:pict>
              <v:shape id="_x0000_s1026" o:spid="_x0000_s1026" style="position:absolute;left:0pt;margin-left:471.15pt;margin-top:39.3pt;height:15.4pt;width:5.25pt;z-index:252236800;mso-width-relative:page;mso-height-relative:page;" filled="f" stroked="t" coordsize="21600,21600" o:gfxdata="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37824" behindDoc="0" locked="0" layoutInCell="1" allowOverlap="1">
                <wp:simplePos x="0" y="0"/>
                <wp:positionH relativeFrom="column">
                  <wp:posOffset>5979795</wp:posOffset>
                </wp:positionH>
                <wp:positionV relativeFrom="paragraph">
                  <wp:posOffset>640080</wp:posOffset>
                </wp:positionV>
                <wp:extent cx="70485" cy="29210"/>
                <wp:effectExtent l="0" t="0" r="0" b="0"/>
                <wp:wrapNone/>
                <wp:docPr id="595" name="墨迹 595"/>
                <wp:cNvGraphicFramePr/>
                <a:graphic xmlns:a="http://schemas.openxmlformats.org/drawingml/2006/main">
                  <a:graphicData uri="http://schemas.microsoft.com/office/word/2010/wordprocessingInk">
                    <mc:AlternateContent xmlns:a14="http://schemas.microsoft.com/office/drawing/2010/main">
                      <mc:Choice Requires="a14">
                        <w14:contentPart bwMode="clr" r:id="rId798">
                          <w14:nvContentPartPr>
                            <w14:cNvPr id="595" name="墨迹 595"/>
                            <w14:cNvContentPartPr/>
                          </w14:nvContentPartPr>
                          <w14:xfrm>
                            <a:off x="6880225" y="1954530"/>
                            <a:ext cx="70485" cy="29210"/>
                          </w14:xfrm>
                        </w14:contentPart>
                      </mc:Choice>
                    </mc:AlternateContent>
                  </a:graphicData>
                </a:graphic>
              </wp:anchor>
            </w:drawing>
          </mc:Choice>
          <mc:Fallback>
            <w:pict>
              <v:shape id="_x0000_s1026" o:spid="_x0000_s1026" style="position:absolute;left:0pt;margin-left:470.85pt;margin-top:50.4pt;height:2.3pt;width:5.55pt;z-index:252237824;mso-width-relative:page;mso-height-relative:page;" filled="f" stroked="t" coordsize="21600,21600" o:gfxdata="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38848" behindDoc="0" locked="0" layoutInCell="1" allowOverlap="1">
                <wp:simplePos x="0" y="0"/>
                <wp:positionH relativeFrom="column">
                  <wp:posOffset>5934710</wp:posOffset>
                </wp:positionH>
                <wp:positionV relativeFrom="paragraph">
                  <wp:posOffset>695325</wp:posOffset>
                </wp:positionV>
                <wp:extent cx="160655" cy="119380"/>
                <wp:effectExtent l="0" t="0" r="0" b="0"/>
                <wp:wrapNone/>
                <wp:docPr id="596" name="墨迹 596"/>
                <wp:cNvGraphicFramePr/>
                <a:graphic xmlns:a="http://schemas.openxmlformats.org/drawingml/2006/main">
                  <a:graphicData uri="http://schemas.microsoft.com/office/word/2010/wordprocessingInk">
                    <mc:AlternateContent xmlns:a14="http://schemas.microsoft.com/office/drawing/2010/main">
                      <mc:Choice Requires="a14">
                        <w14:contentPart bwMode="clr" r:id="rId799">
                          <w14:nvContentPartPr>
                            <w14:cNvPr id="596" name="墨迹 596"/>
                            <w14:cNvContentPartPr/>
                          </w14:nvContentPartPr>
                          <w14:xfrm>
                            <a:off x="6835140" y="2009775"/>
                            <a:ext cx="160655" cy="119380"/>
                          </w14:xfrm>
                        </w14:contentPart>
                      </mc:Choice>
                    </mc:AlternateContent>
                  </a:graphicData>
                </a:graphic>
              </wp:anchor>
            </w:drawing>
          </mc:Choice>
          <mc:Fallback>
            <w:pict>
              <v:shape id="_x0000_s1026" o:spid="_x0000_s1026" style="position:absolute;left:0pt;margin-left:467.3pt;margin-top:54.75pt;height:9.4pt;width:12.65pt;z-index:252238848;mso-width-relative:page;mso-height-relative:page;" filled="f" stroked="t" coordsize="21600,21600" o:gfxdata="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39872" behindDoc="0" locked="0" layoutInCell="1" allowOverlap="1">
                <wp:simplePos x="0" y="0"/>
                <wp:positionH relativeFrom="column">
                  <wp:posOffset>5970270</wp:posOffset>
                </wp:positionH>
                <wp:positionV relativeFrom="paragraph">
                  <wp:posOffset>682625</wp:posOffset>
                </wp:positionV>
                <wp:extent cx="66040" cy="146685"/>
                <wp:effectExtent l="0" t="0" r="0" b="0"/>
                <wp:wrapNone/>
                <wp:docPr id="597" name="墨迹 597"/>
                <wp:cNvGraphicFramePr/>
                <a:graphic xmlns:a="http://schemas.openxmlformats.org/drawingml/2006/main">
                  <a:graphicData uri="http://schemas.microsoft.com/office/word/2010/wordprocessingInk">
                    <mc:AlternateContent xmlns:a14="http://schemas.microsoft.com/office/drawing/2010/main">
                      <mc:Choice Requires="a14">
                        <w14:contentPart bwMode="clr" r:id="rId800">
                          <w14:nvContentPartPr>
                            <w14:cNvPr id="597" name="墨迹 597"/>
                            <w14:cNvContentPartPr/>
                          </w14:nvContentPartPr>
                          <w14:xfrm>
                            <a:off x="6870700" y="1997075"/>
                            <a:ext cx="66040" cy="146685"/>
                          </w14:xfrm>
                        </w14:contentPart>
                      </mc:Choice>
                    </mc:AlternateContent>
                  </a:graphicData>
                </a:graphic>
              </wp:anchor>
            </w:drawing>
          </mc:Choice>
          <mc:Fallback>
            <w:pict>
              <v:shape id="_x0000_s1026" o:spid="_x0000_s1026" style="position:absolute;left:0pt;margin-left:470.1pt;margin-top:53.75pt;height:11.55pt;width:5.2pt;z-index:252239872;mso-width-relative:page;mso-height-relative:page;" filled="f" stroked="t" coordsize="21600,21600" o:gfxdata="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40896" behindDoc="0" locked="0" layoutInCell="1" allowOverlap="1">
                <wp:simplePos x="0" y="0"/>
                <wp:positionH relativeFrom="column">
                  <wp:posOffset>6207760</wp:posOffset>
                </wp:positionH>
                <wp:positionV relativeFrom="paragraph">
                  <wp:posOffset>753110</wp:posOffset>
                </wp:positionV>
                <wp:extent cx="46990" cy="26670"/>
                <wp:effectExtent l="0" t="0" r="0" b="0"/>
                <wp:wrapNone/>
                <wp:docPr id="598" name="墨迹 598"/>
                <wp:cNvGraphicFramePr/>
                <a:graphic xmlns:a="http://schemas.openxmlformats.org/drawingml/2006/main">
                  <a:graphicData uri="http://schemas.microsoft.com/office/word/2010/wordprocessingInk">
                    <mc:AlternateContent xmlns:a14="http://schemas.microsoft.com/office/drawing/2010/main">
                      <mc:Choice Requires="a14">
                        <w14:contentPart bwMode="clr" r:id="rId801">
                          <w14:nvContentPartPr>
                            <w14:cNvPr id="598" name="墨迹 598"/>
                            <w14:cNvContentPartPr/>
                          </w14:nvContentPartPr>
                          <w14:xfrm>
                            <a:off x="7108190" y="2067560"/>
                            <a:ext cx="46990" cy="26670"/>
                          </w14:xfrm>
                        </w14:contentPart>
                      </mc:Choice>
                    </mc:AlternateContent>
                  </a:graphicData>
                </a:graphic>
              </wp:anchor>
            </w:drawing>
          </mc:Choice>
          <mc:Fallback>
            <w:pict>
              <v:shape id="_x0000_s1026" o:spid="_x0000_s1026" style="position:absolute;left:0pt;margin-left:488.8pt;margin-top:59.3pt;height:2.1pt;width:3.7pt;z-index:252240896;mso-width-relative:page;mso-height-relative:page;" filled="f" stroked="t" coordsize="21600,21600" o:gfxdata="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">
                <v:fill on="f" focussize="0,0"/>
                <v:stroke weight="0.629842519685039pt" color="#00BFF3" opacity="65535f" joinstyle="round"/>
                <v:imagedata o:title=""/>
                <o:lock v:ext="edit" aspectratio="f"/>
              </v:shape>
            </w:pict>
          </mc:Fallback>
        </mc:AlternateContent>
      </w:r>
      <w:r>
        <w:rPr>
          <w:rFonts w:hint="eastAsia"/>
          <w:sz w:val="24"/>
          <w:szCs w:val="24"/>
        </w:rPr>
        <w:t>在对目标值的优化过程中，目标值受阿姨服务分、通行距离和服务间隔时间影响。采用网格划分策略后，阿姨仅能接取自身所处区域的订单，这一约束使得阿姨的通行范围缩小，将通行距离限制在网格对角线距离内，通行距离对目标值的影响减少；服务间隔时间则存在小范围波动，无法准确量化；在此情况下，影响目标值的主要可控因素即为阿姨的服务分。因此，若当前网格内阿姨数量远大于订单数量，易知订单必定能够全部得到分配。此时，我们仅需考虑让服务分较高的阿姨接取订单，即可在优化目标值的同时，显著减少阿姨相关的变量数。我们设置优质阿姨矩阵</w:t>
      </w:r>
      <w:r>
        <w:rPr>
          <w:position w:val="-10"/>
          <w:sz w:val="24"/>
          <w:szCs w:val="24"/>
        </w:rPr>
        <w:object>
          <v:shape id="_x0000_i1083" o:spt="75" type="#_x0000_t75" style="height:16pt;width:69pt;" o:ole="t" filled="f" o:preferrelative="t" stroked="f" coordsize="21600,21600">
            <v:path/>
            <v:fill on="f" focussize="0,0"/>
            <v:stroke on="f" joinstyle="miter"/>
            <v:imagedata r:id="rId803" o:title=""/>
            <o:lock v:ext="edit" aspectratio="t"/>
            <w10:wrap type="none"/>
            <w10:anchorlock/>
          </v:shape>
          <o:OLEObject Type="Embed" ProgID="Equation.DSMT4" ShapeID="_x0000_i1083" DrawAspect="Content" ObjectID="_1468075783" r:id="rId802">
            <o:LockedField>false</o:LockedField>
          </o:OLEObject>
        </w:object>
      </w:r>
      <w:r>
        <w:rPr>
          <w:rFonts w:hint="eastAsia"/>
          <w:sz w:val="24"/>
          <w:szCs w:val="24"/>
        </w:rPr>
        <w:t>，若阿姨</w:t>
      </w:r>
      <w:r>
        <w:rPr>
          <w:position w:val="-12"/>
          <w:sz w:val="24"/>
          <w:szCs w:val="24"/>
        </w:rPr>
        <w:object>
          <v:shape id="_x0000_i1084" o:spt="75" type="#_x0000_t75" style="height:18pt;width:14pt;" o:ole="t" filled="f" o:preferrelative="t" stroked="f" coordsize="21600,21600">
            <v:path/>
            <v:fill on="f" focussize="0,0"/>
            <v:stroke on="f" joinstyle="miter"/>
            <v:imagedata r:id="rId805" o:title=""/>
            <o:lock v:ext="edit" aspectratio="t"/>
            <w10:wrap type="none"/>
            <w10:anchorlock/>
          </v:shape>
          <o:OLEObject Type="Embed" ProgID="Equation.DSMT4" ShapeID="_x0000_i1084" DrawAspect="Content" ObjectID="_1468075784" r:id="rId804">
            <o:LockedField>false</o:LockedField>
          </o:OLEObject>
        </w:object>
      </w:r>
      <w:r>
        <w:rPr>
          <w:rFonts w:hint="eastAsia"/>
          <w:sz w:val="24"/>
          <w:szCs w:val="24"/>
        </w:rPr>
        <w:t>被判断为优质阿姨，则矩阵元</w:t>
      </w:r>
      <w:r>
        <w:rPr>
          <w:position w:val="-14"/>
          <w:sz w:val="24"/>
          <w:szCs w:val="24"/>
        </w:rPr>
        <w:object>
          <v:shape id="_x0000_i1085" o:spt="75" type="#_x0000_t75" style="height:19pt;width:23pt;" o:ole="t" filled="f" o:preferrelative="t" stroked="f" coordsize="21600,21600">
            <v:path/>
            <v:fill on="f" focussize="0,0"/>
            <v:stroke on="f" joinstyle="miter"/>
            <v:imagedata r:id="rId807" o:title=""/>
            <o:lock v:ext="edit" aspectratio="t"/>
            <w10:wrap type="none"/>
            <w10:anchorlock/>
          </v:shape>
          <o:OLEObject Type="Embed" ProgID="Equation.DSMT4" ShapeID="_x0000_i1085" DrawAspect="Content" ObjectID="_1468075785" r:id="rId806">
            <o:LockedField>false</o:LockedField>
          </o:OLEObject>
        </w:object>
      </w:r>
      <w:r>
        <w:rPr>
          <w:rFonts w:hint="eastAsia"/>
          <w:sz w:val="24"/>
          <w:szCs w:val="24"/>
        </w:rPr>
        <w:t>置1，反之置0。如此一来，启用该方案求解时，仅将当前区域优质阿姨和订单取出，进行独立求解。</w:t>
      </w:r>
    </w:p>
    <w:p>
      <w:pPr>
        <w:spacing w:line="360" w:lineRule="auto"/>
        <w:ind w:firstLine="480" w:firstLineChars="200"/>
        <w:rPr>
          <w:sz w:val="24"/>
          <w:szCs w:val="24"/>
        </w:rPr>
      </w:pPr>
      <w:r>
        <mc:AlternateContent>
          <mc:Choice Requires="wps">
            <w:drawing>
              <wp:anchor distT="0" distB="0" distL="114300" distR="114300" simplePos="0" relativeHeight="252186624" behindDoc="0" locked="0" layoutInCell="1" allowOverlap="1">
                <wp:simplePos x="0" y="0"/>
                <wp:positionH relativeFrom="column">
                  <wp:posOffset>1675765</wp:posOffset>
                </wp:positionH>
                <wp:positionV relativeFrom="paragraph">
                  <wp:posOffset>643255</wp:posOffset>
                </wp:positionV>
                <wp:extent cx="817245" cy="104140"/>
                <wp:effectExtent l="0" t="0" r="0" b="0"/>
                <wp:wrapNone/>
                <wp:docPr id="545" name="墨迹 545"/>
                <wp:cNvGraphicFramePr/>
                <a:graphic xmlns:a="http://schemas.openxmlformats.org/drawingml/2006/main">
                  <a:graphicData uri="http://schemas.microsoft.com/office/word/2010/wordprocessingInk">
                    <mc:AlternateContent xmlns:a14="http://schemas.microsoft.com/office/drawing/2010/main">
                      <mc:Choice Requires="a14">
                        <w14:contentPart bwMode="clr" r:id="rId808">
                          <w14:nvContentPartPr>
                            <w14:cNvPr id="545" name="墨迹 545"/>
                            <w14:cNvContentPartPr/>
                          </w14:nvContentPartPr>
                          <w14:xfrm>
                            <a:off x="2576195" y="4830445"/>
                            <a:ext cx="817245" cy="104140"/>
                          </w14:xfrm>
                        </w14:contentPart>
                      </mc:Choice>
                    </mc:AlternateContent>
                  </a:graphicData>
                </a:graphic>
              </wp:anchor>
            </w:drawing>
          </mc:Choice>
          <mc:Fallback>
            <w:pict>
              <v:shape id="_x0000_s1026" o:spid="_x0000_s1026" style="position:absolute;left:0pt;margin-left:131.95pt;margin-top:50.65pt;height:8.2pt;width:64.35pt;z-index:252186624;mso-width-relative:page;mso-height-relative:page;" filled="f" stroked="t" coordsize="21600,21600" o:gfxdata="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87648" behindDoc="0" locked="0" layoutInCell="1" allowOverlap="1">
                <wp:simplePos x="0" y="0"/>
                <wp:positionH relativeFrom="column">
                  <wp:posOffset>2603500</wp:posOffset>
                </wp:positionH>
                <wp:positionV relativeFrom="paragraph">
                  <wp:posOffset>682625</wp:posOffset>
                </wp:positionV>
                <wp:extent cx="156210" cy="187960"/>
                <wp:effectExtent l="0" t="0" r="0" b="0"/>
                <wp:wrapNone/>
                <wp:docPr id="546" name="墨迹 546"/>
                <wp:cNvGraphicFramePr/>
                <a:graphic xmlns:a="http://schemas.openxmlformats.org/drawingml/2006/main">
                  <a:graphicData uri="http://schemas.microsoft.com/office/word/2010/wordprocessingInk">
                    <mc:AlternateContent xmlns:a14="http://schemas.microsoft.com/office/drawing/2010/main">
                      <mc:Choice Requires="a14">
                        <w14:contentPart bwMode="clr" r:id="rId809">
                          <w14:nvContentPartPr>
                            <w14:cNvPr id="546" name="墨迹 546"/>
                            <w14:cNvContentPartPr/>
                          </w14:nvContentPartPr>
                          <w14:xfrm>
                            <a:off x="3503930" y="4869815"/>
                            <a:ext cx="156210" cy="187960"/>
                          </w14:xfrm>
                        </w14:contentPart>
                      </mc:Choice>
                    </mc:AlternateContent>
                  </a:graphicData>
                </a:graphic>
              </wp:anchor>
            </w:drawing>
          </mc:Choice>
          <mc:Fallback>
            <w:pict>
              <v:shape id="_x0000_s1026" o:spid="_x0000_s1026" style="position:absolute;left:0pt;margin-left:205pt;margin-top:53.75pt;height:14.8pt;width:12.3pt;z-index:252187648;mso-width-relative:page;mso-height-relative:page;" filled="f" stroked="t" coordsize="21600,21600" o:gfxdata="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88672" behindDoc="0" locked="0" layoutInCell="1" allowOverlap="1">
                <wp:simplePos x="0" y="0"/>
                <wp:positionH relativeFrom="column">
                  <wp:posOffset>2588260</wp:posOffset>
                </wp:positionH>
                <wp:positionV relativeFrom="paragraph">
                  <wp:posOffset>574040</wp:posOffset>
                </wp:positionV>
                <wp:extent cx="69215" cy="331470"/>
                <wp:effectExtent l="0" t="0" r="0" b="0"/>
                <wp:wrapNone/>
                <wp:docPr id="547" name="墨迹 547"/>
                <wp:cNvGraphicFramePr/>
                <a:graphic xmlns:a="http://schemas.openxmlformats.org/drawingml/2006/main">
                  <a:graphicData uri="http://schemas.microsoft.com/office/word/2010/wordprocessingInk">
                    <mc:AlternateContent xmlns:a14="http://schemas.microsoft.com/office/drawing/2010/main">
                      <mc:Choice Requires="a14">
                        <w14:contentPart bwMode="clr" r:id="rId810">
                          <w14:nvContentPartPr>
                            <w14:cNvPr id="547" name="墨迹 547"/>
                            <w14:cNvContentPartPr/>
                          </w14:nvContentPartPr>
                          <w14:xfrm>
                            <a:off x="3488690" y="4761230"/>
                            <a:ext cx="69215" cy="331470"/>
                          </w14:xfrm>
                        </w14:contentPart>
                      </mc:Choice>
                    </mc:AlternateContent>
                  </a:graphicData>
                </a:graphic>
              </wp:anchor>
            </w:drawing>
          </mc:Choice>
          <mc:Fallback>
            <w:pict>
              <v:shape id="_x0000_s1026" o:spid="_x0000_s1026" style="position:absolute;left:0pt;margin-left:203.8pt;margin-top:45.2pt;height:26.1pt;width:5.45pt;z-index:252188672;mso-width-relative:page;mso-height-relative:page;" filled="f" stroked="t" coordsize="21600,21600" o:gfxdata="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89696" behindDoc="0" locked="0" layoutInCell="1" allowOverlap="1">
                <wp:simplePos x="0" y="0"/>
                <wp:positionH relativeFrom="column">
                  <wp:posOffset>2555875</wp:posOffset>
                </wp:positionH>
                <wp:positionV relativeFrom="paragraph">
                  <wp:posOffset>655320</wp:posOffset>
                </wp:positionV>
                <wp:extent cx="101600" cy="33020"/>
                <wp:effectExtent l="0" t="0" r="0" b="0"/>
                <wp:wrapNone/>
                <wp:docPr id="548" name="墨迹 548"/>
                <wp:cNvGraphicFramePr/>
                <a:graphic xmlns:a="http://schemas.openxmlformats.org/drawingml/2006/main">
                  <a:graphicData uri="http://schemas.microsoft.com/office/word/2010/wordprocessingInk">
                    <mc:AlternateContent xmlns:a14="http://schemas.microsoft.com/office/drawing/2010/main">
                      <mc:Choice Requires="a14">
                        <w14:contentPart bwMode="clr" r:id="rId811">
                          <w14:nvContentPartPr>
                            <w14:cNvPr id="548" name="墨迹 548"/>
                            <w14:cNvContentPartPr/>
                          </w14:nvContentPartPr>
                          <w14:xfrm>
                            <a:off x="3456305" y="4842510"/>
                            <a:ext cx="101600" cy="33020"/>
                          </w14:xfrm>
                        </w14:contentPart>
                      </mc:Choice>
                    </mc:AlternateContent>
                  </a:graphicData>
                </a:graphic>
              </wp:anchor>
            </w:drawing>
          </mc:Choice>
          <mc:Fallback>
            <w:pict>
              <v:shape id="_x0000_s1026" o:spid="_x0000_s1026" style="position:absolute;left:0pt;margin-left:201.25pt;margin-top:51.6pt;height:2.6pt;width:8pt;z-index:252189696;mso-width-relative:page;mso-height-relative:page;" filled="f" stroked="t" coordsize="21600,21600" o:gfxdata="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90720" behindDoc="0" locked="0" layoutInCell="1" allowOverlap="1">
                <wp:simplePos x="0" y="0"/>
                <wp:positionH relativeFrom="column">
                  <wp:posOffset>2677795</wp:posOffset>
                </wp:positionH>
                <wp:positionV relativeFrom="paragraph">
                  <wp:posOffset>747395</wp:posOffset>
                </wp:positionV>
                <wp:extent cx="31750" cy="1905"/>
                <wp:effectExtent l="0" t="0" r="0" b="0"/>
                <wp:wrapNone/>
                <wp:docPr id="549" name="墨迹 549"/>
                <wp:cNvGraphicFramePr/>
                <a:graphic xmlns:a="http://schemas.openxmlformats.org/drawingml/2006/main">
                  <a:graphicData uri="http://schemas.microsoft.com/office/word/2010/wordprocessingInk">
                    <mc:AlternateContent xmlns:a14="http://schemas.microsoft.com/office/drawing/2010/main">
                      <mc:Choice Requires="a14">
                        <w14:contentPart bwMode="clr" r:id="rId812">
                          <w14:nvContentPartPr>
                            <w14:cNvPr id="549" name="墨迹 549"/>
                            <w14:cNvContentPartPr/>
                          </w14:nvContentPartPr>
                          <w14:xfrm>
                            <a:off x="3578225" y="4934585"/>
                            <a:ext cx="31750" cy="1905"/>
                          </w14:xfrm>
                        </w14:contentPart>
                      </mc:Choice>
                    </mc:AlternateContent>
                  </a:graphicData>
                </a:graphic>
              </wp:anchor>
            </w:drawing>
          </mc:Choice>
          <mc:Fallback>
            <w:pict>
              <v:shape id="_x0000_s1026" o:spid="_x0000_s1026" style="position:absolute;left:0pt;margin-left:210.85pt;margin-top:58.85pt;height:0.15pt;width:2.5pt;z-index:252190720;mso-width-relative:page;mso-height-relative:page;" filled="f" stroked="t" coordsize="21600,21600" o:gfxdata="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91744" behindDoc="0" locked="0" layoutInCell="1" allowOverlap="1">
                <wp:simplePos x="0" y="0"/>
                <wp:positionH relativeFrom="column">
                  <wp:posOffset>2825750</wp:posOffset>
                </wp:positionH>
                <wp:positionV relativeFrom="paragraph">
                  <wp:posOffset>655320</wp:posOffset>
                </wp:positionV>
                <wp:extent cx="40005" cy="178435"/>
                <wp:effectExtent l="0" t="0" r="0" b="0"/>
                <wp:wrapNone/>
                <wp:docPr id="550" name="墨迹 550"/>
                <wp:cNvGraphicFramePr/>
                <a:graphic xmlns:a="http://schemas.openxmlformats.org/drawingml/2006/main">
                  <a:graphicData uri="http://schemas.microsoft.com/office/word/2010/wordprocessingInk">
                    <mc:AlternateContent xmlns:a14="http://schemas.microsoft.com/office/drawing/2010/main">
                      <mc:Choice Requires="a14">
                        <w14:contentPart bwMode="clr" r:id="rId813">
                          <w14:nvContentPartPr>
                            <w14:cNvPr id="550" name="墨迹 550"/>
                            <w14:cNvContentPartPr/>
                          </w14:nvContentPartPr>
                          <w14:xfrm>
                            <a:off x="3726180" y="4842510"/>
                            <a:ext cx="40005" cy="178435"/>
                          </w14:xfrm>
                        </w14:contentPart>
                      </mc:Choice>
                    </mc:AlternateContent>
                  </a:graphicData>
                </a:graphic>
              </wp:anchor>
            </w:drawing>
          </mc:Choice>
          <mc:Fallback>
            <w:pict>
              <v:shape id="_x0000_s1026" o:spid="_x0000_s1026" style="position:absolute;left:0pt;margin-left:222.5pt;margin-top:51.6pt;height:14.05pt;width:3.15pt;z-index:252191744;mso-width-relative:page;mso-height-relative:page;" filled="f" stroked="t" coordsize="21600,21600" o:gfxdata="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&#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92768" behindDoc="0" locked="0" layoutInCell="1" allowOverlap="1">
                <wp:simplePos x="0" y="0"/>
                <wp:positionH relativeFrom="column">
                  <wp:posOffset>2895600</wp:posOffset>
                </wp:positionH>
                <wp:positionV relativeFrom="paragraph">
                  <wp:posOffset>681355</wp:posOffset>
                </wp:positionV>
                <wp:extent cx="113030" cy="69215"/>
                <wp:effectExtent l="0" t="0" r="0" b="0"/>
                <wp:wrapNone/>
                <wp:docPr id="551" name="墨迹 551"/>
                <wp:cNvGraphicFramePr/>
                <a:graphic xmlns:a="http://schemas.openxmlformats.org/drawingml/2006/main">
                  <a:graphicData uri="http://schemas.microsoft.com/office/word/2010/wordprocessingInk">
                    <mc:AlternateContent xmlns:a14="http://schemas.microsoft.com/office/drawing/2010/main">
                      <mc:Choice Requires="a14">
                        <w14:contentPart bwMode="clr" r:id="rId814">
                          <w14:nvContentPartPr>
                            <w14:cNvPr id="551" name="墨迹 551"/>
                            <w14:cNvContentPartPr/>
                          </w14:nvContentPartPr>
                          <w14:xfrm>
                            <a:off x="3796030" y="4868545"/>
                            <a:ext cx="113030" cy="69215"/>
                          </w14:xfrm>
                        </w14:contentPart>
                      </mc:Choice>
                    </mc:AlternateContent>
                  </a:graphicData>
                </a:graphic>
              </wp:anchor>
            </w:drawing>
          </mc:Choice>
          <mc:Fallback>
            <w:pict>
              <v:shape id="_x0000_s1026" o:spid="_x0000_s1026" style="position:absolute;left:0pt;margin-left:228pt;margin-top:53.65pt;height:5.45pt;width:8.9pt;z-index:252192768;mso-width-relative:page;mso-height-relative:page;" filled="f" stroked="t" coordsize="21600,21600" o:gfxdata="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93792" behindDoc="0" locked="0" layoutInCell="1" allowOverlap="1">
                <wp:simplePos x="0" y="0"/>
                <wp:positionH relativeFrom="column">
                  <wp:posOffset>2963545</wp:posOffset>
                </wp:positionH>
                <wp:positionV relativeFrom="paragraph">
                  <wp:posOffset>631190</wp:posOffset>
                </wp:positionV>
                <wp:extent cx="17780" cy="177165"/>
                <wp:effectExtent l="0" t="0" r="0" b="0"/>
                <wp:wrapNone/>
                <wp:docPr id="552" name="墨迹 552"/>
                <wp:cNvGraphicFramePr/>
                <a:graphic xmlns:a="http://schemas.openxmlformats.org/drawingml/2006/main">
                  <a:graphicData uri="http://schemas.microsoft.com/office/word/2010/wordprocessingInk">
                    <mc:AlternateContent xmlns:a14="http://schemas.microsoft.com/office/drawing/2010/main">
                      <mc:Choice Requires="a14">
                        <w14:contentPart bwMode="clr" r:id="rId815">
                          <w14:nvContentPartPr>
                            <w14:cNvPr id="552" name="墨迹 552"/>
                            <w14:cNvContentPartPr/>
                          </w14:nvContentPartPr>
                          <w14:xfrm>
                            <a:off x="3863975" y="4818380"/>
                            <a:ext cx="17780" cy="177165"/>
                          </w14:xfrm>
                        </w14:contentPart>
                      </mc:Choice>
                    </mc:AlternateContent>
                  </a:graphicData>
                </a:graphic>
              </wp:anchor>
            </w:drawing>
          </mc:Choice>
          <mc:Fallback>
            <w:pict>
              <v:shape id="_x0000_s1026" o:spid="_x0000_s1026" style="position:absolute;left:0pt;margin-left:233.35pt;margin-top:49.7pt;height:13.95pt;width:1.4pt;z-index:252193792;mso-width-relative:page;mso-height-relative:page;" filled="f" stroked="t" coordsize="21600,21600" o:gfxdata="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&#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&#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94816" behindDoc="0" locked="0" layoutInCell="1" allowOverlap="1">
                <wp:simplePos x="0" y="0"/>
                <wp:positionH relativeFrom="column">
                  <wp:posOffset>3077845</wp:posOffset>
                </wp:positionH>
                <wp:positionV relativeFrom="paragraph">
                  <wp:posOffset>604520</wp:posOffset>
                </wp:positionV>
                <wp:extent cx="62230" cy="144780"/>
                <wp:effectExtent l="0" t="0" r="0" b="0"/>
                <wp:wrapNone/>
                <wp:docPr id="553" name="墨迹 553"/>
                <wp:cNvGraphicFramePr/>
                <a:graphic xmlns:a="http://schemas.openxmlformats.org/drawingml/2006/main">
                  <a:graphicData uri="http://schemas.microsoft.com/office/word/2010/wordprocessingInk">
                    <mc:AlternateContent xmlns:a14="http://schemas.microsoft.com/office/drawing/2010/main">
                      <mc:Choice Requires="a14">
                        <w14:contentPart bwMode="clr" r:id="rId816">
                          <w14:nvContentPartPr>
                            <w14:cNvPr id="553" name="墨迹 553"/>
                            <w14:cNvContentPartPr/>
                          </w14:nvContentPartPr>
                          <w14:xfrm>
                            <a:off x="3978275" y="4791710"/>
                            <a:ext cx="62230" cy="144780"/>
                          </w14:xfrm>
                        </w14:contentPart>
                      </mc:Choice>
                    </mc:AlternateContent>
                  </a:graphicData>
                </a:graphic>
              </wp:anchor>
            </w:drawing>
          </mc:Choice>
          <mc:Fallback>
            <w:pict>
              <v:shape id="_x0000_s1026" o:spid="_x0000_s1026" style="position:absolute;left:0pt;margin-left:242.35pt;margin-top:47.6pt;height:11.4pt;width:4.9pt;z-index:252194816;mso-width-relative:page;mso-height-relative:page;" filled="f" stroked="t" coordsize="21600,21600" o:gfxdata="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195840" behindDoc="0" locked="0" layoutInCell="1" allowOverlap="1">
                <wp:simplePos x="0" y="0"/>
                <wp:positionH relativeFrom="column">
                  <wp:posOffset>3124200</wp:posOffset>
                </wp:positionH>
                <wp:positionV relativeFrom="paragraph">
                  <wp:posOffset>658495</wp:posOffset>
                </wp:positionV>
                <wp:extent cx="115570" cy="172085"/>
                <wp:effectExtent l="0" t="0" r="0" b="0"/>
                <wp:wrapNone/>
                <wp:docPr id="554" name="墨迹 554"/>
                <wp:cNvGraphicFramePr/>
                <a:graphic xmlns:a="http://schemas.openxmlformats.org/drawingml/2006/main">
                  <a:graphicData uri="http://schemas.microsoft.com/office/word/2010/wordprocessingInk">
                    <mc:AlternateContent xmlns:a14="http://schemas.microsoft.com/office/drawing/2010/main">
                      <mc:Choice Requires="a14">
                        <w14:contentPart bwMode="clr" r:id="rId817">
                          <w14:nvContentPartPr>
                            <w14:cNvPr id="554" name="墨迹 554"/>
                            <w14:cNvContentPartPr/>
                          </w14:nvContentPartPr>
                          <w14:xfrm>
                            <a:off x="4024630" y="4845685"/>
                            <a:ext cx="115570" cy="172085"/>
                          </w14:xfrm>
                        </w14:contentPart>
                      </mc:Choice>
                    </mc:AlternateContent>
                  </a:graphicData>
                </a:graphic>
              </wp:anchor>
            </w:drawing>
          </mc:Choice>
          <mc:Fallback>
            <w:pict>
              <v:shape id="_x0000_s1026" o:spid="_x0000_s1026" style="position:absolute;left:0pt;margin-left:246pt;margin-top:51.85pt;height:13.55pt;width:9.1pt;z-index:252195840;mso-width-relative:page;mso-height-relative:page;" filled="f" stroked="t" coordsize="21600,21600" o:gfxdata="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">
                <v:fill on="f" focussize="0,0"/>
                <v:stroke weight="1.04984251968504pt" color="#00BFF3" opacity="65535f" joinstyle="round"/>
                <v:imagedata o:title=""/>
                <o:lock v:ext="edit" aspectratio="f"/>
              </v:shape>
            </w:pict>
          </mc:Fallback>
        </mc:AlternateContent>
      </w:r>
      <w:r>
        <w:rPr>
          <w:rFonts w:hint="eastAsia"/>
          <w:sz w:val="24"/>
          <w:szCs w:val="24"/>
        </w:rPr>
        <w:t>当然，上述两个方案会在一定程度上削减阿姨的移动范围，限制阿姨的行动，剪去部分分支。但综合考虑目标值优化和运算效率，“网格划分”和“优质阿姨”策略依旧是十分优秀、行之有效的方案。</w:t>
      </w:r>
    </w:p>
    <w:p>
      <w:pPr>
        <w:spacing w:line="360" w:lineRule="auto"/>
        <w:ind w:firstLine="480" w:firstLineChars="200"/>
        <w:rPr>
          <w:sz w:val="24"/>
          <w:szCs w:val="24"/>
        </w:rPr>
      </w:pPr>
      <w:r>
        <w:rPr>
          <w:rFonts w:hint="eastAsia"/>
          <w:sz w:val="24"/>
          <w:szCs w:val="24"/>
        </w:rPr>
        <w:t>在网格划分完成后，可能会出现某时刻某区域未找到可行解的情况，下面对该现象进行分析。若当前区域中阿姨数大于等于订单数</w:t>
      </w:r>
      <w:r>
        <w:rPr>
          <w:position w:val="-14"/>
          <w:sz w:val="24"/>
          <w:szCs w:val="24"/>
        </w:rPr>
        <w:object>
          <v:shape id="_x0000_i1086" o:spt="75" type="#_x0000_t75" style="height:19pt;width:50.5pt;" o:ole="t" filled="f" o:preferrelative="t" stroked="f" coordsize="21600,21600">
            <v:path/>
            <v:fill on="f" focussize="0,0"/>
            <v:stroke on="f" joinstyle="miter"/>
            <v:imagedata r:id="rId819" o:title=""/>
            <o:lock v:ext="edit" aspectratio="t"/>
            <w10:wrap type="none"/>
            <w10:anchorlock/>
          </v:shape>
          <o:OLEObject Type="Embed" ProgID="Equation.DSMT4" ShapeID="_x0000_i1086" DrawAspect="Content" ObjectID="_1468075786" r:id="rId818">
            <o:LockedField>false</o:LockedField>
          </o:OLEObject>
        </w:object>
      </w:r>
      <w:r>
        <w:rPr>
          <w:rFonts w:hint="eastAsia"/>
          <w:sz w:val="24"/>
          <w:szCs w:val="24"/>
        </w:rPr>
        <w:t>，且每个订单至少能够匹配一位不冲突的阿姨，显然订单可以全部分配出去，存在可行解；若阿姨数小于订单数</w:t>
      </w:r>
      <w:r>
        <w:rPr>
          <w:position w:val="-14"/>
          <w:sz w:val="24"/>
          <w:szCs w:val="24"/>
        </w:rPr>
        <w:object>
          <v:shape id="_x0000_i1087" o:spt="75" type="#_x0000_t75" style="height:19pt;width:50.5pt;" o:ole="t" filled="f" o:preferrelative="t" stroked="f" coordsize="21600,21600">
            <v:path/>
            <v:fill on="f" focussize="0,0"/>
            <v:stroke on="f" joinstyle="miter"/>
            <v:imagedata r:id="rId821" o:title=""/>
            <o:lock v:ext="edit" aspectratio="t"/>
            <w10:wrap type="none"/>
            <w10:anchorlock/>
          </v:shape>
          <o:OLEObject Type="Embed" ProgID="Equation.DSMT4" ShapeID="_x0000_i1087" DrawAspect="Content" ObjectID="_1468075787" r:id="rId820">
            <o:LockedField>false</o:LockedField>
          </o:OLEObject>
        </w:object>
      </w:r>
      <w:r>
        <w:rPr>
          <w:rFonts w:hint="eastAsia"/>
          <w:sz w:val="24"/>
          <w:szCs w:val="24"/>
        </w:rPr>
        <w:t>，显然，这种情况下订单不可能全部分配出去。针对该状况，本文设计并采用“网格扩大化”和“设置订单优先级”方案。</w:t>
      </w:r>
    </w:p>
    <w:p>
      <w:pPr>
        <w:spacing w:line="360" w:lineRule="auto"/>
        <w:rPr>
          <w:b/>
          <w:bCs/>
          <w:sz w:val="24"/>
          <w:szCs w:val="24"/>
        </w:rPr>
      </w:pPr>
      <w:r>
        <mc:AlternateContent>
          <mc:Choice Requires="wps">
            <w:drawing>
              <wp:anchor distT="0" distB="0" distL="114300" distR="114300" simplePos="0" relativeHeight="252241920" behindDoc="0" locked="0" layoutInCell="1" allowOverlap="1">
                <wp:simplePos x="0" y="0"/>
                <wp:positionH relativeFrom="column">
                  <wp:posOffset>2317750</wp:posOffset>
                </wp:positionH>
                <wp:positionV relativeFrom="paragraph">
                  <wp:posOffset>109220</wp:posOffset>
                </wp:positionV>
                <wp:extent cx="160655" cy="77470"/>
                <wp:effectExtent l="0" t="0" r="0" b="0"/>
                <wp:wrapNone/>
                <wp:docPr id="599" name="墨迹 599"/>
                <wp:cNvGraphicFramePr/>
                <a:graphic xmlns:a="http://schemas.openxmlformats.org/drawingml/2006/main">
                  <a:graphicData uri="http://schemas.microsoft.com/office/word/2010/wordprocessingInk">
                    <mc:AlternateContent xmlns:a14="http://schemas.microsoft.com/office/drawing/2010/main">
                      <mc:Choice Requires="a14">
                        <w14:contentPart bwMode="clr" r:id="rId822">
                          <w14:nvContentPartPr>
                            <w14:cNvPr id="599" name="墨迹 599"/>
                            <w14:cNvContentPartPr/>
                          </w14:nvContentPartPr>
                          <w14:xfrm>
                            <a:off x="3218180" y="6871970"/>
                            <a:ext cx="160655" cy="77470"/>
                          </w14:xfrm>
                        </w14:contentPart>
                      </mc:Choice>
                    </mc:AlternateContent>
                  </a:graphicData>
                </a:graphic>
              </wp:anchor>
            </w:drawing>
          </mc:Choice>
          <mc:Fallback>
            <w:pict>
              <v:shape id="_x0000_s1026" o:spid="_x0000_s1026" style="position:absolute;left:0pt;margin-left:182.5pt;margin-top:8.6pt;height:6.1pt;width:12.65pt;z-index:252241920;mso-width-relative:page;mso-height-relative:page;" filled="f" stroked="t" coordsize="21600,21600" o:gfxdata="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E6A3f/YAAAACQEAAA8A&#10;AAAAAAAAAQAgAAAAIgAAAGRycy9kb3ducmV2LnhtbFBLAQIUABQAAAAIAIdO4kAfV38NkgEAADED&#10;AAAOAAAAAAAAAAEAIAAAACcBAABkcnMvZTJvRG9jLnhtbFBLAQIUAAoAAAAAAIdO4kAAAAAAAAAA&#10;AAAAAAAIAAAAAAAAAAAAEAAAAOUCAABkcnMvaW5rL1BLAQIUABQAAAAIAIdO4kDHadS4VgIAAKoG&#10;AAAQAAAAAAAAAAEAIAAAAAsDAABkcnMvaW5rL2luazEueG1sUEsFBgAAAAAKAAoATAIAAPoI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42944" behindDoc="0" locked="0" layoutInCell="1" allowOverlap="1">
                <wp:simplePos x="0" y="0"/>
                <wp:positionH relativeFrom="column">
                  <wp:posOffset>2312670</wp:posOffset>
                </wp:positionH>
                <wp:positionV relativeFrom="paragraph">
                  <wp:posOffset>88900</wp:posOffset>
                </wp:positionV>
                <wp:extent cx="176530" cy="254635"/>
                <wp:effectExtent l="0" t="0" r="0" b="0"/>
                <wp:wrapNone/>
                <wp:docPr id="600" name="墨迹 600"/>
                <wp:cNvGraphicFramePr/>
                <a:graphic xmlns:a="http://schemas.openxmlformats.org/drawingml/2006/main">
                  <a:graphicData uri="http://schemas.microsoft.com/office/word/2010/wordprocessingInk">
                    <mc:AlternateContent xmlns:a14="http://schemas.microsoft.com/office/drawing/2010/main">
                      <mc:Choice Requires="a14">
                        <w14:contentPart bwMode="clr" r:id="rId823">
                          <w14:nvContentPartPr>
                            <w14:cNvPr id="600" name="墨迹 600"/>
                            <w14:cNvContentPartPr/>
                          </w14:nvContentPartPr>
                          <w14:xfrm>
                            <a:off x="3213100" y="6851650"/>
                            <a:ext cx="176530" cy="254635"/>
                          </w14:xfrm>
                        </w14:contentPart>
                      </mc:Choice>
                    </mc:AlternateContent>
                  </a:graphicData>
                </a:graphic>
              </wp:anchor>
            </w:drawing>
          </mc:Choice>
          <mc:Fallback>
            <w:pict>
              <v:shape id="_x0000_s1026" o:spid="_x0000_s1026" style="position:absolute;left:0pt;margin-left:182.1pt;margin-top:7pt;height:20.05pt;width:13.9pt;z-index:252242944;mso-width-relative:page;mso-height-relative:page;" filled="f" stroked="t" coordsize="21600,21600" o:gfxdata="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43968" behindDoc="0" locked="0" layoutInCell="1" allowOverlap="1">
                <wp:simplePos x="0" y="0"/>
                <wp:positionH relativeFrom="column">
                  <wp:posOffset>2458085</wp:posOffset>
                </wp:positionH>
                <wp:positionV relativeFrom="paragraph">
                  <wp:posOffset>204470</wp:posOffset>
                </wp:positionV>
                <wp:extent cx="101600" cy="119380"/>
                <wp:effectExtent l="0" t="0" r="0" b="0"/>
                <wp:wrapNone/>
                <wp:docPr id="601" name="墨迹 601"/>
                <wp:cNvGraphicFramePr/>
                <a:graphic xmlns:a="http://schemas.openxmlformats.org/drawingml/2006/main">
                  <a:graphicData uri="http://schemas.microsoft.com/office/word/2010/wordprocessingInk">
                    <mc:AlternateContent xmlns:a14="http://schemas.microsoft.com/office/drawing/2010/main">
                      <mc:Choice Requires="a14">
                        <w14:contentPart bwMode="clr" r:id="rId824">
                          <w14:nvContentPartPr>
                            <w14:cNvPr id="601" name="墨迹 601"/>
                            <w14:cNvContentPartPr/>
                          </w14:nvContentPartPr>
                          <w14:xfrm>
                            <a:off x="3358515" y="6967220"/>
                            <a:ext cx="101600" cy="119380"/>
                          </w14:xfrm>
                        </w14:contentPart>
                      </mc:Choice>
                    </mc:AlternateContent>
                  </a:graphicData>
                </a:graphic>
              </wp:anchor>
            </w:drawing>
          </mc:Choice>
          <mc:Fallback>
            <w:pict>
              <v:shape id="_x0000_s1026" o:spid="_x0000_s1026" style="position:absolute;left:0pt;margin-left:193.55pt;margin-top:16.1pt;height:9.4pt;width:8pt;z-index:252243968;mso-width-relative:page;mso-height-relative:page;" filled="f" stroked="t" coordsize="21600,21600" o:gfxdata="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44992" behindDoc="0" locked="0" layoutInCell="1" allowOverlap="1">
                <wp:simplePos x="0" y="0"/>
                <wp:positionH relativeFrom="column">
                  <wp:posOffset>2589530</wp:posOffset>
                </wp:positionH>
                <wp:positionV relativeFrom="paragraph">
                  <wp:posOffset>95250</wp:posOffset>
                </wp:positionV>
                <wp:extent cx="12700" cy="41275"/>
                <wp:effectExtent l="0" t="0" r="0" b="0"/>
                <wp:wrapNone/>
                <wp:docPr id="602" name="墨迹 602"/>
                <wp:cNvGraphicFramePr/>
                <a:graphic xmlns:a="http://schemas.openxmlformats.org/drawingml/2006/main">
                  <a:graphicData uri="http://schemas.microsoft.com/office/word/2010/wordprocessingInk">
                    <mc:AlternateContent xmlns:a14="http://schemas.microsoft.com/office/drawing/2010/main">
                      <mc:Choice Requires="a14">
                        <w14:contentPart bwMode="clr" r:id="rId825">
                          <w14:nvContentPartPr>
                            <w14:cNvPr id="602" name="墨迹 602"/>
                            <w14:cNvContentPartPr/>
                          </w14:nvContentPartPr>
                          <w14:xfrm>
                            <a:off x="3489960" y="6858000"/>
                            <a:ext cx="12700" cy="41275"/>
                          </w14:xfrm>
                        </w14:contentPart>
                      </mc:Choice>
                    </mc:AlternateContent>
                  </a:graphicData>
                </a:graphic>
              </wp:anchor>
            </w:drawing>
          </mc:Choice>
          <mc:Fallback>
            <w:pict>
              <v:shape id="_x0000_s1026" o:spid="_x0000_s1026" style="position:absolute;left:0pt;margin-left:203.9pt;margin-top:7.5pt;height:3.25pt;width:1pt;z-index:252244992;mso-width-relative:page;mso-height-relative:page;" filled="f" stroked="t" coordsize="21600,21600" o:gfxdata="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46016" behindDoc="0" locked="0" layoutInCell="1" allowOverlap="1">
                <wp:simplePos x="0" y="0"/>
                <wp:positionH relativeFrom="column">
                  <wp:posOffset>2623820</wp:posOffset>
                </wp:positionH>
                <wp:positionV relativeFrom="paragraph">
                  <wp:posOffset>73660</wp:posOffset>
                </wp:positionV>
                <wp:extent cx="26670" cy="71755"/>
                <wp:effectExtent l="0" t="0" r="0" b="0"/>
                <wp:wrapNone/>
                <wp:docPr id="603" name="墨迹 603"/>
                <wp:cNvGraphicFramePr/>
                <a:graphic xmlns:a="http://schemas.openxmlformats.org/drawingml/2006/main">
                  <a:graphicData uri="http://schemas.microsoft.com/office/word/2010/wordprocessingInk">
                    <mc:AlternateContent xmlns:a14="http://schemas.microsoft.com/office/drawing/2010/main">
                      <mc:Choice Requires="a14">
                        <w14:contentPart bwMode="clr" r:id="rId826">
                          <w14:nvContentPartPr>
                            <w14:cNvPr id="603" name="墨迹 603"/>
                            <w14:cNvContentPartPr/>
                          </w14:nvContentPartPr>
                          <w14:xfrm>
                            <a:off x="3524250" y="6836410"/>
                            <a:ext cx="26670" cy="71755"/>
                          </w14:xfrm>
                        </w14:contentPart>
                      </mc:Choice>
                    </mc:AlternateContent>
                  </a:graphicData>
                </a:graphic>
              </wp:anchor>
            </w:drawing>
          </mc:Choice>
          <mc:Fallback>
            <w:pict>
              <v:shape id="_x0000_s1026" o:spid="_x0000_s1026" style="position:absolute;left:0pt;margin-left:206.6pt;margin-top:5.8pt;height:5.65pt;width:2.1pt;z-index:252246016;mso-width-relative:page;mso-height-relative:page;" filled="f" stroked="t" coordsize="21600,21600" o:gfxdata="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47040" behindDoc="0" locked="0" layoutInCell="1" allowOverlap="1">
                <wp:simplePos x="0" y="0"/>
                <wp:positionH relativeFrom="column">
                  <wp:posOffset>2597150</wp:posOffset>
                </wp:positionH>
                <wp:positionV relativeFrom="paragraph">
                  <wp:posOffset>57150</wp:posOffset>
                </wp:positionV>
                <wp:extent cx="139700" cy="271780"/>
                <wp:effectExtent l="0" t="0" r="0" b="0"/>
                <wp:wrapNone/>
                <wp:docPr id="604" name="墨迹 604"/>
                <wp:cNvGraphicFramePr/>
                <a:graphic xmlns:a="http://schemas.openxmlformats.org/drawingml/2006/main">
                  <a:graphicData uri="http://schemas.microsoft.com/office/word/2010/wordprocessingInk">
                    <mc:AlternateContent xmlns:a14="http://schemas.microsoft.com/office/drawing/2010/main">
                      <mc:Choice Requires="a14">
                        <w14:contentPart bwMode="clr" r:id="rId827">
                          <w14:nvContentPartPr>
                            <w14:cNvPr id="604" name="墨迹 604"/>
                            <w14:cNvContentPartPr/>
                          </w14:nvContentPartPr>
                          <w14:xfrm>
                            <a:off x="3497580" y="6819900"/>
                            <a:ext cx="139700" cy="271780"/>
                          </w14:xfrm>
                        </w14:contentPart>
                      </mc:Choice>
                    </mc:AlternateContent>
                  </a:graphicData>
                </a:graphic>
              </wp:anchor>
            </w:drawing>
          </mc:Choice>
          <mc:Fallback>
            <w:pict>
              <v:shape id="_x0000_s1026" o:spid="_x0000_s1026" style="position:absolute;left:0pt;margin-left:204.5pt;margin-top:4.5pt;height:21.4pt;width:11pt;z-index:252247040;mso-width-relative:page;mso-height-relative:page;" filled="f" stroked="t" coordsize="21600,21600" o:gfxdata="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48064" behindDoc="0" locked="0" layoutInCell="1" allowOverlap="1">
                <wp:simplePos x="0" y="0"/>
                <wp:positionH relativeFrom="column">
                  <wp:posOffset>2818130</wp:posOffset>
                </wp:positionH>
                <wp:positionV relativeFrom="paragraph">
                  <wp:posOffset>61595</wp:posOffset>
                </wp:positionV>
                <wp:extent cx="38100" cy="34925"/>
                <wp:effectExtent l="0" t="0" r="0" b="0"/>
                <wp:wrapNone/>
                <wp:docPr id="605" name="墨迹 605"/>
                <wp:cNvGraphicFramePr/>
                <a:graphic xmlns:a="http://schemas.openxmlformats.org/drawingml/2006/main">
                  <a:graphicData uri="http://schemas.microsoft.com/office/word/2010/wordprocessingInk">
                    <mc:AlternateContent xmlns:a14="http://schemas.microsoft.com/office/drawing/2010/main">
                      <mc:Choice Requires="a14">
                        <w14:contentPart bwMode="clr" r:id="rId828">
                          <w14:nvContentPartPr>
                            <w14:cNvPr id="605" name="墨迹 605"/>
                            <w14:cNvContentPartPr/>
                          </w14:nvContentPartPr>
                          <w14:xfrm>
                            <a:off x="3718560" y="6824345"/>
                            <a:ext cx="38100" cy="34925"/>
                          </w14:xfrm>
                        </w14:contentPart>
                      </mc:Choice>
                    </mc:AlternateContent>
                  </a:graphicData>
                </a:graphic>
              </wp:anchor>
            </w:drawing>
          </mc:Choice>
          <mc:Fallback>
            <w:pict>
              <v:shape id="_x0000_s1026" o:spid="_x0000_s1026" style="position:absolute;left:0pt;margin-left:221.9pt;margin-top:4.85pt;height:2.75pt;width:3pt;z-index:252248064;mso-width-relative:page;mso-height-relative:page;" filled="f" stroked="t" coordsize="21600,21600" o:gfxdata="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49088" behindDoc="0" locked="0" layoutInCell="1" allowOverlap="1">
                <wp:simplePos x="0" y="0"/>
                <wp:positionH relativeFrom="column">
                  <wp:posOffset>2807335</wp:posOffset>
                </wp:positionH>
                <wp:positionV relativeFrom="paragraph">
                  <wp:posOffset>34290</wp:posOffset>
                </wp:positionV>
                <wp:extent cx="160655" cy="132080"/>
                <wp:effectExtent l="0" t="0" r="0" b="0"/>
                <wp:wrapNone/>
                <wp:docPr id="606" name="墨迹 606"/>
                <wp:cNvGraphicFramePr/>
                <a:graphic xmlns:a="http://schemas.openxmlformats.org/drawingml/2006/main">
                  <a:graphicData uri="http://schemas.microsoft.com/office/word/2010/wordprocessingInk">
                    <mc:AlternateContent xmlns:a14="http://schemas.microsoft.com/office/drawing/2010/main">
                      <mc:Choice Requires="a14">
                        <w14:contentPart bwMode="clr" r:id="rId829">
                          <w14:nvContentPartPr>
                            <w14:cNvPr id="606" name="墨迹 606"/>
                            <w14:cNvContentPartPr/>
                          </w14:nvContentPartPr>
                          <w14:xfrm>
                            <a:off x="3707765" y="6797040"/>
                            <a:ext cx="160655" cy="132080"/>
                          </w14:xfrm>
                        </w14:contentPart>
                      </mc:Choice>
                    </mc:AlternateContent>
                  </a:graphicData>
                </a:graphic>
              </wp:anchor>
            </w:drawing>
          </mc:Choice>
          <mc:Fallback>
            <w:pict>
              <v:shape id="_x0000_s1026" o:spid="_x0000_s1026" style="position:absolute;left:0pt;margin-left:221.05pt;margin-top:2.7pt;height:10.4pt;width:12.65pt;z-index:252249088;mso-width-relative:page;mso-height-relative:page;" filled="f" stroked="t" coordsize="21600,21600" o:gfxdata="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50112" behindDoc="0" locked="0" layoutInCell="1" allowOverlap="1">
                <wp:simplePos x="0" y="0"/>
                <wp:positionH relativeFrom="column">
                  <wp:posOffset>2827655</wp:posOffset>
                </wp:positionH>
                <wp:positionV relativeFrom="paragraph">
                  <wp:posOffset>152400</wp:posOffset>
                </wp:positionV>
                <wp:extent cx="13335" cy="167640"/>
                <wp:effectExtent l="0" t="0" r="0" b="0"/>
                <wp:wrapNone/>
                <wp:docPr id="607" name="墨迹 607"/>
                <wp:cNvGraphicFramePr/>
                <a:graphic xmlns:a="http://schemas.openxmlformats.org/drawingml/2006/main">
                  <a:graphicData uri="http://schemas.microsoft.com/office/word/2010/wordprocessingInk">
                    <mc:AlternateContent xmlns:a14="http://schemas.microsoft.com/office/drawing/2010/main">
                      <mc:Choice Requires="a14">
                        <w14:contentPart bwMode="clr" r:id="rId830">
                          <w14:nvContentPartPr>
                            <w14:cNvPr id="607" name="墨迹 607"/>
                            <w14:cNvContentPartPr/>
                          </w14:nvContentPartPr>
                          <w14:xfrm>
                            <a:off x="3728085" y="6915150"/>
                            <a:ext cx="13335" cy="167640"/>
                          </w14:xfrm>
                        </w14:contentPart>
                      </mc:Choice>
                    </mc:AlternateContent>
                  </a:graphicData>
                </a:graphic>
              </wp:anchor>
            </w:drawing>
          </mc:Choice>
          <mc:Fallback>
            <w:pict>
              <v:shape id="_x0000_s1026" o:spid="_x0000_s1026" style="position:absolute;left:0pt;margin-left:222.65pt;margin-top:12pt;height:13.2pt;width:1.05pt;z-index:252250112;mso-width-relative:page;mso-height-relative:page;" filled="f" stroked="t" coordsize="21600,21600" o:gfxdata="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51136" behindDoc="0" locked="0" layoutInCell="1" allowOverlap="1">
                <wp:simplePos x="0" y="0"/>
                <wp:positionH relativeFrom="column">
                  <wp:posOffset>2852420</wp:posOffset>
                </wp:positionH>
                <wp:positionV relativeFrom="paragraph">
                  <wp:posOffset>140335</wp:posOffset>
                </wp:positionV>
                <wp:extent cx="151765" cy="195580"/>
                <wp:effectExtent l="0" t="0" r="0" b="0"/>
                <wp:wrapNone/>
                <wp:docPr id="608" name="墨迹 608"/>
                <wp:cNvGraphicFramePr/>
                <a:graphic xmlns:a="http://schemas.openxmlformats.org/drawingml/2006/main">
                  <a:graphicData uri="http://schemas.microsoft.com/office/word/2010/wordprocessingInk">
                    <mc:AlternateContent xmlns:a14="http://schemas.microsoft.com/office/drawing/2010/main">
                      <mc:Choice Requires="a14">
                        <w14:contentPart bwMode="clr" r:id="rId831">
                          <w14:nvContentPartPr>
                            <w14:cNvPr id="608" name="墨迹 608"/>
                            <w14:cNvContentPartPr/>
                          </w14:nvContentPartPr>
                          <w14:xfrm>
                            <a:off x="3752850" y="6903085"/>
                            <a:ext cx="151765" cy="195580"/>
                          </w14:xfrm>
                        </w14:contentPart>
                      </mc:Choice>
                    </mc:AlternateContent>
                  </a:graphicData>
                </a:graphic>
              </wp:anchor>
            </w:drawing>
          </mc:Choice>
          <mc:Fallback>
            <w:pict>
              <v:shape id="_x0000_s1026" o:spid="_x0000_s1026" style="position:absolute;left:0pt;margin-left:224.6pt;margin-top:11.05pt;height:15.4pt;width:11.95pt;z-index:252251136;mso-width-relative:page;mso-height-relative:page;" filled="f" stroked="t" coordsize="21600,21600" o:gfxdata="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52160" behindDoc="0" locked="0" layoutInCell="1" allowOverlap="1">
                <wp:simplePos x="0" y="0"/>
                <wp:positionH relativeFrom="column">
                  <wp:posOffset>3038475</wp:posOffset>
                </wp:positionH>
                <wp:positionV relativeFrom="paragraph">
                  <wp:posOffset>6985</wp:posOffset>
                </wp:positionV>
                <wp:extent cx="120650" cy="246380"/>
                <wp:effectExtent l="0" t="0" r="0" b="0"/>
                <wp:wrapNone/>
                <wp:docPr id="609" name="墨迹 609"/>
                <wp:cNvGraphicFramePr/>
                <a:graphic xmlns:a="http://schemas.openxmlformats.org/drawingml/2006/main">
                  <a:graphicData uri="http://schemas.microsoft.com/office/word/2010/wordprocessingInk">
                    <mc:AlternateContent xmlns:a14="http://schemas.microsoft.com/office/drawing/2010/main">
                      <mc:Choice Requires="a14">
                        <w14:contentPart bwMode="clr" r:id="rId832">
                          <w14:nvContentPartPr>
                            <w14:cNvPr id="609" name="墨迹 609"/>
                            <w14:cNvContentPartPr/>
                          </w14:nvContentPartPr>
                          <w14:xfrm>
                            <a:off x="3938905" y="6769735"/>
                            <a:ext cx="120650" cy="246380"/>
                          </w14:xfrm>
                        </w14:contentPart>
                      </mc:Choice>
                    </mc:AlternateContent>
                  </a:graphicData>
                </a:graphic>
              </wp:anchor>
            </w:drawing>
          </mc:Choice>
          <mc:Fallback>
            <w:pict>
              <v:shape id="_x0000_s1026" o:spid="_x0000_s1026" style="position:absolute;left:0pt;margin-left:239.25pt;margin-top:0.55pt;height:19.4pt;width:9.5pt;z-index:252252160;mso-width-relative:page;mso-height-relative:page;" filled="f" stroked="t" coordsize="21600,21600" o:gfxdata="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53184" behindDoc="0" locked="0" layoutInCell="1" allowOverlap="1">
                <wp:simplePos x="0" y="0"/>
                <wp:positionH relativeFrom="column">
                  <wp:posOffset>3065780</wp:posOffset>
                </wp:positionH>
                <wp:positionV relativeFrom="paragraph">
                  <wp:posOffset>126365</wp:posOffset>
                </wp:positionV>
                <wp:extent cx="182245" cy="30480"/>
                <wp:effectExtent l="0" t="0" r="0" b="0"/>
                <wp:wrapNone/>
                <wp:docPr id="610" name="墨迹 610"/>
                <wp:cNvGraphicFramePr/>
                <a:graphic xmlns:a="http://schemas.openxmlformats.org/drawingml/2006/main">
                  <a:graphicData uri="http://schemas.microsoft.com/office/word/2010/wordprocessingInk">
                    <mc:AlternateContent xmlns:a14="http://schemas.microsoft.com/office/drawing/2010/main">
                      <mc:Choice Requires="a14">
                        <w14:contentPart bwMode="clr" r:id="rId833">
                          <w14:nvContentPartPr>
                            <w14:cNvPr id="610" name="墨迹 610"/>
                            <w14:cNvContentPartPr/>
                          </w14:nvContentPartPr>
                          <w14:xfrm>
                            <a:off x="3966210" y="6889115"/>
                            <a:ext cx="182245" cy="30480"/>
                          </w14:xfrm>
                        </w14:contentPart>
                      </mc:Choice>
                    </mc:AlternateContent>
                  </a:graphicData>
                </a:graphic>
              </wp:anchor>
            </w:drawing>
          </mc:Choice>
          <mc:Fallback>
            <w:pict>
              <v:shape id="_x0000_s1026" o:spid="_x0000_s1026" style="position:absolute;left:0pt;margin-left:241.4pt;margin-top:9.95pt;height:2.4pt;width:14.35pt;z-index:252253184;mso-width-relative:page;mso-height-relative:page;" filled="f" stroked="t" coordsize="21600,21600" o:gfxdata="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BCfyAzXAAAACQEAAA8AAAAAAAAA&#10;AQAgAAAAIgAAAGRycy9kb3ducmV2LnhtbFBLAQIUABQAAAAIAIdO4kBGIUOwkAEAADEDAAAOAAAA&#10;AAAAAAEAIAAAACYBAABkcnMvZTJvRG9jLnhtbFBLAQIUAAoAAAAAAIdO4kAAAAAAAAAAAAAAAAAI&#10;AAAAAAAAAAAAEAAAAOICAABkcnMvaW5rL1BLAQIUABQAAAAIAIdO4kALrxNJUwIAAKkGAAAQAAAA&#10;AAAAAAEAIAAAAAgDAABkcnMvaW5rL2luazEueG1sUEsFBgAAAAAKAAoATAIAAPQ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54208" behindDoc="0" locked="0" layoutInCell="1" allowOverlap="1">
                <wp:simplePos x="0" y="0"/>
                <wp:positionH relativeFrom="column">
                  <wp:posOffset>3085465</wp:posOffset>
                </wp:positionH>
                <wp:positionV relativeFrom="paragraph">
                  <wp:posOffset>152400</wp:posOffset>
                </wp:positionV>
                <wp:extent cx="128270" cy="123190"/>
                <wp:effectExtent l="0" t="0" r="0" b="0"/>
                <wp:wrapNone/>
                <wp:docPr id="611" name="墨迹 611"/>
                <wp:cNvGraphicFramePr/>
                <a:graphic xmlns:a="http://schemas.openxmlformats.org/drawingml/2006/main">
                  <a:graphicData uri="http://schemas.microsoft.com/office/word/2010/wordprocessingInk">
                    <mc:AlternateContent xmlns:a14="http://schemas.microsoft.com/office/drawing/2010/main">
                      <mc:Choice Requires="a14">
                        <w14:contentPart bwMode="clr" r:id="rId834">
                          <w14:nvContentPartPr>
                            <w14:cNvPr id="611" name="墨迹 611"/>
                            <w14:cNvContentPartPr/>
                          </w14:nvContentPartPr>
                          <w14:xfrm>
                            <a:off x="3985895" y="6915150"/>
                            <a:ext cx="128270" cy="123190"/>
                          </w14:xfrm>
                        </w14:contentPart>
                      </mc:Choice>
                    </mc:AlternateContent>
                  </a:graphicData>
                </a:graphic>
              </wp:anchor>
            </w:drawing>
          </mc:Choice>
          <mc:Fallback>
            <w:pict>
              <v:shape id="_x0000_s1026" o:spid="_x0000_s1026" style="position:absolute;left:0pt;margin-left:242.95pt;margin-top:12pt;height:9.7pt;width:10.1pt;z-index:252254208;mso-width-relative:page;mso-height-relative:page;" filled="f" stroked="t" coordsize="21600,21600" o:gfxdata="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55232" behindDoc="0" locked="0" layoutInCell="1" allowOverlap="1">
                <wp:simplePos x="0" y="0"/>
                <wp:positionH relativeFrom="column">
                  <wp:posOffset>3103880</wp:posOffset>
                </wp:positionH>
                <wp:positionV relativeFrom="paragraph">
                  <wp:posOffset>149860</wp:posOffset>
                </wp:positionV>
                <wp:extent cx="95250" cy="190500"/>
                <wp:effectExtent l="0" t="0" r="0" b="0"/>
                <wp:wrapNone/>
                <wp:docPr id="612" name="墨迹 612"/>
                <wp:cNvGraphicFramePr/>
                <a:graphic xmlns:a="http://schemas.openxmlformats.org/drawingml/2006/main">
                  <a:graphicData uri="http://schemas.microsoft.com/office/word/2010/wordprocessingInk">
                    <mc:AlternateContent xmlns:a14="http://schemas.microsoft.com/office/drawing/2010/main">
                      <mc:Choice Requires="a14">
                        <w14:contentPart bwMode="clr" r:id="rId835">
                          <w14:nvContentPartPr>
                            <w14:cNvPr id="612" name="墨迹 612"/>
                            <w14:cNvContentPartPr/>
                          </w14:nvContentPartPr>
                          <w14:xfrm>
                            <a:off x="4004310" y="6912610"/>
                            <a:ext cx="95250" cy="190500"/>
                          </w14:xfrm>
                        </w14:contentPart>
                      </mc:Choice>
                    </mc:AlternateContent>
                  </a:graphicData>
                </a:graphic>
              </wp:anchor>
            </w:drawing>
          </mc:Choice>
          <mc:Fallback>
            <w:pict>
              <v:shape id="_x0000_s1026" o:spid="_x0000_s1026" style="position:absolute;left:0pt;margin-left:244.4pt;margin-top:11.8pt;height:15pt;width:7.5pt;z-index:252255232;mso-width-relative:page;mso-height-relative:page;" filled="f" stroked="t" coordsize="21600,21600" o:gfxdata="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56256" behindDoc="0" locked="0" layoutInCell="1" allowOverlap="1">
                <wp:simplePos x="0" y="0"/>
                <wp:positionH relativeFrom="column">
                  <wp:posOffset>3253105</wp:posOffset>
                </wp:positionH>
                <wp:positionV relativeFrom="paragraph">
                  <wp:posOffset>217805</wp:posOffset>
                </wp:positionV>
                <wp:extent cx="20320" cy="10795"/>
                <wp:effectExtent l="0" t="0" r="0" b="0"/>
                <wp:wrapNone/>
                <wp:docPr id="613" name="墨迹 613"/>
                <wp:cNvGraphicFramePr/>
                <a:graphic xmlns:a="http://schemas.openxmlformats.org/drawingml/2006/main">
                  <a:graphicData uri="http://schemas.microsoft.com/office/word/2010/wordprocessingInk">
                    <mc:AlternateContent xmlns:a14="http://schemas.microsoft.com/office/drawing/2010/main">
                      <mc:Choice Requires="a14">
                        <w14:contentPart bwMode="clr" r:id="rId836">
                          <w14:nvContentPartPr>
                            <w14:cNvPr id="613" name="墨迹 613"/>
                            <w14:cNvContentPartPr/>
                          </w14:nvContentPartPr>
                          <w14:xfrm>
                            <a:off x="4153535" y="6980555"/>
                            <a:ext cx="20320" cy="10795"/>
                          </w14:xfrm>
                        </w14:contentPart>
                      </mc:Choice>
                    </mc:AlternateContent>
                  </a:graphicData>
                </a:graphic>
              </wp:anchor>
            </w:drawing>
          </mc:Choice>
          <mc:Fallback>
            <w:pict>
              <v:shape id="_x0000_s1026" o:spid="_x0000_s1026" style="position:absolute;left:0pt;margin-left:256.15pt;margin-top:17.15pt;height:0.85pt;width:1.6pt;z-index:252256256;mso-width-relative:page;mso-height-relative:page;" filled="f" stroked="t" coordsize="21600,21600" o:gfxdata="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57280" behindDoc="0" locked="0" layoutInCell="1" allowOverlap="1">
                <wp:simplePos x="0" y="0"/>
                <wp:positionH relativeFrom="column">
                  <wp:posOffset>3288665</wp:posOffset>
                </wp:positionH>
                <wp:positionV relativeFrom="paragraph">
                  <wp:posOffset>97790</wp:posOffset>
                </wp:positionV>
                <wp:extent cx="34925" cy="114300"/>
                <wp:effectExtent l="0" t="0" r="0" b="0"/>
                <wp:wrapNone/>
                <wp:docPr id="614" name="墨迹 614"/>
                <wp:cNvGraphicFramePr/>
                <a:graphic xmlns:a="http://schemas.openxmlformats.org/drawingml/2006/main">
                  <a:graphicData uri="http://schemas.microsoft.com/office/word/2010/wordprocessingInk">
                    <mc:AlternateContent xmlns:a14="http://schemas.microsoft.com/office/drawing/2010/main">
                      <mc:Choice Requires="a14">
                        <w14:contentPart bwMode="clr" r:id="rId837">
                          <w14:nvContentPartPr>
                            <w14:cNvPr id="614" name="墨迹 614"/>
                            <w14:cNvContentPartPr/>
                          </w14:nvContentPartPr>
                          <w14:xfrm>
                            <a:off x="4189095" y="6860540"/>
                            <a:ext cx="34925" cy="114300"/>
                          </w14:xfrm>
                        </w14:contentPart>
                      </mc:Choice>
                    </mc:AlternateContent>
                  </a:graphicData>
                </a:graphic>
              </wp:anchor>
            </w:drawing>
          </mc:Choice>
          <mc:Fallback>
            <w:pict>
              <v:shape id="_x0000_s1026" o:spid="_x0000_s1026" style="position:absolute;left:0pt;margin-left:258.95pt;margin-top:7.7pt;height:9pt;width:2.75pt;z-index:252257280;mso-width-relative:page;mso-height-relative:page;" filled="f" stroked="t" coordsize="21600,21600" o:gfxdata="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58304" behindDoc="0" locked="0" layoutInCell="1" allowOverlap="1">
                <wp:simplePos x="0" y="0"/>
                <wp:positionH relativeFrom="column">
                  <wp:posOffset>3310255</wp:posOffset>
                </wp:positionH>
                <wp:positionV relativeFrom="paragraph">
                  <wp:posOffset>184150</wp:posOffset>
                </wp:positionV>
                <wp:extent cx="10795" cy="101600"/>
                <wp:effectExtent l="0" t="0" r="0" b="0"/>
                <wp:wrapNone/>
                <wp:docPr id="615" name="墨迹 615"/>
                <wp:cNvGraphicFramePr/>
                <a:graphic xmlns:a="http://schemas.openxmlformats.org/drawingml/2006/main">
                  <a:graphicData uri="http://schemas.microsoft.com/office/word/2010/wordprocessingInk">
                    <mc:AlternateContent xmlns:a14="http://schemas.microsoft.com/office/drawing/2010/main">
                      <mc:Choice Requires="a14">
                        <w14:contentPart bwMode="clr" r:id="rId838">
                          <w14:nvContentPartPr>
                            <w14:cNvPr id="615" name="墨迹 615"/>
                            <w14:cNvContentPartPr/>
                          </w14:nvContentPartPr>
                          <w14:xfrm>
                            <a:off x="4210685" y="6946900"/>
                            <a:ext cx="10795" cy="101600"/>
                          </w14:xfrm>
                        </w14:contentPart>
                      </mc:Choice>
                    </mc:AlternateContent>
                  </a:graphicData>
                </a:graphic>
              </wp:anchor>
            </w:drawing>
          </mc:Choice>
          <mc:Fallback>
            <w:pict>
              <v:shape id="_x0000_s1026" o:spid="_x0000_s1026" style="position:absolute;left:0pt;margin-left:260.65pt;margin-top:14.5pt;height:8pt;width:0.85pt;z-index:252258304;mso-width-relative:page;mso-height-relative:page;" filled="f" stroked="t" coordsize="21600,21600" o:gfxdata="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59328" behindDoc="0" locked="0" layoutInCell="1" allowOverlap="1">
                <wp:simplePos x="0" y="0"/>
                <wp:positionH relativeFrom="column">
                  <wp:posOffset>3357880</wp:posOffset>
                </wp:positionH>
                <wp:positionV relativeFrom="paragraph">
                  <wp:posOffset>97790</wp:posOffset>
                </wp:positionV>
                <wp:extent cx="140335" cy="175895"/>
                <wp:effectExtent l="0" t="0" r="0" b="0"/>
                <wp:wrapNone/>
                <wp:docPr id="616" name="墨迹 616"/>
                <wp:cNvGraphicFramePr/>
                <a:graphic xmlns:a="http://schemas.openxmlformats.org/drawingml/2006/main">
                  <a:graphicData uri="http://schemas.microsoft.com/office/word/2010/wordprocessingInk">
                    <mc:AlternateContent xmlns:a14="http://schemas.microsoft.com/office/drawing/2010/main">
                      <mc:Choice Requires="a14">
                        <w14:contentPart bwMode="clr" r:id="rId839">
                          <w14:nvContentPartPr>
                            <w14:cNvPr id="616" name="墨迹 616"/>
                            <w14:cNvContentPartPr/>
                          </w14:nvContentPartPr>
                          <w14:xfrm>
                            <a:off x="4258310" y="6860540"/>
                            <a:ext cx="140335" cy="175895"/>
                          </w14:xfrm>
                        </w14:contentPart>
                      </mc:Choice>
                    </mc:AlternateContent>
                  </a:graphicData>
                </a:graphic>
              </wp:anchor>
            </w:drawing>
          </mc:Choice>
          <mc:Fallback>
            <w:pict>
              <v:shape id="_x0000_s1026" o:spid="_x0000_s1026" style="position:absolute;left:0pt;margin-left:264.4pt;margin-top:7.7pt;height:13.85pt;width:11.05pt;z-index:252259328;mso-width-relative:page;mso-height-relative:page;" filled="f" stroked="t" coordsize="21600,21600" o:gfxdata="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60352" behindDoc="0" locked="0" layoutInCell="1" allowOverlap="1">
                <wp:simplePos x="0" y="0"/>
                <wp:positionH relativeFrom="column">
                  <wp:posOffset>3461385</wp:posOffset>
                </wp:positionH>
                <wp:positionV relativeFrom="paragraph">
                  <wp:posOffset>23495</wp:posOffset>
                </wp:positionV>
                <wp:extent cx="9525" cy="372745"/>
                <wp:effectExtent l="0" t="0" r="0" b="0"/>
                <wp:wrapNone/>
                <wp:docPr id="617" name="墨迹 617"/>
                <wp:cNvGraphicFramePr/>
                <a:graphic xmlns:a="http://schemas.openxmlformats.org/drawingml/2006/main">
                  <a:graphicData uri="http://schemas.microsoft.com/office/word/2010/wordprocessingInk">
                    <mc:AlternateContent xmlns:a14="http://schemas.microsoft.com/office/drawing/2010/main">
                      <mc:Choice Requires="a14">
                        <w14:contentPart bwMode="clr" r:id="rId840">
                          <w14:nvContentPartPr>
                            <w14:cNvPr id="617" name="墨迹 617"/>
                            <w14:cNvContentPartPr/>
                          </w14:nvContentPartPr>
                          <w14:xfrm>
                            <a:off x="4361815" y="6786245"/>
                            <a:ext cx="9525" cy="372745"/>
                          </w14:xfrm>
                        </w14:contentPart>
                      </mc:Choice>
                    </mc:AlternateContent>
                  </a:graphicData>
                </a:graphic>
              </wp:anchor>
            </w:drawing>
          </mc:Choice>
          <mc:Fallback>
            <w:pict>
              <v:shape id="_x0000_s1026" o:spid="_x0000_s1026" style="position:absolute;left:0pt;margin-left:272.55pt;margin-top:1.85pt;height:29.35pt;width:0.75pt;z-index:252260352;mso-width-relative:page;mso-height-relative:page;" filled="f" stroked="t" coordsize="21600,21600" o:gfxdata="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61376" behindDoc="0" locked="0" layoutInCell="1" allowOverlap="1">
                <wp:simplePos x="0" y="0"/>
                <wp:positionH relativeFrom="column">
                  <wp:posOffset>3589020</wp:posOffset>
                </wp:positionH>
                <wp:positionV relativeFrom="paragraph">
                  <wp:posOffset>54610</wp:posOffset>
                </wp:positionV>
                <wp:extent cx="82550" cy="36830"/>
                <wp:effectExtent l="0" t="0" r="0" b="0"/>
                <wp:wrapNone/>
                <wp:docPr id="618" name="墨迹 618"/>
                <wp:cNvGraphicFramePr/>
                <a:graphic xmlns:a="http://schemas.openxmlformats.org/drawingml/2006/main">
                  <a:graphicData uri="http://schemas.microsoft.com/office/word/2010/wordprocessingInk">
                    <mc:AlternateContent xmlns:a14="http://schemas.microsoft.com/office/drawing/2010/main">
                      <mc:Choice Requires="a14">
                        <w14:contentPart bwMode="clr" r:id="rId841">
                          <w14:nvContentPartPr>
                            <w14:cNvPr id="618" name="墨迹 618"/>
                            <w14:cNvContentPartPr/>
                          </w14:nvContentPartPr>
                          <w14:xfrm>
                            <a:off x="4489450" y="6817360"/>
                            <a:ext cx="82550" cy="36830"/>
                          </w14:xfrm>
                        </w14:contentPart>
                      </mc:Choice>
                    </mc:AlternateContent>
                  </a:graphicData>
                </a:graphic>
              </wp:anchor>
            </w:drawing>
          </mc:Choice>
          <mc:Fallback>
            <w:pict>
              <v:shape id="_x0000_s1026" o:spid="_x0000_s1026" style="position:absolute;left:0pt;margin-left:282.6pt;margin-top:4.3pt;height:2.9pt;width:6.5pt;z-index:252261376;mso-width-relative:page;mso-height-relative:page;" filled="f" stroked="t" coordsize="21600,21600" o:gfxdata="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62400" behindDoc="0" locked="0" layoutInCell="1" allowOverlap="1">
                <wp:simplePos x="0" y="0"/>
                <wp:positionH relativeFrom="column">
                  <wp:posOffset>3643630</wp:posOffset>
                </wp:positionH>
                <wp:positionV relativeFrom="paragraph">
                  <wp:posOffset>74930</wp:posOffset>
                </wp:positionV>
                <wp:extent cx="3810" cy="274955"/>
                <wp:effectExtent l="0" t="0" r="0" b="0"/>
                <wp:wrapNone/>
                <wp:docPr id="619" name="墨迹 619"/>
                <wp:cNvGraphicFramePr/>
                <a:graphic xmlns:a="http://schemas.openxmlformats.org/drawingml/2006/main">
                  <a:graphicData uri="http://schemas.microsoft.com/office/word/2010/wordprocessingInk">
                    <mc:AlternateContent xmlns:a14="http://schemas.microsoft.com/office/drawing/2010/main">
                      <mc:Choice Requires="a14">
                        <w14:contentPart bwMode="clr" r:id="rId842">
                          <w14:nvContentPartPr>
                            <w14:cNvPr id="619" name="墨迹 619"/>
                            <w14:cNvContentPartPr/>
                          </w14:nvContentPartPr>
                          <w14:xfrm>
                            <a:off x="4544060" y="6837680"/>
                            <a:ext cx="3810" cy="274955"/>
                          </w14:xfrm>
                        </w14:contentPart>
                      </mc:Choice>
                    </mc:AlternateContent>
                  </a:graphicData>
                </a:graphic>
              </wp:anchor>
            </w:drawing>
          </mc:Choice>
          <mc:Fallback>
            <w:pict>
              <v:shape id="_x0000_s1026" o:spid="_x0000_s1026" style="position:absolute;left:0pt;margin-left:286.9pt;margin-top:5.9pt;height:21.65pt;width:0.3pt;z-index:252262400;mso-width-relative:page;mso-height-relative:page;" filled="f" stroked="t" coordsize="21600,21600" o:gfxdata="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zKWBCtcAAAAJAQAADwAA&#10;AAAAAAABACAAAAAiAAAAZHJzL2Rvd25yZXYueG1sUEsBAhQAFAAAAAgAh07iQHHmd2KSAQAAMAMA&#10;AA4AAAAAAAAAAQAgAAAAJgEAAGRycy9lMm9Eb2MueG1sUEsBAhQACgAAAAAAh07iQAAAAAAAAAAA&#10;AAAAAAgAAAAAAAAAAAAQAAAA5AIAAGRycy9pbmsvUEsBAhQAFAAAAAgAh07iQMbFFZBWAgAApgYA&#10;ABAAAAAAAAAAAQAgAAAACgMAAGRycy9pbmsvaW5rMS54bWxQSwUGAAAAAAoACgBMAgAA+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63424" behindDoc="0" locked="0" layoutInCell="1" allowOverlap="1">
                <wp:simplePos x="0" y="0"/>
                <wp:positionH relativeFrom="column">
                  <wp:posOffset>3634105</wp:posOffset>
                </wp:positionH>
                <wp:positionV relativeFrom="paragraph">
                  <wp:posOffset>220345</wp:posOffset>
                </wp:positionV>
                <wp:extent cx="90805" cy="4445"/>
                <wp:effectExtent l="0" t="0" r="0" b="0"/>
                <wp:wrapNone/>
                <wp:docPr id="620" name="墨迹 620"/>
                <wp:cNvGraphicFramePr/>
                <a:graphic xmlns:a="http://schemas.openxmlformats.org/drawingml/2006/main">
                  <a:graphicData uri="http://schemas.microsoft.com/office/word/2010/wordprocessingInk">
                    <mc:AlternateContent xmlns:a14="http://schemas.microsoft.com/office/drawing/2010/main">
                      <mc:Choice Requires="a14">
                        <w14:contentPart bwMode="clr" r:id="rId843">
                          <w14:nvContentPartPr>
                            <w14:cNvPr id="620" name="墨迹 620"/>
                            <w14:cNvContentPartPr/>
                          </w14:nvContentPartPr>
                          <w14:xfrm>
                            <a:off x="4534535" y="6983095"/>
                            <a:ext cx="90805" cy="4445"/>
                          </w14:xfrm>
                        </w14:contentPart>
                      </mc:Choice>
                    </mc:AlternateContent>
                  </a:graphicData>
                </a:graphic>
              </wp:anchor>
            </w:drawing>
          </mc:Choice>
          <mc:Fallback>
            <w:pict>
              <v:shape id="_x0000_s1026" o:spid="_x0000_s1026" style="position:absolute;left:0pt;margin-left:286.15pt;margin-top:17.35pt;height:0.35pt;width:7.15pt;z-index:252263424;mso-width-relative:page;mso-height-relative:page;" filled="f" stroked="t" coordsize="21600,21600" o:gfxdata="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64448" behindDoc="0" locked="0" layoutInCell="1" allowOverlap="1">
                <wp:simplePos x="0" y="0"/>
                <wp:positionH relativeFrom="column">
                  <wp:posOffset>3786505</wp:posOffset>
                </wp:positionH>
                <wp:positionV relativeFrom="paragraph">
                  <wp:posOffset>58420</wp:posOffset>
                </wp:positionV>
                <wp:extent cx="126365" cy="46355"/>
                <wp:effectExtent l="0" t="0" r="0" b="0"/>
                <wp:wrapNone/>
                <wp:docPr id="621" name="墨迹 621"/>
                <wp:cNvGraphicFramePr/>
                <a:graphic xmlns:a="http://schemas.openxmlformats.org/drawingml/2006/main">
                  <a:graphicData uri="http://schemas.microsoft.com/office/word/2010/wordprocessingInk">
                    <mc:AlternateContent xmlns:a14="http://schemas.microsoft.com/office/drawing/2010/main">
                      <mc:Choice Requires="a14">
                        <w14:contentPart bwMode="clr" r:id="rId844">
                          <w14:nvContentPartPr>
                            <w14:cNvPr id="621" name="墨迹 621"/>
                            <w14:cNvContentPartPr/>
                          </w14:nvContentPartPr>
                          <w14:xfrm>
                            <a:off x="4686935" y="6821170"/>
                            <a:ext cx="126365" cy="46355"/>
                          </w14:xfrm>
                        </w14:contentPart>
                      </mc:Choice>
                    </mc:AlternateContent>
                  </a:graphicData>
                </a:graphic>
              </wp:anchor>
            </w:drawing>
          </mc:Choice>
          <mc:Fallback>
            <w:pict>
              <v:shape id="_x0000_s1026" o:spid="_x0000_s1026" style="position:absolute;left:0pt;margin-left:298.15pt;margin-top:4.6pt;height:3.65pt;width:9.95pt;z-index:252264448;mso-width-relative:page;mso-height-relative:page;" filled="f" stroked="t" coordsize="21600,21600" o:gfxdata="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65472" behindDoc="0" locked="0" layoutInCell="1" allowOverlap="1">
                <wp:simplePos x="0" y="0"/>
                <wp:positionH relativeFrom="column">
                  <wp:posOffset>3813175</wp:posOffset>
                </wp:positionH>
                <wp:positionV relativeFrom="paragraph">
                  <wp:posOffset>95250</wp:posOffset>
                </wp:positionV>
                <wp:extent cx="68580" cy="151130"/>
                <wp:effectExtent l="0" t="0" r="0" b="0"/>
                <wp:wrapNone/>
                <wp:docPr id="622" name="墨迹 622"/>
                <wp:cNvGraphicFramePr/>
                <a:graphic xmlns:a="http://schemas.openxmlformats.org/drawingml/2006/main">
                  <a:graphicData uri="http://schemas.microsoft.com/office/word/2010/wordprocessingInk">
                    <mc:AlternateContent xmlns:a14="http://schemas.microsoft.com/office/drawing/2010/main">
                      <mc:Choice Requires="a14">
                        <w14:contentPart bwMode="clr" r:id="rId845">
                          <w14:nvContentPartPr>
                            <w14:cNvPr id="622" name="墨迹 622"/>
                            <w14:cNvContentPartPr/>
                          </w14:nvContentPartPr>
                          <w14:xfrm>
                            <a:off x="4713605" y="6858000"/>
                            <a:ext cx="68580" cy="151130"/>
                          </w14:xfrm>
                        </w14:contentPart>
                      </mc:Choice>
                    </mc:AlternateContent>
                  </a:graphicData>
                </a:graphic>
              </wp:anchor>
            </w:drawing>
          </mc:Choice>
          <mc:Fallback>
            <w:pict>
              <v:shape id="_x0000_s1026" o:spid="_x0000_s1026" style="position:absolute;left:0pt;margin-left:300.25pt;margin-top:7.5pt;height:11.9pt;width:5.4pt;z-index:252265472;mso-width-relative:page;mso-height-relative:page;" filled="f" stroked="t" coordsize="21600,21600" o:gfxdata="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66496" behindDoc="0" locked="0" layoutInCell="1" allowOverlap="1">
                <wp:simplePos x="0" y="0"/>
                <wp:positionH relativeFrom="column">
                  <wp:posOffset>3824605</wp:posOffset>
                </wp:positionH>
                <wp:positionV relativeFrom="paragraph">
                  <wp:posOffset>177165</wp:posOffset>
                </wp:positionV>
                <wp:extent cx="58420" cy="105410"/>
                <wp:effectExtent l="0" t="0" r="0" b="0"/>
                <wp:wrapNone/>
                <wp:docPr id="623" name="墨迹 623"/>
                <wp:cNvGraphicFramePr/>
                <a:graphic xmlns:a="http://schemas.openxmlformats.org/drawingml/2006/main">
                  <a:graphicData uri="http://schemas.microsoft.com/office/word/2010/wordprocessingInk">
                    <mc:AlternateContent xmlns:a14="http://schemas.microsoft.com/office/drawing/2010/main">
                      <mc:Choice Requires="a14">
                        <w14:contentPart bwMode="clr" r:id="rId846">
                          <w14:nvContentPartPr>
                            <w14:cNvPr id="623" name="墨迹 623"/>
                            <w14:cNvContentPartPr/>
                          </w14:nvContentPartPr>
                          <w14:xfrm>
                            <a:off x="4725035" y="6939915"/>
                            <a:ext cx="58420" cy="105410"/>
                          </w14:xfrm>
                        </w14:contentPart>
                      </mc:Choice>
                    </mc:AlternateContent>
                  </a:graphicData>
                </a:graphic>
              </wp:anchor>
            </w:drawing>
          </mc:Choice>
          <mc:Fallback>
            <w:pict>
              <v:shape id="_x0000_s1026" o:spid="_x0000_s1026" style="position:absolute;left:0pt;margin-left:301.15pt;margin-top:13.95pt;height:8.3pt;width:4.6pt;z-index:252266496;mso-width-relative:page;mso-height-relative:page;" filled="f" stroked="t" coordsize="21600,21600" o:gfxdata="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67520" behindDoc="0" locked="0" layoutInCell="1" allowOverlap="1">
                <wp:simplePos x="0" y="0"/>
                <wp:positionH relativeFrom="column">
                  <wp:posOffset>3905885</wp:posOffset>
                </wp:positionH>
                <wp:positionV relativeFrom="paragraph">
                  <wp:posOffset>208280</wp:posOffset>
                </wp:positionV>
                <wp:extent cx="61595" cy="5080"/>
                <wp:effectExtent l="0" t="0" r="0" b="0"/>
                <wp:wrapNone/>
                <wp:docPr id="624" name="墨迹 624"/>
                <wp:cNvGraphicFramePr/>
                <a:graphic xmlns:a="http://schemas.openxmlformats.org/drawingml/2006/main">
                  <a:graphicData uri="http://schemas.microsoft.com/office/word/2010/wordprocessingInk">
                    <mc:AlternateContent xmlns:a14="http://schemas.microsoft.com/office/drawing/2010/main">
                      <mc:Choice Requires="a14">
                        <w14:contentPart bwMode="clr" r:id="rId847">
                          <w14:nvContentPartPr>
                            <w14:cNvPr id="624" name="墨迹 624"/>
                            <w14:cNvContentPartPr/>
                          </w14:nvContentPartPr>
                          <w14:xfrm>
                            <a:off x="4806315" y="6971030"/>
                            <a:ext cx="61595" cy="5080"/>
                          </w14:xfrm>
                        </w14:contentPart>
                      </mc:Choice>
                    </mc:AlternateContent>
                  </a:graphicData>
                </a:graphic>
              </wp:anchor>
            </w:drawing>
          </mc:Choice>
          <mc:Fallback>
            <w:pict>
              <v:shape id="_x0000_s1026" o:spid="_x0000_s1026" style="position:absolute;left:0pt;margin-left:307.55pt;margin-top:16.4pt;height:0.4pt;width:4.85pt;z-index:252267520;mso-width-relative:page;mso-height-relative:page;" filled="f" stroked="t" coordsize="21600,21600" o:gfxdata="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68544" behindDoc="0" locked="0" layoutInCell="1" allowOverlap="1">
                <wp:simplePos x="0" y="0"/>
                <wp:positionH relativeFrom="column">
                  <wp:posOffset>4006215</wp:posOffset>
                </wp:positionH>
                <wp:positionV relativeFrom="paragraph">
                  <wp:posOffset>47625</wp:posOffset>
                </wp:positionV>
                <wp:extent cx="100965" cy="48895"/>
                <wp:effectExtent l="0" t="0" r="0" b="0"/>
                <wp:wrapNone/>
                <wp:docPr id="625" name="墨迹 625"/>
                <wp:cNvGraphicFramePr/>
                <a:graphic xmlns:a="http://schemas.openxmlformats.org/drawingml/2006/main">
                  <a:graphicData uri="http://schemas.microsoft.com/office/word/2010/wordprocessingInk">
                    <mc:AlternateContent xmlns:a14="http://schemas.microsoft.com/office/drawing/2010/main">
                      <mc:Choice Requires="a14">
                        <w14:contentPart bwMode="clr" r:id="rId848">
                          <w14:nvContentPartPr>
                            <w14:cNvPr id="625" name="墨迹 625"/>
                            <w14:cNvContentPartPr/>
                          </w14:nvContentPartPr>
                          <w14:xfrm>
                            <a:off x="4906645" y="6810375"/>
                            <a:ext cx="100965" cy="48895"/>
                          </w14:xfrm>
                        </w14:contentPart>
                      </mc:Choice>
                    </mc:AlternateContent>
                  </a:graphicData>
                </a:graphic>
              </wp:anchor>
            </w:drawing>
          </mc:Choice>
          <mc:Fallback>
            <w:pict>
              <v:shape id="_x0000_s1026" o:spid="_x0000_s1026" style="position:absolute;left:0pt;margin-left:315.45pt;margin-top:3.75pt;height:3.85pt;width:7.95pt;z-index:252268544;mso-width-relative:page;mso-height-relative:page;" filled="f" stroked="t" coordsize="21600,21600" o:gfxdata="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69568" behindDoc="0" locked="0" layoutInCell="1" allowOverlap="1">
                <wp:simplePos x="0" y="0"/>
                <wp:positionH relativeFrom="column">
                  <wp:posOffset>4028440</wp:posOffset>
                </wp:positionH>
                <wp:positionV relativeFrom="paragraph">
                  <wp:posOffset>635</wp:posOffset>
                </wp:positionV>
                <wp:extent cx="77470" cy="226695"/>
                <wp:effectExtent l="0" t="0" r="0" b="0"/>
                <wp:wrapNone/>
                <wp:docPr id="626" name="墨迹 626"/>
                <wp:cNvGraphicFramePr/>
                <a:graphic xmlns:a="http://schemas.openxmlformats.org/drawingml/2006/main">
                  <a:graphicData uri="http://schemas.microsoft.com/office/word/2010/wordprocessingInk">
                    <mc:AlternateContent xmlns:a14="http://schemas.microsoft.com/office/drawing/2010/main">
                      <mc:Choice Requires="a14">
                        <w14:contentPart bwMode="clr" r:id="rId849">
                          <w14:nvContentPartPr>
                            <w14:cNvPr id="626" name="墨迹 626"/>
                            <w14:cNvContentPartPr/>
                          </w14:nvContentPartPr>
                          <w14:xfrm>
                            <a:off x="4928870" y="6763385"/>
                            <a:ext cx="77470" cy="226695"/>
                          </w14:xfrm>
                        </w14:contentPart>
                      </mc:Choice>
                    </mc:AlternateContent>
                  </a:graphicData>
                </a:graphic>
              </wp:anchor>
            </w:drawing>
          </mc:Choice>
          <mc:Fallback>
            <w:pict>
              <v:shape id="_x0000_s1026" o:spid="_x0000_s1026" style="position:absolute;left:0pt;margin-left:317.2pt;margin-top:0.05pt;height:17.85pt;width:6.1pt;z-index:252269568;mso-width-relative:page;mso-height-relative:page;" filled="f" stroked="t" coordsize="21600,21600" o:gfxdata="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70592" behindDoc="0" locked="0" layoutInCell="1" allowOverlap="1">
                <wp:simplePos x="0" y="0"/>
                <wp:positionH relativeFrom="column">
                  <wp:posOffset>4030980</wp:posOffset>
                </wp:positionH>
                <wp:positionV relativeFrom="paragraph">
                  <wp:posOffset>200025</wp:posOffset>
                </wp:positionV>
                <wp:extent cx="13335" cy="122555"/>
                <wp:effectExtent l="0" t="0" r="0" b="0"/>
                <wp:wrapNone/>
                <wp:docPr id="627" name="墨迹 627"/>
                <wp:cNvGraphicFramePr/>
                <a:graphic xmlns:a="http://schemas.openxmlformats.org/drawingml/2006/main">
                  <a:graphicData uri="http://schemas.microsoft.com/office/word/2010/wordprocessingInk">
                    <mc:AlternateContent xmlns:a14="http://schemas.microsoft.com/office/drawing/2010/main">
                      <mc:Choice Requires="a14">
                        <w14:contentPart bwMode="clr" r:id="rId850">
                          <w14:nvContentPartPr>
                            <w14:cNvPr id="627" name="墨迹 627"/>
                            <w14:cNvContentPartPr/>
                          </w14:nvContentPartPr>
                          <w14:xfrm>
                            <a:off x="4931410" y="6962775"/>
                            <a:ext cx="13335" cy="122555"/>
                          </w14:xfrm>
                        </w14:contentPart>
                      </mc:Choice>
                    </mc:AlternateContent>
                  </a:graphicData>
                </a:graphic>
              </wp:anchor>
            </w:drawing>
          </mc:Choice>
          <mc:Fallback>
            <w:pict>
              <v:shape id="_x0000_s1026" o:spid="_x0000_s1026" style="position:absolute;left:0pt;margin-left:317.4pt;margin-top:15.75pt;height:9.65pt;width:1.05pt;z-index:252270592;mso-width-relative:page;mso-height-relative:page;" filled="f" stroked="t" coordsize="21600,21600" o:gfxdata="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71616" behindDoc="0" locked="0" layoutInCell="1" allowOverlap="1">
                <wp:simplePos x="0" y="0"/>
                <wp:positionH relativeFrom="column">
                  <wp:posOffset>4071620</wp:posOffset>
                </wp:positionH>
                <wp:positionV relativeFrom="paragraph">
                  <wp:posOffset>124460</wp:posOffset>
                </wp:positionV>
                <wp:extent cx="154940" cy="191770"/>
                <wp:effectExtent l="0" t="0" r="0" b="0"/>
                <wp:wrapNone/>
                <wp:docPr id="628" name="墨迹 628"/>
                <wp:cNvGraphicFramePr/>
                <a:graphic xmlns:a="http://schemas.openxmlformats.org/drawingml/2006/main">
                  <a:graphicData uri="http://schemas.microsoft.com/office/word/2010/wordprocessingInk">
                    <mc:AlternateContent xmlns:a14="http://schemas.microsoft.com/office/drawing/2010/main">
                      <mc:Choice Requires="a14">
                        <w14:contentPart bwMode="clr" r:id="rId851">
                          <w14:nvContentPartPr>
                            <w14:cNvPr id="628" name="墨迹 628"/>
                            <w14:cNvContentPartPr/>
                          </w14:nvContentPartPr>
                          <w14:xfrm>
                            <a:off x="4972050" y="6887210"/>
                            <a:ext cx="154940" cy="191770"/>
                          </w14:xfrm>
                        </w14:contentPart>
                      </mc:Choice>
                    </mc:AlternateContent>
                  </a:graphicData>
                </a:graphic>
              </wp:anchor>
            </w:drawing>
          </mc:Choice>
          <mc:Fallback>
            <w:pict>
              <v:shape id="_x0000_s1026" o:spid="_x0000_s1026" style="position:absolute;left:0pt;margin-left:320.6pt;margin-top:9.8pt;height:15.1pt;width:12.2pt;z-index:252271616;mso-width-relative:page;mso-height-relative:page;" filled="f" stroked="t" coordsize="21600,21600" o:gfxdata="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72640" behindDoc="0" locked="0" layoutInCell="1" allowOverlap="1">
                <wp:simplePos x="0" y="0"/>
                <wp:positionH relativeFrom="column">
                  <wp:posOffset>4227830</wp:posOffset>
                </wp:positionH>
                <wp:positionV relativeFrom="paragraph">
                  <wp:posOffset>62865</wp:posOffset>
                </wp:positionV>
                <wp:extent cx="110490" cy="62230"/>
                <wp:effectExtent l="0" t="0" r="0" b="0"/>
                <wp:wrapNone/>
                <wp:docPr id="629" name="墨迹 629"/>
                <wp:cNvGraphicFramePr/>
                <a:graphic xmlns:a="http://schemas.openxmlformats.org/drawingml/2006/main">
                  <a:graphicData uri="http://schemas.microsoft.com/office/word/2010/wordprocessingInk">
                    <mc:AlternateContent xmlns:a14="http://schemas.microsoft.com/office/drawing/2010/main">
                      <mc:Choice Requires="a14">
                        <w14:contentPart bwMode="clr" r:id="rId852">
                          <w14:nvContentPartPr>
                            <w14:cNvPr id="629" name="墨迹 629"/>
                            <w14:cNvContentPartPr/>
                          </w14:nvContentPartPr>
                          <w14:xfrm>
                            <a:off x="5128260" y="6825615"/>
                            <a:ext cx="110490" cy="62230"/>
                          </w14:xfrm>
                        </w14:contentPart>
                      </mc:Choice>
                    </mc:AlternateContent>
                  </a:graphicData>
                </a:graphic>
              </wp:anchor>
            </w:drawing>
          </mc:Choice>
          <mc:Fallback>
            <w:pict>
              <v:shape id="_x0000_s1026" o:spid="_x0000_s1026" style="position:absolute;left:0pt;margin-left:332.9pt;margin-top:4.95pt;height:4.9pt;width:8.7pt;z-index:252272640;mso-width-relative:page;mso-height-relative:page;" filled="f" stroked="t" coordsize="21600,21600" o:gfxdata="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73664" behindDoc="0" locked="0" layoutInCell="1" allowOverlap="1">
                <wp:simplePos x="0" y="0"/>
                <wp:positionH relativeFrom="column">
                  <wp:posOffset>4236085</wp:posOffset>
                </wp:positionH>
                <wp:positionV relativeFrom="paragraph">
                  <wp:posOffset>43815</wp:posOffset>
                </wp:positionV>
                <wp:extent cx="135890" cy="235585"/>
                <wp:effectExtent l="0" t="0" r="0" b="0"/>
                <wp:wrapNone/>
                <wp:docPr id="630" name="墨迹 630"/>
                <wp:cNvGraphicFramePr/>
                <a:graphic xmlns:a="http://schemas.openxmlformats.org/drawingml/2006/main">
                  <a:graphicData uri="http://schemas.microsoft.com/office/word/2010/wordprocessingInk">
                    <mc:AlternateContent xmlns:a14="http://schemas.microsoft.com/office/drawing/2010/main">
                      <mc:Choice Requires="a14">
                        <w14:contentPart bwMode="clr" r:id="rId853">
                          <w14:nvContentPartPr>
                            <w14:cNvPr id="630" name="墨迹 630"/>
                            <w14:cNvContentPartPr/>
                          </w14:nvContentPartPr>
                          <w14:xfrm>
                            <a:off x="5136515" y="6806565"/>
                            <a:ext cx="135890" cy="235585"/>
                          </w14:xfrm>
                        </w14:contentPart>
                      </mc:Choice>
                    </mc:AlternateContent>
                  </a:graphicData>
                </a:graphic>
              </wp:anchor>
            </w:drawing>
          </mc:Choice>
          <mc:Fallback>
            <w:pict>
              <v:shape id="_x0000_s1026" o:spid="_x0000_s1026" style="position:absolute;left:0pt;margin-left:333.55pt;margin-top:3.45pt;height:18.55pt;width:10.7pt;z-index:252273664;mso-width-relative:page;mso-height-relative:page;" filled="f" stroked="t" coordsize="21600,21600" o:gfxdata="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74688" behindDoc="0" locked="0" layoutInCell="1" allowOverlap="1">
                <wp:simplePos x="0" y="0"/>
                <wp:positionH relativeFrom="column">
                  <wp:posOffset>4341495</wp:posOffset>
                </wp:positionH>
                <wp:positionV relativeFrom="paragraph">
                  <wp:posOffset>125095</wp:posOffset>
                </wp:positionV>
                <wp:extent cx="92075" cy="170815"/>
                <wp:effectExtent l="0" t="0" r="0" b="0"/>
                <wp:wrapNone/>
                <wp:docPr id="631" name="墨迹 631"/>
                <wp:cNvGraphicFramePr/>
                <a:graphic xmlns:a="http://schemas.openxmlformats.org/drawingml/2006/main">
                  <a:graphicData uri="http://schemas.microsoft.com/office/word/2010/wordprocessingInk">
                    <mc:AlternateContent xmlns:a14="http://schemas.microsoft.com/office/drawing/2010/main">
                      <mc:Choice Requires="a14">
                        <w14:contentPart bwMode="clr" r:id="rId854">
                          <w14:nvContentPartPr>
                            <w14:cNvPr id="631" name="墨迹 631"/>
                            <w14:cNvContentPartPr/>
                          </w14:nvContentPartPr>
                          <w14:xfrm>
                            <a:off x="5241925" y="6887845"/>
                            <a:ext cx="92075" cy="170815"/>
                          </w14:xfrm>
                        </w14:contentPart>
                      </mc:Choice>
                    </mc:AlternateContent>
                  </a:graphicData>
                </a:graphic>
              </wp:anchor>
            </w:drawing>
          </mc:Choice>
          <mc:Fallback>
            <w:pict>
              <v:shape id="_x0000_s1026" o:spid="_x0000_s1026" style="position:absolute;left:0pt;margin-left:341.85pt;margin-top:9.85pt;height:13.45pt;width:7.25pt;z-index:252274688;mso-width-relative:page;mso-height-relative:page;" filled="f" stroked="t" coordsize="21600,21600" o:gfxdata="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75712" behindDoc="0" locked="0" layoutInCell="1" allowOverlap="1">
                <wp:simplePos x="0" y="0"/>
                <wp:positionH relativeFrom="column">
                  <wp:posOffset>4470400</wp:posOffset>
                </wp:positionH>
                <wp:positionV relativeFrom="paragraph">
                  <wp:posOffset>34290</wp:posOffset>
                </wp:positionV>
                <wp:extent cx="108585" cy="37465"/>
                <wp:effectExtent l="0" t="0" r="0" b="0"/>
                <wp:wrapNone/>
                <wp:docPr id="632" name="墨迹 632"/>
                <wp:cNvGraphicFramePr/>
                <a:graphic xmlns:a="http://schemas.openxmlformats.org/drawingml/2006/main">
                  <a:graphicData uri="http://schemas.microsoft.com/office/word/2010/wordprocessingInk">
                    <mc:AlternateContent xmlns:a14="http://schemas.microsoft.com/office/drawing/2010/main">
                      <mc:Choice Requires="a14">
                        <w14:contentPart bwMode="clr" r:id="rId855">
                          <w14:nvContentPartPr>
                            <w14:cNvPr id="632" name="墨迹 632"/>
                            <w14:cNvContentPartPr/>
                          </w14:nvContentPartPr>
                          <w14:xfrm>
                            <a:off x="5370830" y="6797040"/>
                            <a:ext cx="108585" cy="37465"/>
                          </w14:xfrm>
                        </w14:contentPart>
                      </mc:Choice>
                    </mc:AlternateContent>
                  </a:graphicData>
                </a:graphic>
              </wp:anchor>
            </w:drawing>
          </mc:Choice>
          <mc:Fallback>
            <w:pict>
              <v:shape id="_x0000_s1026" o:spid="_x0000_s1026" style="position:absolute;left:0pt;margin-left:352pt;margin-top:2.7pt;height:2.95pt;width:8.55pt;z-index:252275712;mso-width-relative:page;mso-height-relative:page;" filled="f" stroked="t" coordsize="21600,21600" o:gfxdata="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76736" behindDoc="0" locked="0" layoutInCell="1" allowOverlap="1">
                <wp:simplePos x="0" y="0"/>
                <wp:positionH relativeFrom="column">
                  <wp:posOffset>4583430</wp:posOffset>
                </wp:positionH>
                <wp:positionV relativeFrom="paragraph">
                  <wp:posOffset>54610</wp:posOffset>
                </wp:positionV>
                <wp:extent cx="31750" cy="293370"/>
                <wp:effectExtent l="0" t="0" r="0" b="0"/>
                <wp:wrapNone/>
                <wp:docPr id="633" name="墨迹 633"/>
                <wp:cNvGraphicFramePr/>
                <a:graphic xmlns:a="http://schemas.openxmlformats.org/drawingml/2006/main">
                  <a:graphicData uri="http://schemas.microsoft.com/office/word/2010/wordprocessingInk">
                    <mc:AlternateContent xmlns:a14="http://schemas.microsoft.com/office/drawing/2010/main">
                      <mc:Choice Requires="a14">
                        <w14:contentPart bwMode="clr" r:id="rId856">
                          <w14:nvContentPartPr>
                            <w14:cNvPr id="633" name="墨迹 633"/>
                            <w14:cNvContentPartPr/>
                          </w14:nvContentPartPr>
                          <w14:xfrm>
                            <a:off x="5483860" y="6817360"/>
                            <a:ext cx="31750" cy="293370"/>
                          </w14:xfrm>
                        </w14:contentPart>
                      </mc:Choice>
                    </mc:AlternateContent>
                  </a:graphicData>
                </a:graphic>
              </wp:anchor>
            </w:drawing>
          </mc:Choice>
          <mc:Fallback>
            <w:pict>
              <v:shape id="_x0000_s1026" o:spid="_x0000_s1026" style="position:absolute;left:0pt;margin-left:360.9pt;margin-top:4.3pt;height:23.1pt;width:2.5pt;z-index:252276736;mso-width-relative:page;mso-height-relative:page;" filled="f" stroked="t" coordsize="21600,21600" o:gfxdata="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77760" behindDoc="0" locked="0" layoutInCell="1" allowOverlap="1">
                <wp:simplePos x="0" y="0"/>
                <wp:positionH relativeFrom="column">
                  <wp:posOffset>4483735</wp:posOffset>
                </wp:positionH>
                <wp:positionV relativeFrom="paragraph">
                  <wp:posOffset>125095</wp:posOffset>
                </wp:positionV>
                <wp:extent cx="68580" cy="86995"/>
                <wp:effectExtent l="0" t="0" r="0" b="0"/>
                <wp:wrapNone/>
                <wp:docPr id="634" name="墨迹 634"/>
                <wp:cNvGraphicFramePr/>
                <a:graphic xmlns:a="http://schemas.openxmlformats.org/drawingml/2006/main">
                  <a:graphicData uri="http://schemas.microsoft.com/office/word/2010/wordprocessingInk">
                    <mc:AlternateContent xmlns:a14="http://schemas.microsoft.com/office/drawing/2010/main">
                      <mc:Choice Requires="a14">
                        <w14:contentPart bwMode="clr" r:id="rId857">
                          <w14:nvContentPartPr>
                            <w14:cNvPr id="634" name="墨迹 634"/>
                            <w14:cNvContentPartPr/>
                          </w14:nvContentPartPr>
                          <w14:xfrm>
                            <a:off x="5384165" y="6887845"/>
                            <a:ext cx="68580" cy="86995"/>
                          </w14:xfrm>
                        </w14:contentPart>
                      </mc:Choice>
                    </mc:AlternateContent>
                  </a:graphicData>
                </a:graphic>
              </wp:anchor>
            </w:drawing>
          </mc:Choice>
          <mc:Fallback>
            <w:pict>
              <v:shape id="_x0000_s1026" o:spid="_x0000_s1026" style="position:absolute;left:0pt;margin-left:353.05pt;margin-top:9.85pt;height:6.85pt;width:5.4pt;z-index:252277760;mso-width-relative:page;mso-height-relative:page;" filled="f" stroked="t" coordsize="21600,21600" o:gfxdata="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78784" behindDoc="0" locked="0" layoutInCell="1" allowOverlap="1">
                <wp:simplePos x="0" y="0"/>
                <wp:positionH relativeFrom="column">
                  <wp:posOffset>4640580</wp:posOffset>
                </wp:positionH>
                <wp:positionV relativeFrom="paragraph">
                  <wp:posOffset>54610</wp:posOffset>
                </wp:positionV>
                <wp:extent cx="64770" cy="220345"/>
                <wp:effectExtent l="0" t="0" r="0" b="0"/>
                <wp:wrapNone/>
                <wp:docPr id="635" name="墨迹 635"/>
                <wp:cNvGraphicFramePr/>
                <a:graphic xmlns:a="http://schemas.openxmlformats.org/drawingml/2006/main">
                  <a:graphicData uri="http://schemas.microsoft.com/office/word/2010/wordprocessingInk">
                    <mc:AlternateContent xmlns:a14="http://schemas.microsoft.com/office/drawing/2010/main">
                      <mc:Choice Requires="a14">
                        <w14:contentPart bwMode="clr" r:id="rId858">
                          <w14:nvContentPartPr>
                            <w14:cNvPr id="635" name="墨迹 635"/>
                            <w14:cNvContentPartPr/>
                          </w14:nvContentPartPr>
                          <w14:xfrm>
                            <a:off x="5541010" y="6817360"/>
                            <a:ext cx="64770" cy="220345"/>
                          </w14:xfrm>
                        </w14:contentPart>
                      </mc:Choice>
                    </mc:AlternateContent>
                  </a:graphicData>
                </a:graphic>
              </wp:anchor>
            </w:drawing>
          </mc:Choice>
          <mc:Fallback>
            <w:pict>
              <v:shape id="_x0000_s1026" o:spid="_x0000_s1026" style="position:absolute;left:0pt;margin-left:365.4pt;margin-top:4.3pt;height:17.35pt;width:5.1pt;z-index:252278784;mso-width-relative:page;mso-height-relative:page;" filled="f" stroked="t" coordsize="21600,21600" o:gfxdata="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79808" behindDoc="0" locked="0" layoutInCell="1" allowOverlap="1">
                <wp:simplePos x="0" y="0"/>
                <wp:positionH relativeFrom="column">
                  <wp:posOffset>4762500</wp:posOffset>
                </wp:positionH>
                <wp:positionV relativeFrom="paragraph">
                  <wp:posOffset>38100</wp:posOffset>
                </wp:positionV>
                <wp:extent cx="70485" cy="286385"/>
                <wp:effectExtent l="0" t="0" r="0" b="0"/>
                <wp:wrapNone/>
                <wp:docPr id="636" name="墨迹 636"/>
                <wp:cNvGraphicFramePr/>
                <a:graphic xmlns:a="http://schemas.openxmlformats.org/drawingml/2006/main">
                  <a:graphicData uri="http://schemas.microsoft.com/office/word/2010/wordprocessingInk">
                    <mc:AlternateContent xmlns:a14="http://schemas.microsoft.com/office/drawing/2010/main">
                      <mc:Choice Requires="a14">
                        <w14:contentPart bwMode="clr" r:id="rId859">
                          <w14:nvContentPartPr>
                            <w14:cNvPr id="636" name="墨迹 636"/>
                            <w14:cNvContentPartPr/>
                          </w14:nvContentPartPr>
                          <w14:xfrm>
                            <a:off x="5662930" y="6800850"/>
                            <a:ext cx="70485" cy="286385"/>
                          </w14:xfrm>
                        </w14:contentPart>
                      </mc:Choice>
                    </mc:AlternateContent>
                  </a:graphicData>
                </a:graphic>
              </wp:anchor>
            </w:drawing>
          </mc:Choice>
          <mc:Fallback>
            <w:pict>
              <v:shape id="_x0000_s1026" o:spid="_x0000_s1026" style="position:absolute;left:0pt;margin-left:375pt;margin-top:3pt;height:22.55pt;width:5.55pt;z-index:252279808;mso-width-relative:page;mso-height-relative:page;" filled="f" stroked="t" coordsize="21600,21600" o:gfxdata="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80832" behindDoc="0" locked="0" layoutInCell="1" allowOverlap="1">
                <wp:simplePos x="0" y="0"/>
                <wp:positionH relativeFrom="column">
                  <wp:posOffset>4907280</wp:posOffset>
                </wp:positionH>
                <wp:positionV relativeFrom="paragraph">
                  <wp:posOffset>36830</wp:posOffset>
                </wp:positionV>
                <wp:extent cx="102870" cy="260350"/>
                <wp:effectExtent l="0" t="0" r="0" b="0"/>
                <wp:wrapNone/>
                <wp:docPr id="637" name="墨迹 637"/>
                <wp:cNvGraphicFramePr/>
                <a:graphic xmlns:a="http://schemas.openxmlformats.org/drawingml/2006/main">
                  <a:graphicData uri="http://schemas.microsoft.com/office/word/2010/wordprocessingInk">
                    <mc:AlternateContent xmlns:a14="http://schemas.microsoft.com/office/drawing/2010/main">
                      <mc:Choice Requires="a14">
                        <w14:contentPart bwMode="clr" r:id="rId860">
                          <w14:nvContentPartPr>
                            <w14:cNvPr id="637" name="墨迹 637"/>
                            <w14:cNvContentPartPr/>
                          </w14:nvContentPartPr>
                          <w14:xfrm>
                            <a:off x="5807710" y="6799580"/>
                            <a:ext cx="102870" cy="260350"/>
                          </w14:xfrm>
                        </w14:contentPart>
                      </mc:Choice>
                    </mc:AlternateContent>
                  </a:graphicData>
                </a:graphic>
              </wp:anchor>
            </w:drawing>
          </mc:Choice>
          <mc:Fallback>
            <w:pict>
              <v:shape id="_x0000_s1026" o:spid="_x0000_s1026" style="position:absolute;left:0pt;margin-left:386.4pt;margin-top:2.9pt;height:20.5pt;width:8.1pt;z-index:252280832;mso-width-relative:page;mso-height-relative:page;" filled="f" stroked="t" coordsize="21600,21600" o:gfxdata="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81856" behindDoc="0" locked="0" layoutInCell="1" allowOverlap="1">
                <wp:simplePos x="0" y="0"/>
                <wp:positionH relativeFrom="column">
                  <wp:posOffset>5000625</wp:posOffset>
                </wp:positionH>
                <wp:positionV relativeFrom="paragraph">
                  <wp:posOffset>42545</wp:posOffset>
                </wp:positionV>
                <wp:extent cx="97790" cy="185420"/>
                <wp:effectExtent l="0" t="0" r="0" b="0"/>
                <wp:wrapNone/>
                <wp:docPr id="638" name="墨迹 638"/>
                <wp:cNvGraphicFramePr/>
                <a:graphic xmlns:a="http://schemas.openxmlformats.org/drawingml/2006/main">
                  <a:graphicData uri="http://schemas.microsoft.com/office/word/2010/wordprocessingInk">
                    <mc:AlternateContent xmlns:a14="http://schemas.microsoft.com/office/drawing/2010/main">
                      <mc:Choice Requires="a14">
                        <w14:contentPart bwMode="clr" r:id="rId861">
                          <w14:nvContentPartPr>
                            <w14:cNvPr id="638" name="墨迹 638"/>
                            <w14:cNvContentPartPr/>
                          </w14:nvContentPartPr>
                          <w14:xfrm>
                            <a:off x="5901055" y="6805295"/>
                            <a:ext cx="97790" cy="185420"/>
                          </w14:xfrm>
                        </w14:contentPart>
                      </mc:Choice>
                    </mc:AlternateContent>
                  </a:graphicData>
                </a:graphic>
              </wp:anchor>
            </w:drawing>
          </mc:Choice>
          <mc:Fallback>
            <w:pict>
              <v:shape id="_x0000_s1026" o:spid="_x0000_s1026" style="position:absolute;left:0pt;margin-left:393.75pt;margin-top:3.35pt;height:14.6pt;width:7.7pt;z-index:252281856;mso-width-relative:page;mso-height-relative:page;" filled="f" stroked="t" coordsize="21600,21600" o:gfxdata="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82880" behindDoc="0" locked="0" layoutInCell="1" allowOverlap="1">
                <wp:simplePos x="0" y="0"/>
                <wp:positionH relativeFrom="column">
                  <wp:posOffset>5044440</wp:posOffset>
                </wp:positionH>
                <wp:positionV relativeFrom="paragraph">
                  <wp:posOffset>165735</wp:posOffset>
                </wp:positionV>
                <wp:extent cx="71755" cy="75565"/>
                <wp:effectExtent l="0" t="0" r="0" b="0"/>
                <wp:wrapNone/>
                <wp:docPr id="639" name="墨迹 639"/>
                <wp:cNvGraphicFramePr/>
                <a:graphic xmlns:a="http://schemas.openxmlformats.org/drawingml/2006/main">
                  <a:graphicData uri="http://schemas.microsoft.com/office/word/2010/wordprocessingInk">
                    <mc:AlternateContent xmlns:a14="http://schemas.microsoft.com/office/drawing/2010/main">
                      <mc:Choice Requires="a14">
                        <w14:contentPart bwMode="clr" r:id="rId862">
                          <w14:nvContentPartPr>
                            <w14:cNvPr id="639" name="墨迹 639"/>
                            <w14:cNvContentPartPr/>
                          </w14:nvContentPartPr>
                          <w14:xfrm>
                            <a:off x="5944870" y="6928485"/>
                            <a:ext cx="71755" cy="75565"/>
                          </w14:xfrm>
                        </w14:contentPart>
                      </mc:Choice>
                    </mc:AlternateContent>
                  </a:graphicData>
                </a:graphic>
              </wp:anchor>
            </w:drawing>
          </mc:Choice>
          <mc:Fallback>
            <w:pict>
              <v:shape id="_x0000_s1026" o:spid="_x0000_s1026" style="position:absolute;left:0pt;margin-left:397.2pt;margin-top:13.05pt;height:5.95pt;width:5.65pt;z-index:252282880;mso-width-relative:page;mso-height-relative:page;" filled="f" stroked="t" coordsize="21600,21600" o:gfxdata="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83904" behindDoc="0" locked="0" layoutInCell="1" allowOverlap="1">
                <wp:simplePos x="0" y="0"/>
                <wp:positionH relativeFrom="column">
                  <wp:posOffset>5098415</wp:posOffset>
                </wp:positionH>
                <wp:positionV relativeFrom="paragraph">
                  <wp:posOffset>109220</wp:posOffset>
                </wp:positionV>
                <wp:extent cx="4445" cy="207645"/>
                <wp:effectExtent l="0" t="0" r="0" b="0"/>
                <wp:wrapNone/>
                <wp:docPr id="640" name="墨迹 640"/>
                <wp:cNvGraphicFramePr/>
                <a:graphic xmlns:a="http://schemas.openxmlformats.org/drawingml/2006/main">
                  <a:graphicData uri="http://schemas.microsoft.com/office/word/2010/wordprocessingInk">
                    <mc:AlternateContent xmlns:a14="http://schemas.microsoft.com/office/drawing/2010/main">
                      <mc:Choice Requires="a14">
                        <w14:contentPart bwMode="clr" r:id="rId863">
                          <w14:nvContentPartPr>
                            <w14:cNvPr id="640" name="墨迹 640"/>
                            <w14:cNvContentPartPr/>
                          </w14:nvContentPartPr>
                          <w14:xfrm>
                            <a:off x="5998845" y="6871970"/>
                            <a:ext cx="4445" cy="207645"/>
                          </w14:xfrm>
                        </w14:contentPart>
                      </mc:Choice>
                    </mc:AlternateContent>
                  </a:graphicData>
                </a:graphic>
              </wp:anchor>
            </w:drawing>
          </mc:Choice>
          <mc:Fallback>
            <w:pict>
              <v:shape id="_x0000_s1026" o:spid="_x0000_s1026" style="position:absolute;left:0pt;margin-left:401.45pt;margin-top:8.6pt;height:16.35pt;width:0.35pt;z-index:252283904;mso-width-relative:page;mso-height-relative:page;" filled="f" stroked="t" coordsize="21600,21600" o:gfxdata="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cHipY9cAAAAJAQAADwAA&#10;AAAAAAABACAAAAAiAAAAZHJzL2Rvd25yZXYueG1sUEsBAhQAFAAAAAgAh07iQCDCOpWPAQAAMAMA&#10;AA4AAAAAAAAAAQAgAAAAJgEAAGRycy9lMm9Eb2MueG1sUEsBAhQACgAAAAAAh07iQAAAAAAAAAAA&#10;AAAAAAgAAAAAAAAAAAAQAAAA4QIAAGRycy9pbmsvUEsBAhQAFAAAAAgAh07iQKJTY2tZAgAApAYA&#10;ABAAAAAAAAAAAQAgAAAABwMAAGRycy9pbmsvaW5rMS54bWxQSwUGAAAAAAoACgBMAgAA+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84928" behindDoc="0" locked="0" layoutInCell="1" allowOverlap="1">
                <wp:simplePos x="0" y="0"/>
                <wp:positionH relativeFrom="column">
                  <wp:posOffset>5198110</wp:posOffset>
                </wp:positionH>
                <wp:positionV relativeFrom="paragraph">
                  <wp:posOffset>278765</wp:posOffset>
                </wp:positionV>
                <wp:extent cx="6350" cy="41275"/>
                <wp:effectExtent l="0" t="0" r="0" b="0"/>
                <wp:wrapNone/>
                <wp:docPr id="641" name="墨迹 641"/>
                <wp:cNvGraphicFramePr/>
                <a:graphic xmlns:a="http://schemas.openxmlformats.org/drawingml/2006/main">
                  <a:graphicData uri="http://schemas.microsoft.com/office/word/2010/wordprocessingInk">
                    <mc:AlternateContent xmlns:a14="http://schemas.microsoft.com/office/drawing/2010/main">
                      <mc:Choice Requires="a14">
                        <w14:contentPart bwMode="clr" r:id="rId864">
                          <w14:nvContentPartPr>
                            <w14:cNvPr id="641" name="墨迹 641"/>
                            <w14:cNvContentPartPr/>
                          </w14:nvContentPartPr>
                          <w14:xfrm>
                            <a:off x="6098540" y="7041515"/>
                            <a:ext cx="6350" cy="41275"/>
                          </w14:xfrm>
                        </w14:contentPart>
                      </mc:Choice>
                    </mc:AlternateContent>
                  </a:graphicData>
                </a:graphic>
              </wp:anchor>
            </w:drawing>
          </mc:Choice>
          <mc:Fallback>
            <w:pict>
              <v:shape id="_x0000_s1026" o:spid="_x0000_s1026" style="position:absolute;left:0pt;margin-left:409.3pt;margin-top:21.95pt;height:3.25pt;width:0.5pt;z-index:252284928;mso-width-relative:page;mso-height-relative:page;" filled="f" stroked="t" coordsize="21600,21600" o:gfxdata="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85952" behindDoc="0" locked="0" layoutInCell="1" allowOverlap="1">
                <wp:simplePos x="0" y="0"/>
                <wp:positionH relativeFrom="column">
                  <wp:posOffset>5186680</wp:posOffset>
                </wp:positionH>
                <wp:positionV relativeFrom="paragraph">
                  <wp:posOffset>81915</wp:posOffset>
                </wp:positionV>
                <wp:extent cx="31750" cy="260985"/>
                <wp:effectExtent l="0" t="0" r="0" b="0"/>
                <wp:wrapNone/>
                <wp:docPr id="642" name="墨迹 642"/>
                <wp:cNvGraphicFramePr/>
                <a:graphic xmlns:a="http://schemas.openxmlformats.org/drawingml/2006/main">
                  <a:graphicData uri="http://schemas.microsoft.com/office/word/2010/wordprocessingInk">
                    <mc:AlternateContent xmlns:a14="http://schemas.microsoft.com/office/drawing/2010/main">
                      <mc:Choice Requires="a14">
                        <w14:contentPart bwMode="clr" r:id="rId865">
                          <w14:nvContentPartPr>
                            <w14:cNvPr id="642" name="墨迹 642"/>
                            <w14:cNvContentPartPr/>
                          </w14:nvContentPartPr>
                          <w14:xfrm>
                            <a:off x="6087110" y="6844665"/>
                            <a:ext cx="31750" cy="260985"/>
                          </w14:xfrm>
                        </w14:contentPart>
                      </mc:Choice>
                    </mc:AlternateContent>
                  </a:graphicData>
                </a:graphic>
              </wp:anchor>
            </w:drawing>
          </mc:Choice>
          <mc:Fallback>
            <w:pict>
              <v:shape id="_x0000_s1026" o:spid="_x0000_s1026" style="position:absolute;left:0pt;margin-left:408.4pt;margin-top:6.45pt;height:20.55pt;width:2.5pt;z-index:252285952;mso-width-relative:page;mso-height-relative:page;" filled="f" stroked="t" coordsize="21600,21600" o:gfxdata="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NMgF2PWAAAACQEAAA8AAAAA&#10;AAAAAQAgAAAAIgAAAGRycy9kb3ducmV2LnhtbFBLAQIUABQAAAAIAIdO4kB0qPD6kQEAADEDAAAO&#10;AAAAAAAAAAEAIAAAACUBAABkcnMvZTJvRG9jLnhtbFBLAQIUAAoAAAAAAIdO4kAAAAAAAAAAAAAA&#10;AAAIAAAAAAAAAAAAEAAAAOICAABkcnMvaW5rL1BLAQIUABQAAAAIAIdO4kDewpiBVgIAAK4GAAAQ&#10;AAAAAAAAAAEAIAAAAAgDAABkcnMvaW5rL2luazEueG1sUEsFBgAAAAAKAAoATAIAAPc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86976" behindDoc="0" locked="0" layoutInCell="1" allowOverlap="1">
                <wp:simplePos x="0" y="0"/>
                <wp:positionH relativeFrom="column">
                  <wp:posOffset>2216785</wp:posOffset>
                </wp:positionH>
                <wp:positionV relativeFrom="paragraph">
                  <wp:posOffset>77470</wp:posOffset>
                </wp:positionV>
                <wp:extent cx="86995" cy="352425"/>
                <wp:effectExtent l="0" t="0" r="0" b="0"/>
                <wp:wrapNone/>
                <wp:docPr id="643" name="墨迹 643"/>
                <wp:cNvGraphicFramePr/>
                <a:graphic xmlns:a="http://schemas.openxmlformats.org/drawingml/2006/main">
                  <a:graphicData uri="http://schemas.microsoft.com/office/word/2010/wordprocessingInk">
                    <mc:AlternateContent xmlns:a14="http://schemas.microsoft.com/office/drawing/2010/main">
                      <mc:Choice Requires="a14">
                        <w14:contentPart bwMode="clr" r:id="rId866">
                          <w14:nvContentPartPr>
                            <w14:cNvPr id="643" name="墨迹 643"/>
                            <w14:cNvContentPartPr/>
                          </w14:nvContentPartPr>
                          <w14:xfrm>
                            <a:off x="3117215" y="6840220"/>
                            <a:ext cx="86995" cy="352425"/>
                          </w14:xfrm>
                        </w14:contentPart>
                      </mc:Choice>
                    </mc:AlternateContent>
                  </a:graphicData>
                </a:graphic>
              </wp:anchor>
            </w:drawing>
          </mc:Choice>
          <mc:Fallback>
            <w:pict>
              <v:shape id="_x0000_s1026" o:spid="_x0000_s1026" style="position:absolute;left:0pt;margin-left:174.55pt;margin-top:6.1pt;height:27.75pt;width:6.85pt;z-index:252286976;mso-width-relative:page;mso-height-relative:page;" filled="f" stroked="t" coordsize="21600,21600" o:gfxdata="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">
                <v:fill on="f" focussize="0,0"/>
                <v:stroke weight="1.04984251968504pt" color="#00BFF3" opacity="65535f" joinstyle="round"/>
                <v:imagedata o:title=""/>
                <o:lock v:ext="edit" aspectratio="f"/>
              </v:shape>
            </w:pict>
          </mc:Fallback>
        </mc:AlternateContent>
      </w:r>
      <w:r>
        <w:rPr>
          <w:rFonts w:hint="eastAsia"/>
          <w:b/>
          <w:bCs/>
          <w:sz w:val="24"/>
          <w:szCs w:val="24"/>
        </w:rPr>
        <w:t>方案三：网格扩大化</w:t>
      </w:r>
    </w:p>
    <w:p>
      <w:pPr>
        <w:spacing w:line="360" w:lineRule="auto"/>
        <w:ind w:firstLine="480" w:firstLineChars="200"/>
        <w:rPr>
          <w:sz w:val="24"/>
          <w:szCs w:val="24"/>
        </w:rPr>
      </w:pPr>
      <w:r>
        <mc:AlternateContent>
          <mc:Choice Requires="wps">
            <w:drawing>
              <wp:anchor distT="0" distB="0" distL="114300" distR="114300" simplePos="0" relativeHeight="252320768" behindDoc="0" locked="0" layoutInCell="1" allowOverlap="1">
                <wp:simplePos x="0" y="0"/>
                <wp:positionH relativeFrom="column">
                  <wp:posOffset>5671820</wp:posOffset>
                </wp:positionH>
                <wp:positionV relativeFrom="paragraph">
                  <wp:posOffset>1294765</wp:posOffset>
                </wp:positionV>
                <wp:extent cx="86360" cy="15240"/>
                <wp:effectExtent l="0" t="0" r="0" b="0"/>
                <wp:wrapNone/>
                <wp:docPr id="677" name="墨迹 677"/>
                <wp:cNvGraphicFramePr/>
                <a:graphic xmlns:a="http://schemas.openxmlformats.org/drawingml/2006/main">
                  <a:graphicData uri="http://schemas.microsoft.com/office/word/2010/wordprocessingInk">
                    <mc:AlternateContent xmlns:a14="http://schemas.microsoft.com/office/drawing/2010/main">
                      <mc:Choice Requires="a14">
                        <w14:contentPart bwMode="clr" r:id="rId867">
                          <w14:nvContentPartPr>
                            <w14:cNvPr id="677" name="墨迹 677"/>
                            <w14:cNvContentPartPr/>
                          </w14:nvContentPartPr>
                          <w14:xfrm>
                            <a:off x="6572250" y="8354695"/>
                            <a:ext cx="86360" cy="15240"/>
                          </w14:xfrm>
                        </w14:contentPart>
                      </mc:Choice>
                    </mc:AlternateContent>
                  </a:graphicData>
                </a:graphic>
              </wp:anchor>
            </w:drawing>
          </mc:Choice>
          <mc:Fallback>
            <w:pict>
              <v:shape id="_x0000_s1026" o:spid="_x0000_s1026" style="position:absolute;left:0pt;margin-left:446.6pt;margin-top:101.95pt;height:1.2pt;width:6.8pt;z-index:252320768;mso-width-relative:page;mso-height-relative:page;" filled="f" stroked="t" coordsize="21600,21600" o:gfxdata="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CdXiILYAAAACwEAAA8AAAAA&#10;AAAAAQAgAAAAIgAAAGRycy9kb3ducmV2LnhtbFBLAQIUABQAAAAIAIdO4kD/3aZJkQEAADADAAAO&#10;AAAAAAAAAAEAIAAAACcBAABkcnMvZTJvRG9jLnhtbFBLAQIUAAoAAAAAAIdO4kAAAAAAAAAAAAAA&#10;AAAIAAAAAAAAAAAAEAAAAOQCAABkcnMvaW5rL1BLAQIUABQAAAAIAIdO4kBM1aj1jQIAABwHAAAQ&#10;AAAAAAAAAAEAIAAAAAoDAABkcnMvaW5rL2luazEueG1sUEsFBgAAAAAKAAoATAIAAD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21792" behindDoc="0" locked="0" layoutInCell="1" allowOverlap="1">
                <wp:simplePos x="0" y="0"/>
                <wp:positionH relativeFrom="column">
                  <wp:posOffset>5666740</wp:posOffset>
                </wp:positionH>
                <wp:positionV relativeFrom="paragraph">
                  <wp:posOffset>1350010</wp:posOffset>
                </wp:positionV>
                <wp:extent cx="83185" cy="13335"/>
                <wp:effectExtent l="0" t="0" r="0" b="0"/>
                <wp:wrapNone/>
                <wp:docPr id="678" name="墨迹 678"/>
                <wp:cNvGraphicFramePr/>
                <a:graphic xmlns:a="http://schemas.openxmlformats.org/drawingml/2006/main">
                  <a:graphicData uri="http://schemas.microsoft.com/office/word/2010/wordprocessingInk">
                    <mc:AlternateContent xmlns:a14="http://schemas.microsoft.com/office/drawing/2010/main">
                      <mc:Choice Requires="a14">
                        <w14:contentPart bwMode="clr" r:id="rId868">
                          <w14:nvContentPartPr>
                            <w14:cNvPr id="678" name="墨迹 678"/>
                            <w14:cNvContentPartPr/>
                          </w14:nvContentPartPr>
                          <w14:xfrm>
                            <a:off x="6567170" y="8409940"/>
                            <a:ext cx="83185" cy="13335"/>
                          </w14:xfrm>
                        </w14:contentPart>
                      </mc:Choice>
                    </mc:AlternateContent>
                  </a:graphicData>
                </a:graphic>
              </wp:anchor>
            </w:drawing>
          </mc:Choice>
          <mc:Fallback>
            <w:pict>
              <v:shape id="_x0000_s1026" o:spid="_x0000_s1026" style="position:absolute;left:0pt;margin-left:446.2pt;margin-top:106.3pt;height:1.05pt;width:6.55pt;z-index:252321792;mso-width-relative:page;mso-height-relative:page;" filled="f" stroked="t" coordsize="21600,21600" o:gfxdata="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22816" behindDoc="0" locked="0" layoutInCell="1" allowOverlap="1">
                <wp:simplePos x="0" y="0"/>
                <wp:positionH relativeFrom="column">
                  <wp:posOffset>5840730</wp:posOffset>
                </wp:positionH>
                <wp:positionV relativeFrom="paragraph">
                  <wp:posOffset>1277620</wp:posOffset>
                </wp:positionV>
                <wp:extent cx="91440" cy="121285"/>
                <wp:effectExtent l="0" t="0" r="0" b="0"/>
                <wp:wrapNone/>
                <wp:docPr id="679" name="墨迹 679"/>
                <wp:cNvGraphicFramePr/>
                <a:graphic xmlns:a="http://schemas.openxmlformats.org/drawingml/2006/main">
                  <a:graphicData uri="http://schemas.microsoft.com/office/word/2010/wordprocessingInk">
                    <mc:AlternateContent xmlns:a14="http://schemas.microsoft.com/office/drawing/2010/main">
                      <mc:Choice Requires="a14">
                        <w14:contentPart bwMode="clr" r:id="rId869">
                          <w14:nvContentPartPr>
                            <w14:cNvPr id="679" name="墨迹 679"/>
                            <w14:cNvContentPartPr/>
                          </w14:nvContentPartPr>
                          <w14:xfrm>
                            <a:off x="6741160" y="8337550"/>
                            <a:ext cx="91440" cy="121285"/>
                          </w14:xfrm>
                        </w14:contentPart>
                      </mc:Choice>
                    </mc:AlternateContent>
                  </a:graphicData>
                </a:graphic>
              </wp:anchor>
            </w:drawing>
          </mc:Choice>
          <mc:Fallback>
            <w:pict>
              <v:shape id="_x0000_s1026" o:spid="_x0000_s1026" style="position:absolute;left:0pt;margin-left:459.9pt;margin-top:100.6pt;height:9.55pt;width:7.2pt;z-index:252322816;mso-width-relative:page;mso-height-relative:page;" filled="f" stroked="t" coordsize="21600,21600" o:gfxdata="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88000" behindDoc="0" locked="0" layoutInCell="1" allowOverlap="1">
                <wp:simplePos x="0" y="0"/>
                <wp:positionH relativeFrom="column">
                  <wp:posOffset>2635250</wp:posOffset>
                </wp:positionH>
                <wp:positionV relativeFrom="paragraph">
                  <wp:posOffset>1280160</wp:posOffset>
                </wp:positionV>
                <wp:extent cx="102870" cy="184150"/>
                <wp:effectExtent l="0" t="0" r="0" b="0"/>
                <wp:wrapNone/>
                <wp:docPr id="644" name="墨迹 644"/>
                <wp:cNvGraphicFramePr/>
                <a:graphic xmlns:a="http://schemas.openxmlformats.org/drawingml/2006/main">
                  <a:graphicData uri="http://schemas.microsoft.com/office/word/2010/wordprocessingInk">
                    <mc:AlternateContent xmlns:a14="http://schemas.microsoft.com/office/drawing/2010/main">
                      <mc:Choice Requires="a14">
                        <w14:contentPart bwMode="clr" r:id="rId870">
                          <w14:nvContentPartPr>
                            <w14:cNvPr id="644" name="墨迹 644"/>
                            <w14:cNvContentPartPr/>
                          </w14:nvContentPartPr>
                          <w14:xfrm>
                            <a:off x="3535680" y="8340090"/>
                            <a:ext cx="102870" cy="184150"/>
                          </w14:xfrm>
                        </w14:contentPart>
                      </mc:Choice>
                    </mc:AlternateContent>
                  </a:graphicData>
                </a:graphic>
              </wp:anchor>
            </w:drawing>
          </mc:Choice>
          <mc:Fallback>
            <w:pict>
              <v:shape id="_x0000_s1026" o:spid="_x0000_s1026" style="position:absolute;left:0pt;margin-left:207.5pt;margin-top:100.8pt;height:14.5pt;width:8.1pt;z-index:252288000;mso-width-relative:page;mso-height-relative:page;" filled="f" stroked="t" coordsize="21600,21600" o:gfxdata="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89024" behindDoc="0" locked="0" layoutInCell="1" allowOverlap="1">
                <wp:simplePos x="0" y="0"/>
                <wp:positionH relativeFrom="column">
                  <wp:posOffset>2731135</wp:posOffset>
                </wp:positionH>
                <wp:positionV relativeFrom="paragraph">
                  <wp:posOffset>1226185</wp:posOffset>
                </wp:positionV>
                <wp:extent cx="90170" cy="207645"/>
                <wp:effectExtent l="0" t="0" r="0" b="0"/>
                <wp:wrapNone/>
                <wp:docPr id="645" name="墨迹 645"/>
                <wp:cNvGraphicFramePr/>
                <a:graphic xmlns:a="http://schemas.openxmlformats.org/drawingml/2006/main">
                  <a:graphicData uri="http://schemas.microsoft.com/office/word/2010/wordprocessingInk">
                    <mc:AlternateContent xmlns:a14="http://schemas.microsoft.com/office/drawing/2010/main">
                      <mc:Choice Requires="a14">
                        <w14:contentPart bwMode="clr" r:id="rId871">
                          <w14:nvContentPartPr>
                            <w14:cNvPr id="645" name="墨迹 645"/>
                            <w14:cNvContentPartPr/>
                          </w14:nvContentPartPr>
                          <w14:xfrm>
                            <a:off x="3631565" y="8286115"/>
                            <a:ext cx="90170" cy="207645"/>
                          </w14:xfrm>
                        </w14:contentPart>
                      </mc:Choice>
                    </mc:AlternateContent>
                  </a:graphicData>
                </a:graphic>
              </wp:anchor>
            </w:drawing>
          </mc:Choice>
          <mc:Fallback>
            <w:pict>
              <v:shape id="_x0000_s1026" o:spid="_x0000_s1026" style="position:absolute;left:0pt;margin-left:215.05pt;margin-top:96.55pt;height:16.35pt;width:7.1pt;z-index:252289024;mso-width-relative:page;mso-height-relative:page;" filled="f" stroked="t" coordsize="21600,21600" o:gfxdata="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90048" behindDoc="0" locked="0" layoutInCell="1" allowOverlap="1">
                <wp:simplePos x="0" y="0"/>
                <wp:positionH relativeFrom="column">
                  <wp:posOffset>2729865</wp:posOffset>
                </wp:positionH>
                <wp:positionV relativeFrom="paragraph">
                  <wp:posOffset>1344295</wp:posOffset>
                </wp:positionV>
                <wp:extent cx="184785" cy="28575"/>
                <wp:effectExtent l="0" t="0" r="0" b="0"/>
                <wp:wrapNone/>
                <wp:docPr id="646" name="墨迹 646"/>
                <wp:cNvGraphicFramePr/>
                <a:graphic xmlns:a="http://schemas.openxmlformats.org/drawingml/2006/main">
                  <a:graphicData uri="http://schemas.microsoft.com/office/word/2010/wordprocessingInk">
                    <mc:AlternateContent xmlns:a14="http://schemas.microsoft.com/office/drawing/2010/main">
                      <mc:Choice Requires="a14">
                        <w14:contentPart bwMode="clr" r:id="rId872">
                          <w14:nvContentPartPr>
                            <w14:cNvPr id="646" name="墨迹 646"/>
                            <w14:cNvContentPartPr/>
                          </w14:nvContentPartPr>
                          <w14:xfrm>
                            <a:off x="3630295" y="8404225"/>
                            <a:ext cx="184785" cy="28575"/>
                          </w14:xfrm>
                        </w14:contentPart>
                      </mc:Choice>
                    </mc:AlternateContent>
                  </a:graphicData>
                </a:graphic>
              </wp:anchor>
            </w:drawing>
          </mc:Choice>
          <mc:Fallback>
            <w:pict>
              <v:shape id="_x0000_s1026" o:spid="_x0000_s1026" style="position:absolute;left:0pt;margin-left:214.95pt;margin-top:105.85pt;height:2.25pt;width:14.55pt;z-index:252290048;mso-width-relative:page;mso-height-relative:page;" filled="f" stroked="t" coordsize="21600,21600" o:gfxdata="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91072" behindDoc="0" locked="0" layoutInCell="1" allowOverlap="1">
                <wp:simplePos x="0" y="0"/>
                <wp:positionH relativeFrom="column">
                  <wp:posOffset>2807335</wp:posOffset>
                </wp:positionH>
                <wp:positionV relativeFrom="paragraph">
                  <wp:posOffset>1403985</wp:posOffset>
                </wp:positionV>
                <wp:extent cx="34925" cy="1270"/>
                <wp:effectExtent l="0" t="0" r="0" b="0"/>
                <wp:wrapNone/>
                <wp:docPr id="647" name="墨迹 647"/>
                <wp:cNvGraphicFramePr/>
                <a:graphic xmlns:a="http://schemas.openxmlformats.org/drawingml/2006/main">
                  <a:graphicData uri="http://schemas.microsoft.com/office/word/2010/wordprocessingInk">
                    <mc:AlternateContent xmlns:a14="http://schemas.microsoft.com/office/drawing/2010/main">
                      <mc:Choice Requires="a14">
                        <w14:contentPart bwMode="clr" r:id="rId873">
                          <w14:nvContentPartPr>
                            <w14:cNvPr id="647" name="墨迹 647"/>
                            <w14:cNvContentPartPr/>
                          </w14:nvContentPartPr>
                          <w14:xfrm>
                            <a:off x="3707765" y="8463915"/>
                            <a:ext cx="34925" cy="1270"/>
                          </w14:xfrm>
                        </w14:contentPart>
                      </mc:Choice>
                    </mc:AlternateContent>
                  </a:graphicData>
                </a:graphic>
              </wp:anchor>
            </w:drawing>
          </mc:Choice>
          <mc:Fallback>
            <w:pict>
              <v:shape id="_x0000_s1026" o:spid="_x0000_s1026" style="position:absolute;left:0pt;margin-left:221.05pt;margin-top:110.55pt;height:0.1pt;width:2.75pt;z-index:252291072;mso-width-relative:page;mso-height-relative:page;" filled="f" stroked="t" coordsize="21600,21600" o:gfxdata="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JNKszvXAAAACwEAAA8A&#10;AAAAAAAAAQAgAAAAIgAAAGRycy9kb3ducmV2LnhtbFBLAQIUABQAAAAIAIdO4kCAhAT6lAEAAC8D&#10;AAAOAAAAAAAAAAEAIAAAACYBAABkcnMvZTJvRG9jLnhtbFBLAQIUAAoAAAAAAIdO4kAAAAAAAAAA&#10;AAAAAAAIAAAAAAAAAAAAEAAAAOYCAABkcnMvaW5rL1BLAQIUABQAAAAIAIdO4kBEm0j6VQIAAB0G&#10;AAAQAAAAAAAAAAEAIAAAAAwDAABkcnMvaW5rL2luazEueG1sUEsFBgAAAAAKAAoATAIAAPoI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92096" behindDoc="0" locked="0" layoutInCell="1" allowOverlap="1">
                <wp:simplePos x="0" y="0"/>
                <wp:positionH relativeFrom="column">
                  <wp:posOffset>2845435</wp:posOffset>
                </wp:positionH>
                <wp:positionV relativeFrom="paragraph">
                  <wp:posOffset>1452880</wp:posOffset>
                </wp:positionV>
                <wp:extent cx="45085" cy="26670"/>
                <wp:effectExtent l="0" t="0" r="0" b="0"/>
                <wp:wrapNone/>
                <wp:docPr id="648" name="墨迹 648"/>
                <wp:cNvGraphicFramePr/>
                <a:graphic xmlns:a="http://schemas.openxmlformats.org/drawingml/2006/main">
                  <a:graphicData uri="http://schemas.microsoft.com/office/word/2010/wordprocessingInk">
                    <mc:AlternateContent xmlns:a14="http://schemas.microsoft.com/office/drawing/2010/main">
                      <mc:Choice Requires="a14">
                        <w14:contentPart bwMode="clr" r:id="rId874">
                          <w14:nvContentPartPr>
                            <w14:cNvPr id="648" name="墨迹 648"/>
                            <w14:cNvContentPartPr/>
                          </w14:nvContentPartPr>
                          <w14:xfrm>
                            <a:off x="3745865" y="8512810"/>
                            <a:ext cx="45085" cy="26670"/>
                          </w14:xfrm>
                        </w14:contentPart>
                      </mc:Choice>
                    </mc:AlternateContent>
                  </a:graphicData>
                </a:graphic>
              </wp:anchor>
            </w:drawing>
          </mc:Choice>
          <mc:Fallback>
            <w:pict>
              <v:shape id="_x0000_s1026" o:spid="_x0000_s1026" style="position:absolute;left:0pt;margin-left:224.05pt;margin-top:114.4pt;height:2.1pt;width:3.55pt;z-index:252292096;mso-width-relative:page;mso-height-relative:page;" filled="f" stroked="t" coordsize="21600,21600" o:gfxdata="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">
                <v:fill on="f" focussize="0,0"/>
                <v:stroke weight="0.629842519685039pt" color="#00BFF3" opacity="65535f" joinstyle="round"/>
                <v:imagedata o:title=""/>
                <o:lock v:ext="edit" aspectratio="f"/>
              </v:shape>
            </w:pict>
          </mc:Fallback>
        </mc:AlternateContent>
      </w:r>
      <w:r>
        <mc:AlternateContent>
          <mc:Choice Requires="wps">
            <w:drawing>
              <wp:anchor distT="0" distB="0" distL="114300" distR="114300" simplePos="0" relativeHeight="252293120" behindDoc="0" locked="0" layoutInCell="1" allowOverlap="1">
                <wp:simplePos x="0" y="0"/>
                <wp:positionH relativeFrom="column">
                  <wp:posOffset>3031490</wp:posOffset>
                </wp:positionH>
                <wp:positionV relativeFrom="paragraph">
                  <wp:posOffset>1259840</wp:posOffset>
                </wp:positionV>
                <wp:extent cx="67945" cy="184785"/>
                <wp:effectExtent l="0" t="0" r="0" b="0"/>
                <wp:wrapNone/>
                <wp:docPr id="649" name="墨迹 649"/>
                <wp:cNvGraphicFramePr/>
                <a:graphic xmlns:a="http://schemas.openxmlformats.org/drawingml/2006/main">
                  <a:graphicData uri="http://schemas.microsoft.com/office/word/2010/wordprocessingInk">
                    <mc:AlternateContent xmlns:a14="http://schemas.microsoft.com/office/drawing/2010/main">
                      <mc:Choice Requires="a14">
                        <w14:contentPart bwMode="clr" r:id="rId875">
                          <w14:nvContentPartPr>
                            <w14:cNvPr id="649" name="墨迹 649"/>
                            <w14:cNvContentPartPr/>
                          </w14:nvContentPartPr>
                          <w14:xfrm>
                            <a:off x="3931920" y="8319770"/>
                            <a:ext cx="67945" cy="184785"/>
                          </w14:xfrm>
                        </w14:contentPart>
                      </mc:Choice>
                    </mc:AlternateContent>
                  </a:graphicData>
                </a:graphic>
              </wp:anchor>
            </w:drawing>
          </mc:Choice>
          <mc:Fallback>
            <w:pict>
              <v:shape id="_x0000_s1026" o:spid="_x0000_s1026" style="position:absolute;left:0pt;margin-left:238.7pt;margin-top:99.2pt;height:14.55pt;width:5.35pt;z-index:252293120;mso-width-relative:page;mso-height-relative:page;" filled="f" stroked="t" coordsize="21600,21600" o:gfxdata="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94144" behindDoc="0" locked="0" layoutInCell="1" allowOverlap="1">
                <wp:simplePos x="0" y="0"/>
                <wp:positionH relativeFrom="column">
                  <wp:posOffset>2988310</wp:posOffset>
                </wp:positionH>
                <wp:positionV relativeFrom="paragraph">
                  <wp:posOffset>1343660</wp:posOffset>
                </wp:positionV>
                <wp:extent cx="172085" cy="123190"/>
                <wp:effectExtent l="0" t="0" r="0" b="0"/>
                <wp:wrapNone/>
                <wp:docPr id="650" name="墨迹 650"/>
                <wp:cNvGraphicFramePr/>
                <a:graphic xmlns:a="http://schemas.openxmlformats.org/drawingml/2006/main">
                  <a:graphicData uri="http://schemas.microsoft.com/office/word/2010/wordprocessingInk">
                    <mc:AlternateContent xmlns:a14="http://schemas.microsoft.com/office/drawing/2010/main">
                      <mc:Choice Requires="a14">
                        <w14:contentPart bwMode="clr" r:id="rId876">
                          <w14:nvContentPartPr>
                            <w14:cNvPr id="650" name="墨迹 650"/>
                            <w14:cNvContentPartPr/>
                          </w14:nvContentPartPr>
                          <w14:xfrm>
                            <a:off x="3888740" y="8403590"/>
                            <a:ext cx="172085" cy="123190"/>
                          </w14:xfrm>
                        </w14:contentPart>
                      </mc:Choice>
                    </mc:AlternateContent>
                  </a:graphicData>
                </a:graphic>
              </wp:anchor>
            </w:drawing>
          </mc:Choice>
          <mc:Fallback>
            <w:pict>
              <v:shape id="_x0000_s1026" o:spid="_x0000_s1026" style="position:absolute;left:0pt;margin-left:235.3pt;margin-top:105.8pt;height:9.7pt;width:13.55pt;z-index:252294144;mso-width-relative:page;mso-height-relative:page;" filled="f" stroked="t" coordsize="21600,21600" o:gfxdata="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95168" behindDoc="0" locked="0" layoutInCell="1" allowOverlap="1">
                <wp:simplePos x="0" y="0"/>
                <wp:positionH relativeFrom="column">
                  <wp:posOffset>3174365</wp:posOffset>
                </wp:positionH>
                <wp:positionV relativeFrom="paragraph">
                  <wp:posOffset>1191895</wp:posOffset>
                </wp:positionV>
                <wp:extent cx="127000" cy="225425"/>
                <wp:effectExtent l="0" t="0" r="0" b="0"/>
                <wp:wrapNone/>
                <wp:docPr id="651" name="墨迹 651"/>
                <wp:cNvGraphicFramePr/>
                <a:graphic xmlns:a="http://schemas.openxmlformats.org/drawingml/2006/main">
                  <a:graphicData uri="http://schemas.microsoft.com/office/word/2010/wordprocessingInk">
                    <mc:AlternateContent xmlns:a14="http://schemas.microsoft.com/office/drawing/2010/main">
                      <mc:Choice Requires="a14">
                        <w14:contentPart bwMode="clr" r:id="rId877">
                          <w14:nvContentPartPr>
                            <w14:cNvPr id="651" name="墨迹 651"/>
                            <w14:cNvContentPartPr/>
                          </w14:nvContentPartPr>
                          <w14:xfrm>
                            <a:off x="4074795" y="8251825"/>
                            <a:ext cx="127000" cy="225425"/>
                          </w14:xfrm>
                        </w14:contentPart>
                      </mc:Choice>
                    </mc:AlternateContent>
                  </a:graphicData>
                </a:graphic>
              </wp:anchor>
            </w:drawing>
          </mc:Choice>
          <mc:Fallback>
            <w:pict>
              <v:shape id="_x0000_s1026" o:spid="_x0000_s1026" style="position:absolute;left:0pt;margin-left:249.95pt;margin-top:93.85pt;height:17.75pt;width:10pt;z-index:252295168;mso-width-relative:page;mso-height-relative:page;" filled="f" stroked="t" coordsize="21600,21600" o:gfxdata="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96192" behindDoc="0" locked="0" layoutInCell="1" allowOverlap="1">
                <wp:simplePos x="0" y="0"/>
                <wp:positionH relativeFrom="column">
                  <wp:posOffset>3187700</wp:posOffset>
                </wp:positionH>
                <wp:positionV relativeFrom="paragraph">
                  <wp:posOffset>1303655</wp:posOffset>
                </wp:positionV>
                <wp:extent cx="203200" cy="12065"/>
                <wp:effectExtent l="0" t="0" r="0" b="0"/>
                <wp:wrapNone/>
                <wp:docPr id="652" name="墨迹 652"/>
                <wp:cNvGraphicFramePr/>
                <a:graphic xmlns:a="http://schemas.openxmlformats.org/drawingml/2006/main">
                  <a:graphicData uri="http://schemas.microsoft.com/office/word/2010/wordprocessingInk">
                    <mc:AlternateContent xmlns:a14="http://schemas.microsoft.com/office/drawing/2010/main">
                      <mc:Choice Requires="a14">
                        <w14:contentPart bwMode="clr" r:id="rId878">
                          <w14:nvContentPartPr>
                            <w14:cNvPr id="652" name="墨迹 652"/>
                            <w14:cNvContentPartPr/>
                          </w14:nvContentPartPr>
                          <w14:xfrm>
                            <a:off x="4088130" y="8363585"/>
                            <a:ext cx="203200" cy="12065"/>
                          </w14:xfrm>
                        </w14:contentPart>
                      </mc:Choice>
                    </mc:AlternateContent>
                  </a:graphicData>
                </a:graphic>
              </wp:anchor>
            </w:drawing>
          </mc:Choice>
          <mc:Fallback>
            <w:pict>
              <v:shape id="_x0000_s1026" o:spid="_x0000_s1026" style="position:absolute;left:0pt;margin-left:251pt;margin-top:102.65pt;height:0.95pt;width:16pt;z-index:252296192;mso-width-relative:page;mso-height-relative:page;" filled="f" stroked="t" coordsize="21600,21600" o:gfxdata="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97216" behindDoc="0" locked="0" layoutInCell="1" allowOverlap="1">
                <wp:simplePos x="0" y="0"/>
                <wp:positionH relativeFrom="column">
                  <wp:posOffset>3228975</wp:posOffset>
                </wp:positionH>
                <wp:positionV relativeFrom="paragraph">
                  <wp:posOffset>1349375</wp:posOffset>
                </wp:positionV>
                <wp:extent cx="92075" cy="122555"/>
                <wp:effectExtent l="0" t="0" r="0" b="0"/>
                <wp:wrapNone/>
                <wp:docPr id="653" name="墨迹 653"/>
                <wp:cNvGraphicFramePr/>
                <a:graphic xmlns:a="http://schemas.openxmlformats.org/drawingml/2006/main">
                  <a:graphicData uri="http://schemas.microsoft.com/office/word/2010/wordprocessingInk">
                    <mc:AlternateContent xmlns:a14="http://schemas.microsoft.com/office/drawing/2010/main">
                      <mc:Choice Requires="a14">
                        <w14:contentPart bwMode="clr" r:id="rId879">
                          <w14:nvContentPartPr>
                            <w14:cNvPr id="653" name="墨迹 653"/>
                            <w14:cNvContentPartPr/>
                          </w14:nvContentPartPr>
                          <w14:xfrm>
                            <a:off x="4129405" y="8409305"/>
                            <a:ext cx="92075" cy="122555"/>
                          </w14:xfrm>
                        </w14:contentPart>
                      </mc:Choice>
                    </mc:AlternateContent>
                  </a:graphicData>
                </a:graphic>
              </wp:anchor>
            </w:drawing>
          </mc:Choice>
          <mc:Fallback>
            <w:pict>
              <v:shape id="_x0000_s1026" o:spid="_x0000_s1026" style="position:absolute;left:0pt;margin-left:254.25pt;margin-top:106.25pt;height:9.65pt;width:7.25pt;z-index:252297216;mso-width-relative:page;mso-height-relative:page;" filled="f" stroked="t" coordsize="21600,21600" o:gfxdata="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98240" behindDoc="0" locked="0" layoutInCell="1" allowOverlap="1">
                <wp:simplePos x="0" y="0"/>
                <wp:positionH relativeFrom="column">
                  <wp:posOffset>3385185</wp:posOffset>
                </wp:positionH>
                <wp:positionV relativeFrom="paragraph">
                  <wp:posOffset>1369060</wp:posOffset>
                </wp:positionV>
                <wp:extent cx="32385" cy="31115"/>
                <wp:effectExtent l="0" t="0" r="0" b="0"/>
                <wp:wrapNone/>
                <wp:docPr id="654" name="墨迹 654"/>
                <wp:cNvGraphicFramePr/>
                <a:graphic xmlns:a="http://schemas.openxmlformats.org/drawingml/2006/main">
                  <a:graphicData uri="http://schemas.microsoft.com/office/word/2010/wordprocessingInk">
                    <mc:AlternateContent xmlns:a14="http://schemas.microsoft.com/office/drawing/2010/main">
                      <mc:Choice Requires="a14">
                        <w14:contentPart bwMode="clr" r:id="rId880">
                          <w14:nvContentPartPr>
                            <w14:cNvPr id="654" name="墨迹 654"/>
                            <w14:cNvContentPartPr/>
                          </w14:nvContentPartPr>
                          <w14:xfrm>
                            <a:off x="4285615" y="8428990"/>
                            <a:ext cx="32385" cy="31115"/>
                          </w14:xfrm>
                        </w14:contentPart>
                      </mc:Choice>
                    </mc:AlternateContent>
                  </a:graphicData>
                </a:graphic>
              </wp:anchor>
            </w:drawing>
          </mc:Choice>
          <mc:Fallback>
            <w:pict>
              <v:shape id="_x0000_s1026" o:spid="_x0000_s1026" style="position:absolute;left:0pt;margin-left:266.55pt;margin-top:107.8pt;height:2.45pt;width:2.55pt;z-index:252298240;mso-width-relative:page;mso-height-relative:page;" filled="f" stroked="t" coordsize="21600,21600" o:gfxdata="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299264" behindDoc="0" locked="0" layoutInCell="1" allowOverlap="1">
                <wp:simplePos x="0" y="0"/>
                <wp:positionH relativeFrom="column">
                  <wp:posOffset>3443605</wp:posOffset>
                </wp:positionH>
                <wp:positionV relativeFrom="paragraph">
                  <wp:posOffset>1233170</wp:posOffset>
                </wp:positionV>
                <wp:extent cx="40640" cy="130175"/>
                <wp:effectExtent l="0" t="0" r="0" b="0"/>
                <wp:wrapNone/>
                <wp:docPr id="655" name="墨迹 655"/>
                <wp:cNvGraphicFramePr/>
                <a:graphic xmlns:a="http://schemas.openxmlformats.org/drawingml/2006/main">
                  <a:graphicData uri="http://schemas.microsoft.com/office/word/2010/wordprocessingInk">
                    <mc:AlternateContent xmlns:a14="http://schemas.microsoft.com/office/drawing/2010/main">
                      <mc:Choice Requires="a14">
                        <w14:contentPart bwMode="clr" r:id="rId881">
                          <w14:nvContentPartPr>
                            <w14:cNvPr id="655" name="墨迹 655"/>
                            <w14:cNvContentPartPr/>
                          </w14:nvContentPartPr>
                          <w14:xfrm>
                            <a:off x="4344035" y="8293100"/>
                            <a:ext cx="40640" cy="130175"/>
                          </w14:xfrm>
                        </w14:contentPart>
                      </mc:Choice>
                    </mc:AlternateContent>
                  </a:graphicData>
                </a:graphic>
              </wp:anchor>
            </w:drawing>
          </mc:Choice>
          <mc:Fallback>
            <w:pict>
              <v:shape id="_x0000_s1026" o:spid="_x0000_s1026" style="position:absolute;left:0pt;margin-left:271.15pt;margin-top:97.1pt;height:10.25pt;width:3.2pt;z-index:252299264;mso-width-relative:page;mso-height-relative:page;" filled="f" stroked="t" coordsize="21600,21600" o:gfxdata="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00288" behindDoc="0" locked="0" layoutInCell="1" allowOverlap="1">
                <wp:simplePos x="0" y="0"/>
                <wp:positionH relativeFrom="column">
                  <wp:posOffset>3466465</wp:posOffset>
                </wp:positionH>
                <wp:positionV relativeFrom="paragraph">
                  <wp:posOffset>1327785</wp:posOffset>
                </wp:positionV>
                <wp:extent cx="20320" cy="134620"/>
                <wp:effectExtent l="0" t="0" r="0" b="0"/>
                <wp:wrapNone/>
                <wp:docPr id="656" name="墨迹 656"/>
                <wp:cNvGraphicFramePr/>
                <a:graphic xmlns:a="http://schemas.openxmlformats.org/drawingml/2006/main">
                  <a:graphicData uri="http://schemas.microsoft.com/office/word/2010/wordprocessingInk">
                    <mc:AlternateContent xmlns:a14="http://schemas.microsoft.com/office/drawing/2010/main">
                      <mc:Choice Requires="a14">
                        <w14:contentPart bwMode="clr" r:id="rId882">
                          <w14:nvContentPartPr>
                            <w14:cNvPr id="656" name="墨迹 656"/>
                            <w14:cNvContentPartPr/>
                          </w14:nvContentPartPr>
                          <w14:xfrm>
                            <a:off x="4366895" y="8387715"/>
                            <a:ext cx="20320" cy="134620"/>
                          </w14:xfrm>
                        </w14:contentPart>
                      </mc:Choice>
                    </mc:AlternateContent>
                  </a:graphicData>
                </a:graphic>
              </wp:anchor>
            </w:drawing>
          </mc:Choice>
          <mc:Fallback>
            <w:pict>
              <v:shape id="_x0000_s1026" o:spid="_x0000_s1026" style="position:absolute;left:0pt;margin-left:272.95pt;margin-top:104.55pt;height:10.6pt;width:1.6pt;z-index:252300288;mso-width-relative:page;mso-height-relative:page;" filled="f" stroked="t" coordsize="21600,21600" o:gfxdata="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01312" behindDoc="0" locked="0" layoutInCell="1" allowOverlap="1">
                <wp:simplePos x="0" y="0"/>
                <wp:positionH relativeFrom="column">
                  <wp:posOffset>3541395</wp:posOffset>
                </wp:positionH>
                <wp:positionV relativeFrom="paragraph">
                  <wp:posOffset>1233170</wp:posOffset>
                </wp:positionV>
                <wp:extent cx="135890" cy="170180"/>
                <wp:effectExtent l="0" t="0" r="0" b="0"/>
                <wp:wrapNone/>
                <wp:docPr id="657" name="墨迹 657"/>
                <wp:cNvGraphicFramePr/>
                <a:graphic xmlns:a="http://schemas.openxmlformats.org/drawingml/2006/main">
                  <a:graphicData uri="http://schemas.microsoft.com/office/word/2010/wordprocessingInk">
                    <mc:AlternateContent xmlns:a14="http://schemas.microsoft.com/office/drawing/2010/main">
                      <mc:Choice Requires="a14">
                        <w14:contentPart bwMode="clr" r:id="rId883">
                          <w14:nvContentPartPr>
                            <w14:cNvPr id="657" name="墨迹 657"/>
                            <w14:cNvContentPartPr/>
                          </w14:nvContentPartPr>
                          <w14:xfrm>
                            <a:off x="4441825" y="8293100"/>
                            <a:ext cx="135890" cy="170180"/>
                          </w14:xfrm>
                        </w14:contentPart>
                      </mc:Choice>
                    </mc:AlternateContent>
                  </a:graphicData>
                </a:graphic>
              </wp:anchor>
            </w:drawing>
          </mc:Choice>
          <mc:Fallback>
            <w:pict>
              <v:shape id="_x0000_s1026" o:spid="_x0000_s1026" style="position:absolute;left:0pt;margin-left:278.85pt;margin-top:97.1pt;height:13.4pt;width:10.7pt;z-index:252301312;mso-width-relative:page;mso-height-relative:page;" filled="f" stroked="t" coordsize="21600,21600" o:gfxdata="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02336" behindDoc="0" locked="0" layoutInCell="1" allowOverlap="1">
                <wp:simplePos x="0" y="0"/>
                <wp:positionH relativeFrom="column">
                  <wp:posOffset>3624580</wp:posOffset>
                </wp:positionH>
                <wp:positionV relativeFrom="paragraph">
                  <wp:posOffset>1219200</wp:posOffset>
                </wp:positionV>
                <wp:extent cx="5080" cy="313055"/>
                <wp:effectExtent l="0" t="0" r="0" b="0"/>
                <wp:wrapNone/>
                <wp:docPr id="658" name="墨迹 658"/>
                <wp:cNvGraphicFramePr/>
                <a:graphic xmlns:a="http://schemas.openxmlformats.org/drawingml/2006/main">
                  <a:graphicData uri="http://schemas.microsoft.com/office/word/2010/wordprocessingInk">
                    <mc:AlternateContent xmlns:a14="http://schemas.microsoft.com/office/drawing/2010/main">
                      <mc:Choice Requires="a14">
                        <w14:contentPart bwMode="clr" r:id="rId884">
                          <w14:nvContentPartPr>
                            <w14:cNvPr id="658" name="墨迹 658"/>
                            <w14:cNvContentPartPr/>
                          </w14:nvContentPartPr>
                          <w14:xfrm>
                            <a:off x="4525010" y="8279130"/>
                            <a:ext cx="5080" cy="313055"/>
                          </w14:xfrm>
                        </w14:contentPart>
                      </mc:Choice>
                    </mc:AlternateContent>
                  </a:graphicData>
                </a:graphic>
              </wp:anchor>
            </w:drawing>
          </mc:Choice>
          <mc:Fallback>
            <w:pict>
              <v:shape id="_x0000_s1026" o:spid="_x0000_s1026" style="position:absolute;left:0pt;margin-left:285.4pt;margin-top:96pt;height:24.65pt;width:0.4pt;z-index:252302336;mso-width-relative:page;mso-height-relative:page;" filled="f" stroked="t" coordsize="21600,21600" o:gfxdata="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03360" behindDoc="0" locked="0" layoutInCell="1" allowOverlap="1">
                <wp:simplePos x="0" y="0"/>
                <wp:positionH relativeFrom="column">
                  <wp:posOffset>3765550</wp:posOffset>
                </wp:positionH>
                <wp:positionV relativeFrom="paragraph">
                  <wp:posOffset>1212215</wp:posOffset>
                </wp:positionV>
                <wp:extent cx="24765" cy="99060"/>
                <wp:effectExtent l="0" t="0" r="0" b="0"/>
                <wp:wrapNone/>
                <wp:docPr id="659" name="墨迹 659"/>
                <wp:cNvGraphicFramePr/>
                <a:graphic xmlns:a="http://schemas.openxmlformats.org/drawingml/2006/main">
                  <a:graphicData uri="http://schemas.microsoft.com/office/word/2010/wordprocessingInk">
                    <mc:AlternateContent xmlns:a14="http://schemas.microsoft.com/office/drawing/2010/main">
                      <mc:Choice Requires="a14">
                        <w14:contentPart bwMode="clr" r:id="rId885">
                          <w14:nvContentPartPr>
                            <w14:cNvPr id="659" name="墨迹 659"/>
                            <w14:cNvContentPartPr/>
                          </w14:nvContentPartPr>
                          <w14:xfrm>
                            <a:off x="4665980" y="8272145"/>
                            <a:ext cx="24765" cy="99060"/>
                          </w14:xfrm>
                        </w14:contentPart>
                      </mc:Choice>
                    </mc:AlternateContent>
                  </a:graphicData>
                </a:graphic>
              </wp:anchor>
            </w:drawing>
          </mc:Choice>
          <mc:Fallback>
            <w:pict>
              <v:shape id="_x0000_s1026" o:spid="_x0000_s1026" style="position:absolute;left:0pt;margin-left:296.5pt;margin-top:95.45pt;height:7.8pt;width:1.95pt;z-index:252303360;mso-width-relative:page;mso-height-relative:page;" filled="f" stroked="t" coordsize="21600,21600" o:gfxdata="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04384" behindDoc="0" locked="0" layoutInCell="1" allowOverlap="1">
                <wp:simplePos x="0" y="0"/>
                <wp:positionH relativeFrom="column">
                  <wp:posOffset>3806825</wp:posOffset>
                </wp:positionH>
                <wp:positionV relativeFrom="paragraph">
                  <wp:posOffset>1186815</wp:posOffset>
                </wp:positionV>
                <wp:extent cx="73025" cy="172720"/>
                <wp:effectExtent l="0" t="0" r="0" b="0"/>
                <wp:wrapNone/>
                <wp:docPr id="660" name="墨迹 660"/>
                <wp:cNvGraphicFramePr/>
                <a:graphic xmlns:a="http://schemas.openxmlformats.org/drawingml/2006/main">
                  <a:graphicData uri="http://schemas.microsoft.com/office/word/2010/wordprocessingInk">
                    <mc:AlternateContent xmlns:a14="http://schemas.microsoft.com/office/drawing/2010/main">
                      <mc:Choice Requires="a14">
                        <w14:contentPart bwMode="clr" r:id="rId886">
                          <w14:nvContentPartPr>
                            <w14:cNvPr id="660" name="墨迹 660"/>
                            <w14:cNvContentPartPr/>
                          </w14:nvContentPartPr>
                          <w14:xfrm>
                            <a:off x="4707255" y="8246745"/>
                            <a:ext cx="73025" cy="172720"/>
                          </w14:xfrm>
                        </w14:contentPart>
                      </mc:Choice>
                    </mc:AlternateContent>
                  </a:graphicData>
                </a:graphic>
              </wp:anchor>
            </w:drawing>
          </mc:Choice>
          <mc:Fallback>
            <w:pict>
              <v:shape id="_x0000_s1026" o:spid="_x0000_s1026" style="position:absolute;left:0pt;margin-left:299.75pt;margin-top:93.45pt;height:13.6pt;width:5.75pt;z-index:252304384;mso-width-relative:page;mso-height-relative:page;" filled="f" stroked="t" coordsize="21600,21600" o:gfxdata="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05408" behindDoc="0" locked="0" layoutInCell="1" allowOverlap="1">
                <wp:simplePos x="0" y="0"/>
                <wp:positionH relativeFrom="column">
                  <wp:posOffset>3732530</wp:posOffset>
                </wp:positionH>
                <wp:positionV relativeFrom="paragraph">
                  <wp:posOffset>1310005</wp:posOffset>
                </wp:positionV>
                <wp:extent cx="156845" cy="87630"/>
                <wp:effectExtent l="0" t="0" r="0" b="0"/>
                <wp:wrapNone/>
                <wp:docPr id="661" name="墨迹 661"/>
                <wp:cNvGraphicFramePr/>
                <a:graphic xmlns:a="http://schemas.openxmlformats.org/drawingml/2006/main">
                  <a:graphicData uri="http://schemas.microsoft.com/office/word/2010/wordprocessingInk">
                    <mc:AlternateContent xmlns:a14="http://schemas.microsoft.com/office/drawing/2010/main">
                      <mc:Choice Requires="a14">
                        <w14:contentPart bwMode="clr" r:id="rId887">
                          <w14:nvContentPartPr>
                            <w14:cNvPr id="661" name="墨迹 661"/>
                            <w14:cNvContentPartPr/>
                          </w14:nvContentPartPr>
                          <w14:xfrm>
                            <a:off x="4632960" y="8369935"/>
                            <a:ext cx="156845" cy="87630"/>
                          </w14:xfrm>
                        </w14:contentPart>
                      </mc:Choice>
                    </mc:AlternateContent>
                  </a:graphicData>
                </a:graphic>
              </wp:anchor>
            </w:drawing>
          </mc:Choice>
          <mc:Fallback>
            <w:pict>
              <v:shape id="_x0000_s1026" o:spid="_x0000_s1026" style="position:absolute;left:0pt;margin-left:293.9pt;margin-top:103.15pt;height:6.9pt;width:12.35pt;z-index:252305408;mso-width-relative:page;mso-height-relative:page;" filled="f" stroked="t" coordsize="21600,21600" o:gfxdata="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06432" behindDoc="0" locked="0" layoutInCell="1" allowOverlap="1">
                <wp:simplePos x="0" y="0"/>
                <wp:positionH relativeFrom="column">
                  <wp:posOffset>3858260</wp:posOffset>
                </wp:positionH>
                <wp:positionV relativeFrom="paragraph">
                  <wp:posOffset>1323975</wp:posOffset>
                </wp:positionV>
                <wp:extent cx="43815" cy="113665"/>
                <wp:effectExtent l="0" t="0" r="0" b="0"/>
                <wp:wrapNone/>
                <wp:docPr id="662" name="墨迹 662"/>
                <wp:cNvGraphicFramePr/>
                <a:graphic xmlns:a="http://schemas.openxmlformats.org/drawingml/2006/main">
                  <a:graphicData uri="http://schemas.microsoft.com/office/word/2010/wordprocessingInk">
                    <mc:AlternateContent xmlns:a14="http://schemas.microsoft.com/office/drawing/2010/main">
                      <mc:Choice Requires="a14">
                        <w14:contentPart bwMode="clr" r:id="rId888">
                          <w14:nvContentPartPr>
                            <w14:cNvPr id="662" name="墨迹 662"/>
                            <w14:cNvContentPartPr/>
                          </w14:nvContentPartPr>
                          <w14:xfrm>
                            <a:off x="4758690" y="8383905"/>
                            <a:ext cx="43815" cy="113665"/>
                          </w14:xfrm>
                        </w14:contentPart>
                      </mc:Choice>
                    </mc:AlternateContent>
                  </a:graphicData>
                </a:graphic>
              </wp:anchor>
            </w:drawing>
          </mc:Choice>
          <mc:Fallback>
            <w:pict>
              <v:shape id="_x0000_s1026" o:spid="_x0000_s1026" style="position:absolute;left:0pt;margin-left:303.8pt;margin-top:104.25pt;height:8.95pt;width:3.45pt;z-index:252306432;mso-width-relative:page;mso-height-relative:page;" filled="f" stroked="t" coordsize="21600,21600" o:gfxdata="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07456" behindDoc="0" locked="0" layoutInCell="1" allowOverlap="1">
                <wp:simplePos x="0" y="0"/>
                <wp:positionH relativeFrom="column">
                  <wp:posOffset>3737610</wp:posOffset>
                </wp:positionH>
                <wp:positionV relativeFrom="paragraph">
                  <wp:posOffset>1384935</wp:posOffset>
                </wp:positionV>
                <wp:extent cx="66675" cy="88900"/>
                <wp:effectExtent l="0" t="0" r="0" b="0"/>
                <wp:wrapNone/>
                <wp:docPr id="663" name="墨迹 663"/>
                <wp:cNvGraphicFramePr/>
                <a:graphic xmlns:a="http://schemas.openxmlformats.org/drawingml/2006/main">
                  <a:graphicData uri="http://schemas.microsoft.com/office/word/2010/wordprocessingInk">
                    <mc:AlternateContent xmlns:a14="http://schemas.microsoft.com/office/drawing/2010/main">
                      <mc:Choice Requires="a14">
                        <w14:contentPart bwMode="clr" r:id="rId889">
                          <w14:nvContentPartPr>
                            <w14:cNvPr id="663" name="墨迹 663"/>
                            <w14:cNvContentPartPr/>
                          </w14:nvContentPartPr>
                          <w14:xfrm>
                            <a:off x="4638040" y="8444865"/>
                            <a:ext cx="66675" cy="88900"/>
                          </w14:xfrm>
                        </w14:contentPart>
                      </mc:Choice>
                    </mc:AlternateContent>
                  </a:graphicData>
                </a:graphic>
              </wp:anchor>
            </w:drawing>
          </mc:Choice>
          <mc:Fallback>
            <w:pict>
              <v:shape id="_x0000_s1026" o:spid="_x0000_s1026" style="position:absolute;left:0pt;margin-left:294.3pt;margin-top:109.05pt;height:7pt;width:5.25pt;z-index:252307456;mso-width-relative:page;mso-height-relative:page;" filled="f" stroked="t" coordsize="21600,21600" o:gfxdata="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08480" behindDoc="0" locked="0" layoutInCell="1" allowOverlap="1">
                <wp:simplePos x="0" y="0"/>
                <wp:positionH relativeFrom="column">
                  <wp:posOffset>3765550</wp:posOffset>
                </wp:positionH>
                <wp:positionV relativeFrom="paragraph">
                  <wp:posOffset>1409700</wp:posOffset>
                </wp:positionV>
                <wp:extent cx="222250" cy="123825"/>
                <wp:effectExtent l="0" t="0" r="0" b="0"/>
                <wp:wrapNone/>
                <wp:docPr id="664" name="墨迹 664"/>
                <wp:cNvGraphicFramePr/>
                <a:graphic xmlns:a="http://schemas.openxmlformats.org/drawingml/2006/main">
                  <a:graphicData uri="http://schemas.microsoft.com/office/word/2010/wordprocessingInk">
                    <mc:AlternateContent xmlns:a14="http://schemas.microsoft.com/office/drawing/2010/main">
                      <mc:Choice Requires="a14">
                        <w14:contentPart bwMode="clr" r:id="rId890">
                          <w14:nvContentPartPr>
                            <w14:cNvPr id="664" name="墨迹 664"/>
                            <w14:cNvContentPartPr/>
                          </w14:nvContentPartPr>
                          <w14:xfrm>
                            <a:off x="4665980" y="8469630"/>
                            <a:ext cx="222250" cy="123825"/>
                          </w14:xfrm>
                        </w14:contentPart>
                      </mc:Choice>
                    </mc:AlternateContent>
                  </a:graphicData>
                </a:graphic>
              </wp:anchor>
            </w:drawing>
          </mc:Choice>
          <mc:Fallback>
            <w:pict>
              <v:shape id="_x0000_s1026" o:spid="_x0000_s1026" style="position:absolute;left:0pt;margin-left:296.5pt;margin-top:111pt;height:9.75pt;width:17.5pt;z-index:252308480;mso-width-relative:page;mso-height-relative:page;" filled="f" stroked="t" coordsize="21600,21600" o:gfxdata="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09504" behindDoc="0" locked="0" layoutInCell="1" allowOverlap="1">
                <wp:simplePos x="0" y="0"/>
                <wp:positionH relativeFrom="column">
                  <wp:posOffset>4069080</wp:posOffset>
                </wp:positionH>
                <wp:positionV relativeFrom="paragraph">
                  <wp:posOffset>1307465</wp:posOffset>
                </wp:positionV>
                <wp:extent cx="207645" cy="159385"/>
                <wp:effectExtent l="0" t="0" r="0" b="0"/>
                <wp:wrapNone/>
                <wp:docPr id="665" name="墨迹 665"/>
                <wp:cNvGraphicFramePr/>
                <a:graphic xmlns:a="http://schemas.openxmlformats.org/drawingml/2006/main">
                  <a:graphicData uri="http://schemas.microsoft.com/office/word/2010/wordprocessingInk">
                    <mc:AlternateContent xmlns:a14="http://schemas.microsoft.com/office/drawing/2010/main">
                      <mc:Choice Requires="a14">
                        <w14:contentPart bwMode="clr" r:id="rId891">
                          <w14:nvContentPartPr>
                            <w14:cNvPr id="665" name="墨迹 665"/>
                            <w14:cNvContentPartPr/>
                          </w14:nvContentPartPr>
                          <w14:xfrm>
                            <a:off x="4969510" y="8367395"/>
                            <a:ext cx="207645" cy="159385"/>
                          </w14:xfrm>
                        </w14:contentPart>
                      </mc:Choice>
                    </mc:AlternateContent>
                  </a:graphicData>
                </a:graphic>
              </wp:anchor>
            </w:drawing>
          </mc:Choice>
          <mc:Fallback>
            <w:pict>
              <v:shape id="_x0000_s1026" o:spid="_x0000_s1026" style="position:absolute;left:0pt;margin-left:320.4pt;margin-top:102.95pt;height:12.55pt;width:16.35pt;z-index:252309504;mso-width-relative:page;mso-height-relative:page;" filled="f" stroked="t" coordsize="21600,21600" o:gfxdata="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10528" behindDoc="0" locked="0" layoutInCell="1" allowOverlap="1">
                <wp:simplePos x="0" y="0"/>
                <wp:positionH relativeFrom="column">
                  <wp:posOffset>4290695</wp:posOffset>
                </wp:positionH>
                <wp:positionV relativeFrom="paragraph">
                  <wp:posOffset>1233805</wp:posOffset>
                </wp:positionV>
                <wp:extent cx="114300" cy="233680"/>
                <wp:effectExtent l="0" t="0" r="0" b="0"/>
                <wp:wrapNone/>
                <wp:docPr id="666" name="墨迹 666"/>
                <wp:cNvGraphicFramePr/>
                <a:graphic xmlns:a="http://schemas.openxmlformats.org/drawingml/2006/main">
                  <a:graphicData uri="http://schemas.microsoft.com/office/word/2010/wordprocessingInk">
                    <mc:AlternateContent xmlns:a14="http://schemas.microsoft.com/office/drawing/2010/main">
                      <mc:Choice Requires="a14">
                        <w14:contentPart bwMode="clr" r:id="rId892">
                          <w14:nvContentPartPr>
                            <w14:cNvPr id="666" name="墨迹 666"/>
                            <w14:cNvContentPartPr/>
                          </w14:nvContentPartPr>
                          <w14:xfrm>
                            <a:off x="5191125" y="8293735"/>
                            <a:ext cx="114300" cy="233680"/>
                          </w14:xfrm>
                        </w14:contentPart>
                      </mc:Choice>
                    </mc:AlternateContent>
                  </a:graphicData>
                </a:graphic>
              </wp:anchor>
            </w:drawing>
          </mc:Choice>
          <mc:Fallback>
            <w:pict>
              <v:shape id="_x0000_s1026" o:spid="_x0000_s1026" style="position:absolute;left:0pt;margin-left:337.85pt;margin-top:97.15pt;height:18.4pt;width:9pt;z-index:252310528;mso-width-relative:page;mso-height-relative:page;" filled="f" stroked="t" coordsize="21600,21600" o:gfxdata="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11552" behindDoc="0" locked="0" layoutInCell="1" allowOverlap="1">
                <wp:simplePos x="0" y="0"/>
                <wp:positionH relativeFrom="column">
                  <wp:posOffset>4432300</wp:posOffset>
                </wp:positionH>
                <wp:positionV relativeFrom="paragraph">
                  <wp:posOffset>1323340</wp:posOffset>
                </wp:positionV>
                <wp:extent cx="218440" cy="130810"/>
                <wp:effectExtent l="0" t="0" r="0" b="0"/>
                <wp:wrapNone/>
                <wp:docPr id="667" name="墨迹 667"/>
                <wp:cNvGraphicFramePr/>
                <a:graphic xmlns:a="http://schemas.openxmlformats.org/drawingml/2006/main">
                  <a:graphicData uri="http://schemas.microsoft.com/office/word/2010/wordprocessingInk">
                    <mc:AlternateContent xmlns:a14="http://schemas.microsoft.com/office/drawing/2010/main">
                      <mc:Choice Requires="a14">
                        <w14:contentPart bwMode="clr" r:id="rId893">
                          <w14:nvContentPartPr>
                            <w14:cNvPr id="667" name="墨迹 667"/>
                            <w14:cNvContentPartPr/>
                          </w14:nvContentPartPr>
                          <w14:xfrm>
                            <a:off x="5332730" y="8383270"/>
                            <a:ext cx="218440" cy="130810"/>
                          </w14:xfrm>
                        </w14:contentPart>
                      </mc:Choice>
                    </mc:AlternateContent>
                  </a:graphicData>
                </a:graphic>
              </wp:anchor>
            </w:drawing>
          </mc:Choice>
          <mc:Fallback>
            <w:pict>
              <v:shape id="_x0000_s1026" o:spid="_x0000_s1026" style="position:absolute;left:0pt;margin-left:349pt;margin-top:104.2pt;height:10.3pt;width:17.2pt;z-index:252311552;mso-width-relative:page;mso-height-relative:page;" filled="f" stroked="t" coordsize="21600,21600" o:gfxdata="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12576" behindDoc="0" locked="0" layoutInCell="1" allowOverlap="1">
                <wp:simplePos x="0" y="0"/>
                <wp:positionH relativeFrom="column">
                  <wp:posOffset>4643120</wp:posOffset>
                </wp:positionH>
                <wp:positionV relativeFrom="paragraph">
                  <wp:posOffset>1416685</wp:posOffset>
                </wp:positionV>
                <wp:extent cx="128905" cy="20320"/>
                <wp:effectExtent l="0" t="0" r="0" b="0"/>
                <wp:wrapNone/>
                <wp:docPr id="668" name="墨迹 668"/>
                <wp:cNvGraphicFramePr/>
                <a:graphic xmlns:a="http://schemas.openxmlformats.org/drawingml/2006/main">
                  <a:graphicData uri="http://schemas.microsoft.com/office/word/2010/wordprocessingInk">
                    <mc:AlternateContent xmlns:a14="http://schemas.microsoft.com/office/drawing/2010/main">
                      <mc:Choice Requires="a14">
                        <w14:contentPart bwMode="clr" r:id="rId894">
                          <w14:nvContentPartPr>
                            <w14:cNvPr id="668" name="墨迹 668"/>
                            <w14:cNvContentPartPr/>
                          </w14:nvContentPartPr>
                          <w14:xfrm>
                            <a:off x="5543550" y="8476615"/>
                            <a:ext cx="128905" cy="20320"/>
                          </w14:xfrm>
                        </w14:contentPart>
                      </mc:Choice>
                    </mc:AlternateContent>
                  </a:graphicData>
                </a:graphic>
              </wp:anchor>
            </w:drawing>
          </mc:Choice>
          <mc:Fallback>
            <w:pict>
              <v:shape id="_x0000_s1026" o:spid="_x0000_s1026" style="position:absolute;left:0pt;margin-left:365.6pt;margin-top:111.55pt;height:1.6pt;width:10.15pt;z-index:252312576;mso-width-relative:page;mso-height-relative:page;" filled="f" stroked="t" coordsize="21600,21600" o:gfxdata="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13600" behindDoc="0" locked="0" layoutInCell="1" allowOverlap="1">
                <wp:simplePos x="0" y="0"/>
                <wp:positionH relativeFrom="column">
                  <wp:posOffset>4857750</wp:posOffset>
                </wp:positionH>
                <wp:positionV relativeFrom="paragraph">
                  <wp:posOffset>1334770</wp:posOffset>
                </wp:positionV>
                <wp:extent cx="67945" cy="122555"/>
                <wp:effectExtent l="0" t="0" r="0" b="0"/>
                <wp:wrapNone/>
                <wp:docPr id="669" name="墨迹 669"/>
                <wp:cNvGraphicFramePr/>
                <a:graphic xmlns:a="http://schemas.openxmlformats.org/drawingml/2006/main">
                  <a:graphicData uri="http://schemas.microsoft.com/office/word/2010/wordprocessingInk">
                    <mc:AlternateContent xmlns:a14="http://schemas.microsoft.com/office/drawing/2010/main">
                      <mc:Choice Requires="a14">
                        <w14:contentPart bwMode="clr" r:id="rId895">
                          <w14:nvContentPartPr>
                            <w14:cNvPr id="669" name="墨迹 669"/>
                            <w14:cNvContentPartPr/>
                          </w14:nvContentPartPr>
                          <w14:xfrm>
                            <a:off x="5758180" y="8394700"/>
                            <a:ext cx="67945" cy="122555"/>
                          </w14:xfrm>
                        </w14:contentPart>
                      </mc:Choice>
                    </mc:AlternateContent>
                  </a:graphicData>
                </a:graphic>
              </wp:anchor>
            </w:drawing>
          </mc:Choice>
          <mc:Fallback>
            <w:pict>
              <v:shape id="_x0000_s1026" o:spid="_x0000_s1026" style="position:absolute;left:0pt;margin-left:382.5pt;margin-top:105.1pt;height:9.65pt;width:5.35pt;z-index:252313600;mso-width-relative:page;mso-height-relative:page;" filled="f" stroked="t" coordsize="21600,21600" o:gfxdata="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14624" behindDoc="0" locked="0" layoutInCell="1" allowOverlap="1">
                <wp:simplePos x="0" y="0"/>
                <wp:positionH relativeFrom="column">
                  <wp:posOffset>4963795</wp:posOffset>
                </wp:positionH>
                <wp:positionV relativeFrom="paragraph">
                  <wp:posOffset>1305560</wp:posOffset>
                </wp:positionV>
                <wp:extent cx="125095" cy="147955"/>
                <wp:effectExtent l="0" t="0" r="0" b="0"/>
                <wp:wrapNone/>
                <wp:docPr id="670" name="墨迹 670"/>
                <wp:cNvGraphicFramePr/>
                <a:graphic xmlns:a="http://schemas.openxmlformats.org/drawingml/2006/main">
                  <a:graphicData uri="http://schemas.microsoft.com/office/word/2010/wordprocessingInk">
                    <mc:AlternateContent xmlns:a14="http://schemas.microsoft.com/office/drawing/2010/main">
                      <mc:Choice Requires="a14">
                        <w14:contentPart bwMode="clr" r:id="rId896">
                          <w14:nvContentPartPr>
                            <w14:cNvPr id="670" name="墨迹 670"/>
                            <w14:cNvContentPartPr/>
                          </w14:nvContentPartPr>
                          <w14:xfrm>
                            <a:off x="5864225" y="8365490"/>
                            <a:ext cx="125095" cy="147955"/>
                          </w14:xfrm>
                        </w14:contentPart>
                      </mc:Choice>
                    </mc:AlternateContent>
                  </a:graphicData>
                </a:graphic>
              </wp:anchor>
            </w:drawing>
          </mc:Choice>
          <mc:Fallback>
            <w:pict>
              <v:shape id="_x0000_s1026" o:spid="_x0000_s1026" style="position:absolute;left:0pt;margin-left:390.85pt;margin-top:102.8pt;height:11.65pt;width:9.85pt;z-index:252314624;mso-width-relative:page;mso-height-relative:page;" filled="f" stroked="t" coordsize="21600,21600" o:gfxdata="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15648" behindDoc="0" locked="0" layoutInCell="1" allowOverlap="1">
                <wp:simplePos x="0" y="0"/>
                <wp:positionH relativeFrom="column">
                  <wp:posOffset>5098415</wp:posOffset>
                </wp:positionH>
                <wp:positionV relativeFrom="paragraph">
                  <wp:posOffset>1326515</wp:posOffset>
                </wp:positionV>
                <wp:extent cx="144145" cy="93345"/>
                <wp:effectExtent l="0" t="0" r="0" b="0"/>
                <wp:wrapNone/>
                <wp:docPr id="671" name="墨迹 671"/>
                <wp:cNvGraphicFramePr/>
                <a:graphic xmlns:a="http://schemas.openxmlformats.org/drawingml/2006/main">
                  <a:graphicData uri="http://schemas.microsoft.com/office/word/2010/wordprocessingInk">
                    <mc:AlternateContent xmlns:a14="http://schemas.microsoft.com/office/drawing/2010/main">
                      <mc:Choice Requires="a14">
                        <w14:contentPart bwMode="clr" r:id="rId897">
                          <w14:nvContentPartPr>
                            <w14:cNvPr id="671" name="墨迹 671"/>
                            <w14:cNvContentPartPr/>
                          </w14:nvContentPartPr>
                          <w14:xfrm>
                            <a:off x="5998845" y="8386445"/>
                            <a:ext cx="144145" cy="93345"/>
                          </w14:xfrm>
                        </w14:contentPart>
                      </mc:Choice>
                    </mc:AlternateContent>
                  </a:graphicData>
                </a:graphic>
              </wp:anchor>
            </w:drawing>
          </mc:Choice>
          <mc:Fallback>
            <w:pict>
              <v:shape id="_x0000_s1026" o:spid="_x0000_s1026" style="position:absolute;left:0pt;margin-left:401.45pt;margin-top:104.45pt;height:7.35pt;width:11.35pt;z-index:252315648;mso-width-relative:page;mso-height-relative:page;" filled="f" stroked="t" coordsize="21600,21600" o:gfxdata="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16672" behindDoc="0" locked="0" layoutInCell="1" allowOverlap="1">
                <wp:simplePos x="0" y="0"/>
                <wp:positionH relativeFrom="column">
                  <wp:posOffset>5266690</wp:posOffset>
                </wp:positionH>
                <wp:positionV relativeFrom="paragraph">
                  <wp:posOffset>1337945</wp:posOffset>
                </wp:positionV>
                <wp:extent cx="103505" cy="96520"/>
                <wp:effectExtent l="0" t="0" r="0" b="0"/>
                <wp:wrapNone/>
                <wp:docPr id="672" name="墨迹 672"/>
                <wp:cNvGraphicFramePr/>
                <a:graphic xmlns:a="http://schemas.openxmlformats.org/drawingml/2006/main">
                  <a:graphicData uri="http://schemas.microsoft.com/office/word/2010/wordprocessingInk">
                    <mc:AlternateContent xmlns:a14="http://schemas.microsoft.com/office/drawing/2010/main">
                      <mc:Choice Requires="a14">
                        <w14:contentPart bwMode="clr" r:id="rId898">
                          <w14:nvContentPartPr>
                            <w14:cNvPr id="672" name="墨迹 672"/>
                            <w14:cNvContentPartPr/>
                          </w14:nvContentPartPr>
                          <w14:xfrm>
                            <a:off x="6167120" y="8397875"/>
                            <a:ext cx="103505" cy="96520"/>
                          </w14:xfrm>
                        </w14:contentPart>
                      </mc:Choice>
                    </mc:AlternateContent>
                  </a:graphicData>
                </a:graphic>
              </wp:anchor>
            </w:drawing>
          </mc:Choice>
          <mc:Fallback>
            <w:pict>
              <v:shape id="_x0000_s1026" o:spid="_x0000_s1026" style="position:absolute;left:0pt;margin-left:414.7pt;margin-top:105.35pt;height:7.6pt;width:8.15pt;z-index:252316672;mso-width-relative:page;mso-height-relative:page;" filled="f" stroked="t" coordsize="21600,21600" o:gfxdata="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17696" behindDoc="0" locked="0" layoutInCell="1" allowOverlap="1">
                <wp:simplePos x="0" y="0"/>
                <wp:positionH relativeFrom="column">
                  <wp:posOffset>5408295</wp:posOffset>
                </wp:positionH>
                <wp:positionV relativeFrom="paragraph">
                  <wp:posOffset>1323975</wp:posOffset>
                </wp:positionV>
                <wp:extent cx="9525" cy="72390"/>
                <wp:effectExtent l="0" t="0" r="0" b="0"/>
                <wp:wrapNone/>
                <wp:docPr id="673" name="墨迹 673"/>
                <wp:cNvGraphicFramePr/>
                <a:graphic xmlns:a="http://schemas.openxmlformats.org/drawingml/2006/main">
                  <a:graphicData uri="http://schemas.microsoft.com/office/word/2010/wordprocessingInk">
                    <mc:AlternateContent xmlns:a14="http://schemas.microsoft.com/office/drawing/2010/main">
                      <mc:Choice Requires="a14">
                        <w14:contentPart bwMode="clr" r:id="rId899">
                          <w14:nvContentPartPr>
                            <w14:cNvPr id="673" name="墨迹 673"/>
                            <w14:cNvContentPartPr/>
                          </w14:nvContentPartPr>
                          <w14:xfrm>
                            <a:off x="6308725" y="8383905"/>
                            <a:ext cx="9525" cy="72390"/>
                          </w14:xfrm>
                        </w14:contentPart>
                      </mc:Choice>
                    </mc:AlternateContent>
                  </a:graphicData>
                </a:graphic>
              </wp:anchor>
            </w:drawing>
          </mc:Choice>
          <mc:Fallback>
            <w:pict>
              <v:shape id="_x0000_s1026" o:spid="_x0000_s1026" style="position:absolute;left:0pt;margin-left:425.85pt;margin-top:104.25pt;height:5.7pt;width:0.75pt;z-index:252317696;mso-width-relative:page;mso-height-relative:page;" filled="f" stroked="t" coordsize="21600,21600" o:gfxdata="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18720" behindDoc="0" locked="0" layoutInCell="1" allowOverlap="1">
                <wp:simplePos x="0" y="0"/>
                <wp:positionH relativeFrom="column">
                  <wp:posOffset>5438140</wp:posOffset>
                </wp:positionH>
                <wp:positionV relativeFrom="paragraph">
                  <wp:posOffset>1276350</wp:posOffset>
                </wp:positionV>
                <wp:extent cx="21590" cy="19050"/>
                <wp:effectExtent l="0" t="0" r="0" b="0"/>
                <wp:wrapNone/>
                <wp:docPr id="674" name="墨迹 674"/>
                <wp:cNvGraphicFramePr/>
                <a:graphic xmlns:a="http://schemas.openxmlformats.org/drawingml/2006/main">
                  <a:graphicData uri="http://schemas.microsoft.com/office/word/2010/wordprocessingInk">
                    <mc:AlternateContent xmlns:a14="http://schemas.microsoft.com/office/drawing/2010/main">
                      <mc:Choice Requires="a14">
                        <w14:contentPart bwMode="clr" r:id="rId900">
                          <w14:nvContentPartPr>
                            <w14:cNvPr id="674" name="墨迹 674"/>
                            <w14:cNvContentPartPr/>
                          </w14:nvContentPartPr>
                          <w14:xfrm>
                            <a:off x="6338570" y="8336280"/>
                            <a:ext cx="21590" cy="19050"/>
                          </w14:xfrm>
                        </w14:contentPart>
                      </mc:Choice>
                    </mc:AlternateContent>
                  </a:graphicData>
                </a:graphic>
              </wp:anchor>
            </w:drawing>
          </mc:Choice>
          <mc:Fallback>
            <w:pict>
              <v:shape id="_x0000_s1026" o:spid="_x0000_s1026" style="position:absolute;left:0pt;margin-left:428.2pt;margin-top:100.5pt;height:1.5pt;width:1.7pt;z-index:252318720;mso-width-relative:page;mso-height-relative:page;" filled="f" stroked="t" coordsize="21600,21600" o:gfxdata="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19744" behindDoc="0" locked="0" layoutInCell="1" allowOverlap="1">
                <wp:simplePos x="0" y="0"/>
                <wp:positionH relativeFrom="column">
                  <wp:posOffset>5485765</wp:posOffset>
                </wp:positionH>
                <wp:positionV relativeFrom="paragraph">
                  <wp:posOffset>1312545</wp:posOffset>
                </wp:positionV>
                <wp:extent cx="116840" cy="79375"/>
                <wp:effectExtent l="0" t="0" r="0" b="0"/>
                <wp:wrapNone/>
                <wp:docPr id="675" name="墨迹 675"/>
                <wp:cNvGraphicFramePr/>
                <a:graphic xmlns:a="http://schemas.openxmlformats.org/drawingml/2006/main">
                  <a:graphicData uri="http://schemas.microsoft.com/office/word/2010/wordprocessingInk">
                    <mc:AlternateContent xmlns:a14="http://schemas.microsoft.com/office/drawing/2010/main">
                      <mc:Choice Requires="a14">
                        <w14:contentPart bwMode="clr" r:id="rId901">
                          <w14:nvContentPartPr>
                            <w14:cNvPr id="675" name="墨迹 675"/>
                            <w14:cNvContentPartPr/>
                          </w14:nvContentPartPr>
                          <w14:xfrm>
                            <a:off x="6386195" y="8372475"/>
                            <a:ext cx="116840" cy="79375"/>
                          </w14:xfrm>
                        </w14:contentPart>
                      </mc:Choice>
                    </mc:AlternateContent>
                  </a:graphicData>
                </a:graphic>
              </wp:anchor>
            </w:drawing>
          </mc:Choice>
          <mc:Fallback>
            <w:pict>
              <v:shape id="_x0000_s1026" o:spid="_x0000_s1026" style="position:absolute;left:0pt;margin-left:431.95pt;margin-top:103.35pt;height:6.25pt;width:9.2pt;z-index:252319744;mso-width-relative:page;mso-height-relative:page;" filled="f" stroked="t" coordsize="21600,21600" o:gfxdata="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">
                <v:fill on="f" focussize="0,0"/>
                <v:stroke weight="1.04984251968504pt" color="#00BFF3" opacity="65535f" joinstyle="round"/>
                <v:imagedata o:title=""/>
                <o:lock v:ext="edit" aspectratio="f"/>
              </v:shape>
            </w:pict>
          </mc:Fallback>
        </mc:AlternateContent>
      </w:r>
      <w:r>
        <w:rPr>
          <w:rFonts w:hint="eastAsia"/>
          <w:sz w:val="24"/>
          <w:szCs w:val="24"/>
        </w:rPr>
        <w:t>根据上文中的分布图易知，绝大部分区域中阿姨数都大于甚至远大于订单数，</w:t>
      </w:r>
      <w:r>
        <w:rPr>
          <w:rFonts w:hint="eastAsia"/>
          <w:sz w:val="24"/>
          <w:szCs w:val="24"/>
          <w:highlight w:val="magenta"/>
        </w:rPr>
        <w:t>若某时刻某区域发生阿姨数小于订单数、不存在可行解的情况</w:t>
      </w:r>
      <w:r>
        <w:rPr>
          <w:rFonts w:hint="eastAsia"/>
          <w:sz w:val="24"/>
          <w:szCs w:val="24"/>
          <w:highlight w:val="none"/>
        </w:rPr>
        <w:t>，可将区域扩大，缩减网格数量。区域扩大后，会重新对订单和阿姨进行划分，再次计算当前网格</w:t>
      </w:r>
      <w:r>
        <w:rPr>
          <w:rFonts w:hint="eastAsia"/>
          <w:sz w:val="24"/>
          <w:szCs w:val="24"/>
        </w:rPr>
        <w:t>的阿姨数和订单数，若依旧存在阿姨数小于订单数的情况，则继续迭代、扩大区</w:t>
      </w:r>
      <w:r>
        <w:rPr>
          <w:rFonts w:hint="eastAsia"/>
          <w:sz w:val="24"/>
          <w:szCs w:val="24"/>
          <w:highlight w:val="none"/>
        </w:rPr>
        <w:t>域，</w:t>
      </w:r>
      <w:r>
        <w:rPr>
          <w:rFonts w:hint="eastAsia"/>
          <w:sz w:val="24"/>
          <w:szCs w:val="24"/>
          <w:highlight w:val="magenta"/>
        </w:rPr>
        <w:t>直至满足阿姨数大于等于订单数或网格划分缩减为</w:t>
      </w:r>
      <w:r>
        <w:rPr>
          <w:position w:val="-4"/>
          <w:highlight w:val="magenta"/>
        </w:rPr>
        <w:object>
          <v:shape id="_x0000_i1088" o:spt="75" type="#_x0000_t75" style="height:13pt;width:20pt;" o:ole="t" filled="f" o:preferrelative="t" stroked="f" coordsize="21600,21600">
            <v:path/>
            <v:fill on="f" focussize="0,0"/>
            <v:stroke on="f" joinstyle="miter"/>
            <v:imagedata r:id="rId903" o:title=""/>
            <o:lock v:ext="edit" aspectratio="t"/>
            <w10:wrap type="none"/>
            <w10:anchorlock/>
          </v:shape>
          <o:OLEObject Type="Embed" ProgID="Equation.DSMT4" ShapeID="_x0000_i1088" DrawAspect="Content" ObjectID="_1468075788" r:id="rId902">
            <o:LockedField>false</o:LockedField>
          </o:OLEObject>
        </w:object>
      </w:r>
      <w:r>
        <w:rPr>
          <w:rFonts w:hint="eastAsia"/>
          <w:sz w:val="24"/>
          <w:szCs w:val="24"/>
          <w:highlight w:val="magenta"/>
        </w:rPr>
        <w:t>为止。</w:t>
      </w:r>
    </w:p>
    <w:p>
      <w:pPr>
        <w:spacing w:line="360" w:lineRule="auto"/>
        <w:ind w:firstLine="480" w:firstLineChars="200"/>
        <w:jc w:val="center"/>
        <w:rPr>
          <w:color w:val="FF0000"/>
          <w:sz w:val="24"/>
          <w:szCs w:val="24"/>
        </w:rPr>
      </w:pPr>
      <w:r>
        <mc:AlternateContent>
          <mc:Choice Requires="wps">
            <w:drawing>
              <wp:anchor distT="0" distB="0" distL="114300" distR="114300" simplePos="0" relativeHeight="252323840" behindDoc="0" locked="0" layoutInCell="1" allowOverlap="1">
                <wp:simplePos x="0" y="0"/>
                <wp:positionH relativeFrom="column">
                  <wp:posOffset>4221480</wp:posOffset>
                </wp:positionH>
                <wp:positionV relativeFrom="paragraph">
                  <wp:posOffset>198120</wp:posOffset>
                </wp:positionV>
                <wp:extent cx="137160" cy="118110"/>
                <wp:effectExtent l="0" t="0" r="0" b="0"/>
                <wp:wrapNone/>
                <wp:docPr id="680" name="墨迹 680"/>
                <wp:cNvGraphicFramePr/>
                <a:graphic xmlns:a="http://schemas.openxmlformats.org/drawingml/2006/main">
                  <a:graphicData uri="http://schemas.microsoft.com/office/word/2010/wordprocessingInk">
                    <mc:AlternateContent xmlns:a14="http://schemas.microsoft.com/office/drawing/2010/main">
                      <mc:Choice Requires="a14">
                        <w14:contentPart bwMode="clr" r:id="rId904">
                          <w14:nvContentPartPr>
                            <w14:cNvPr id="680" name="墨迹 680"/>
                            <w14:cNvContentPartPr/>
                          </w14:nvContentPartPr>
                          <w14:xfrm>
                            <a:off x="5121910" y="8743950"/>
                            <a:ext cx="137160" cy="118110"/>
                          </w14:xfrm>
                        </w14:contentPart>
                      </mc:Choice>
                    </mc:AlternateContent>
                  </a:graphicData>
                </a:graphic>
              </wp:anchor>
            </w:drawing>
          </mc:Choice>
          <mc:Fallback>
            <w:pict>
              <v:shape id="_x0000_s1026" o:spid="_x0000_s1026" style="position:absolute;left:0pt;margin-left:332.4pt;margin-top:15.6pt;height:9.3pt;width:10.8pt;z-index:252323840;mso-width-relative:page;mso-height-relative:page;" filled="f" stroked="t" coordsize="21600,21600" o:gfxdata="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24864" behindDoc="0" locked="0" layoutInCell="1" allowOverlap="1">
                <wp:simplePos x="0" y="0"/>
                <wp:positionH relativeFrom="column">
                  <wp:posOffset>4377690</wp:posOffset>
                </wp:positionH>
                <wp:positionV relativeFrom="paragraph">
                  <wp:posOffset>240030</wp:posOffset>
                </wp:positionV>
                <wp:extent cx="66675" cy="59690"/>
                <wp:effectExtent l="0" t="0" r="0" b="0"/>
                <wp:wrapNone/>
                <wp:docPr id="681" name="墨迹 681"/>
                <wp:cNvGraphicFramePr/>
                <a:graphic xmlns:a="http://schemas.openxmlformats.org/drawingml/2006/main">
                  <a:graphicData uri="http://schemas.microsoft.com/office/word/2010/wordprocessingInk">
                    <mc:AlternateContent xmlns:a14="http://schemas.microsoft.com/office/drawing/2010/main">
                      <mc:Choice Requires="a14">
                        <w14:contentPart bwMode="clr" r:id="rId905">
                          <w14:nvContentPartPr>
                            <w14:cNvPr id="681" name="墨迹 681"/>
                            <w14:cNvContentPartPr/>
                          </w14:nvContentPartPr>
                          <w14:xfrm>
                            <a:off x="5278120" y="8785860"/>
                            <a:ext cx="66675" cy="59690"/>
                          </w14:xfrm>
                        </w14:contentPart>
                      </mc:Choice>
                    </mc:AlternateContent>
                  </a:graphicData>
                </a:graphic>
              </wp:anchor>
            </w:drawing>
          </mc:Choice>
          <mc:Fallback>
            <w:pict>
              <v:shape id="_x0000_s1026" o:spid="_x0000_s1026" style="position:absolute;left:0pt;margin-left:344.7pt;margin-top:18.9pt;height:4.7pt;width:5.25pt;z-index:252324864;mso-width-relative:page;mso-height-relative:page;" filled="f" stroked="t" coordsize="21600,21600" o:gfxdata="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25888" behindDoc="0" locked="0" layoutInCell="1" allowOverlap="1">
                <wp:simplePos x="0" y="0"/>
                <wp:positionH relativeFrom="column">
                  <wp:posOffset>4497705</wp:posOffset>
                </wp:positionH>
                <wp:positionV relativeFrom="paragraph">
                  <wp:posOffset>147955</wp:posOffset>
                </wp:positionV>
                <wp:extent cx="130175" cy="153670"/>
                <wp:effectExtent l="0" t="0" r="0" b="0"/>
                <wp:wrapNone/>
                <wp:docPr id="682" name="墨迹 682"/>
                <wp:cNvGraphicFramePr/>
                <a:graphic xmlns:a="http://schemas.openxmlformats.org/drawingml/2006/main">
                  <a:graphicData uri="http://schemas.microsoft.com/office/word/2010/wordprocessingInk">
                    <mc:AlternateContent xmlns:a14="http://schemas.microsoft.com/office/drawing/2010/main">
                      <mc:Choice Requires="a14">
                        <w14:contentPart bwMode="clr" r:id="rId906">
                          <w14:nvContentPartPr>
                            <w14:cNvPr id="682" name="墨迹 682"/>
                            <w14:cNvContentPartPr/>
                          </w14:nvContentPartPr>
                          <w14:xfrm>
                            <a:off x="5398135" y="8693785"/>
                            <a:ext cx="130175" cy="153670"/>
                          </w14:xfrm>
                        </w14:contentPart>
                      </mc:Choice>
                    </mc:AlternateContent>
                  </a:graphicData>
                </a:graphic>
              </wp:anchor>
            </w:drawing>
          </mc:Choice>
          <mc:Fallback>
            <w:pict>
              <v:shape id="_x0000_s1026" o:spid="_x0000_s1026" style="position:absolute;left:0pt;margin-left:354.15pt;margin-top:11.65pt;height:12.1pt;width:10.25pt;z-index:252325888;mso-width-relative:page;mso-height-relative:page;" filled="f" stroked="t" coordsize="21600,21600" o:gfxdata="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26912" behindDoc="0" locked="0" layoutInCell="1" allowOverlap="1">
                <wp:simplePos x="0" y="0"/>
                <wp:positionH relativeFrom="column">
                  <wp:posOffset>4881880</wp:posOffset>
                </wp:positionH>
                <wp:positionV relativeFrom="paragraph">
                  <wp:posOffset>104140</wp:posOffset>
                </wp:positionV>
                <wp:extent cx="40005" cy="316230"/>
                <wp:effectExtent l="0" t="0" r="0" b="0"/>
                <wp:wrapNone/>
                <wp:docPr id="683" name="墨迹 683"/>
                <wp:cNvGraphicFramePr/>
                <a:graphic xmlns:a="http://schemas.openxmlformats.org/drawingml/2006/main">
                  <a:graphicData uri="http://schemas.microsoft.com/office/word/2010/wordprocessingInk">
                    <mc:AlternateContent xmlns:a14="http://schemas.microsoft.com/office/drawing/2010/main">
                      <mc:Choice Requires="a14">
                        <w14:contentPart bwMode="clr" r:id="rId907">
                          <w14:nvContentPartPr>
                            <w14:cNvPr id="683" name="墨迹 683"/>
                            <w14:cNvContentPartPr/>
                          </w14:nvContentPartPr>
                          <w14:xfrm>
                            <a:off x="5782310" y="8649970"/>
                            <a:ext cx="40005" cy="316230"/>
                          </w14:xfrm>
                        </w14:contentPart>
                      </mc:Choice>
                    </mc:AlternateContent>
                  </a:graphicData>
                </a:graphic>
              </wp:anchor>
            </w:drawing>
          </mc:Choice>
          <mc:Fallback>
            <w:pict>
              <v:shape id="_x0000_s1026" o:spid="_x0000_s1026" style="position:absolute;left:0pt;margin-left:384.4pt;margin-top:8.2pt;height:24.9pt;width:3.15pt;z-index:252326912;mso-width-relative:page;mso-height-relative:page;" filled="f" stroked="t" coordsize="21600,21600" o:gfxdata="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27936" behindDoc="0" locked="0" layoutInCell="1" allowOverlap="1">
                <wp:simplePos x="0" y="0"/>
                <wp:positionH relativeFrom="column">
                  <wp:posOffset>4817110</wp:posOffset>
                </wp:positionH>
                <wp:positionV relativeFrom="paragraph">
                  <wp:posOffset>215900</wp:posOffset>
                </wp:positionV>
                <wp:extent cx="118110" cy="41275"/>
                <wp:effectExtent l="0" t="0" r="0" b="0"/>
                <wp:wrapNone/>
                <wp:docPr id="684" name="墨迹 684"/>
                <wp:cNvGraphicFramePr/>
                <a:graphic xmlns:a="http://schemas.openxmlformats.org/drawingml/2006/main">
                  <a:graphicData uri="http://schemas.microsoft.com/office/word/2010/wordprocessingInk">
                    <mc:AlternateContent xmlns:a14="http://schemas.microsoft.com/office/drawing/2010/main">
                      <mc:Choice Requires="a14">
                        <w14:contentPart bwMode="clr" r:id="rId908">
                          <w14:nvContentPartPr>
                            <w14:cNvPr id="684" name="墨迹 684"/>
                            <w14:cNvContentPartPr/>
                          </w14:nvContentPartPr>
                          <w14:xfrm>
                            <a:off x="5717540" y="8761730"/>
                            <a:ext cx="118110" cy="41275"/>
                          </w14:xfrm>
                        </w14:contentPart>
                      </mc:Choice>
                    </mc:AlternateContent>
                  </a:graphicData>
                </a:graphic>
              </wp:anchor>
            </w:drawing>
          </mc:Choice>
          <mc:Fallback>
            <w:pict>
              <v:shape id="_x0000_s1026" o:spid="_x0000_s1026" style="position:absolute;left:0pt;margin-left:379.3pt;margin-top:17pt;height:3.25pt;width:9.3pt;z-index:252327936;mso-width-relative:page;mso-height-relative:page;" filled="f" stroked="t" coordsize="21600,21600" o:gfxdata="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28960" behindDoc="0" locked="0" layoutInCell="1" allowOverlap="1">
                <wp:simplePos x="0" y="0"/>
                <wp:positionH relativeFrom="column">
                  <wp:posOffset>4993640</wp:posOffset>
                </wp:positionH>
                <wp:positionV relativeFrom="paragraph">
                  <wp:posOffset>188595</wp:posOffset>
                </wp:positionV>
                <wp:extent cx="54610" cy="95885"/>
                <wp:effectExtent l="0" t="0" r="0" b="0"/>
                <wp:wrapNone/>
                <wp:docPr id="685" name="墨迹 685"/>
                <wp:cNvGraphicFramePr/>
                <a:graphic xmlns:a="http://schemas.openxmlformats.org/drawingml/2006/main">
                  <a:graphicData uri="http://schemas.microsoft.com/office/word/2010/wordprocessingInk">
                    <mc:AlternateContent xmlns:a14="http://schemas.microsoft.com/office/drawing/2010/main">
                      <mc:Choice Requires="a14">
                        <w14:contentPart bwMode="clr" r:id="rId909">
                          <w14:nvContentPartPr>
                            <w14:cNvPr id="685" name="墨迹 685"/>
                            <w14:cNvContentPartPr/>
                          </w14:nvContentPartPr>
                          <w14:xfrm>
                            <a:off x="5894070" y="8734425"/>
                            <a:ext cx="54610" cy="95885"/>
                          </w14:xfrm>
                        </w14:contentPart>
                      </mc:Choice>
                    </mc:AlternateContent>
                  </a:graphicData>
                </a:graphic>
              </wp:anchor>
            </w:drawing>
          </mc:Choice>
          <mc:Fallback>
            <w:pict>
              <v:shape id="_x0000_s1026" o:spid="_x0000_s1026" style="position:absolute;left:0pt;margin-left:393.2pt;margin-top:14.85pt;height:7.55pt;width:4.3pt;z-index:252328960;mso-width-relative:page;mso-height-relative:page;" filled="f" stroked="t" coordsize="21600,21600" o:gfxdata="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29984" behindDoc="0" locked="0" layoutInCell="1" allowOverlap="1">
                <wp:simplePos x="0" y="0"/>
                <wp:positionH relativeFrom="column">
                  <wp:posOffset>5085080</wp:posOffset>
                </wp:positionH>
                <wp:positionV relativeFrom="paragraph">
                  <wp:posOffset>170180</wp:posOffset>
                </wp:positionV>
                <wp:extent cx="81280" cy="103505"/>
                <wp:effectExtent l="0" t="0" r="0" b="0"/>
                <wp:wrapNone/>
                <wp:docPr id="686" name="墨迹 686"/>
                <wp:cNvGraphicFramePr/>
                <a:graphic xmlns:a="http://schemas.openxmlformats.org/drawingml/2006/main">
                  <a:graphicData uri="http://schemas.microsoft.com/office/word/2010/wordprocessingInk">
                    <mc:AlternateContent xmlns:a14="http://schemas.microsoft.com/office/drawing/2010/main">
                      <mc:Choice Requires="a14">
                        <w14:contentPart bwMode="clr" r:id="rId910">
                          <w14:nvContentPartPr>
                            <w14:cNvPr id="686" name="墨迹 686"/>
                            <w14:cNvContentPartPr/>
                          </w14:nvContentPartPr>
                          <w14:xfrm>
                            <a:off x="5985510" y="8716010"/>
                            <a:ext cx="81280" cy="103505"/>
                          </w14:xfrm>
                        </w14:contentPart>
                      </mc:Choice>
                    </mc:AlternateContent>
                  </a:graphicData>
                </a:graphic>
              </wp:anchor>
            </w:drawing>
          </mc:Choice>
          <mc:Fallback>
            <w:pict>
              <v:shape id="_x0000_s1026" o:spid="_x0000_s1026" style="position:absolute;left:0pt;margin-left:400.4pt;margin-top:13.4pt;height:8.15pt;width:6.4pt;z-index:252329984;mso-width-relative:page;mso-height-relative:page;" filled="f" stroked="t" coordsize="21600,21600" o:gfxdata="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31008" behindDoc="0" locked="0" layoutInCell="1" allowOverlap="1">
                <wp:simplePos x="0" y="0"/>
                <wp:positionH relativeFrom="column">
                  <wp:posOffset>5170805</wp:posOffset>
                </wp:positionH>
                <wp:positionV relativeFrom="paragraph">
                  <wp:posOffset>182880</wp:posOffset>
                </wp:positionV>
                <wp:extent cx="47625" cy="88265"/>
                <wp:effectExtent l="0" t="0" r="0" b="0"/>
                <wp:wrapNone/>
                <wp:docPr id="687" name="墨迹 687"/>
                <wp:cNvGraphicFramePr/>
                <a:graphic xmlns:a="http://schemas.openxmlformats.org/drawingml/2006/main">
                  <a:graphicData uri="http://schemas.microsoft.com/office/word/2010/wordprocessingInk">
                    <mc:AlternateContent xmlns:a14="http://schemas.microsoft.com/office/drawing/2010/main">
                      <mc:Choice Requires="a14">
                        <w14:contentPart bwMode="clr" r:id="rId911">
                          <w14:nvContentPartPr>
                            <w14:cNvPr id="687" name="墨迹 687"/>
                            <w14:cNvContentPartPr/>
                          </w14:nvContentPartPr>
                          <w14:xfrm>
                            <a:off x="6071235" y="8728710"/>
                            <a:ext cx="47625" cy="88265"/>
                          </w14:xfrm>
                        </w14:contentPart>
                      </mc:Choice>
                    </mc:AlternateContent>
                  </a:graphicData>
                </a:graphic>
              </wp:anchor>
            </w:drawing>
          </mc:Choice>
          <mc:Fallback>
            <w:pict>
              <v:shape id="_x0000_s1026" o:spid="_x0000_s1026" style="position:absolute;left:0pt;margin-left:407.15pt;margin-top:14.4pt;height:6.95pt;width:3.75pt;z-index:252331008;mso-width-relative:page;mso-height-relative:page;" filled="f" stroked="t" coordsize="21600,21600" o:gfxdata="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32032" behindDoc="0" locked="0" layoutInCell="1" allowOverlap="1">
                <wp:simplePos x="0" y="0"/>
                <wp:positionH relativeFrom="column">
                  <wp:posOffset>5247640</wp:posOffset>
                </wp:positionH>
                <wp:positionV relativeFrom="paragraph">
                  <wp:posOffset>152400</wp:posOffset>
                </wp:positionV>
                <wp:extent cx="83185" cy="112395"/>
                <wp:effectExtent l="0" t="0" r="0" b="0"/>
                <wp:wrapNone/>
                <wp:docPr id="688" name="墨迹 688"/>
                <wp:cNvGraphicFramePr/>
                <a:graphic xmlns:a="http://schemas.openxmlformats.org/drawingml/2006/main">
                  <a:graphicData uri="http://schemas.microsoft.com/office/word/2010/wordprocessingInk">
                    <mc:AlternateContent xmlns:a14="http://schemas.microsoft.com/office/drawing/2010/main">
                      <mc:Choice Requires="a14">
                        <w14:contentPart bwMode="clr" r:id="rId912">
                          <w14:nvContentPartPr>
                            <w14:cNvPr id="688" name="墨迹 688"/>
                            <w14:cNvContentPartPr/>
                          </w14:nvContentPartPr>
                          <w14:xfrm>
                            <a:off x="6148070" y="8698230"/>
                            <a:ext cx="83185" cy="112395"/>
                          </w14:xfrm>
                        </w14:contentPart>
                      </mc:Choice>
                    </mc:AlternateContent>
                  </a:graphicData>
                </a:graphic>
              </wp:anchor>
            </w:drawing>
          </mc:Choice>
          <mc:Fallback>
            <w:pict>
              <v:shape id="_x0000_s1026" o:spid="_x0000_s1026" style="position:absolute;left:0pt;margin-left:413.2pt;margin-top:12pt;height:8.85pt;width:6.55pt;z-index:252332032;mso-width-relative:page;mso-height-relative:page;" filled="f" stroked="t" coordsize="21600,21600" o:gfxdata="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33056" behindDoc="0" locked="0" layoutInCell="1" allowOverlap="1">
                <wp:simplePos x="0" y="0"/>
                <wp:positionH relativeFrom="column">
                  <wp:posOffset>5377180</wp:posOffset>
                </wp:positionH>
                <wp:positionV relativeFrom="paragraph">
                  <wp:posOffset>247015</wp:posOffset>
                </wp:positionV>
                <wp:extent cx="55880" cy="4445"/>
                <wp:effectExtent l="0" t="0" r="0" b="0"/>
                <wp:wrapNone/>
                <wp:docPr id="689" name="墨迹 689"/>
                <wp:cNvGraphicFramePr/>
                <a:graphic xmlns:a="http://schemas.openxmlformats.org/drawingml/2006/main">
                  <a:graphicData uri="http://schemas.microsoft.com/office/word/2010/wordprocessingInk">
                    <mc:AlternateContent xmlns:a14="http://schemas.microsoft.com/office/drawing/2010/main">
                      <mc:Choice Requires="a14">
                        <w14:contentPart bwMode="clr" r:id="rId913">
                          <w14:nvContentPartPr>
                            <w14:cNvPr id="689" name="墨迹 689"/>
                            <w14:cNvContentPartPr/>
                          </w14:nvContentPartPr>
                          <w14:xfrm>
                            <a:off x="6277610" y="8792845"/>
                            <a:ext cx="55880" cy="4445"/>
                          </w14:xfrm>
                        </w14:contentPart>
                      </mc:Choice>
                    </mc:AlternateContent>
                  </a:graphicData>
                </a:graphic>
              </wp:anchor>
            </w:drawing>
          </mc:Choice>
          <mc:Fallback>
            <w:pict>
              <v:shape id="_x0000_s1026" o:spid="_x0000_s1026" style="position:absolute;left:0pt;margin-left:423.4pt;margin-top:19.45pt;height:0.35pt;width:4.4pt;z-index:252333056;mso-width-relative:page;mso-height-relative:page;" filled="f" stroked="t" coordsize="21600,21600" o:gfxdata="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NdUEqdcAAAAJAQAADwAA&#10;AAAAAAABACAAAAAiAAAAZHJzL2Rvd25yZXYueG1sUEsBAhQAFAAAAAgAh07iQCOah4GQAQAALwMA&#10;AA4AAAAAAAAAAQAgAAAAJgEAAGRycy9lMm9Eb2MueG1sUEsBAhQACgAAAAAAh07iQAAAAAAAAAAA&#10;AAAAAAgAAAAAAAAAAAAQAAAA4gIAAGRycy9pbmsvUEsBAhQAFAAAAAgAh07iQAW/EL1YAgAAGgYA&#10;ABAAAAAAAAAAAQAgAAAACAMAAGRycy9pbmsvaW5rMS54bWxQSwUGAAAAAAoACgBMAgAA+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34080" behindDoc="0" locked="0" layoutInCell="1" allowOverlap="1">
                <wp:simplePos x="0" y="0"/>
                <wp:positionH relativeFrom="column">
                  <wp:posOffset>5497195</wp:posOffset>
                </wp:positionH>
                <wp:positionV relativeFrom="paragraph">
                  <wp:posOffset>135890</wp:posOffset>
                </wp:positionV>
                <wp:extent cx="60960" cy="26035"/>
                <wp:effectExtent l="0" t="0" r="0" b="0"/>
                <wp:wrapNone/>
                <wp:docPr id="690" name="墨迹 690"/>
                <wp:cNvGraphicFramePr/>
                <a:graphic xmlns:a="http://schemas.openxmlformats.org/drawingml/2006/main">
                  <a:graphicData uri="http://schemas.microsoft.com/office/word/2010/wordprocessingInk">
                    <mc:AlternateContent xmlns:a14="http://schemas.microsoft.com/office/drawing/2010/main">
                      <mc:Choice Requires="a14">
                        <w14:contentPart bwMode="clr" r:id="rId914">
                          <w14:nvContentPartPr>
                            <w14:cNvPr id="690" name="墨迹 690"/>
                            <w14:cNvContentPartPr/>
                          </w14:nvContentPartPr>
                          <w14:xfrm>
                            <a:off x="6397625" y="8681720"/>
                            <a:ext cx="60960" cy="26035"/>
                          </w14:xfrm>
                        </w14:contentPart>
                      </mc:Choice>
                    </mc:AlternateContent>
                  </a:graphicData>
                </a:graphic>
              </wp:anchor>
            </w:drawing>
          </mc:Choice>
          <mc:Fallback>
            <w:pict>
              <v:shape id="_x0000_s1026" o:spid="_x0000_s1026" style="position:absolute;left:0pt;margin-left:432.85pt;margin-top:10.7pt;height:2.05pt;width:4.8pt;z-index:252334080;mso-width-relative:page;mso-height-relative:page;" filled="f" stroked="t" coordsize="21600,21600" o:gfxdata="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35104" behindDoc="0" locked="0" layoutInCell="1" allowOverlap="1">
                <wp:simplePos x="0" y="0"/>
                <wp:positionH relativeFrom="column">
                  <wp:posOffset>5513070</wp:posOffset>
                </wp:positionH>
                <wp:positionV relativeFrom="paragraph">
                  <wp:posOffset>114300</wp:posOffset>
                </wp:positionV>
                <wp:extent cx="164465" cy="137160"/>
                <wp:effectExtent l="0" t="0" r="0" b="0"/>
                <wp:wrapNone/>
                <wp:docPr id="691" name="墨迹 691"/>
                <wp:cNvGraphicFramePr/>
                <a:graphic xmlns:a="http://schemas.openxmlformats.org/drawingml/2006/main">
                  <a:graphicData uri="http://schemas.microsoft.com/office/word/2010/wordprocessingInk">
                    <mc:AlternateContent xmlns:a14="http://schemas.microsoft.com/office/drawing/2010/main">
                      <mc:Choice Requires="a14">
                        <w14:contentPart bwMode="clr" r:id="rId915">
                          <w14:nvContentPartPr>
                            <w14:cNvPr id="691" name="墨迹 691"/>
                            <w14:cNvContentPartPr/>
                          </w14:nvContentPartPr>
                          <w14:xfrm>
                            <a:off x="6413500" y="8660130"/>
                            <a:ext cx="164465" cy="137160"/>
                          </w14:xfrm>
                        </w14:contentPart>
                      </mc:Choice>
                    </mc:AlternateContent>
                  </a:graphicData>
                </a:graphic>
              </wp:anchor>
            </w:drawing>
          </mc:Choice>
          <mc:Fallback>
            <w:pict>
              <v:shape id="_x0000_s1026" o:spid="_x0000_s1026" style="position:absolute;left:0pt;margin-left:434.1pt;margin-top:9pt;height:10.8pt;width:12.95pt;z-index:252335104;mso-width-relative:page;mso-height-relative:page;" filled="f" stroked="t" coordsize="21600,21600" o:gfxdata="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36128" behindDoc="0" locked="0" layoutInCell="1" allowOverlap="1">
                <wp:simplePos x="0" y="0"/>
                <wp:positionH relativeFrom="column">
                  <wp:posOffset>5723890</wp:posOffset>
                </wp:positionH>
                <wp:positionV relativeFrom="paragraph">
                  <wp:posOffset>199390</wp:posOffset>
                </wp:positionV>
                <wp:extent cx="86995" cy="43815"/>
                <wp:effectExtent l="0" t="0" r="0" b="0"/>
                <wp:wrapNone/>
                <wp:docPr id="692" name="墨迹 692"/>
                <wp:cNvGraphicFramePr/>
                <a:graphic xmlns:a="http://schemas.openxmlformats.org/drawingml/2006/main">
                  <a:graphicData uri="http://schemas.microsoft.com/office/word/2010/wordprocessingInk">
                    <mc:AlternateContent xmlns:a14="http://schemas.microsoft.com/office/drawing/2010/main">
                      <mc:Choice Requires="a14">
                        <w14:contentPart bwMode="clr" r:id="rId916">
                          <w14:nvContentPartPr>
                            <w14:cNvPr id="692" name="墨迹 692"/>
                            <w14:cNvContentPartPr/>
                          </w14:nvContentPartPr>
                          <w14:xfrm>
                            <a:off x="6624320" y="8745220"/>
                            <a:ext cx="86995" cy="43815"/>
                          </w14:xfrm>
                        </w14:contentPart>
                      </mc:Choice>
                    </mc:AlternateContent>
                  </a:graphicData>
                </a:graphic>
              </wp:anchor>
            </w:drawing>
          </mc:Choice>
          <mc:Fallback>
            <w:pict>
              <v:shape id="_x0000_s1026" o:spid="_x0000_s1026" style="position:absolute;left:0pt;margin-left:450.7pt;margin-top:15.7pt;height:3.45pt;width:6.85pt;z-index:252336128;mso-width-relative:page;mso-height-relative:page;" filled="f" stroked="t" coordsize="21600,21600" o:gfxdata="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DLFaedYAAAAJAQAADwAAAAAAAAABACAA&#10;AAAiAAAAZHJzL2Rvd25yZXYueG1sUEsBAhQAFAAAAAgAh07iQPWAAPyUAQAAMAMAAA4AAAAAAAAA&#10;AQAgAAAAJQEAAGRycy9lMm9Eb2MueG1sUEsBAhQACgAAAAAAh07iQAAAAAAAAAAAAAAAAAgAAAAA&#10;AAAAAAAQAAAA5QIAAGRycy9pbmsvUEsBAhQAFAAAAAgAh07iQAk2LdqFAgAA1wYAABAAAAAAAAAA&#10;AQAgAAAACwMAAGRycy9pbmsvaW5rMS54bWxQSwUGAAAAAAoACgBMAgAAK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37152" behindDoc="0" locked="0" layoutInCell="1" allowOverlap="1">
                <wp:simplePos x="0" y="0"/>
                <wp:positionH relativeFrom="column">
                  <wp:posOffset>5846445</wp:posOffset>
                </wp:positionH>
                <wp:positionV relativeFrom="paragraph">
                  <wp:posOffset>104775</wp:posOffset>
                </wp:positionV>
                <wp:extent cx="259715" cy="125095"/>
                <wp:effectExtent l="0" t="0" r="0" b="0"/>
                <wp:wrapNone/>
                <wp:docPr id="693" name="墨迹 693"/>
                <wp:cNvGraphicFramePr/>
                <a:graphic xmlns:a="http://schemas.openxmlformats.org/drawingml/2006/main">
                  <a:graphicData uri="http://schemas.microsoft.com/office/word/2010/wordprocessingInk">
                    <mc:AlternateContent xmlns:a14="http://schemas.microsoft.com/office/drawing/2010/main">
                      <mc:Choice Requires="a14">
                        <w14:contentPart bwMode="clr" r:id="rId917">
                          <w14:nvContentPartPr>
                            <w14:cNvPr id="693" name="墨迹 693"/>
                            <w14:cNvContentPartPr/>
                          </w14:nvContentPartPr>
                          <w14:xfrm>
                            <a:off x="6746875" y="8650605"/>
                            <a:ext cx="259715" cy="125095"/>
                          </w14:xfrm>
                        </w14:contentPart>
                      </mc:Choice>
                    </mc:AlternateContent>
                  </a:graphicData>
                </a:graphic>
              </wp:anchor>
            </w:drawing>
          </mc:Choice>
          <mc:Fallback>
            <w:pict>
              <v:shape id="_x0000_s1026" o:spid="_x0000_s1026" style="position:absolute;left:0pt;margin-left:460.35pt;margin-top:8.25pt;height:9.85pt;width:20.45pt;z-index:252337152;mso-width-relative:page;mso-height-relative:page;" filled="f" stroked="t" coordsize="21600,21600" o:gfxdata="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38176" behindDoc="0" locked="0" layoutInCell="1" allowOverlap="1">
                <wp:simplePos x="0" y="0"/>
                <wp:positionH relativeFrom="column">
                  <wp:posOffset>6077585</wp:posOffset>
                </wp:positionH>
                <wp:positionV relativeFrom="paragraph">
                  <wp:posOffset>143510</wp:posOffset>
                </wp:positionV>
                <wp:extent cx="45085" cy="60325"/>
                <wp:effectExtent l="0" t="0" r="0" b="0"/>
                <wp:wrapNone/>
                <wp:docPr id="694" name="墨迹 694"/>
                <wp:cNvGraphicFramePr/>
                <a:graphic xmlns:a="http://schemas.openxmlformats.org/drawingml/2006/main">
                  <a:graphicData uri="http://schemas.microsoft.com/office/word/2010/wordprocessingInk">
                    <mc:AlternateContent xmlns:a14="http://schemas.microsoft.com/office/drawing/2010/main">
                      <mc:Choice Requires="a14">
                        <w14:contentPart bwMode="clr" r:id="rId918">
                          <w14:nvContentPartPr>
                            <w14:cNvPr id="694" name="墨迹 694"/>
                            <w14:cNvContentPartPr/>
                          </w14:nvContentPartPr>
                          <w14:xfrm>
                            <a:off x="6978015" y="8689340"/>
                            <a:ext cx="45085" cy="60325"/>
                          </w14:xfrm>
                        </w14:contentPart>
                      </mc:Choice>
                    </mc:AlternateContent>
                  </a:graphicData>
                </a:graphic>
              </wp:anchor>
            </w:drawing>
          </mc:Choice>
          <mc:Fallback>
            <w:pict>
              <v:shape id="_x0000_s1026" o:spid="_x0000_s1026" style="position:absolute;left:0pt;margin-left:478.55pt;margin-top:11.3pt;height:4.75pt;width:3.55pt;z-index:252338176;mso-width-relative:page;mso-height-relative:page;" filled="f" stroked="t" coordsize="21600,21600" o:gfxdata="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39200" behindDoc="0" locked="0" layoutInCell="1" allowOverlap="1">
                <wp:simplePos x="0" y="0"/>
                <wp:positionH relativeFrom="column">
                  <wp:posOffset>6131560</wp:posOffset>
                </wp:positionH>
                <wp:positionV relativeFrom="paragraph">
                  <wp:posOffset>97790</wp:posOffset>
                </wp:positionV>
                <wp:extent cx="81915" cy="29845"/>
                <wp:effectExtent l="0" t="0" r="0" b="0"/>
                <wp:wrapNone/>
                <wp:docPr id="695" name="墨迹 695"/>
                <wp:cNvGraphicFramePr/>
                <a:graphic xmlns:a="http://schemas.openxmlformats.org/drawingml/2006/main">
                  <a:graphicData uri="http://schemas.microsoft.com/office/word/2010/wordprocessingInk">
                    <mc:AlternateContent xmlns:a14="http://schemas.microsoft.com/office/drawing/2010/main">
                      <mc:Choice Requires="a14">
                        <w14:contentPart bwMode="clr" r:id="rId919">
                          <w14:nvContentPartPr>
                            <w14:cNvPr id="695" name="墨迹 695"/>
                            <w14:cNvContentPartPr/>
                          </w14:nvContentPartPr>
                          <w14:xfrm>
                            <a:off x="7031990" y="8643620"/>
                            <a:ext cx="81915" cy="29845"/>
                          </w14:xfrm>
                        </w14:contentPart>
                      </mc:Choice>
                    </mc:AlternateContent>
                  </a:graphicData>
                </a:graphic>
              </wp:anchor>
            </w:drawing>
          </mc:Choice>
          <mc:Fallback>
            <w:pict>
              <v:shape id="_x0000_s1026" o:spid="_x0000_s1026" style="position:absolute;left:0pt;margin-left:482.8pt;margin-top:7.7pt;height:2.35pt;width:6.45pt;z-index:252339200;mso-width-relative:page;mso-height-relative:page;" filled="f" stroked="t" coordsize="21600,21600" o:gfxdata="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40224" behindDoc="0" locked="0" layoutInCell="1" allowOverlap="1">
                <wp:simplePos x="0" y="0"/>
                <wp:positionH relativeFrom="column">
                  <wp:posOffset>6196965</wp:posOffset>
                </wp:positionH>
                <wp:positionV relativeFrom="paragraph">
                  <wp:posOffset>62230</wp:posOffset>
                </wp:positionV>
                <wp:extent cx="43815" cy="136525"/>
                <wp:effectExtent l="0" t="0" r="0" b="0"/>
                <wp:wrapNone/>
                <wp:docPr id="696" name="墨迹 696"/>
                <wp:cNvGraphicFramePr/>
                <a:graphic xmlns:a="http://schemas.openxmlformats.org/drawingml/2006/main">
                  <a:graphicData uri="http://schemas.microsoft.com/office/word/2010/wordprocessingInk">
                    <mc:AlternateContent xmlns:a14="http://schemas.microsoft.com/office/drawing/2010/main">
                      <mc:Choice Requires="a14">
                        <w14:contentPart bwMode="clr" r:id="rId920">
                          <w14:nvContentPartPr>
                            <w14:cNvPr id="696" name="墨迹 696"/>
                            <w14:cNvContentPartPr/>
                          </w14:nvContentPartPr>
                          <w14:xfrm>
                            <a:off x="7097395" y="8608060"/>
                            <a:ext cx="43815" cy="136525"/>
                          </w14:xfrm>
                        </w14:contentPart>
                      </mc:Choice>
                    </mc:AlternateContent>
                  </a:graphicData>
                </a:graphic>
              </wp:anchor>
            </w:drawing>
          </mc:Choice>
          <mc:Fallback>
            <w:pict>
              <v:shape id="_x0000_s1026" o:spid="_x0000_s1026" style="position:absolute;left:0pt;margin-left:487.95pt;margin-top:4.9pt;height:10.75pt;width:3.45pt;z-index:252340224;mso-width-relative:page;mso-height-relative:page;" filled="f" stroked="t" coordsize="21600,21600" o:gfxdata="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41248" behindDoc="0" locked="0" layoutInCell="1" allowOverlap="1">
                <wp:simplePos x="0" y="0"/>
                <wp:positionH relativeFrom="column">
                  <wp:posOffset>6247765</wp:posOffset>
                </wp:positionH>
                <wp:positionV relativeFrom="paragraph">
                  <wp:posOffset>172085</wp:posOffset>
                </wp:positionV>
                <wp:extent cx="81280" cy="44450"/>
                <wp:effectExtent l="0" t="0" r="0" b="0"/>
                <wp:wrapNone/>
                <wp:docPr id="697" name="墨迹 697"/>
                <wp:cNvGraphicFramePr/>
                <a:graphic xmlns:a="http://schemas.openxmlformats.org/drawingml/2006/main">
                  <a:graphicData uri="http://schemas.microsoft.com/office/word/2010/wordprocessingInk">
                    <mc:AlternateContent xmlns:a14="http://schemas.microsoft.com/office/drawing/2010/main">
                      <mc:Choice Requires="a14">
                        <w14:contentPart bwMode="clr" r:id="rId921">
                          <w14:nvContentPartPr>
                            <w14:cNvPr id="697" name="墨迹 697"/>
                            <w14:cNvContentPartPr/>
                          </w14:nvContentPartPr>
                          <w14:xfrm>
                            <a:off x="7148195" y="8717915"/>
                            <a:ext cx="81280" cy="44450"/>
                          </w14:xfrm>
                        </w14:contentPart>
                      </mc:Choice>
                    </mc:AlternateContent>
                  </a:graphicData>
                </a:graphic>
              </wp:anchor>
            </w:drawing>
          </mc:Choice>
          <mc:Fallback>
            <w:pict>
              <v:shape id="_x0000_s1026" o:spid="_x0000_s1026" style="position:absolute;left:0pt;margin-left:491.95pt;margin-top:13.55pt;height:3.5pt;width:6.4pt;z-index:252341248;mso-width-relative:page;mso-height-relative:page;" filled="f" stroked="t" coordsize="21600,21600" o:gfxdata="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42272" behindDoc="0" locked="0" layoutInCell="1" allowOverlap="1">
                <wp:simplePos x="0" y="0"/>
                <wp:positionH relativeFrom="column">
                  <wp:posOffset>6360160</wp:posOffset>
                </wp:positionH>
                <wp:positionV relativeFrom="paragraph">
                  <wp:posOffset>89535</wp:posOffset>
                </wp:positionV>
                <wp:extent cx="27305" cy="13335"/>
                <wp:effectExtent l="0" t="0" r="0" b="0"/>
                <wp:wrapNone/>
                <wp:docPr id="698" name="墨迹 698"/>
                <wp:cNvGraphicFramePr/>
                <a:graphic xmlns:a="http://schemas.openxmlformats.org/drawingml/2006/main">
                  <a:graphicData uri="http://schemas.microsoft.com/office/word/2010/wordprocessingInk">
                    <mc:AlternateContent xmlns:a14="http://schemas.microsoft.com/office/drawing/2010/main">
                      <mc:Choice Requires="a14">
                        <w14:contentPart bwMode="clr" r:id="rId922">
                          <w14:nvContentPartPr>
                            <w14:cNvPr id="698" name="墨迹 698"/>
                            <w14:cNvContentPartPr/>
                          </w14:nvContentPartPr>
                          <w14:xfrm>
                            <a:off x="7260590" y="8635365"/>
                            <a:ext cx="27305" cy="13335"/>
                          </w14:xfrm>
                        </w14:contentPart>
                      </mc:Choice>
                    </mc:AlternateContent>
                  </a:graphicData>
                </a:graphic>
              </wp:anchor>
            </w:drawing>
          </mc:Choice>
          <mc:Fallback>
            <w:pict>
              <v:shape id="_x0000_s1026" o:spid="_x0000_s1026" style="position:absolute;left:0pt;margin-left:500.8pt;margin-top:7.05pt;height:1.05pt;width:2.15pt;z-index:252342272;mso-width-relative:page;mso-height-relative:page;" filled="f" stroked="t" coordsize="21600,21600" o:gfxdata="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43296" behindDoc="0" locked="0" layoutInCell="1" allowOverlap="1">
                <wp:simplePos x="0" y="0"/>
                <wp:positionH relativeFrom="column">
                  <wp:posOffset>6381115</wp:posOffset>
                </wp:positionH>
                <wp:positionV relativeFrom="paragraph">
                  <wp:posOffset>62230</wp:posOffset>
                </wp:positionV>
                <wp:extent cx="36195" cy="128905"/>
                <wp:effectExtent l="0" t="0" r="0" b="0"/>
                <wp:wrapNone/>
                <wp:docPr id="699" name="墨迹 699"/>
                <wp:cNvGraphicFramePr/>
                <a:graphic xmlns:a="http://schemas.openxmlformats.org/drawingml/2006/main">
                  <a:graphicData uri="http://schemas.microsoft.com/office/word/2010/wordprocessingInk">
                    <mc:AlternateContent xmlns:a14="http://schemas.microsoft.com/office/drawing/2010/main">
                      <mc:Choice Requires="a14">
                        <w14:contentPart bwMode="clr" r:id="rId923">
                          <w14:nvContentPartPr>
                            <w14:cNvPr id="699" name="墨迹 699"/>
                            <w14:cNvContentPartPr/>
                          </w14:nvContentPartPr>
                          <w14:xfrm>
                            <a:off x="7281545" y="8608060"/>
                            <a:ext cx="36195" cy="128905"/>
                          </w14:xfrm>
                        </w14:contentPart>
                      </mc:Choice>
                    </mc:AlternateContent>
                  </a:graphicData>
                </a:graphic>
              </wp:anchor>
            </w:drawing>
          </mc:Choice>
          <mc:Fallback>
            <w:pict>
              <v:shape id="_x0000_s1026" o:spid="_x0000_s1026" style="position:absolute;left:0pt;margin-left:502.45pt;margin-top:4.9pt;height:10.15pt;width:2.85pt;z-index:252343296;mso-width-relative:page;mso-height-relative:page;" filled="f" stroked="t" coordsize="21600,21600" o:gfxdata="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44320" behindDoc="0" locked="0" layoutInCell="1" allowOverlap="1">
                <wp:simplePos x="0" y="0"/>
                <wp:positionH relativeFrom="column">
                  <wp:posOffset>6457950</wp:posOffset>
                </wp:positionH>
                <wp:positionV relativeFrom="paragraph">
                  <wp:posOffset>86995</wp:posOffset>
                </wp:positionV>
                <wp:extent cx="8890" cy="83820"/>
                <wp:effectExtent l="0" t="0" r="0" b="0"/>
                <wp:wrapNone/>
                <wp:docPr id="700" name="墨迹 700"/>
                <wp:cNvGraphicFramePr/>
                <a:graphic xmlns:a="http://schemas.openxmlformats.org/drawingml/2006/main">
                  <a:graphicData uri="http://schemas.microsoft.com/office/word/2010/wordprocessingInk">
                    <mc:AlternateContent xmlns:a14="http://schemas.microsoft.com/office/drawing/2010/main">
                      <mc:Choice Requires="a14">
                        <w14:contentPart bwMode="clr" r:id="rId924">
                          <w14:nvContentPartPr>
                            <w14:cNvPr id="700" name="墨迹 700"/>
                            <w14:cNvContentPartPr/>
                          </w14:nvContentPartPr>
                          <w14:xfrm>
                            <a:off x="7358380" y="8632825"/>
                            <a:ext cx="8890" cy="83820"/>
                          </w14:xfrm>
                        </w14:contentPart>
                      </mc:Choice>
                    </mc:AlternateContent>
                  </a:graphicData>
                </a:graphic>
              </wp:anchor>
            </w:drawing>
          </mc:Choice>
          <mc:Fallback>
            <w:pict>
              <v:shape id="_x0000_s1026" o:spid="_x0000_s1026" style="position:absolute;left:0pt;margin-left:508.5pt;margin-top:6.85pt;height:6.6pt;width:0.7pt;z-index:252344320;mso-width-relative:page;mso-height-relative:page;" filled="f" stroked="t" coordsize="21600,21600" o:gfxdata="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45344" behindDoc="0" locked="0" layoutInCell="1" allowOverlap="1">
                <wp:simplePos x="0" y="0"/>
                <wp:positionH relativeFrom="column">
                  <wp:posOffset>6462395</wp:posOffset>
                </wp:positionH>
                <wp:positionV relativeFrom="paragraph">
                  <wp:posOffset>59690</wp:posOffset>
                </wp:positionV>
                <wp:extent cx="29845" cy="13335"/>
                <wp:effectExtent l="0" t="0" r="0" b="0"/>
                <wp:wrapNone/>
                <wp:docPr id="701" name="墨迹 701"/>
                <wp:cNvGraphicFramePr/>
                <a:graphic xmlns:a="http://schemas.openxmlformats.org/drawingml/2006/main">
                  <a:graphicData uri="http://schemas.microsoft.com/office/word/2010/wordprocessingInk">
                    <mc:AlternateContent xmlns:a14="http://schemas.microsoft.com/office/drawing/2010/main">
                      <mc:Choice Requires="a14">
                        <w14:contentPart bwMode="clr" r:id="rId925">
                          <w14:nvContentPartPr>
                            <w14:cNvPr id="701" name="墨迹 701"/>
                            <w14:cNvContentPartPr/>
                          </w14:nvContentPartPr>
                          <w14:xfrm>
                            <a:off x="7362825" y="8605520"/>
                            <a:ext cx="29845" cy="13335"/>
                          </w14:xfrm>
                        </w14:contentPart>
                      </mc:Choice>
                    </mc:AlternateContent>
                  </a:graphicData>
                </a:graphic>
              </wp:anchor>
            </w:drawing>
          </mc:Choice>
          <mc:Fallback>
            <w:pict>
              <v:shape id="_x0000_s1026" o:spid="_x0000_s1026" style="position:absolute;left:0pt;margin-left:508.85pt;margin-top:4.7pt;height:1.05pt;width:2.35pt;z-index:252345344;mso-width-relative:page;mso-height-relative:page;" filled="f" stroked="t" coordsize="21600,21600" o:gfxdata="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46368" behindDoc="0" locked="0" layoutInCell="1" allowOverlap="1">
                <wp:simplePos x="0" y="0"/>
                <wp:positionH relativeFrom="column">
                  <wp:posOffset>6492240</wp:posOffset>
                </wp:positionH>
                <wp:positionV relativeFrom="paragraph">
                  <wp:posOffset>100330</wp:posOffset>
                </wp:positionV>
                <wp:extent cx="78740" cy="66675"/>
                <wp:effectExtent l="0" t="0" r="0" b="0"/>
                <wp:wrapNone/>
                <wp:docPr id="702" name="墨迹 702"/>
                <wp:cNvGraphicFramePr/>
                <a:graphic xmlns:a="http://schemas.openxmlformats.org/drawingml/2006/main">
                  <a:graphicData uri="http://schemas.microsoft.com/office/word/2010/wordprocessingInk">
                    <mc:AlternateContent xmlns:a14="http://schemas.microsoft.com/office/drawing/2010/main">
                      <mc:Choice Requires="a14">
                        <w14:contentPart bwMode="clr" r:id="rId926">
                          <w14:nvContentPartPr>
                            <w14:cNvPr id="702" name="墨迹 702"/>
                            <w14:cNvContentPartPr/>
                          </w14:nvContentPartPr>
                          <w14:xfrm>
                            <a:off x="7392670" y="8646160"/>
                            <a:ext cx="78740" cy="66675"/>
                          </w14:xfrm>
                        </w14:contentPart>
                      </mc:Choice>
                    </mc:AlternateContent>
                  </a:graphicData>
                </a:graphic>
              </wp:anchor>
            </w:drawing>
          </mc:Choice>
          <mc:Fallback>
            <w:pict>
              <v:shape id="_x0000_s1026" o:spid="_x0000_s1026" style="position:absolute;left:0pt;margin-left:511.2pt;margin-top:7.9pt;height:5.25pt;width:6.2pt;z-index:252346368;mso-width-relative:page;mso-height-relative:page;" filled="f" stroked="t" coordsize="21600,21600" o:gfxdata="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47392" behindDoc="0" locked="0" layoutInCell="1" allowOverlap="1">
                <wp:simplePos x="0" y="0"/>
                <wp:positionH relativeFrom="column">
                  <wp:posOffset>6560185</wp:posOffset>
                </wp:positionH>
                <wp:positionV relativeFrom="paragraph">
                  <wp:posOffset>66675</wp:posOffset>
                </wp:positionV>
                <wp:extent cx="33655" cy="101600"/>
                <wp:effectExtent l="0" t="0" r="0" b="0"/>
                <wp:wrapNone/>
                <wp:docPr id="703" name="墨迹 703"/>
                <wp:cNvGraphicFramePr/>
                <a:graphic xmlns:a="http://schemas.openxmlformats.org/drawingml/2006/main">
                  <a:graphicData uri="http://schemas.microsoft.com/office/word/2010/wordprocessingInk">
                    <mc:AlternateContent xmlns:a14="http://schemas.microsoft.com/office/drawing/2010/main">
                      <mc:Choice Requires="a14">
                        <w14:contentPart bwMode="clr" r:id="rId927">
                          <w14:nvContentPartPr>
                            <w14:cNvPr id="703" name="墨迹 703"/>
                            <w14:cNvContentPartPr/>
                          </w14:nvContentPartPr>
                          <w14:xfrm>
                            <a:off x="7460615" y="8612505"/>
                            <a:ext cx="33655" cy="101600"/>
                          </w14:xfrm>
                        </w14:contentPart>
                      </mc:Choice>
                    </mc:AlternateContent>
                  </a:graphicData>
                </a:graphic>
              </wp:anchor>
            </w:drawing>
          </mc:Choice>
          <mc:Fallback>
            <w:pict>
              <v:shape id="_x0000_s1026" o:spid="_x0000_s1026" style="position:absolute;left:0pt;margin-left:516.55pt;margin-top:5.25pt;height:8pt;width:2.65pt;z-index:252347392;mso-width-relative:page;mso-height-relative:page;" filled="f" stroked="t" coordsize="21600,21600" o:gfxdata="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48416" behindDoc="0" locked="0" layoutInCell="1" allowOverlap="1">
                <wp:simplePos x="0" y="0"/>
                <wp:positionH relativeFrom="column">
                  <wp:posOffset>6553200</wp:posOffset>
                </wp:positionH>
                <wp:positionV relativeFrom="paragraph">
                  <wp:posOffset>66675</wp:posOffset>
                </wp:positionV>
                <wp:extent cx="29210" cy="57785"/>
                <wp:effectExtent l="0" t="0" r="0" b="0"/>
                <wp:wrapNone/>
                <wp:docPr id="704" name="墨迹 704"/>
                <wp:cNvGraphicFramePr/>
                <a:graphic xmlns:a="http://schemas.openxmlformats.org/drawingml/2006/main">
                  <a:graphicData uri="http://schemas.microsoft.com/office/word/2010/wordprocessingInk">
                    <mc:AlternateContent xmlns:a14="http://schemas.microsoft.com/office/drawing/2010/main">
                      <mc:Choice Requires="a14">
                        <w14:contentPart bwMode="clr" r:id="rId928">
                          <w14:nvContentPartPr>
                            <w14:cNvPr id="704" name="墨迹 704"/>
                            <w14:cNvContentPartPr/>
                          </w14:nvContentPartPr>
                          <w14:xfrm>
                            <a:off x="7453630" y="8612505"/>
                            <a:ext cx="29210" cy="57785"/>
                          </w14:xfrm>
                        </w14:contentPart>
                      </mc:Choice>
                    </mc:AlternateContent>
                  </a:graphicData>
                </a:graphic>
              </wp:anchor>
            </w:drawing>
          </mc:Choice>
          <mc:Fallback>
            <w:pict>
              <v:shape id="_x0000_s1026" o:spid="_x0000_s1026" style="position:absolute;left:0pt;margin-left:516pt;margin-top:5.25pt;height:4.55pt;width:2.3pt;z-index:252348416;mso-width-relative:page;mso-height-relative:page;" filled="f" stroked="t" coordsize="21600,21600" o:gfxdata="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">
                <v:fill on="f" focussize="0,0"/>
                <v:stroke weight="1.04984251968504pt" color="#00BFF3" opacity="65535f" joinstyle="round"/>
                <v:imagedata o:title=""/>
                <o:lock v:ext="edit" aspectratio="f"/>
              </v:shape>
            </w:pict>
          </mc:Fallback>
        </mc:AlternateContent>
      </w:r>
      <w:r>
        <w:rPr>
          <w:rFonts w:hint="eastAsia"/>
          <w:color w:val="FF0000"/>
          <w:sz w:val="24"/>
          <w:szCs w:val="24"/>
        </w:rPr>
        <w:t>（</w:t>
      </w:r>
      <w:r>
        <w:rPr>
          <w:rFonts w:hint="eastAsia"/>
          <w:color w:val="FF0000"/>
          <w:sz w:val="24"/>
          <w:szCs w:val="24"/>
        </w:rPr>
        <w:t>图</w:t>
      </w:r>
      <w:r>
        <w:rPr>
          <w:rFonts w:hint="eastAsia"/>
          <w:color w:val="FF0000"/>
          <w:sz w:val="24"/>
          <w:szCs w:val="24"/>
        </w:rPr>
        <w:t>7</w:t>
      </w:r>
      <w:r>
        <w:rPr>
          <w:rFonts w:hint="eastAsia"/>
          <w:color w:val="FF0000"/>
          <w:sz w:val="24"/>
          <w:szCs w:val="24"/>
        </w:rPr>
        <w:t>，</w:t>
      </w:r>
      <w:r>
        <w:rPr>
          <w:rFonts w:hint="eastAsia"/>
          <w:color w:val="FF0000"/>
          <w:sz w:val="24"/>
          <w:szCs w:val="24"/>
        </w:rPr>
        <w:t>网格扩大化</w:t>
      </w:r>
      <w:r>
        <w:rPr>
          <w:rFonts w:hint="eastAsia"/>
          <w:color w:val="FF0000"/>
          <w:sz w:val="24"/>
          <w:szCs w:val="24"/>
        </w:rPr>
        <w:t>伪代码）</w:t>
      </w:r>
    </w:p>
    <w:p>
      <w:pPr>
        <w:spacing w:line="360" w:lineRule="auto"/>
        <w:ind w:firstLine="480" w:firstLineChars="200"/>
        <w:rPr>
          <w:sz w:val="24"/>
          <w:szCs w:val="24"/>
        </w:rPr>
      </w:pPr>
      <w:r>
        <mc:AlternateContent>
          <mc:Choice Requires="wps">
            <w:drawing>
              <wp:anchor distT="0" distB="0" distL="114300" distR="114300" simplePos="0" relativeHeight="252471296" behindDoc="0" locked="0" layoutInCell="1" allowOverlap="1">
                <wp:simplePos x="0" y="0"/>
                <wp:positionH relativeFrom="column">
                  <wp:posOffset>2988310</wp:posOffset>
                </wp:positionH>
                <wp:positionV relativeFrom="paragraph">
                  <wp:posOffset>793750</wp:posOffset>
                </wp:positionV>
                <wp:extent cx="112395" cy="57785"/>
                <wp:effectExtent l="0" t="0" r="0" b="0"/>
                <wp:wrapNone/>
                <wp:docPr id="834" name="墨迹 834"/>
                <wp:cNvGraphicFramePr/>
                <a:graphic xmlns:a="http://schemas.openxmlformats.org/drawingml/2006/main">
                  <a:graphicData uri="http://schemas.microsoft.com/office/word/2010/wordprocessingInk">
                    <mc:AlternateContent xmlns:a14="http://schemas.microsoft.com/office/drawing/2010/main">
                      <mc:Choice Requires="a14">
                        <w14:contentPart bwMode="clr" r:id="rId929">
                          <w14:nvContentPartPr>
                            <w14:cNvPr id="834" name="墨迹 834"/>
                            <w14:cNvContentPartPr/>
                          </w14:nvContentPartPr>
                          <w14:xfrm>
                            <a:off x="3888740" y="9636760"/>
                            <a:ext cx="112395" cy="57785"/>
                          </w14:xfrm>
                        </w14:contentPart>
                      </mc:Choice>
                    </mc:AlternateContent>
                  </a:graphicData>
                </a:graphic>
              </wp:anchor>
            </w:drawing>
          </mc:Choice>
          <mc:Fallback>
            <w:pict>
              <v:shape id="_x0000_s1026" o:spid="_x0000_s1026" style="position:absolute;left:0pt;margin-left:235.3pt;margin-top:62.5pt;height:4.55pt;width:8.85pt;z-index:252471296;mso-width-relative:page;mso-height-relative:page;" filled="f" stroked="t" coordsize="21600,21600" o:gfxdata="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72320" behindDoc="0" locked="0" layoutInCell="1" allowOverlap="1">
                <wp:simplePos x="0" y="0"/>
                <wp:positionH relativeFrom="column">
                  <wp:posOffset>2997200</wp:posOffset>
                </wp:positionH>
                <wp:positionV relativeFrom="paragraph">
                  <wp:posOffset>755015</wp:posOffset>
                </wp:positionV>
                <wp:extent cx="122555" cy="254000"/>
                <wp:effectExtent l="0" t="0" r="0" b="0"/>
                <wp:wrapNone/>
                <wp:docPr id="835" name="墨迹 835"/>
                <wp:cNvGraphicFramePr/>
                <a:graphic xmlns:a="http://schemas.openxmlformats.org/drawingml/2006/main">
                  <a:graphicData uri="http://schemas.microsoft.com/office/word/2010/wordprocessingInk">
                    <mc:AlternateContent xmlns:a14="http://schemas.microsoft.com/office/drawing/2010/main">
                      <mc:Choice Requires="a14">
                        <w14:contentPart bwMode="clr" r:id="rId930">
                          <w14:nvContentPartPr>
                            <w14:cNvPr id="835" name="墨迹 835"/>
                            <w14:cNvContentPartPr/>
                          </w14:nvContentPartPr>
                          <w14:xfrm>
                            <a:off x="3897630" y="9598025"/>
                            <a:ext cx="122555" cy="254000"/>
                          </w14:xfrm>
                        </w14:contentPart>
                      </mc:Choice>
                    </mc:AlternateContent>
                  </a:graphicData>
                </a:graphic>
              </wp:anchor>
            </w:drawing>
          </mc:Choice>
          <mc:Fallback>
            <w:pict>
              <v:shape id="_x0000_s1026" o:spid="_x0000_s1026" style="position:absolute;left:0pt;margin-left:236pt;margin-top:59.45pt;height:20pt;width:9.65pt;z-index:252472320;mso-width-relative:page;mso-height-relative:page;" filled="f" stroked="t" coordsize="21600,21600" o:gfxdata="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73344" behindDoc="0" locked="0" layoutInCell="1" allowOverlap="1">
                <wp:simplePos x="0" y="0"/>
                <wp:positionH relativeFrom="column">
                  <wp:posOffset>3100705</wp:posOffset>
                </wp:positionH>
                <wp:positionV relativeFrom="paragraph">
                  <wp:posOffset>873760</wp:posOffset>
                </wp:positionV>
                <wp:extent cx="39370" cy="95250"/>
                <wp:effectExtent l="0" t="0" r="0" b="0"/>
                <wp:wrapNone/>
                <wp:docPr id="836" name="墨迹 836"/>
                <wp:cNvGraphicFramePr/>
                <a:graphic xmlns:a="http://schemas.openxmlformats.org/drawingml/2006/main">
                  <a:graphicData uri="http://schemas.microsoft.com/office/word/2010/wordprocessingInk">
                    <mc:AlternateContent xmlns:a14="http://schemas.microsoft.com/office/drawing/2010/main">
                      <mc:Choice Requires="a14">
                        <w14:contentPart bwMode="clr" r:id="rId931">
                          <w14:nvContentPartPr>
                            <w14:cNvPr id="836" name="墨迹 836"/>
                            <w14:cNvContentPartPr/>
                          </w14:nvContentPartPr>
                          <w14:xfrm>
                            <a:off x="4001135" y="9716770"/>
                            <a:ext cx="39370" cy="95250"/>
                          </w14:xfrm>
                        </w14:contentPart>
                      </mc:Choice>
                    </mc:AlternateContent>
                  </a:graphicData>
                </a:graphic>
              </wp:anchor>
            </w:drawing>
          </mc:Choice>
          <mc:Fallback>
            <w:pict>
              <v:shape id="_x0000_s1026" o:spid="_x0000_s1026" style="position:absolute;left:0pt;margin-left:244.15pt;margin-top:68.8pt;height:7.5pt;width:3.1pt;z-index:252473344;mso-width-relative:page;mso-height-relative:page;" filled="f" stroked="t" coordsize="21600,21600" o:gfxdata="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74368" behindDoc="0" locked="0" layoutInCell="1" allowOverlap="1">
                <wp:simplePos x="0" y="0"/>
                <wp:positionH relativeFrom="column">
                  <wp:posOffset>3194050</wp:posOffset>
                </wp:positionH>
                <wp:positionV relativeFrom="paragraph">
                  <wp:posOffset>799465</wp:posOffset>
                </wp:positionV>
                <wp:extent cx="21590" cy="196850"/>
                <wp:effectExtent l="0" t="0" r="0" b="0"/>
                <wp:wrapNone/>
                <wp:docPr id="837" name="墨迹 837"/>
                <wp:cNvGraphicFramePr/>
                <a:graphic xmlns:a="http://schemas.openxmlformats.org/drawingml/2006/main">
                  <a:graphicData uri="http://schemas.microsoft.com/office/word/2010/wordprocessingInk">
                    <mc:AlternateContent xmlns:a14="http://schemas.microsoft.com/office/drawing/2010/main">
                      <mc:Choice Requires="a14">
                        <w14:contentPart bwMode="clr" r:id="rId932">
                          <w14:nvContentPartPr>
                            <w14:cNvPr id="837" name="墨迹 837"/>
                            <w14:cNvContentPartPr/>
                          </w14:nvContentPartPr>
                          <w14:xfrm>
                            <a:off x="4094480" y="9642475"/>
                            <a:ext cx="21590" cy="196850"/>
                          </w14:xfrm>
                        </w14:contentPart>
                      </mc:Choice>
                    </mc:AlternateContent>
                  </a:graphicData>
                </a:graphic>
              </wp:anchor>
            </w:drawing>
          </mc:Choice>
          <mc:Fallback>
            <w:pict>
              <v:shape id="_x0000_s1026" o:spid="_x0000_s1026" style="position:absolute;left:0pt;margin-left:251.5pt;margin-top:62.95pt;height:15.5pt;width:1.7pt;z-index:252474368;mso-width-relative:page;mso-height-relative:page;" filled="f" stroked="t" coordsize="21600,21600" o:gfxdata="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75392" behindDoc="0" locked="0" layoutInCell="1" allowOverlap="1">
                <wp:simplePos x="0" y="0"/>
                <wp:positionH relativeFrom="column">
                  <wp:posOffset>3289935</wp:posOffset>
                </wp:positionH>
                <wp:positionV relativeFrom="paragraph">
                  <wp:posOffset>782320</wp:posOffset>
                </wp:positionV>
                <wp:extent cx="52070" cy="17145"/>
                <wp:effectExtent l="0" t="0" r="0" b="0"/>
                <wp:wrapNone/>
                <wp:docPr id="838" name="墨迹 838"/>
                <wp:cNvGraphicFramePr/>
                <a:graphic xmlns:a="http://schemas.openxmlformats.org/drawingml/2006/main">
                  <a:graphicData uri="http://schemas.microsoft.com/office/word/2010/wordprocessingInk">
                    <mc:AlternateContent xmlns:a14="http://schemas.microsoft.com/office/drawing/2010/main">
                      <mc:Choice Requires="a14">
                        <w14:contentPart bwMode="clr" r:id="rId933">
                          <w14:nvContentPartPr>
                            <w14:cNvPr id="838" name="墨迹 838"/>
                            <w14:cNvContentPartPr/>
                          </w14:nvContentPartPr>
                          <w14:xfrm>
                            <a:off x="4190365" y="9625330"/>
                            <a:ext cx="52070" cy="17145"/>
                          </w14:xfrm>
                        </w14:contentPart>
                      </mc:Choice>
                    </mc:AlternateContent>
                  </a:graphicData>
                </a:graphic>
              </wp:anchor>
            </w:drawing>
          </mc:Choice>
          <mc:Fallback>
            <w:pict>
              <v:shape id="_x0000_s1026" o:spid="_x0000_s1026" style="position:absolute;left:0pt;margin-left:259.05pt;margin-top:61.6pt;height:1.35pt;width:4.1pt;z-index:252475392;mso-width-relative:page;mso-height-relative:page;" filled="f" stroked="t" coordsize="21600,21600" o:gfxdata="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76416" behindDoc="0" locked="0" layoutInCell="1" allowOverlap="1">
                <wp:simplePos x="0" y="0"/>
                <wp:positionH relativeFrom="column">
                  <wp:posOffset>3267075</wp:posOffset>
                </wp:positionH>
                <wp:positionV relativeFrom="paragraph">
                  <wp:posOffset>827405</wp:posOffset>
                </wp:positionV>
                <wp:extent cx="82550" cy="161290"/>
                <wp:effectExtent l="0" t="0" r="0" b="0"/>
                <wp:wrapNone/>
                <wp:docPr id="839" name="墨迹 839"/>
                <wp:cNvGraphicFramePr/>
                <a:graphic xmlns:a="http://schemas.openxmlformats.org/drawingml/2006/main">
                  <a:graphicData uri="http://schemas.microsoft.com/office/word/2010/wordprocessingInk">
                    <mc:AlternateContent xmlns:a14="http://schemas.microsoft.com/office/drawing/2010/main">
                      <mc:Choice Requires="a14">
                        <w14:contentPart bwMode="clr" r:id="rId934">
                          <w14:nvContentPartPr>
                            <w14:cNvPr id="839" name="墨迹 839"/>
                            <w14:cNvContentPartPr/>
                          </w14:nvContentPartPr>
                          <w14:xfrm>
                            <a:off x="4167505" y="9670415"/>
                            <a:ext cx="82550" cy="161290"/>
                          </w14:xfrm>
                        </w14:contentPart>
                      </mc:Choice>
                    </mc:AlternateContent>
                  </a:graphicData>
                </a:graphic>
              </wp:anchor>
            </w:drawing>
          </mc:Choice>
          <mc:Fallback>
            <w:pict>
              <v:shape id="_x0000_s1026" o:spid="_x0000_s1026" style="position:absolute;left:0pt;margin-left:257.25pt;margin-top:65.15pt;height:12.7pt;width:6.5pt;z-index:252476416;mso-width-relative:page;mso-height-relative:page;" filled="f" stroked="t" coordsize="21600,21600" o:gfxdata="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77440" behindDoc="0" locked="0" layoutInCell="1" allowOverlap="1">
                <wp:simplePos x="0" y="0"/>
                <wp:positionH relativeFrom="column">
                  <wp:posOffset>3310255</wp:posOffset>
                </wp:positionH>
                <wp:positionV relativeFrom="paragraph">
                  <wp:posOffset>949960</wp:posOffset>
                </wp:positionV>
                <wp:extent cx="60960" cy="40005"/>
                <wp:effectExtent l="0" t="0" r="0" b="0"/>
                <wp:wrapNone/>
                <wp:docPr id="840" name="墨迹 840"/>
                <wp:cNvGraphicFramePr/>
                <a:graphic xmlns:a="http://schemas.openxmlformats.org/drawingml/2006/main">
                  <a:graphicData uri="http://schemas.microsoft.com/office/word/2010/wordprocessingInk">
                    <mc:AlternateContent xmlns:a14="http://schemas.microsoft.com/office/drawing/2010/main">
                      <mc:Choice Requires="a14">
                        <w14:contentPart bwMode="clr" r:id="rId935">
                          <w14:nvContentPartPr>
                            <w14:cNvPr id="840" name="墨迹 840"/>
                            <w14:cNvContentPartPr/>
                          </w14:nvContentPartPr>
                          <w14:xfrm>
                            <a:off x="4210685" y="9792970"/>
                            <a:ext cx="60960" cy="40005"/>
                          </w14:xfrm>
                        </w14:contentPart>
                      </mc:Choice>
                    </mc:AlternateContent>
                  </a:graphicData>
                </a:graphic>
              </wp:anchor>
            </w:drawing>
          </mc:Choice>
          <mc:Fallback>
            <w:pict>
              <v:shape id="_x0000_s1026" o:spid="_x0000_s1026" style="position:absolute;left:0pt;margin-left:260.65pt;margin-top:74.8pt;height:3.15pt;width:4.8pt;z-index:252477440;mso-width-relative:page;mso-height-relative:page;" filled="f" stroked="t" coordsize="21600,21600" o:gfxdata="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78464" behindDoc="0" locked="0" layoutInCell="1" allowOverlap="1">
                <wp:simplePos x="0" y="0"/>
                <wp:positionH relativeFrom="column">
                  <wp:posOffset>3453130</wp:posOffset>
                </wp:positionH>
                <wp:positionV relativeFrom="paragraph">
                  <wp:posOffset>840105</wp:posOffset>
                </wp:positionV>
                <wp:extent cx="27305" cy="27305"/>
                <wp:effectExtent l="0" t="0" r="0" b="0"/>
                <wp:wrapNone/>
                <wp:docPr id="841" name="墨迹 841"/>
                <wp:cNvGraphicFramePr/>
                <a:graphic xmlns:a="http://schemas.openxmlformats.org/drawingml/2006/main">
                  <a:graphicData uri="http://schemas.microsoft.com/office/word/2010/wordprocessingInk">
                    <mc:AlternateContent xmlns:a14="http://schemas.microsoft.com/office/drawing/2010/main">
                      <mc:Choice Requires="a14">
                        <w14:contentPart bwMode="clr" r:id="rId936">
                          <w14:nvContentPartPr>
                            <w14:cNvPr id="841" name="墨迹 841"/>
                            <w14:cNvContentPartPr/>
                          </w14:nvContentPartPr>
                          <w14:xfrm>
                            <a:off x="4353560" y="9683115"/>
                            <a:ext cx="27305" cy="27305"/>
                          </w14:xfrm>
                        </w14:contentPart>
                      </mc:Choice>
                    </mc:AlternateContent>
                  </a:graphicData>
                </a:graphic>
              </wp:anchor>
            </w:drawing>
          </mc:Choice>
          <mc:Fallback>
            <w:pict>
              <v:shape id="_x0000_s1026" o:spid="_x0000_s1026" style="position:absolute;left:0pt;margin-left:271.9pt;margin-top:66.15pt;height:2.15pt;width:2.15pt;z-index:252478464;mso-width-relative:page;mso-height-relative:page;" filled="f" stroked="t" coordsize="21600,21600" o:gfxdata="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79488" behindDoc="0" locked="0" layoutInCell="1" allowOverlap="1">
                <wp:simplePos x="0" y="0"/>
                <wp:positionH relativeFrom="column">
                  <wp:posOffset>3593465</wp:posOffset>
                </wp:positionH>
                <wp:positionV relativeFrom="paragraph">
                  <wp:posOffset>808990</wp:posOffset>
                </wp:positionV>
                <wp:extent cx="74295" cy="65405"/>
                <wp:effectExtent l="0" t="0" r="0" b="0"/>
                <wp:wrapNone/>
                <wp:docPr id="842" name="墨迹 842"/>
                <wp:cNvGraphicFramePr/>
                <a:graphic xmlns:a="http://schemas.openxmlformats.org/drawingml/2006/main">
                  <a:graphicData uri="http://schemas.microsoft.com/office/word/2010/wordprocessingInk">
                    <mc:AlternateContent xmlns:a14="http://schemas.microsoft.com/office/drawing/2010/main">
                      <mc:Choice Requires="a14">
                        <w14:contentPart bwMode="clr" r:id="rId937">
                          <w14:nvContentPartPr>
                            <w14:cNvPr id="842" name="墨迹 842"/>
                            <w14:cNvContentPartPr/>
                          </w14:nvContentPartPr>
                          <w14:xfrm>
                            <a:off x="4493895" y="9652000"/>
                            <a:ext cx="74295" cy="65405"/>
                          </w14:xfrm>
                        </w14:contentPart>
                      </mc:Choice>
                    </mc:AlternateContent>
                  </a:graphicData>
                </a:graphic>
              </wp:anchor>
            </w:drawing>
          </mc:Choice>
          <mc:Fallback>
            <w:pict>
              <v:shape id="_x0000_s1026" o:spid="_x0000_s1026" style="position:absolute;left:0pt;margin-left:282.95pt;margin-top:63.7pt;height:5.15pt;width:5.85pt;z-index:252479488;mso-width-relative:page;mso-height-relative:page;" filled="f" stroked="t" coordsize="21600,21600" o:gfxdata="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80512" behindDoc="0" locked="0" layoutInCell="1" allowOverlap="1">
                <wp:simplePos x="0" y="0"/>
                <wp:positionH relativeFrom="column">
                  <wp:posOffset>3599815</wp:posOffset>
                </wp:positionH>
                <wp:positionV relativeFrom="paragraph">
                  <wp:posOffset>762000</wp:posOffset>
                </wp:positionV>
                <wp:extent cx="47625" cy="203835"/>
                <wp:effectExtent l="0" t="0" r="0" b="0"/>
                <wp:wrapNone/>
                <wp:docPr id="843" name="墨迹 843"/>
                <wp:cNvGraphicFramePr/>
                <a:graphic xmlns:a="http://schemas.openxmlformats.org/drawingml/2006/main">
                  <a:graphicData uri="http://schemas.microsoft.com/office/word/2010/wordprocessingInk">
                    <mc:AlternateContent xmlns:a14="http://schemas.microsoft.com/office/drawing/2010/main">
                      <mc:Choice Requires="a14">
                        <w14:contentPart bwMode="clr" r:id="rId938">
                          <w14:nvContentPartPr>
                            <w14:cNvPr id="843" name="墨迹 843"/>
                            <w14:cNvContentPartPr/>
                          </w14:nvContentPartPr>
                          <w14:xfrm>
                            <a:off x="4500245" y="9605010"/>
                            <a:ext cx="47625" cy="203835"/>
                          </w14:xfrm>
                        </w14:contentPart>
                      </mc:Choice>
                    </mc:AlternateContent>
                  </a:graphicData>
                </a:graphic>
              </wp:anchor>
            </w:drawing>
          </mc:Choice>
          <mc:Fallback>
            <w:pict>
              <v:shape id="_x0000_s1026" o:spid="_x0000_s1026" style="position:absolute;left:0pt;margin-left:283.45pt;margin-top:60pt;height:16.05pt;width:3.75pt;z-index:252480512;mso-width-relative:page;mso-height-relative:page;" filled="f" stroked="t" coordsize="21600,21600" o:gfxdata="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81536" behindDoc="0" locked="0" layoutInCell="1" allowOverlap="1">
                <wp:simplePos x="0" y="0"/>
                <wp:positionH relativeFrom="column">
                  <wp:posOffset>3636645</wp:posOffset>
                </wp:positionH>
                <wp:positionV relativeFrom="paragraph">
                  <wp:posOffset>880745</wp:posOffset>
                </wp:positionV>
                <wp:extent cx="103505" cy="78105"/>
                <wp:effectExtent l="0" t="0" r="0" b="0"/>
                <wp:wrapNone/>
                <wp:docPr id="844" name="墨迹 844"/>
                <wp:cNvGraphicFramePr/>
                <a:graphic xmlns:a="http://schemas.openxmlformats.org/drawingml/2006/main">
                  <a:graphicData uri="http://schemas.microsoft.com/office/word/2010/wordprocessingInk">
                    <mc:AlternateContent xmlns:a14="http://schemas.microsoft.com/office/drawing/2010/main">
                      <mc:Choice Requires="a14">
                        <w14:contentPart bwMode="clr" r:id="rId939">
                          <w14:nvContentPartPr>
                            <w14:cNvPr id="844" name="墨迹 844"/>
                            <w14:cNvContentPartPr/>
                          </w14:nvContentPartPr>
                          <w14:xfrm>
                            <a:off x="4537075" y="9723755"/>
                            <a:ext cx="103505" cy="78105"/>
                          </w14:xfrm>
                        </w14:contentPart>
                      </mc:Choice>
                    </mc:AlternateContent>
                  </a:graphicData>
                </a:graphic>
              </wp:anchor>
            </w:drawing>
          </mc:Choice>
          <mc:Fallback>
            <w:pict>
              <v:shape id="_x0000_s1026" o:spid="_x0000_s1026" style="position:absolute;left:0pt;margin-left:286.35pt;margin-top:69.35pt;height:6.15pt;width:8.15pt;z-index:252481536;mso-width-relative:page;mso-height-relative:page;" filled="f" stroked="t" coordsize="21600,21600" o:gfxdata="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82560" behindDoc="0" locked="0" layoutInCell="1" allowOverlap="1">
                <wp:simplePos x="0" y="0"/>
                <wp:positionH relativeFrom="column">
                  <wp:posOffset>3818890</wp:posOffset>
                </wp:positionH>
                <wp:positionV relativeFrom="paragraph">
                  <wp:posOffset>785495</wp:posOffset>
                </wp:positionV>
                <wp:extent cx="93980" cy="161925"/>
                <wp:effectExtent l="0" t="0" r="0" b="0"/>
                <wp:wrapNone/>
                <wp:docPr id="845" name="墨迹 845"/>
                <wp:cNvGraphicFramePr/>
                <a:graphic xmlns:a="http://schemas.openxmlformats.org/drawingml/2006/main">
                  <a:graphicData uri="http://schemas.microsoft.com/office/word/2010/wordprocessingInk">
                    <mc:AlternateContent xmlns:a14="http://schemas.microsoft.com/office/drawing/2010/main">
                      <mc:Choice Requires="a14">
                        <w14:contentPart bwMode="clr" r:id="rId940">
                          <w14:nvContentPartPr>
                            <w14:cNvPr id="845" name="墨迹 845"/>
                            <w14:cNvContentPartPr/>
                          </w14:nvContentPartPr>
                          <w14:xfrm>
                            <a:off x="4719320" y="9628505"/>
                            <a:ext cx="93980" cy="161925"/>
                          </w14:xfrm>
                        </w14:contentPart>
                      </mc:Choice>
                    </mc:AlternateContent>
                  </a:graphicData>
                </a:graphic>
              </wp:anchor>
            </w:drawing>
          </mc:Choice>
          <mc:Fallback>
            <w:pict>
              <v:shape id="_x0000_s1026" o:spid="_x0000_s1026" style="position:absolute;left:0pt;margin-left:300.7pt;margin-top:61.85pt;height:12.75pt;width:7.4pt;z-index:252482560;mso-width-relative:page;mso-height-relative:page;" filled="f" stroked="t" coordsize="21600,21600" o:gfxdata="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83584" behindDoc="0" locked="0" layoutInCell="1" allowOverlap="1">
                <wp:simplePos x="0" y="0"/>
                <wp:positionH relativeFrom="column">
                  <wp:posOffset>3942715</wp:posOffset>
                </wp:positionH>
                <wp:positionV relativeFrom="paragraph">
                  <wp:posOffset>833120</wp:posOffset>
                </wp:positionV>
                <wp:extent cx="52705" cy="28575"/>
                <wp:effectExtent l="0" t="0" r="0" b="0"/>
                <wp:wrapNone/>
                <wp:docPr id="846" name="墨迹 846"/>
                <wp:cNvGraphicFramePr/>
                <a:graphic xmlns:a="http://schemas.openxmlformats.org/drawingml/2006/main">
                  <a:graphicData uri="http://schemas.microsoft.com/office/word/2010/wordprocessingInk">
                    <mc:AlternateContent xmlns:a14="http://schemas.microsoft.com/office/drawing/2010/main">
                      <mc:Choice Requires="a14">
                        <w14:contentPart bwMode="clr" r:id="rId941">
                          <w14:nvContentPartPr>
                            <w14:cNvPr id="846" name="墨迹 846"/>
                            <w14:cNvContentPartPr/>
                          </w14:nvContentPartPr>
                          <w14:xfrm>
                            <a:off x="4843145" y="9676130"/>
                            <a:ext cx="52705" cy="28575"/>
                          </w14:xfrm>
                        </w14:contentPart>
                      </mc:Choice>
                    </mc:AlternateContent>
                  </a:graphicData>
                </a:graphic>
              </wp:anchor>
            </w:drawing>
          </mc:Choice>
          <mc:Fallback>
            <w:pict>
              <v:shape id="_x0000_s1026" o:spid="_x0000_s1026" style="position:absolute;left:0pt;margin-left:310.45pt;margin-top:65.6pt;height:2.25pt;width:4.15pt;z-index:252483584;mso-width-relative:page;mso-height-relative:page;" filled="f" stroked="t" coordsize="21600,21600" o:gfxdata="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84608" behindDoc="0" locked="0" layoutInCell="1" allowOverlap="1">
                <wp:simplePos x="0" y="0"/>
                <wp:positionH relativeFrom="column">
                  <wp:posOffset>4037965</wp:posOffset>
                </wp:positionH>
                <wp:positionV relativeFrom="paragraph">
                  <wp:posOffset>792480</wp:posOffset>
                </wp:positionV>
                <wp:extent cx="20320" cy="185420"/>
                <wp:effectExtent l="0" t="0" r="0" b="0"/>
                <wp:wrapNone/>
                <wp:docPr id="847" name="墨迹 847"/>
                <wp:cNvGraphicFramePr/>
                <a:graphic xmlns:a="http://schemas.openxmlformats.org/drawingml/2006/main">
                  <a:graphicData uri="http://schemas.microsoft.com/office/word/2010/wordprocessingInk">
                    <mc:AlternateContent xmlns:a14="http://schemas.microsoft.com/office/drawing/2010/main">
                      <mc:Choice Requires="a14">
                        <w14:contentPart bwMode="clr" r:id="rId942">
                          <w14:nvContentPartPr>
                            <w14:cNvPr id="847" name="墨迹 847"/>
                            <w14:cNvContentPartPr/>
                          </w14:nvContentPartPr>
                          <w14:xfrm>
                            <a:off x="4938395" y="9635490"/>
                            <a:ext cx="20320" cy="185420"/>
                          </w14:xfrm>
                        </w14:contentPart>
                      </mc:Choice>
                    </mc:AlternateContent>
                  </a:graphicData>
                </a:graphic>
              </wp:anchor>
            </w:drawing>
          </mc:Choice>
          <mc:Fallback>
            <w:pict>
              <v:shape id="_x0000_s1026" o:spid="_x0000_s1026" style="position:absolute;left:0pt;margin-left:317.95pt;margin-top:62.4pt;height:14.6pt;width:1.6pt;z-index:252484608;mso-width-relative:page;mso-height-relative:page;" filled="f" stroked="t" coordsize="21600,21600" o:gfxdata="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85632" behindDoc="0" locked="0" layoutInCell="1" allowOverlap="1">
                <wp:simplePos x="0" y="0"/>
                <wp:positionH relativeFrom="column">
                  <wp:posOffset>4069080</wp:posOffset>
                </wp:positionH>
                <wp:positionV relativeFrom="paragraph">
                  <wp:posOffset>779145</wp:posOffset>
                </wp:positionV>
                <wp:extent cx="172720" cy="232410"/>
                <wp:effectExtent l="0" t="0" r="0" b="0"/>
                <wp:wrapNone/>
                <wp:docPr id="848" name="墨迹 848"/>
                <wp:cNvGraphicFramePr/>
                <a:graphic xmlns:a="http://schemas.openxmlformats.org/drawingml/2006/main">
                  <a:graphicData uri="http://schemas.microsoft.com/office/word/2010/wordprocessingInk">
                    <mc:AlternateContent xmlns:a14="http://schemas.microsoft.com/office/drawing/2010/main">
                      <mc:Choice Requires="a14">
                        <w14:contentPart bwMode="clr" r:id="rId943">
                          <w14:nvContentPartPr>
                            <w14:cNvPr id="848" name="墨迹 848"/>
                            <w14:cNvContentPartPr/>
                          </w14:nvContentPartPr>
                          <w14:xfrm>
                            <a:off x="4969510" y="9622155"/>
                            <a:ext cx="172720" cy="232410"/>
                          </w14:xfrm>
                        </w14:contentPart>
                      </mc:Choice>
                    </mc:AlternateContent>
                  </a:graphicData>
                </a:graphic>
              </wp:anchor>
            </w:drawing>
          </mc:Choice>
          <mc:Fallback>
            <w:pict>
              <v:shape id="_x0000_s1026" o:spid="_x0000_s1026" style="position:absolute;left:0pt;margin-left:320.4pt;margin-top:61.35pt;height:18.3pt;width:13.6pt;z-index:252485632;mso-width-relative:page;mso-height-relative:page;" filled="f" stroked="t" coordsize="21600,21600" o:gfxdata="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86656" behindDoc="0" locked="0" layoutInCell="1" allowOverlap="1">
                <wp:simplePos x="0" y="0"/>
                <wp:positionH relativeFrom="column">
                  <wp:posOffset>4091940</wp:posOffset>
                </wp:positionH>
                <wp:positionV relativeFrom="paragraph">
                  <wp:posOffset>836295</wp:posOffset>
                </wp:positionV>
                <wp:extent cx="65405" cy="59690"/>
                <wp:effectExtent l="0" t="0" r="0" b="0"/>
                <wp:wrapNone/>
                <wp:docPr id="849" name="墨迹 849"/>
                <wp:cNvGraphicFramePr/>
                <a:graphic xmlns:a="http://schemas.openxmlformats.org/drawingml/2006/main">
                  <a:graphicData uri="http://schemas.microsoft.com/office/word/2010/wordprocessingInk">
                    <mc:AlternateContent xmlns:a14="http://schemas.microsoft.com/office/drawing/2010/main">
                      <mc:Choice Requires="a14">
                        <w14:contentPart bwMode="clr" r:id="rId944">
                          <w14:nvContentPartPr>
                            <w14:cNvPr id="849" name="墨迹 849"/>
                            <w14:cNvContentPartPr/>
                          </w14:nvContentPartPr>
                          <w14:xfrm>
                            <a:off x="4992370" y="9679305"/>
                            <a:ext cx="65405" cy="59690"/>
                          </w14:xfrm>
                        </w14:contentPart>
                      </mc:Choice>
                    </mc:AlternateContent>
                  </a:graphicData>
                </a:graphic>
              </wp:anchor>
            </w:drawing>
          </mc:Choice>
          <mc:Fallback>
            <w:pict>
              <v:shape id="_x0000_s1026" o:spid="_x0000_s1026" style="position:absolute;left:0pt;margin-left:322.2pt;margin-top:65.85pt;height:4.7pt;width:5.15pt;z-index:252486656;mso-width-relative:page;mso-height-relative:page;" filled="f" stroked="t" coordsize="21600,21600" o:gfxdata="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87680" behindDoc="0" locked="0" layoutInCell="1" allowOverlap="1">
                <wp:simplePos x="0" y="0"/>
                <wp:positionH relativeFrom="column">
                  <wp:posOffset>4110355</wp:posOffset>
                </wp:positionH>
                <wp:positionV relativeFrom="paragraph">
                  <wp:posOffset>829945</wp:posOffset>
                </wp:positionV>
                <wp:extent cx="60960" cy="83820"/>
                <wp:effectExtent l="0" t="0" r="0" b="0"/>
                <wp:wrapNone/>
                <wp:docPr id="850" name="墨迹 850"/>
                <wp:cNvGraphicFramePr/>
                <a:graphic xmlns:a="http://schemas.openxmlformats.org/drawingml/2006/main">
                  <a:graphicData uri="http://schemas.microsoft.com/office/word/2010/wordprocessingInk">
                    <mc:AlternateContent xmlns:a14="http://schemas.microsoft.com/office/drawing/2010/main">
                      <mc:Choice Requires="a14">
                        <w14:contentPart bwMode="clr" r:id="rId945">
                          <w14:nvContentPartPr>
                            <w14:cNvPr id="850" name="墨迹 850"/>
                            <w14:cNvContentPartPr/>
                          </w14:nvContentPartPr>
                          <w14:xfrm>
                            <a:off x="5010785" y="9672955"/>
                            <a:ext cx="60960" cy="83820"/>
                          </w14:xfrm>
                        </w14:contentPart>
                      </mc:Choice>
                    </mc:AlternateContent>
                  </a:graphicData>
                </a:graphic>
              </wp:anchor>
            </w:drawing>
          </mc:Choice>
          <mc:Fallback>
            <w:pict>
              <v:shape id="_x0000_s1026" o:spid="_x0000_s1026" style="position:absolute;left:0pt;margin-left:323.65pt;margin-top:65.35pt;height:6.6pt;width:4.8pt;z-index:252487680;mso-width-relative:page;mso-height-relative:page;" filled="f" stroked="t" coordsize="21600,21600" o:gfxdata="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88704" behindDoc="0" locked="0" layoutInCell="1" allowOverlap="1">
                <wp:simplePos x="0" y="0"/>
                <wp:positionH relativeFrom="column">
                  <wp:posOffset>4146550</wp:posOffset>
                </wp:positionH>
                <wp:positionV relativeFrom="paragraph">
                  <wp:posOffset>850265</wp:posOffset>
                </wp:positionV>
                <wp:extent cx="53340" cy="44450"/>
                <wp:effectExtent l="0" t="0" r="0" b="0"/>
                <wp:wrapNone/>
                <wp:docPr id="851" name="墨迹 851"/>
                <wp:cNvGraphicFramePr/>
                <a:graphic xmlns:a="http://schemas.openxmlformats.org/drawingml/2006/main">
                  <a:graphicData uri="http://schemas.microsoft.com/office/word/2010/wordprocessingInk">
                    <mc:AlternateContent xmlns:a14="http://schemas.microsoft.com/office/drawing/2010/main">
                      <mc:Choice Requires="a14">
                        <w14:contentPart bwMode="clr" r:id="rId946">
                          <w14:nvContentPartPr>
                            <w14:cNvPr id="851" name="墨迹 851"/>
                            <w14:cNvContentPartPr/>
                          </w14:nvContentPartPr>
                          <w14:xfrm>
                            <a:off x="5046980" y="9693275"/>
                            <a:ext cx="53340" cy="44450"/>
                          </w14:xfrm>
                        </w14:contentPart>
                      </mc:Choice>
                    </mc:AlternateContent>
                  </a:graphicData>
                </a:graphic>
              </wp:anchor>
            </w:drawing>
          </mc:Choice>
          <mc:Fallback>
            <w:pict>
              <v:shape id="_x0000_s1026" o:spid="_x0000_s1026" style="position:absolute;left:0pt;margin-left:326.5pt;margin-top:66.95pt;height:3.5pt;width:4.2pt;z-index:252488704;mso-width-relative:page;mso-height-relative:page;" filled="f" stroked="t" coordsize="21600,21600" o:gfxdata="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89728" behindDoc="0" locked="0" layoutInCell="1" allowOverlap="1">
                <wp:simplePos x="0" y="0"/>
                <wp:positionH relativeFrom="column">
                  <wp:posOffset>4171315</wp:posOffset>
                </wp:positionH>
                <wp:positionV relativeFrom="paragraph">
                  <wp:posOffset>843280</wp:posOffset>
                </wp:positionV>
                <wp:extent cx="40640" cy="70485"/>
                <wp:effectExtent l="0" t="0" r="0" b="0"/>
                <wp:wrapNone/>
                <wp:docPr id="852" name="墨迹 852"/>
                <wp:cNvGraphicFramePr/>
                <a:graphic xmlns:a="http://schemas.openxmlformats.org/drawingml/2006/main">
                  <a:graphicData uri="http://schemas.microsoft.com/office/word/2010/wordprocessingInk">
                    <mc:AlternateContent xmlns:a14="http://schemas.microsoft.com/office/drawing/2010/main">
                      <mc:Choice Requires="a14">
                        <w14:contentPart bwMode="clr" r:id="rId947">
                          <w14:nvContentPartPr>
                            <w14:cNvPr id="852" name="墨迹 852"/>
                            <w14:cNvContentPartPr/>
                          </w14:nvContentPartPr>
                          <w14:xfrm>
                            <a:off x="5071745" y="9686290"/>
                            <a:ext cx="40640" cy="70485"/>
                          </w14:xfrm>
                        </w14:contentPart>
                      </mc:Choice>
                    </mc:AlternateContent>
                  </a:graphicData>
                </a:graphic>
              </wp:anchor>
            </w:drawing>
          </mc:Choice>
          <mc:Fallback>
            <w:pict>
              <v:shape id="_x0000_s1026" o:spid="_x0000_s1026" style="position:absolute;left:0pt;margin-left:328.45pt;margin-top:66.4pt;height:5.55pt;width:3.2pt;z-index:252489728;mso-width-relative:page;mso-height-relative:page;" filled="f" stroked="t" coordsize="21600,21600" o:gfxdata="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90752" behindDoc="0" locked="0" layoutInCell="1" allowOverlap="1">
                <wp:simplePos x="0" y="0"/>
                <wp:positionH relativeFrom="column">
                  <wp:posOffset>4293870</wp:posOffset>
                </wp:positionH>
                <wp:positionV relativeFrom="paragraph">
                  <wp:posOffset>805815</wp:posOffset>
                </wp:positionV>
                <wp:extent cx="37465" cy="20955"/>
                <wp:effectExtent l="0" t="0" r="0" b="0"/>
                <wp:wrapNone/>
                <wp:docPr id="853" name="墨迹 853"/>
                <wp:cNvGraphicFramePr/>
                <a:graphic xmlns:a="http://schemas.openxmlformats.org/drawingml/2006/main">
                  <a:graphicData uri="http://schemas.microsoft.com/office/word/2010/wordprocessingInk">
                    <mc:AlternateContent xmlns:a14="http://schemas.microsoft.com/office/drawing/2010/main">
                      <mc:Choice Requires="a14">
                        <w14:contentPart bwMode="clr" r:id="rId948">
                          <w14:nvContentPartPr>
                            <w14:cNvPr id="853" name="墨迹 853"/>
                            <w14:cNvContentPartPr/>
                          </w14:nvContentPartPr>
                          <w14:xfrm>
                            <a:off x="5194300" y="9648825"/>
                            <a:ext cx="37465" cy="20955"/>
                          </w14:xfrm>
                        </w14:contentPart>
                      </mc:Choice>
                    </mc:AlternateContent>
                  </a:graphicData>
                </a:graphic>
              </wp:anchor>
            </w:drawing>
          </mc:Choice>
          <mc:Fallback>
            <w:pict>
              <v:shape id="_x0000_s1026" o:spid="_x0000_s1026" style="position:absolute;left:0pt;margin-left:338.1pt;margin-top:63.45pt;height:1.65pt;width:2.95pt;z-index:252490752;mso-width-relative:page;mso-height-relative:page;" filled="f" stroked="t" coordsize="21600,21600" o:gfxdata="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91776" behindDoc="0" locked="0" layoutInCell="1" allowOverlap="1">
                <wp:simplePos x="0" y="0"/>
                <wp:positionH relativeFrom="column">
                  <wp:posOffset>4304030</wp:posOffset>
                </wp:positionH>
                <wp:positionV relativeFrom="paragraph">
                  <wp:posOffset>734695</wp:posOffset>
                </wp:positionV>
                <wp:extent cx="85725" cy="243205"/>
                <wp:effectExtent l="0" t="0" r="0" b="0"/>
                <wp:wrapNone/>
                <wp:docPr id="854" name="墨迹 854"/>
                <wp:cNvGraphicFramePr/>
                <a:graphic xmlns:a="http://schemas.openxmlformats.org/drawingml/2006/main">
                  <a:graphicData uri="http://schemas.microsoft.com/office/word/2010/wordprocessingInk">
                    <mc:AlternateContent xmlns:a14="http://schemas.microsoft.com/office/drawing/2010/main">
                      <mc:Choice Requires="a14">
                        <w14:contentPart bwMode="clr" r:id="rId949">
                          <w14:nvContentPartPr>
                            <w14:cNvPr id="854" name="墨迹 854"/>
                            <w14:cNvContentPartPr/>
                          </w14:nvContentPartPr>
                          <w14:xfrm>
                            <a:off x="5204460" y="9577705"/>
                            <a:ext cx="85725" cy="243205"/>
                          </w14:xfrm>
                        </w14:contentPart>
                      </mc:Choice>
                    </mc:AlternateContent>
                  </a:graphicData>
                </a:graphic>
              </wp:anchor>
            </w:drawing>
          </mc:Choice>
          <mc:Fallback>
            <w:pict>
              <v:shape id="_x0000_s1026" o:spid="_x0000_s1026" style="position:absolute;left:0pt;margin-left:338.9pt;margin-top:57.85pt;height:19.15pt;width:6.75pt;z-index:252491776;mso-width-relative:page;mso-height-relative:page;" filled="f" stroked="t" coordsize="21600,21600" o:gfxdata="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92800" behindDoc="0" locked="0" layoutInCell="1" allowOverlap="1">
                <wp:simplePos x="0" y="0"/>
                <wp:positionH relativeFrom="column">
                  <wp:posOffset>4364355</wp:posOffset>
                </wp:positionH>
                <wp:positionV relativeFrom="paragraph">
                  <wp:posOffset>768350</wp:posOffset>
                </wp:positionV>
                <wp:extent cx="101600" cy="194945"/>
                <wp:effectExtent l="0" t="0" r="0" b="0"/>
                <wp:wrapNone/>
                <wp:docPr id="855" name="墨迹 855"/>
                <wp:cNvGraphicFramePr/>
                <a:graphic xmlns:a="http://schemas.openxmlformats.org/drawingml/2006/main">
                  <a:graphicData uri="http://schemas.microsoft.com/office/word/2010/wordprocessingInk">
                    <mc:AlternateContent xmlns:a14="http://schemas.microsoft.com/office/drawing/2010/main">
                      <mc:Choice Requires="a14">
                        <w14:contentPart bwMode="clr" r:id="rId950">
                          <w14:nvContentPartPr>
                            <w14:cNvPr id="855" name="墨迹 855"/>
                            <w14:cNvContentPartPr/>
                          </w14:nvContentPartPr>
                          <w14:xfrm>
                            <a:off x="5264785" y="9611360"/>
                            <a:ext cx="101600" cy="194945"/>
                          </w14:xfrm>
                        </w14:contentPart>
                      </mc:Choice>
                    </mc:AlternateContent>
                  </a:graphicData>
                </a:graphic>
              </wp:anchor>
            </w:drawing>
          </mc:Choice>
          <mc:Fallback>
            <w:pict>
              <v:shape id="_x0000_s1026" o:spid="_x0000_s1026" style="position:absolute;left:0pt;margin-left:343.65pt;margin-top:60.5pt;height:15.35pt;width:8pt;z-index:252492800;mso-width-relative:page;mso-height-relative:page;" filled="f" stroked="t" coordsize="21600,21600" o:gfxdata="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93824" behindDoc="0" locked="0" layoutInCell="1" allowOverlap="1">
                <wp:simplePos x="0" y="0"/>
                <wp:positionH relativeFrom="column">
                  <wp:posOffset>4398010</wp:posOffset>
                </wp:positionH>
                <wp:positionV relativeFrom="paragraph">
                  <wp:posOffset>826770</wp:posOffset>
                </wp:positionV>
                <wp:extent cx="130810" cy="50800"/>
                <wp:effectExtent l="0" t="0" r="0" b="0"/>
                <wp:wrapNone/>
                <wp:docPr id="856" name="墨迹 856"/>
                <wp:cNvGraphicFramePr/>
                <a:graphic xmlns:a="http://schemas.openxmlformats.org/drawingml/2006/main">
                  <a:graphicData uri="http://schemas.microsoft.com/office/word/2010/wordprocessingInk">
                    <mc:AlternateContent xmlns:a14="http://schemas.microsoft.com/office/drawing/2010/main">
                      <mc:Choice Requires="a14">
                        <w14:contentPart bwMode="clr" r:id="rId951">
                          <w14:nvContentPartPr>
                            <w14:cNvPr id="856" name="墨迹 856"/>
                            <w14:cNvContentPartPr/>
                          </w14:nvContentPartPr>
                          <w14:xfrm>
                            <a:off x="5298440" y="9669780"/>
                            <a:ext cx="130810" cy="50800"/>
                          </w14:xfrm>
                        </w14:contentPart>
                      </mc:Choice>
                    </mc:AlternateContent>
                  </a:graphicData>
                </a:graphic>
              </wp:anchor>
            </w:drawing>
          </mc:Choice>
          <mc:Fallback>
            <w:pict>
              <v:shape id="_x0000_s1026" o:spid="_x0000_s1026" style="position:absolute;left:0pt;margin-left:346.3pt;margin-top:65.1pt;height:4pt;width:10.3pt;z-index:252493824;mso-width-relative:page;mso-height-relative:page;" filled="f" stroked="t" coordsize="21600,21600" o:gfxdata="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94848" behindDoc="0" locked="0" layoutInCell="1" allowOverlap="1">
                <wp:simplePos x="0" y="0"/>
                <wp:positionH relativeFrom="column">
                  <wp:posOffset>4443095</wp:posOffset>
                </wp:positionH>
                <wp:positionV relativeFrom="paragraph">
                  <wp:posOffset>903605</wp:posOffset>
                </wp:positionV>
                <wp:extent cx="58420" cy="71120"/>
                <wp:effectExtent l="0" t="0" r="0" b="0"/>
                <wp:wrapNone/>
                <wp:docPr id="857" name="墨迹 857"/>
                <wp:cNvGraphicFramePr/>
                <a:graphic xmlns:a="http://schemas.openxmlformats.org/drawingml/2006/main">
                  <a:graphicData uri="http://schemas.microsoft.com/office/word/2010/wordprocessingInk">
                    <mc:AlternateContent xmlns:a14="http://schemas.microsoft.com/office/drawing/2010/main">
                      <mc:Choice Requires="a14">
                        <w14:contentPart bwMode="clr" r:id="rId952">
                          <w14:nvContentPartPr>
                            <w14:cNvPr id="857" name="墨迹 857"/>
                            <w14:cNvContentPartPr/>
                          </w14:nvContentPartPr>
                          <w14:xfrm>
                            <a:off x="5343525" y="9746615"/>
                            <a:ext cx="58420" cy="71120"/>
                          </w14:xfrm>
                        </w14:contentPart>
                      </mc:Choice>
                    </mc:AlternateContent>
                  </a:graphicData>
                </a:graphic>
              </wp:anchor>
            </w:drawing>
          </mc:Choice>
          <mc:Fallback>
            <w:pict>
              <v:shape id="_x0000_s1026" o:spid="_x0000_s1026" style="position:absolute;left:0pt;margin-left:349.85pt;margin-top:71.15pt;height:5.6pt;width:4.6pt;z-index:252494848;mso-width-relative:page;mso-height-relative:page;" filled="f" stroked="t" coordsize="21600,21600" o:gfxdata="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95872" behindDoc="0" locked="0" layoutInCell="1" allowOverlap="1">
                <wp:simplePos x="0" y="0"/>
                <wp:positionH relativeFrom="column">
                  <wp:posOffset>4572635</wp:posOffset>
                </wp:positionH>
                <wp:positionV relativeFrom="paragraph">
                  <wp:posOffset>779145</wp:posOffset>
                </wp:positionV>
                <wp:extent cx="57785" cy="137795"/>
                <wp:effectExtent l="0" t="0" r="0" b="0"/>
                <wp:wrapNone/>
                <wp:docPr id="858" name="墨迹 858"/>
                <wp:cNvGraphicFramePr/>
                <a:graphic xmlns:a="http://schemas.openxmlformats.org/drawingml/2006/main">
                  <a:graphicData uri="http://schemas.microsoft.com/office/word/2010/wordprocessingInk">
                    <mc:AlternateContent xmlns:a14="http://schemas.microsoft.com/office/drawing/2010/main">
                      <mc:Choice Requires="a14">
                        <w14:contentPart bwMode="clr" r:id="rId953">
                          <w14:nvContentPartPr>
                            <w14:cNvPr id="858" name="墨迹 858"/>
                            <w14:cNvContentPartPr/>
                          </w14:nvContentPartPr>
                          <w14:xfrm>
                            <a:off x="5473065" y="9622155"/>
                            <a:ext cx="57785" cy="137795"/>
                          </w14:xfrm>
                        </w14:contentPart>
                      </mc:Choice>
                    </mc:AlternateContent>
                  </a:graphicData>
                </a:graphic>
              </wp:anchor>
            </w:drawing>
          </mc:Choice>
          <mc:Fallback>
            <w:pict>
              <v:shape id="_x0000_s1026" o:spid="_x0000_s1026" style="position:absolute;left:0pt;margin-left:360.05pt;margin-top:61.35pt;height:10.85pt;width:4.55pt;z-index:252495872;mso-width-relative:page;mso-height-relative:page;" filled="f" stroked="t" coordsize="21600,21600" o:gfxdata="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96896" behindDoc="0" locked="0" layoutInCell="1" allowOverlap="1">
                <wp:simplePos x="0" y="0"/>
                <wp:positionH relativeFrom="column">
                  <wp:posOffset>4646930</wp:posOffset>
                </wp:positionH>
                <wp:positionV relativeFrom="paragraph">
                  <wp:posOffset>786765</wp:posOffset>
                </wp:positionV>
                <wp:extent cx="89535" cy="46355"/>
                <wp:effectExtent l="0" t="0" r="0" b="0"/>
                <wp:wrapNone/>
                <wp:docPr id="859" name="墨迹 859"/>
                <wp:cNvGraphicFramePr/>
                <a:graphic xmlns:a="http://schemas.openxmlformats.org/drawingml/2006/main">
                  <a:graphicData uri="http://schemas.microsoft.com/office/word/2010/wordprocessingInk">
                    <mc:AlternateContent xmlns:a14="http://schemas.microsoft.com/office/drawing/2010/main">
                      <mc:Choice Requires="a14">
                        <w14:contentPart bwMode="clr" r:id="rId954">
                          <w14:nvContentPartPr>
                            <w14:cNvPr id="859" name="墨迹 859"/>
                            <w14:cNvContentPartPr/>
                          </w14:nvContentPartPr>
                          <w14:xfrm>
                            <a:off x="5547360" y="9629775"/>
                            <a:ext cx="89535" cy="46355"/>
                          </w14:xfrm>
                        </w14:contentPart>
                      </mc:Choice>
                    </mc:AlternateContent>
                  </a:graphicData>
                </a:graphic>
              </wp:anchor>
            </w:drawing>
          </mc:Choice>
          <mc:Fallback>
            <w:pict>
              <v:shape id="_x0000_s1026" o:spid="_x0000_s1026" style="position:absolute;left:0pt;margin-left:365.9pt;margin-top:61.95pt;height:3.65pt;width:7.05pt;z-index:252496896;mso-width-relative:page;mso-height-relative:page;" filled="f" stroked="t" coordsize="21600,21600" o:gfxdata="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KAzaNbZAAAACwEAAA8AAAAA&#10;AAAAAQAgAAAAIgAAAGRycy9kb3ducmV2LnhtbFBLAQIUABQAAAAIAIdO4kA5ks1NlAEAADADAAAO&#10;AAAAAAAAAAEAIAAAACgBAABkcnMvZTJvRG9jLnhtbFBLAQIUAAoAAAAAAIdO4kAAAAAAAAAAAAAA&#10;AAAIAAAAAAAAAAAAEAAAAOgCAABkcnMvaW5rL1BLAQIUABQAAAAIAIdO4kBzsedUUAIAAFwGAAAQ&#10;AAAAAAAAAAEAIAAAAA4DAABkcnMvaW5rL2luazEueG1sUEsFBgAAAAAKAAoATAIAAPc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97920" behindDoc="0" locked="0" layoutInCell="1" allowOverlap="1">
                <wp:simplePos x="0" y="0"/>
                <wp:positionH relativeFrom="column">
                  <wp:posOffset>4701540</wp:posOffset>
                </wp:positionH>
                <wp:positionV relativeFrom="paragraph">
                  <wp:posOffset>751840</wp:posOffset>
                </wp:positionV>
                <wp:extent cx="22860" cy="292100"/>
                <wp:effectExtent l="0" t="0" r="0" b="0"/>
                <wp:wrapNone/>
                <wp:docPr id="860" name="墨迹 860"/>
                <wp:cNvGraphicFramePr/>
                <a:graphic xmlns:a="http://schemas.openxmlformats.org/drawingml/2006/main">
                  <a:graphicData uri="http://schemas.microsoft.com/office/word/2010/wordprocessingInk">
                    <mc:AlternateContent xmlns:a14="http://schemas.microsoft.com/office/drawing/2010/main">
                      <mc:Choice Requires="a14">
                        <w14:contentPart bwMode="clr" r:id="rId955">
                          <w14:nvContentPartPr>
                            <w14:cNvPr id="860" name="墨迹 860"/>
                            <w14:cNvContentPartPr/>
                          </w14:nvContentPartPr>
                          <w14:xfrm>
                            <a:off x="5601970" y="9594850"/>
                            <a:ext cx="22860" cy="292100"/>
                          </w14:xfrm>
                        </w14:contentPart>
                      </mc:Choice>
                    </mc:AlternateContent>
                  </a:graphicData>
                </a:graphic>
              </wp:anchor>
            </w:drawing>
          </mc:Choice>
          <mc:Fallback>
            <w:pict>
              <v:shape id="_x0000_s1026" o:spid="_x0000_s1026" style="position:absolute;left:0pt;margin-left:370.2pt;margin-top:59.2pt;height:23pt;width:1.8pt;z-index:252497920;mso-width-relative:page;mso-height-relative:page;" filled="f" stroked="t" coordsize="21600,21600" o:gfxdata="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&#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&#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98944" behindDoc="0" locked="0" layoutInCell="1" allowOverlap="1">
                <wp:simplePos x="0" y="0"/>
                <wp:positionH relativeFrom="column">
                  <wp:posOffset>4785360</wp:posOffset>
                </wp:positionH>
                <wp:positionV relativeFrom="paragraph">
                  <wp:posOffset>724535</wp:posOffset>
                </wp:positionV>
                <wp:extent cx="116840" cy="56515"/>
                <wp:effectExtent l="0" t="0" r="0" b="0"/>
                <wp:wrapNone/>
                <wp:docPr id="861" name="墨迹 861"/>
                <wp:cNvGraphicFramePr/>
                <a:graphic xmlns:a="http://schemas.openxmlformats.org/drawingml/2006/main">
                  <a:graphicData uri="http://schemas.microsoft.com/office/word/2010/wordprocessingInk">
                    <mc:AlternateContent xmlns:a14="http://schemas.microsoft.com/office/drawing/2010/main">
                      <mc:Choice Requires="a14">
                        <w14:contentPart bwMode="clr" r:id="rId956">
                          <w14:nvContentPartPr>
                            <w14:cNvPr id="861" name="墨迹 861"/>
                            <w14:cNvContentPartPr/>
                          </w14:nvContentPartPr>
                          <w14:xfrm>
                            <a:off x="5685790" y="9567545"/>
                            <a:ext cx="116840" cy="56515"/>
                          </w14:xfrm>
                        </w14:contentPart>
                      </mc:Choice>
                    </mc:AlternateContent>
                  </a:graphicData>
                </a:graphic>
              </wp:anchor>
            </w:drawing>
          </mc:Choice>
          <mc:Fallback>
            <w:pict>
              <v:shape id="_x0000_s1026" o:spid="_x0000_s1026" style="position:absolute;left:0pt;margin-left:376.8pt;margin-top:57.05pt;height:4.45pt;width:9.2pt;z-index:252498944;mso-width-relative:page;mso-height-relative:page;" filled="f" stroked="t" coordsize="21600,21600" o:gfxdata="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99968" behindDoc="0" locked="0" layoutInCell="1" allowOverlap="1">
                <wp:simplePos x="0" y="0"/>
                <wp:positionH relativeFrom="column">
                  <wp:posOffset>4844415</wp:posOffset>
                </wp:positionH>
                <wp:positionV relativeFrom="paragraph">
                  <wp:posOffset>795655</wp:posOffset>
                </wp:positionV>
                <wp:extent cx="2540" cy="108585"/>
                <wp:effectExtent l="0" t="0" r="0" b="0"/>
                <wp:wrapNone/>
                <wp:docPr id="862" name="墨迹 862"/>
                <wp:cNvGraphicFramePr/>
                <a:graphic xmlns:a="http://schemas.openxmlformats.org/drawingml/2006/main">
                  <a:graphicData uri="http://schemas.microsoft.com/office/word/2010/wordprocessingInk">
                    <mc:AlternateContent xmlns:a14="http://schemas.microsoft.com/office/drawing/2010/main">
                      <mc:Choice Requires="a14">
                        <w14:contentPart bwMode="clr" r:id="rId957">
                          <w14:nvContentPartPr>
                            <w14:cNvPr id="862" name="墨迹 862"/>
                            <w14:cNvContentPartPr/>
                          </w14:nvContentPartPr>
                          <w14:xfrm>
                            <a:off x="5744845" y="9638665"/>
                            <a:ext cx="2540" cy="108585"/>
                          </w14:xfrm>
                        </w14:contentPart>
                      </mc:Choice>
                    </mc:AlternateContent>
                  </a:graphicData>
                </a:graphic>
              </wp:anchor>
            </w:drawing>
          </mc:Choice>
          <mc:Fallback>
            <w:pict>
              <v:shape id="_x0000_s1026" o:spid="_x0000_s1026" style="position:absolute;left:0pt;margin-left:381.45pt;margin-top:62.65pt;height:8.55pt;width:0.2pt;z-index:252499968;mso-width-relative:page;mso-height-relative:page;" filled="f" stroked="t" coordsize="21600,21600" o:gfxdata="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00992" behindDoc="0" locked="0" layoutInCell="1" allowOverlap="1">
                <wp:simplePos x="0" y="0"/>
                <wp:positionH relativeFrom="column">
                  <wp:posOffset>4867275</wp:posOffset>
                </wp:positionH>
                <wp:positionV relativeFrom="paragraph">
                  <wp:posOffset>780415</wp:posOffset>
                </wp:positionV>
                <wp:extent cx="33655" cy="106680"/>
                <wp:effectExtent l="0" t="0" r="0" b="0"/>
                <wp:wrapNone/>
                <wp:docPr id="863" name="墨迹 863"/>
                <wp:cNvGraphicFramePr/>
                <a:graphic xmlns:a="http://schemas.openxmlformats.org/drawingml/2006/main">
                  <a:graphicData uri="http://schemas.microsoft.com/office/word/2010/wordprocessingInk">
                    <mc:AlternateContent xmlns:a14="http://schemas.microsoft.com/office/drawing/2010/main">
                      <mc:Choice Requires="a14">
                        <w14:contentPart bwMode="clr" r:id="rId958">
                          <w14:nvContentPartPr>
                            <w14:cNvPr id="863" name="墨迹 863"/>
                            <w14:cNvContentPartPr/>
                          </w14:nvContentPartPr>
                          <w14:xfrm>
                            <a:off x="5767705" y="9623425"/>
                            <a:ext cx="33655" cy="106680"/>
                          </w14:xfrm>
                        </w14:contentPart>
                      </mc:Choice>
                    </mc:AlternateContent>
                  </a:graphicData>
                </a:graphic>
              </wp:anchor>
            </w:drawing>
          </mc:Choice>
          <mc:Fallback>
            <w:pict>
              <v:shape id="_x0000_s1026" o:spid="_x0000_s1026" style="position:absolute;left:0pt;margin-left:383.25pt;margin-top:61.45pt;height:8.4pt;width:2.65pt;z-index:252500992;mso-width-relative:page;mso-height-relative:page;" filled="f" stroked="t" coordsize="21600,21600" o:gfxdata="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02016" behindDoc="0" locked="0" layoutInCell="1" allowOverlap="1">
                <wp:simplePos x="0" y="0"/>
                <wp:positionH relativeFrom="column">
                  <wp:posOffset>4782820</wp:posOffset>
                </wp:positionH>
                <wp:positionV relativeFrom="paragraph">
                  <wp:posOffset>856615</wp:posOffset>
                </wp:positionV>
                <wp:extent cx="145415" cy="106045"/>
                <wp:effectExtent l="0" t="0" r="0" b="0"/>
                <wp:wrapNone/>
                <wp:docPr id="864" name="墨迹 864"/>
                <wp:cNvGraphicFramePr/>
                <a:graphic xmlns:a="http://schemas.openxmlformats.org/drawingml/2006/main">
                  <a:graphicData uri="http://schemas.microsoft.com/office/word/2010/wordprocessingInk">
                    <mc:AlternateContent xmlns:a14="http://schemas.microsoft.com/office/drawing/2010/main">
                      <mc:Choice Requires="a14">
                        <w14:contentPart bwMode="clr" r:id="rId959">
                          <w14:nvContentPartPr>
                            <w14:cNvPr id="864" name="墨迹 864"/>
                            <w14:cNvContentPartPr/>
                          </w14:nvContentPartPr>
                          <w14:xfrm>
                            <a:off x="5683250" y="9699625"/>
                            <a:ext cx="145415" cy="106045"/>
                          </w14:xfrm>
                        </w14:contentPart>
                      </mc:Choice>
                    </mc:AlternateContent>
                  </a:graphicData>
                </a:graphic>
              </wp:anchor>
            </w:drawing>
          </mc:Choice>
          <mc:Fallback>
            <w:pict>
              <v:shape id="_x0000_s1026" o:spid="_x0000_s1026" style="position:absolute;left:0pt;margin-left:376.6pt;margin-top:67.45pt;height:8.35pt;width:11.45pt;z-index:252502016;mso-width-relative:page;mso-height-relative:page;" filled="f" stroked="t" coordsize="21600,21600" o:gfxdata="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03040" behindDoc="0" locked="0" layoutInCell="1" allowOverlap="1">
                <wp:simplePos x="0" y="0"/>
                <wp:positionH relativeFrom="column">
                  <wp:posOffset>4838065</wp:posOffset>
                </wp:positionH>
                <wp:positionV relativeFrom="paragraph">
                  <wp:posOffset>918210</wp:posOffset>
                </wp:positionV>
                <wp:extent cx="23495" cy="59690"/>
                <wp:effectExtent l="0" t="0" r="0" b="0"/>
                <wp:wrapNone/>
                <wp:docPr id="865" name="墨迹 865"/>
                <wp:cNvGraphicFramePr/>
                <a:graphic xmlns:a="http://schemas.openxmlformats.org/drawingml/2006/main">
                  <a:graphicData uri="http://schemas.microsoft.com/office/word/2010/wordprocessingInk">
                    <mc:AlternateContent xmlns:a14="http://schemas.microsoft.com/office/drawing/2010/main">
                      <mc:Choice Requires="a14">
                        <w14:contentPart bwMode="clr" r:id="rId960">
                          <w14:nvContentPartPr>
                            <w14:cNvPr id="865" name="墨迹 865"/>
                            <w14:cNvContentPartPr/>
                          </w14:nvContentPartPr>
                          <w14:xfrm>
                            <a:off x="5738495" y="9761220"/>
                            <a:ext cx="23495" cy="59690"/>
                          </w14:xfrm>
                        </w14:contentPart>
                      </mc:Choice>
                    </mc:AlternateContent>
                  </a:graphicData>
                </a:graphic>
              </wp:anchor>
            </w:drawing>
          </mc:Choice>
          <mc:Fallback>
            <w:pict>
              <v:shape id="_x0000_s1026" o:spid="_x0000_s1026" style="position:absolute;left:0pt;margin-left:380.95pt;margin-top:72.3pt;height:4.7pt;width:1.85pt;z-index:252503040;mso-width-relative:page;mso-height-relative:page;" filled="f" stroked="t" coordsize="21600,21600" o:gfxdata="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04064" behindDoc="0" locked="0" layoutInCell="1" allowOverlap="1">
                <wp:simplePos x="0" y="0"/>
                <wp:positionH relativeFrom="column">
                  <wp:posOffset>4905375</wp:posOffset>
                </wp:positionH>
                <wp:positionV relativeFrom="paragraph">
                  <wp:posOffset>877570</wp:posOffset>
                </wp:positionV>
                <wp:extent cx="20320" cy="186690"/>
                <wp:effectExtent l="0" t="0" r="0" b="0"/>
                <wp:wrapNone/>
                <wp:docPr id="866" name="墨迹 866"/>
                <wp:cNvGraphicFramePr/>
                <a:graphic xmlns:a="http://schemas.openxmlformats.org/drawingml/2006/main">
                  <a:graphicData uri="http://schemas.microsoft.com/office/word/2010/wordprocessingInk">
                    <mc:AlternateContent xmlns:a14="http://schemas.microsoft.com/office/drawing/2010/main">
                      <mc:Choice Requires="a14">
                        <w14:contentPart bwMode="clr" r:id="rId961">
                          <w14:nvContentPartPr>
                            <w14:cNvPr id="866" name="墨迹 866"/>
                            <w14:cNvContentPartPr/>
                          </w14:nvContentPartPr>
                          <w14:xfrm>
                            <a:off x="5805805" y="9720580"/>
                            <a:ext cx="20320" cy="186690"/>
                          </w14:xfrm>
                        </w14:contentPart>
                      </mc:Choice>
                    </mc:AlternateContent>
                  </a:graphicData>
                </a:graphic>
              </wp:anchor>
            </w:drawing>
          </mc:Choice>
          <mc:Fallback>
            <w:pict>
              <v:shape id="_x0000_s1026" o:spid="_x0000_s1026" style="position:absolute;left:0pt;margin-left:386.25pt;margin-top:69.1pt;height:14.7pt;width:1.6pt;z-index:252504064;mso-width-relative:page;mso-height-relative:page;" filled="f" stroked="t" coordsize="21600,21600" o:gfxdata="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05088" behindDoc="0" locked="0" layoutInCell="1" allowOverlap="1">
                <wp:simplePos x="0" y="0"/>
                <wp:positionH relativeFrom="column">
                  <wp:posOffset>4993640</wp:posOffset>
                </wp:positionH>
                <wp:positionV relativeFrom="paragraph">
                  <wp:posOffset>762000</wp:posOffset>
                </wp:positionV>
                <wp:extent cx="110490" cy="74295"/>
                <wp:effectExtent l="0" t="0" r="0" b="0"/>
                <wp:wrapNone/>
                <wp:docPr id="867" name="墨迹 867"/>
                <wp:cNvGraphicFramePr/>
                <a:graphic xmlns:a="http://schemas.openxmlformats.org/drawingml/2006/main">
                  <a:graphicData uri="http://schemas.microsoft.com/office/word/2010/wordprocessingInk">
                    <mc:AlternateContent xmlns:a14="http://schemas.microsoft.com/office/drawing/2010/main">
                      <mc:Choice Requires="a14">
                        <w14:contentPart bwMode="clr" r:id="rId962">
                          <w14:nvContentPartPr>
                            <w14:cNvPr id="867" name="墨迹 867"/>
                            <w14:cNvContentPartPr/>
                          </w14:nvContentPartPr>
                          <w14:xfrm>
                            <a:off x="5894070" y="9605010"/>
                            <a:ext cx="110490" cy="74295"/>
                          </w14:xfrm>
                        </w14:contentPart>
                      </mc:Choice>
                    </mc:AlternateContent>
                  </a:graphicData>
                </a:graphic>
              </wp:anchor>
            </w:drawing>
          </mc:Choice>
          <mc:Fallback>
            <w:pict>
              <v:shape id="_x0000_s1026" o:spid="_x0000_s1026" style="position:absolute;left:0pt;margin-left:393.2pt;margin-top:60pt;height:5.85pt;width:8.7pt;z-index:252505088;mso-width-relative:page;mso-height-relative:page;" filled="f" stroked="t" coordsize="21600,21600" o:gfxdata="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06112" behindDoc="0" locked="0" layoutInCell="1" allowOverlap="1">
                <wp:simplePos x="0" y="0"/>
                <wp:positionH relativeFrom="column">
                  <wp:posOffset>5034915</wp:posOffset>
                </wp:positionH>
                <wp:positionV relativeFrom="paragraph">
                  <wp:posOffset>822960</wp:posOffset>
                </wp:positionV>
                <wp:extent cx="6350" cy="154305"/>
                <wp:effectExtent l="0" t="0" r="0" b="0"/>
                <wp:wrapNone/>
                <wp:docPr id="868" name="墨迹 868"/>
                <wp:cNvGraphicFramePr/>
                <a:graphic xmlns:a="http://schemas.openxmlformats.org/drawingml/2006/main">
                  <a:graphicData uri="http://schemas.microsoft.com/office/word/2010/wordprocessingInk">
                    <mc:AlternateContent xmlns:a14="http://schemas.microsoft.com/office/drawing/2010/main">
                      <mc:Choice Requires="a14">
                        <w14:contentPart bwMode="clr" r:id="rId963">
                          <w14:nvContentPartPr>
                            <w14:cNvPr id="868" name="墨迹 868"/>
                            <w14:cNvContentPartPr/>
                          </w14:nvContentPartPr>
                          <w14:xfrm>
                            <a:off x="5935345" y="9665970"/>
                            <a:ext cx="6350" cy="154305"/>
                          </w14:xfrm>
                        </w14:contentPart>
                      </mc:Choice>
                    </mc:AlternateContent>
                  </a:graphicData>
                </a:graphic>
              </wp:anchor>
            </w:drawing>
          </mc:Choice>
          <mc:Fallback>
            <w:pict>
              <v:shape id="_x0000_s1026" o:spid="_x0000_s1026" style="position:absolute;left:0pt;margin-left:396.45pt;margin-top:64.8pt;height:12.15pt;width:0.5pt;z-index:252506112;mso-width-relative:page;mso-height-relative:page;" filled="f" stroked="t" coordsize="21600,21600" o:gfxdata="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07136" behindDoc="0" locked="0" layoutInCell="1" allowOverlap="1">
                <wp:simplePos x="0" y="0"/>
                <wp:positionH relativeFrom="column">
                  <wp:posOffset>5043805</wp:posOffset>
                </wp:positionH>
                <wp:positionV relativeFrom="paragraph">
                  <wp:posOffset>847090</wp:posOffset>
                </wp:positionV>
                <wp:extent cx="65405" cy="53975"/>
                <wp:effectExtent l="0" t="0" r="0" b="0"/>
                <wp:wrapNone/>
                <wp:docPr id="869" name="墨迹 869"/>
                <wp:cNvGraphicFramePr/>
                <a:graphic xmlns:a="http://schemas.openxmlformats.org/drawingml/2006/main">
                  <a:graphicData uri="http://schemas.microsoft.com/office/word/2010/wordprocessingInk">
                    <mc:AlternateContent xmlns:a14="http://schemas.microsoft.com/office/drawing/2010/main">
                      <mc:Choice Requires="a14">
                        <w14:contentPart bwMode="clr" r:id="rId964">
                          <w14:nvContentPartPr>
                            <w14:cNvPr id="869" name="墨迹 869"/>
                            <w14:cNvContentPartPr/>
                          </w14:nvContentPartPr>
                          <w14:xfrm>
                            <a:off x="5944235" y="9690100"/>
                            <a:ext cx="65405" cy="53975"/>
                          </w14:xfrm>
                        </w14:contentPart>
                      </mc:Choice>
                    </mc:AlternateContent>
                  </a:graphicData>
                </a:graphic>
              </wp:anchor>
            </w:drawing>
          </mc:Choice>
          <mc:Fallback>
            <w:pict>
              <v:shape id="_x0000_s1026" o:spid="_x0000_s1026" style="position:absolute;left:0pt;margin-left:397.15pt;margin-top:66.7pt;height:4.25pt;width:5.15pt;z-index:252507136;mso-width-relative:page;mso-height-relative:page;" filled="f" stroked="t" coordsize="21600,21600" o:gfxdata="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08160" behindDoc="0" locked="0" layoutInCell="1" allowOverlap="1">
                <wp:simplePos x="0" y="0"/>
                <wp:positionH relativeFrom="column">
                  <wp:posOffset>5085080</wp:posOffset>
                </wp:positionH>
                <wp:positionV relativeFrom="paragraph">
                  <wp:posOffset>908050</wp:posOffset>
                </wp:positionV>
                <wp:extent cx="80010" cy="66675"/>
                <wp:effectExtent l="0" t="0" r="0" b="0"/>
                <wp:wrapNone/>
                <wp:docPr id="870" name="墨迹 870"/>
                <wp:cNvGraphicFramePr/>
                <a:graphic xmlns:a="http://schemas.openxmlformats.org/drawingml/2006/main">
                  <a:graphicData uri="http://schemas.microsoft.com/office/word/2010/wordprocessingInk">
                    <mc:AlternateContent xmlns:a14="http://schemas.microsoft.com/office/drawing/2010/main">
                      <mc:Choice Requires="a14">
                        <w14:contentPart bwMode="clr" r:id="rId965">
                          <w14:nvContentPartPr>
                            <w14:cNvPr id="870" name="墨迹 870"/>
                            <w14:cNvContentPartPr/>
                          </w14:nvContentPartPr>
                          <w14:xfrm>
                            <a:off x="5985510" y="9751060"/>
                            <a:ext cx="80010" cy="66675"/>
                          </w14:xfrm>
                        </w14:contentPart>
                      </mc:Choice>
                    </mc:AlternateContent>
                  </a:graphicData>
                </a:graphic>
              </wp:anchor>
            </w:drawing>
          </mc:Choice>
          <mc:Fallback>
            <w:pict>
              <v:shape id="_x0000_s1026" o:spid="_x0000_s1026" style="position:absolute;left:0pt;margin-left:400.4pt;margin-top:71.5pt;height:5.25pt;width:6.3pt;z-index:252508160;mso-width-relative:page;mso-height-relative:page;" filled="f" stroked="t" coordsize="21600,21600" o:gfxdata="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09184" behindDoc="0" locked="0" layoutInCell="1" allowOverlap="1">
                <wp:simplePos x="0" y="0"/>
                <wp:positionH relativeFrom="column">
                  <wp:posOffset>5220970</wp:posOffset>
                </wp:positionH>
                <wp:positionV relativeFrom="paragraph">
                  <wp:posOffset>958850</wp:posOffset>
                </wp:positionV>
                <wp:extent cx="46990" cy="26670"/>
                <wp:effectExtent l="0" t="0" r="0" b="0"/>
                <wp:wrapNone/>
                <wp:docPr id="871" name="墨迹 871"/>
                <wp:cNvGraphicFramePr/>
                <a:graphic xmlns:a="http://schemas.openxmlformats.org/drawingml/2006/main">
                  <a:graphicData uri="http://schemas.microsoft.com/office/word/2010/wordprocessingInk">
                    <mc:AlternateContent xmlns:a14="http://schemas.microsoft.com/office/drawing/2010/main">
                      <mc:Choice Requires="a14">
                        <w14:contentPart bwMode="clr" r:id="rId966">
                          <w14:nvContentPartPr>
                            <w14:cNvPr id="871" name="墨迹 871"/>
                            <w14:cNvContentPartPr/>
                          </w14:nvContentPartPr>
                          <w14:xfrm>
                            <a:off x="6121400" y="9801860"/>
                            <a:ext cx="46990" cy="26670"/>
                          </w14:xfrm>
                        </w14:contentPart>
                      </mc:Choice>
                    </mc:AlternateContent>
                  </a:graphicData>
                </a:graphic>
              </wp:anchor>
            </w:drawing>
          </mc:Choice>
          <mc:Fallback>
            <w:pict>
              <v:shape id="_x0000_s1026" o:spid="_x0000_s1026" style="position:absolute;left:0pt;margin-left:411.1pt;margin-top:75.5pt;height:2.1pt;width:3.7pt;z-index:252509184;mso-width-relative:page;mso-height-relative:page;" filled="f" stroked="t" coordsize="21600,21600" o:gfxdata="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">
                <v:fill on="f" focussize="0,0"/>
                <v:stroke weight="0.629842519685039pt" color="#00BFF3" opacity="65535f" joinstyle="round"/>
                <v:imagedata o:title=""/>
                <o:lock v:ext="edit" aspectratio="f"/>
              </v:shape>
            </w:pict>
          </mc:Fallback>
        </mc:AlternateContent>
      </w:r>
      <w:r>
        <mc:AlternateContent>
          <mc:Choice Requires="wps">
            <w:drawing>
              <wp:anchor distT="0" distB="0" distL="114300" distR="114300" simplePos="0" relativeHeight="252510208" behindDoc="0" locked="0" layoutInCell="1" allowOverlap="1">
                <wp:simplePos x="0" y="0"/>
                <wp:positionH relativeFrom="column">
                  <wp:posOffset>5259070</wp:posOffset>
                </wp:positionH>
                <wp:positionV relativeFrom="paragraph">
                  <wp:posOffset>762000</wp:posOffset>
                </wp:positionV>
                <wp:extent cx="116840" cy="50800"/>
                <wp:effectExtent l="0" t="0" r="0" b="0"/>
                <wp:wrapNone/>
                <wp:docPr id="872" name="墨迹 872"/>
                <wp:cNvGraphicFramePr/>
                <a:graphic xmlns:a="http://schemas.openxmlformats.org/drawingml/2006/main">
                  <a:graphicData uri="http://schemas.microsoft.com/office/word/2010/wordprocessingInk">
                    <mc:AlternateContent xmlns:a14="http://schemas.microsoft.com/office/drawing/2010/main">
                      <mc:Choice Requires="a14">
                        <w14:contentPart bwMode="clr" r:id="rId967">
                          <w14:nvContentPartPr>
                            <w14:cNvPr id="872" name="墨迹 872"/>
                            <w14:cNvContentPartPr/>
                          </w14:nvContentPartPr>
                          <w14:xfrm>
                            <a:off x="6159500" y="9605010"/>
                            <a:ext cx="116840" cy="50800"/>
                          </w14:xfrm>
                        </w14:contentPart>
                      </mc:Choice>
                    </mc:AlternateContent>
                  </a:graphicData>
                </a:graphic>
              </wp:anchor>
            </w:drawing>
          </mc:Choice>
          <mc:Fallback>
            <w:pict>
              <v:shape id="_x0000_s1026" o:spid="_x0000_s1026" style="position:absolute;left:0pt;margin-left:414.1pt;margin-top:60pt;height:4pt;width:9.2pt;z-index:252510208;mso-width-relative:page;mso-height-relative:page;" filled="f" stroked="t" coordsize="21600,21600" o:gfxdata="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11232" behindDoc="0" locked="0" layoutInCell="1" allowOverlap="1">
                <wp:simplePos x="0" y="0"/>
                <wp:positionH relativeFrom="column">
                  <wp:posOffset>5320665</wp:posOffset>
                </wp:positionH>
                <wp:positionV relativeFrom="paragraph">
                  <wp:posOffset>758825</wp:posOffset>
                </wp:positionV>
                <wp:extent cx="17145" cy="97790"/>
                <wp:effectExtent l="0" t="0" r="0" b="0"/>
                <wp:wrapNone/>
                <wp:docPr id="873" name="墨迹 873"/>
                <wp:cNvGraphicFramePr/>
                <a:graphic xmlns:a="http://schemas.openxmlformats.org/drawingml/2006/main">
                  <a:graphicData uri="http://schemas.microsoft.com/office/word/2010/wordprocessingInk">
                    <mc:AlternateContent xmlns:a14="http://schemas.microsoft.com/office/drawing/2010/main">
                      <mc:Choice Requires="a14">
                        <w14:contentPart bwMode="clr" r:id="rId968">
                          <w14:nvContentPartPr>
                            <w14:cNvPr id="873" name="墨迹 873"/>
                            <w14:cNvContentPartPr/>
                          </w14:nvContentPartPr>
                          <w14:xfrm>
                            <a:off x="6221095" y="9601835"/>
                            <a:ext cx="17145" cy="97790"/>
                          </w14:xfrm>
                        </w14:contentPart>
                      </mc:Choice>
                    </mc:AlternateContent>
                  </a:graphicData>
                </a:graphic>
              </wp:anchor>
            </w:drawing>
          </mc:Choice>
          <mc:Fallback>
            <w:pict>
              <v:shape id="_x0000_s1026" o:spid="_x0000_s1026" style="position:absolute;left:0pt;margin-left:418.95pt;margin-top:59.75pt;height:7.7pt;width:1.35pt;z-index:252511232;mso-width-relative:page;mso-height-relative:page;" filled="f" stroked="t" coordsize="21600,21600" o:gfxdata="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12256" behindDoc="0" locked="0" layoutInCell="1" allowOverlap="1">
                <wp:simplePos x="0" y="0"/>
                <wp:positionH relativeFrom="column">
                  <wp:posOffset>5327650</wp:posOffset>
                </wp:positionH>
                <wp:positionV relativeFrom="paragraph">
                  <wp:posOffset>720725</wp:posOffset>
                </wp:positionV>
                <wp:extent cx="110490" cy="196850"/>
                <wp:effectExtent l="0" t="0" r="0" b="0"/>
                <wp:wrapNone/>
                <wp:docPr id="874" name="墨迹 874"/>
                <wp:cNvGraphicFramePr/>
                <a:graphic xmlns:a="http://schemas.openxmlformats.org/drawingml/2006/main">
                  <a:graphicData uri="http://schemas.microsoft.com/office/word/2010/wordprocessingInk">
                    <mc:AlternateContent xmlns:a14="http://schemas.microsoft.com/office/drawing/2010/main">
                      <mc:Choice Requires="a14">
                        <w14:contentPart bwMode="clr" r:id="rId969">
                          <w14:nvContentPartPr>
                            <w14:cNvPr id="874" name="墨迹 874"/>
                            <w14:cNvContentPartPr/>
                          </w14:nvContentPartPr>
                          <w14:xfrm>
                            <a:off x="6228080" y="9563735"/>
                            <a:ext cx="110490" cy="196850"/>
                          </w14:xfrm>
                        </w14:contentPart>
                      </mc:Choice>
                    </mc:AlternateContent>
                  </a:graphicData>
                </a:graphic>
              </wp:anchor>
            </w:drawing>
          </mc:Choice>
          <mc:Fallback>
            <w:pict>
              <v:shape id="_x0000_s1026" o:spid="_x0000_s1026" style="position:absolute;left:0pt;margin-left:419.5pt;margin-top:56.75pt;height:15.5pt;width:8.7pt;z-index:252512256;mso-width-relative:page;mso-height-relative:page;" filled="f" stroked="t" coordsize="21600,21600" o:gfxdata="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13280" behindDoc="0" locked="0" layoutInCell="1" allowOverlap="1">
                <wp:simplePos x="0" y="0"/>
                <wp:positionH relativeFrom="column">
                  <wp:posOffset>5363210</wp:posOffset>
                </wp:positionH>
                <wp:positionV relativeFrom="paragraph">
                  <wp:posOffset>833120</wp:posOffset>
                </wp:positionV>
                <wp:extent cx="13970" cy="148590"/>
                <wp:effectExtent l="0" t="0" r="0" b="0"/>
                <wp:wrapNone/>
                <wp:docPr id="875" name="墨迹 875"/>
                <wp:cNvGraphicFramePr/>
                <a:graphic xmlns:a="http://schemas.openxmlformats.org/drawingml/2006/main">
                  <a:graphicData uri="http://schemas.microsoft.com/office/word/2010/wordprocessingInk">
                    <mc:AlternateContent xmlns:a14="http://schemas.microsoft.com/office/drawing/2010/main">
                      <mc:Choice Requires="a14">
                        <w14:contentPart bwMode="clr" r:id="rId970">
                          <w14:nvContentPartPr>
                            <w14:cNvPr id="875" name="墨迹 875"/>
                            <w14:cNvContentPartPr/>
                          </w14:nvContentPartPr>
                          <w14:xfrm>
                            <a:off x="6263640" y="9676130"/>
                            <a:ext cx="13970" cy="148590"/>
                          </w14:xfrm>
                        </w14:contentPart>
                      </mc:Choice>
                    </mc:AlternateContent>
                  </a:graphicData>
                </a:graphic>
              </wp:anchor>
            </w:drawing>
          </mc:Choice>
          <mc:Fallback>
            <w:pict>
              <v:shape id="_x0000_s1026" o:spid="_x0000_s1026" style="position:absolute;left:0pt;margin-left:422.3pt;margin-top:65.6pt;height:11.7pt;width:1.1pt;z-index:252513280;mso-width-relative:page;mso-height-relative:page;" filled="f" stroked="t" coordsize="21600,21600" o:gfxdata="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14304" behindDoc="0" locked="0" layoutInCell="1" allowOverlap="1">
                <wp:simplePos x="0" y="0"/>
                <wp:positionH relativeFrom="column">
                  <wp:posOffset>5387975</wp:posOffset>
                </wp:positionH>
                <wp:positionV relativeFrom="paragraph">
                  <wp:posOffset>904240</wp:posOffset>
                </wp:positionV>
                <wp:extent cx="113030" cy="85725"/>
                <wp:effectExtent l="0" t="0" r="0" b="0"/>
                <wp:wrapNone/>
                <wp:docPr id="876" name="墨迹 876"/>
                <wp:cNvGraphicFramePr/>
                <a:graphic xmlns:a="http://schemas.openxmlformats.org/drawingml/2006/main">
                  <a:graphicData uri="http://schemas.microsoft.com/office/word/2010/wordprocessingInk">
                    <mc:AlternateContent xmlns:a14="http://schemas.microsoft.com/office/drawing/2010/main">
                      <mc:Choice Requires="a14">
                        <w14:contentPart bwMode="clr" r:id="rId971">
                          <w14:nvContentPartPr>
                            <w14:cNvPr id="876" name="墨迹 876"/>
                            <w14:cNvContentPartPr/>
                          </w14:nvContentPartPr>
                          <w14:xfrm>
                            <a:off x="6288405" y="9747250"/>
                            <a:ext cx="113030" cy="85725"/>
                          </w14:xfrm>
                        </w14:contentPart>
                      </mc:Choice>
                    </mc:AlternateContent>
                  </a:graphicData>
                </a:graphic>
              </wp:anchor>
            </w:drawing>
          </mc:Choice>
          <mc:Fallback>
            <w:pict>
              <v:shape id="_x0000_s1026" o:spid="_x0000_s1026" style="position:absolute;left:0pt;margin-left:424.25pt;margin-top:71.2pt;height:6.75pt;width:8.9pt;z-index:252514304;mso-width-relative:page;mso-height-relative:page;" filled="f" stroked="t" coordsize="21600,21600" o:gfxdata="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15328" behindDoc="0" locked="0" layoutInCell="1" allowOverlap="1">
                <wp:simplePos x="0" y="0"/>
                <wp:positionH relativeFrom="column">
                  <wp:posOffset>-372110</wp:posOffset>
                </wp:positionH>
                <wp:positionV relativeFrom="paragraph">
                  <wp:posOffset>1339850</wp:posOffset>
                </wp:positionV>
                <wp:extent cx="59690" cy="139065"/>
                <wp:effectExtent l="0" t="0" r="0" b="0"/>
                <wp:wrapNone/>
                <wp:docPr id="877" name="墨迹 877"/>
                <wp:cNvGraphicFramePr/>
                <a:graphic xmlns:a="http://schemas.openxmlformats.org/drawingml/2006/main">
                  <a:graphicData uri="http://schemas.microsoft.com/office/word/2010/wordprocessingInk">
                    <mc:AlternateContent xmlns:a14="http://schemas.microsoft.com/office/drawing/2010/main">
                      <mc:Choice Requires="a14">
                        <w14:contentPart bwMode="clr" r:id="rId972">
                          <w14:nvContentPartPr>
                            <w14:cNvPr id="877" name="墨迹 877"/>
                            <w14:cNvContentPartPr/>
                          </w14:nvContentPartPr>
                          <w14:xfrm>
                            <a:off x="528320" y="10182860"/>
                            <a:ext cx="59690" cy="139065"/>
                          </w14:xfrm>
                        </w14:contentPart>
                      </mc:Choice>
                    </mc:AlternateContent>
                  </a:graphicData>
                </a:graphic>
              </wp:anchor>
            </w:drawing>
          </mc:Choice>
          <mc:Fallback>
            <w:pict>
              <v:shape id="_x0000_s1026" o:spid="_x0000_s1026" style="position:absolute;left:0pt;margin-left:-29.3pt;margin-top:105.5pt;height:10.95pt;width:4.7pt;z-index:252515328;mso-width-relative:page;mso-height-relative:page;" filled="f" stroked="t" coordsize="21600,21600" o:gfxdata="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16352" behindDoc="0" locked="0" layoutInCell="1" allowOverlap="1">
                <wp:simplePos x="0" y="0"/>
                <wp:positionH relativeFrom="column">
                  <wp:posOffset>-286385</wp:posOffset>
                </wp:positionH>
                <wp:positionV relativeFrom="paragraph">
                  <wp:posOffset>1275080</wp:posOffset>
                </wp:positionV>
                <wp:extent cx="85725" cy="20320"/>
                <wp:effectExtent l="0" t="0" r="0" b="0"/>
                <wp:wrapNone/>
                <wp:docPr id="878" name="墨迹 878"/>
                <wp:cNvGraphicFramePr/>
                <a:graphic xmlns:a="http://schemas.openxmlformats.org/drawingml/2006/main">
                  <a:graphicData uri="http://schemas.microsoft.com/office/word/2010/wordprocessingInk">
                    <mc:AlternateContent xmlns:a14="http://schemas.microsoft.com/office/drawing/2010/main">
                      <mc:Choice Requires="a14">
                        <w14:contentPart bwMode="clr" r:id="rId973">
                          <w14:nvContentPartPr>
                            <w14:cNvPr id="878" name="墨迹 878"/>
                            <w14:cNvContentPartPr/>
                          </w14:nvContentPartPr>
                          <w14:xfrm>
                            <a:off x="614045" y="10118090"/>
                            <a:ext cx="85725" cy="20320"/>
                          </w14:xfrm>
                        </w14:contentPart>
                      </mc:Choice>
                    </mc:AlternateContent>
                  </a:graphicData>
                </a:graphic>
              </wp:anchor>
            </w:drawing>
          </mc:Choice>
          <mc:Fallback>
            <w:pict>
              <v:shape id="_x0000_s1026" o:spid="_x0000_s1026" style="position:absolute;left:0pt;margin-left:-22.55pt;margin-top:100.4pt;height:1.6pt;width:6.75pt;z-index:252516352;mso-width-relative:page;mso-height-relative:page;" filled="f" stroked="t" coordsize="21600,21600" o:gfxdata="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17376" behindDoc="0" locked="0" layoutInCell="1" allowOverlap="1">
                <wp:simplePos x="0" y="0"/>
                <wp:positionH relativeFrom="column">
                  <wp:posOffset>-202565</wp:posOffset>
                </wp:positionH>
                <wp:positionV relativeFrom="paragraph">
                  <wp:posOffset>1292225</wp:posOffset>
                </wp:positionV>
                <wp:extent cx="36195" cy="297180"/>
                <wp:effectExtent l="0" t="0" r="0" b="0"/>
                <wp:wrapNone/>
                <wp:docPr id="879" name="墨迹 879"/>
                <wp:cNvGraphicFramePr/>
                <a:graphic xmlns:a="http://schemas.openxmlformats.org/drawingml/2006/main">
                  <a:graphicData uri="http://schemas.microsoft.com/office/word/2010/wordprocessingInk">
                    <mc:AlternateContent xmlns:a14="http://schemas.microsoft.com/office/drawing/2010/main">
                      <mc:Choice Requires="a14">
                        <w14:contentPart bwMode="clr" r:id="rId974">
                          <w14:nvContentPartPr>
                            <w14:cNvPr id="879" name="墨迹 879"/>
                            <w14:cNvContentPartPr/>
                          </w14:nvContentPartPr>
                          <w14:xfrm>
                            <a:off x="697865" y="10135235"/>
                            <a:ext cx="36195" cy="297180"/>
                          </w14:xfrm>
                        </w14:contentPart>
                      </mc:Choice>
                    </mc:AlternateContent>
                  </a:graphicData>
                </a:graphic>
              </wp:anchor>
            </w:drawing>
          </mc:Choice>
          <mc:Fallback>
            <w:pict>
              <v:shape id="_x0000_s1026" o:spid="_x0000_s1026" style="position:absolute;left:0pt;margin-left:-15.95pt;margin-top:101.75pt;height:23.4pt;width:2.85pt;z-index:252517376;mso-width-relative:page;mso-height-relative:page;" filled="f" stroked="t" coordsize="21600,21600" o:gfxdata="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18400" behindDoc="0" locked="0" layoutInCell="1" allowOverlap="1">
                <wp:simplePos x="0" y="0"/>
                <wp:positionH relativeFrom="column">
                  <wp:posOffset>-143510</wp:posOffset>
                </wp:positionH>
                <wp:positionV relativeFrom="paragraph">
                  <wp:posOffset>1298575</wp:posOffset>
                </wp:positionV>
                <wp:extent cx="45085" cy="20955"/>
                <wp:effectExtent l="0" t="0" r="0" b="0"/>
                <wp:wrapNone/>
                <wp:docPr id="880" name="墨迹 880"/>
                <wp:cNvGraphicFramePr/>
                <a:graphic xmlns:a="http://schemas.openxmlformats.org/drawingml/2006/main">
                  <a:graphicData uri="http://schemas.microsoft.com/office/word/2010/wordprocessingInk">
                    <mc:AlternateContent xmlns:a14="http://schemas.microsoft.com/office/drawing/2010/main">
                      <mc:Choice Requires="a14">
                        <w14:contentPart bwMode="clr" r:id="rId975">
                          <w14:nvContentPartPr>
                            <w14:cNvPr id="880" name="墨迹 880"/>
                            <w14:cNvContentPartPr/>
                          </w14:nvContentPartPr>
                          <w14:xfrm>
                            <a:off x="756920" y="10141585"/>
                            <a:ext cx="45085" cy="20955"/>
                          </w14:xfrm>
                        </w14:contentPart>
                      </mc:Choice>
                    </mc:AlternateContent>
                  </a:graphicData>
                </a:graphic>
              </wp:anchor>
            </w:drawing>
          </mc:Choice>
          <mc:Fallback>
            <w:pict>
              <v:shape id="_x0000_s1026" o:spid="_x0000_s1026" style="position:absolute;left:0pt;margin-left:-11.3pt;margin-top:102.25pt;height:1.65pt;width:3.55pt;z-index:252518400;mso-width-relative:page;mso-height-relative:page;" filled="f" stroked="t" coordsize="21600,21600" o:gfxdata="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19424" behindDoc="0" locked="0" layoutInCell="1" allowOverlap="1">
                <wp:simplePos x="0" y="0"/>
                <wp:positionH relativeFrom="column">
                  <wp:posOffset>-87630</wp:posOffset>
                </wp:positionH>
                <wp:positionV relativeFrom="paragraph">
                  <wp:posOffset>1214120</wp:posOffset>
                </wp:positionV>
                <wp:extent cx="50165" cy="96520"/>
                <wp:effectExtent l="0" t="0" r="0" b="0"/>
                <wp:wrapNone/>
                <wp:docPr id="881" name="墨迹 881"/>
                <wp:cNvGraphicFramePr/>
                <a:graphic xmlns:a="http://schemas.openxmlformats.org/drawingml/2006/main">
                  <a:graphicData uri="http://schemas.microsoft.com/office/word/2010/wordprocessingInk">
                    <mc:AlternateContent xmlns:a14="http://schemas.microsoft.com/office/drawing/2010/main">
                      <mc:Choice Requires="a14">
                        <w14:contentPart bwMode="clr" r:id="rId976">
                          <w14:nvContentPartPr>
                            <w14:cNvPr id="881" name="墨迹 881"/>
                            <w14:cNvContentPartPr/>
                          </w14:nvContentPartPr>
                          <w14:xfrm>
                            <a:off x="812800" y="10057130"/>
                            <a:ext cx="50165" cy="96520"/>
                          </w14:xfrm>
                        </w14:contentPart>
                      </mc:Choice>
                    </mc:AlternateContent>
                  </a:graphicData>
                </a:graphic>
              </wp:anchor>
            </w:drawing>
          </mc:Choice>
          <mc:Fallback>
            <w:pict>
              <v:shape id="_x0000_s1026" o:spid="_x0000_s1026" style="position:absolute;left:0pt;margin-left:-6.9pt;margin-top:95.6pt;height:7.6pt;width:3.95pt;z-index:252519424;mso-width-relative:page;mso-height-relative:page;" filled="f" stroked="t" coordsize="21600,21600" o:gfxdata="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20448" behindDoc="0" locked="0" layoutInCell="1" allowOverlap="1">
                <wp:simplePos x="0" y="0"/>
                <wp:positionH relativeFrom="column">
                  <wp:posOffset>-123190</wp:posOffset>
                </wp:positionH>
                <wp:positionV relativeFrom="paragraph">
                  <wp:posOffset>1353185</wp:posOffset>
                </wp:positionV>
                <wp:extent cx="54610" cy="81915"/>
                <wp:effectExtent l="0" t="0" r="0" b="0"/>
                <wp:wrapNone/>
                <wp:docPr id="882" name="墨迹 882"/>
                <wp:cNvGraphicFramePr/>
                <a:graphic xmlns:a="http://schemas.openxmlformats.org/drawingml/2006/main">
                  <a:graphicData uri="http://schemas.microsoft.com/office/word/2010/wordprocessingInk">
                    <mc:AlternateContent xmlns:a14="http://schemas.microsoft.com/office/drawing/2010/main">
                      <mc:Choice Requires="a14">
                        <w14:contentPart bwMode="clr" r:id="rId977">
                          <w14:nvContentPartPr>
                            <w14:cNvPr id="882" name="墨迹 882"/>
                            <w14:cNvContentPartPr/>
                          </w14:nvContentPartPr>
                          <w14:xfrm>
                            <a:off x="777240" y="10196195"/>
                            <a:ext cx="54610" cy="81915"/>
                          </w14:xfrm>
                        </w14:contentPart>
                      </mc:Choice>
                    </mc:AlternateContent>
                  </a:graphicData>
                </a:graphic>
              </wp:anchor>
            </w:drawing>
          </mc:Choice>
          <mc:Fallback>
            <w:pict>
              <v:shape id="_x0000_s1026" o:spid="_x0000_s1026" style="position:absolute;left:0pt;margin-left:-9.7pt;margin-top:106.55pt;height:6.45pt;width:4.3pt;z-index:252520448;mso-width-relative:page;mso-height-relative:page;" filled="f" stroked="t" coordsize="21600,21600" o:gfxdata="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21472" behindDoc="0" locked="0" layoutInCell="1" allowOverlap="1">
                <wp:simplePos x="0" y="0"/>
                <wp:positionH relativeFrom="column">
                  <wp:posOffset>-41275</wp:posOffset>
                </wp:positionH>
                <wp:positionV relativeFrom="paragraph">
                  <wp:posOffset>1316355</wp:posOffset>
                </wp:positionV>
                <wp:extent cx="53975" cy="129540"/>
                <wp:effectExtent l="0" t="0" r="0" b="0"/>
                <wp:wrapNone/>
                <wp:docPr id="883" name="墨迹 883"/>
                <wp:cNvGraphicFramePr/>
                <a:graphic xmlns:a="http://schemas.openxmlformats.org/drawingml/2006/main">
                  <a:graphicData uri="http://schemas.microsoft.com/office/word/2010/wordprocessingInk">
                    <mc:AlternateContent xmlns:a14="http://schemas.microsoft.com/office/drawing/2010/main">
                      <mc:Choice Requires="a14">
                        <w14:contentPart bwMode="clr" r:id="rId978">
                          <w14:nvContentPartPr>
                            <w14:cNvPr id="883" name="墨迹 883"/>
                            <w14:cNvContentPartPr/>
                          </w14:nvContentPartPr>
                          <w14:xfrm>
                            <a:off x="859155" y="10159365"/>
                            <a:ext cx="53975" cy="129540"/>
                          </w14:xfrm>
                        </w14:contentPart>
                      </mc:Choice>
                    </mc:AlternateContent>
                  </a:graphicData>
                </a:graphic>
              </wp:anchor>
            </w:drawing>
          </mc:Choice>
          <mc:Fallback>
            <w:pict>
              <v:shape id="_x0000_s1026" o:spid="_x0000_s1026" style="position:absolute;left:0pt;margin-left:-3.25pt;margin-top:103.65pt;height:10.2pt;width:4.25pt;z-index:252521472;mso-width-relative:page;mso-height-relative:page;" filled="f" stroked="t" coordsize="21600,21600" o:gfxdata="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22496" behindDoc="0" locked="0" layoutInCell="1" allowOverlap="1">
                <wp:simplePos x="0" y="0"/>
                <wp:positionH relativeFrom="column">
                  <wp:posOffset>-64770</wp:posOffset>
                </wp:positionH>
                <wp:positionV relativeFrom="paragraph">
                  <wp:posOffset>1369060</wp:posOffset>
                </wp:positionV>
                <wp:extent cx="130810" cy="157480"/>
                <wp:effectExtent l="0" t="0" r="0" b="0"/>
                <wp:wrapNone/>
                <wp:docPr id="884" name="墨迹 884"/>
                <wp:cNvGraphicFramePr/>
                <a:graphic xmlns:a="http://schemas.openxmlformats.org/drawingml/2006/main">
                  <a:graphicData uri="http://schemas.microsoft.com/office/word/2010/wordprocessingInk">
                    <mc:AlternateContent xmlns:a14="http://schemas.microsoft.com/office/drawing/2010/main">
                      <mc:Choice Requires="a14">
                        <w14:contentPart bwMode="clr" r:id="rId979">
                          <w14:nvContentPartPr>
                            <w14:cNvPr id="884" name="墨迹 884"/>
                            <w14:cNvContentPartPr/>
                          </w14:nvContentPartPr>
                          <w14:xfrm>
                            <a:off x="835660" y="10212070"/>
                            <a:ext cx="130810" cy="157480"/>
                          </w14:xfrm>
                        </w14:contentPart>
                      </mc:Choice>
                    </mc:AlternateContent>
                  </a:graphicData>
                </a:graphic>
              </wp:anchor>
            </w:drawing>
          </mc:Choice>
          <mc:Fallback>
            <w:pict>
              <v:shape id="_x0000_s1026" o:spid="_x0000_s1026" style="position:absolute;left:0pt;margin-left:-5.1pt;margin-top:107.8pt;height:12.4pt;width:10.3pt;z-index:252522496;mso-width-relative:page;mso-height-relative:page;" filled="f" stroked="t" coordsize="21600,21600" o:gfxdata="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Cl5bO7WAAAACgEAAA8A&#10;AAAAAAAAAQAgAAAAIgAAAGRycy9kb3ducmV2LnhtbFBLAQIUABQAAAAIAIdO4kAhc1KMkQEAADID&#10;AAAOAAAAAAAAAAEAIAAAACUBAABkcnMvZTJvRG9jLnhtbFBLAQIUAAoAAAAAAIdO4kAAAAAAAAAA&#10;AAAAAAAIAAAAAAAAAAAAEAAAAOICAABkcnMvaW5rL1BLAQIUABQAAAAIAIdO4kCulqdYWQIAAK8G&#10;AAAQAAAAAAAAAAEAIAAAAAgDAABkcnMvaW5rL2luazEueG1sUEsFBgAAAAAKAAoATAIAAPoI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23520" behindDoc="0" locked="0" layoutInCell="1" allowOverlap="1">
                <wp:simplePos x="0" y="0"/>
                <wp:positionH relativeFrom="column">
                  <wp:posOffset>-1270</wp:posOffset>
                </wp:positionH>
                <wp:positionV relativeFrom="paragraph">
                  <wp:posOffset>1332865</wp:posOffset>
                </wp:positionV>
                <wp:extent cx="54610" cy="242570"/>
                <wp:effectExtent l="0" t="0" r="0" b="0"/>
                <wp:wrapNone/>
                <wp:docPr id="885" name="墨迹 885"/>
                <wp:cNvGraphicFramePr/>
                <a:graphic xmlns:a="http://schemas.openxmlformats.org/drawingml/2006/main">
                  <a:graphicData uri="http://schemas.microsoft.com/office/word/2010/wordprocessingInk">
                    <mc:AlternateContent xmlns:a14="http://schemas.microsoft.com/office/drawing/2010/main">
                      <mc:Choice Requires="a14">
                        <w14:contentPart bwMode="clr" r:id="rId980">
                          <w14:nvContentPartPr>
                            <w14:cNvPr id="885" name="墨迹 885"/>
                            <w14:cNvContentPartPr/>
                          </w14:nvContentPartPr>
                          <w14:xfrm>
                            <a:off x="899160" y="10175875"/>
                            <a:ext cx="54610" cy="242570"/>
                          </w14:xfrm>
                        </w14:contentPart>
                      </mc:Choice>
                    </mc:AlternateContent>
                  </a:graphicData>
                </a:graphic>
              </wp:anchor>
            </w:drawing>
          </mc:Choice>
          <mc:Fallback>
            <w:pict>
              <v:shape id="_x0000_s1026" o:spid="_x0000_s1026" style="position:absolute;left:0pt;margin-left:-0.1pt;margin-top:104.95pt;height:19.1pt;width:4.3pt;z-index:252523520;mso-width-relative:page;mso-height-relative:page;" filled="f" stroked="t" coordsize="21600,21600" o:gfxdata="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ICIigTUAAAABwEAAA8AAAAA&#10;AAAAAQAgAAAAIgAAAGRycy9kb3ducmV2LnhtbFBLAQIUABQAAAAIAIdO4kA0onaukgEAADEDAAAO&#10;AAAAAAAAAAEAIAAAACMBAABkcnMvZTJvRG9jLnhtbFBLAQIUAAoAAAAAAIdO4kAAAAAAAAAAAAAA&#10;AAAIAAAAAAAAAAAAEAAAAOECAABkcnMvaW5rL1BLAQIUABQAAAAIAIdO4kD8C2GdVwIAALAGAAAQ&#10;AAAAAAAAAAEAIAAAAAcDAABkcnMvaW5rL2luazEueG1sUEsFBgAAAAAKAAoATAIAAPc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24544" behindDoc="0" locked="0" layoutInCell="1" allowOverlap="1">
                <wp:simplePos x="0" y="0"/>
                <wp:positionH relativeFrom="column">
                  <wp:posOffset>105410</wp:posOffset>
                </wp:positionH>
                <wp:positionV relativeFrom="paragraph">
                  <wp:posOffset>1207135</wp:posOffset>
                </wp:positionV>
                <wp:extent cx="95250" cy="202565"/>
                <wp:effectExtent l="0" t="0" r="0" b="0"/>
                <wp:wrapNone/>
                <wp:docPr id="886" name="墨迹 886"/>
                <wp:cNvGraphicFramePr/>
                <a:graphic xmlns:a="http://schemas.openxmlformats.org/drawingml/2006/main">
                  <a:graphicData uri="http://schemas.microsoft.com/office/word/2010/wordprocessingInk">
                    <mc:AlternateContent xmlns:a14="http://schemas.microsoft.com/office/drawing/2010/main">
                      <mc:Choice Requires="a14">
                        <w14:contentPart bwMode="clr" r:id="rId981">
                          <w14:nvContentPartPr>
                            <w14:cNvPr id="886" name="墨迹 886"/>
                            <w14:cNvContentPartPr/>
                          </w14:nvContentPartPr>
                          <w14:xfrm>
                            <a:off x="1005840" y="10050145"/>
                            <a:ext cx="95250" cy="202565"/>
                          </w14:xfrm>
                        </w14:contentPart>
                      </mc:Choice>
                    </mc:AlternateContent>
                  </a:graphicData>
                </a:graphic>
              </wp:anchor>
            </w:drawing>
          </mc:Choice>
          <mc:Fallback>
            <w:pict>
              <v:shape id="_x0000_s1026" o:spid="_x0000_s1026" style="position:absolute;left:0pt;margin-left:8.3pt;margin-top:95.05pt;height:15.95pt;width:7.5pt;z-index:252524544;mso-width-relative:page;mso-height-relative:page;" filled="f" stroked="t" coordsize="21600,21600" o:gfxdata="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gG5QrdYAAAAJAQAADwAA&#10;AAAAAAABACAAAAAiAAAAZHJzL2Rvd25yZXYueG1sUEsBAhQAFAAAAAgAh07iQHqE5/OQAQAAMgMA&#10;AA4AAAAAAAAAAQAgAAAAJQEAAGRycy9lMm9Eb2MueG1sUEsBAhQACgAAAAAAh07iQAAAAAAAAAAA&#10;AAAAAAgAAAAAAAAAAAAQAAAA4QIAAGRycy9pbmsvUEsBAhQAFAAAAAgAh07iQLriHclZAgAApwYA&#10;ABAAAAAAAAAAAQAgAAAABwMAAGRycy9pbmsvaW5rMS54bWxQSwUGAAAAAAoACgBMAgAA+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25568" behindDoc="0" locked="0" layoutInCell="1" allowOverlap="1">
                <wp:simplePos x="0" y="0"/>
                <wp:positionH relativeFrom="column">
                  <wp:posOffset>155575</wp:posOffset>
                </wp:positionH>
                <wp:positionV relativeFrom="paragraph">
                  <wp:posOffset>1271905</wp:posOffset>
                </wp:positionV>
                <wp:extent cx="151130" cy="33655"/>
                <wp:effectExtent l="0" t="0" r="0" b="0"/>
                <wp:wrapNone/>
                <wp:docPr id="887" name="墨迹 887"/>
                <wp:cNvGraphicFramePr/>
                <a:graphic xmlns:a="http://schemas.openxmlformats.org/drawingml/2006/main">
                  <a:graphicData uri="http://schemas.microsoft.com/office/word/2010/wordprocessingInk">
                    <mc:AlternateContent xmlns:a14="http://schemas.microsoft.com/office/drawing/2010/main">
                      <mc:Choice Requires="a14">
                        <w14:contentPart bwMode="clr" r:id="rId982">
                          <w14:nvContentPartPr>
                            <w14:cNvPr id="887" name="墨迹 887"/>
                            <w14:cNvContentPartPr/>
                          </w14:nvContentPartPr>
                          <w14:xfrm>
                            <a:off x="1056005" y="10114915"/>
                            <a:ext cx="151130" cy="33655"/>
                          </w14:xfrm>
                        </w14:contentPart>
                      </mc:Choice>
                    </mc:AlternateContent>
                  </a:graphicData>
                </a:graphic>
              </wp:anchor>
            </w:drawing>
          </mc:Choice>
          <mc:Fallback>
            <w:pict>
              <v:shape id="_x0000_s1026" o:spid="_x0000_s1026" style="position:absolute;left:0pt;margin-left:12.25pt;margin-top:100.15pt;height:2.65pt;width:11.9pt;z-index:252525568;mso-width-relative:page;mso-height-relative:page;" filled="f" stroked="t" coordsize="21600,21600" o:gfxdata="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26592" behindDoc="0" locked="0" layoutInCell="1" allowOverlap="1">
                <wp:simplePos x="0" y="0"/>
                <wp:positionH relativeFrom="column">
                  <wp:posOffset>168910</wp:posOffset>
                </wp:positionH>
                <wp:positionV relativeFrom="paragraph">
                  <wp:posOffset>1323340</wp:posOffset>
                </wp:positionV>
                <wp:extent cx="127000" cy="183515"/>
                <wp:effectExtent l="0" t="0" r="0" b="0"/>
                <wp:wrapNone/>
                <wp:docPr id="888" name="墨迹 888"/>
                <wp:cNvGraphicFramePr/>
                <a:graphic xmlns:a="http://schemas.openxmlformats.org/drawingml/2006/main">
                  <a:graphicData uri="http://schemas.microsoft.com/office/word/2010/wordprocessingInk">
                    <mc:AlternateContent xmlns:a14="http://schemas.microsoft.com/office/drawing/2010/main">
                      <mc:Choice Requires="a14">
                        <w14:contentPart bwMode="clr" r:id="rId983">
                          <w14:nvContentPartPr>
                            <w14:cNvPr id="888" name="墨迹 888"/>
                            <w14:cNvContentPartPr/>
                          </w14:nvContentPartPr>
                          <w14:xfrm>
                            <a:off x="1069340" y="10166350"/>
                            <a:ext cx="127000" cy="183515"/>
                          </w14:xfrm>
                        </w14:contentPart>
                      </mc:Choice>
                    </mc:AlternateContent>
                  </a:graphicData>
                </a:graphic>
              </wp:anchor>
            </w:drawing>
          </mc:Choice>
          <mc:Fallback>
            <w:pict>
              <v:shape id="_x0000_s1026" o:spid="_x0000_s1026" style="position:absolute;left:0pt;margin-left:13.3pt;margin-top:104.2pt;height:14.45pt;width:10pt;z-index:252526592;mso-width-relative:page;mso-height-relative:page;" filled="f" stroked="t" coordsize="21600,21600" o:gfxdata="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27616" behindDoc="0" locked="0" layoutInCell="1" allowOverlap="1">
                <wp:simplePos x="0" y="0"/>
                <wp:positionH relativeFrom="column">
                  <wp:posOffset>366395</wp:posOffset>
                </wp:positionH>
                <wp:positionV relativeFrom="paragraph">
                  <wp:posOffset>1226820</wp:posOffset>
                </wp:positionV>
                <wp:extent cx="46355" cy="252095"/>
                <wp:effectExtent l="0" t="0" r="0" b="0"/>
                <wp:wrapNone/>
                <wp:docPr id="889" name="墨迹 889"/>
                <wp:cNvGraphicFramePr/>
                <a:graphic xmlns:a="http://schemas.openxmlformats.org/drawingml/2006/main">
                  <a:graphicData uri="http://schemas.microsoft.com/office/word/2010/wordprocessingInk">
                    <mc:AlternateContent xmlns:a14="http://schemas.microsoft.com/office/drawing/2010/main">
                      <mc:Choice Requires="a14">
                        <w14:contentPart bwMode="clr" r:id="rId984">
                          <w14:nvContentPartPr>
                            <w14:cNvPr id="889" name="墨迹 889"/>
                            <w14:cNvContentPartPr/>
                          </w14:nvContentPartPr>
                          <w14:xfrm>
                            <a:off x="1266825" y="10069830"/>
                            <a:ext cx="46355" cy="252095"/>
                          </w14:xfrm>
                        </w14:contentPart>
                      </mc:Choice>
                    </mc:AlternateContent>
                  </a:graphicData>
                </a:graphic>
              </wp:anchor>
            </w:drawing>
          </mc:Choice>
          <mc:Fallback>
            <w:pict>
              <v:shape id="_x0000_s1026" o:spid="_x0000_s1026" style="position:absolute;left:0pt;margin-left:28.85pt;margin-top:96.6pt;height:19.85pt;width:3.65pt;z-index:252527616;mso-width-relative:page;mso-height-relative:page;" filled="f" stroked="t" coordsize="21600,21600" o:gfxdata="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28640" behindDoc="0" locked="0" layoutInCell="1" allowOverlap="1">
                <wp:simplePos x="0" y="0"/>
                <wp:positionH relativeFrom="column">
                  <wp:posOffset>421005</wp:posOffset>
                </wp:positionH>
                <wp:positionV relativeFrom="paragraph">
                  <wp:posOffset>1397635</wp:posOffset>
                </wp:positionV>
                <wp:extent cx="21590" cy="107950"/>
                <wp:effectExtent l="0" t="0" r="0" b="0"/>
                <wp:wrapNone/>
                <wp:docPr id="890" name="墨迹 890"/>
                <wp:cNvGraphicFramePr/>
                <a:graphic xmlns:a="http://schemas.openxmlformats.org/drawingml/2006/main">
                  <a:graphicData uri="http://schemas.microsoft.com/office/word/2010/wordprocessingInk">
                    <mc:AlternateContent xmlns:a14="http://schemas.microsoft.com/office/drawing/2010/main">
                      <mc:Choice Requires="a14">
                        <w14:contentPart bwMode="clr" r:id="rId985">
                          <w14:nvContentPartPr>
                            <w14:cNvPr id="890" name="墨迹 890"/>
                            <w14:cNvContentPartPr/>
                          </w14:nvContentPartPr>
                          <w14:xfrm>
                            <a:off x="1321435" y="10240645"/>
                            <a:ext cx="21590" cy="107950"/>
                          </w14:xfrm>
                        </w14:contentPart>
                      </mc:Choice>
                    </mc:AlternateContent>
                  </a:graphicData>
                </a:graphic>
              </wp:anchor>
            </w:drawing>
          </mc:Choice>
          <mc:Fallback>
            <w:pict>
              <v:shape id="_x0000_s1026" o:spid="_x0000_s1026" style="position:absolute;left:0pt;margin-left:33.15pt;margin-top:110.05pt;height:8.5pt;width:1.7pt;z-index:252528640;mso-width-relative:page;mso-height-relative:page;" filled="f" stroked="t" coordsize="21600,21600" o:gfxdata="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29664" behindDoc="0" locked="0" layoutInCell="1" allowOverlap="1">
                <wp:simplePos x="0" y="0"/>
                <wp:positionH relativeFrom="column">
                  <wp:posOffset>447675</wp:posOffset>
                </wp:positionH>
                <wp:positionV relativeFrom="paragraph">
                  <wp:posOffset>1362075</wp:posOffset>
                </wp:positionV>
                <wp:extent cx="47625" cy="38100"/>
                <wp:effectExtent l="0" t="0" r="0" b="0"/>
                <wp:wrapNone/>
                <wp:docPr id="891" name="墨迹 891"/>
                <wp:cNvGraphicFramePr/>
                <a:graphic xmlns:a="http://schemas.openxmlformats.org/drawingml/2006/main">
                  <a:graphicData uri="http://schemas.microsoft.com/office/word/2010/wordprocessingInk">
                    <mc:AlternateContent xmlns:a14="http://schemas.microsoft.com/office/drawing/2010/main">
                      <mc:Choice Requires="a14">
                        <w14:contentPart bwMode="clr" r:id="rId986">
                          <w14:nvContentPartPr>
                            <w14:cNvPr id="891" name="墨迹 891"/>
                            <w14:cNvContentPartPr/>
                          </w14:nvContentPartPr>
                          <w14:xfrm>
                            <a:off x="1348105" y="10205085"/>
                            <a:ext cx="47625" cy="38100"/>
                          </w14:xfrm>
                        </w14:contentPart>
                      </mc:Choice>
                    </mc:AlternateContent>
                  </a:graphicData>
                </a:graphic>
              </wp:anchor>
            </w:drawing>
          </mc:Choice>
          <mc:Fallback>
            <w:pict>
              <v:shape id="_x0000_s1026" o:spid="_x0000_s1026" style="position:absolute;left:0pt;margin-left:35.25pt;margin-top:107.25pt;height:3pt;width:3.75pt;z-index:252529664;mso-width-relative:page;mso-height-relative:page;" filled="f" stroked="t" coordsize="21600,21600" o:gfxdata="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30688" behindDoc="0" locked="0" layoutInCell="1" allowOverlap="1">
                <wp:simplePos x="0" y="0"/>
                <wp:positionH relativeFrom="column">
                  <wp:posOffset>497205</wp:posOffset>
                </wp:positionH>
                <wp:positionV relativeFrom="paragraph">
                  <wp:posOffset>1304290</wp:posOffset>
                </wp:positionV>
                <wp:extent cx="38100" cy="140970"/>
                <wp:effectExtent l="0" t="0" r="0" b="0"/>
                <wp:wrapNone/>
                <wp:docPr id="892" name="墨迹 892"/>
                <wp:cNvGraphicFramePr/>
                <a:graphic xmlns:a="http://schemas.openxmlformats.org/drawingml/2006/main">
                  <a:graphicData uri="http://schemas.microsoft.com/office/word/2010/wordprocessingInk">
                    <mc:AlternateContent xmlns:a14="http://schemas.microsoft.com/office/drawing/2010/main">
                      <mc:Choice Requires="a14">
                        <w14:contentPart bwMode="clr" r:id="rId987">
                          <w14:nvContentPartPr>
                            <w14:cNvPr id="892" name="墨迹 892"/>
                            <w14:cNvContentPartPr/>
                          </w14:nvContentPartPr>
                          <w14:xfrm>
                            <a:off x="1397635" y="10147300"/>
                            <a:ext cx="38100" cy="140970"/>
                          </w14:xfrm>
                        </w14:contentPart>
                      </mc:Choice>
                    </mc:AlternateContent>
                  </a:graphicData>
                </a:graphic>
              </wp:anchor>
            </w:drawing>
          </mc:Choice>
          <mc:Fallback>
            <w:pict>
              <v:shape id="_x0000_s1026" o:spid="_x0000_s1026" style="position:absolute;left:0pt;margin-left:39.15pt;margin-top:102.7pt;height:11.1pt;width:3pt;z-index:252530688;mso-width-relative:page;mso-height-relative:page;" filled="f" stroked="t" coordsize="21600,21600" o:gfxdata="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31712" behindDoc="0" locked="0" layoutInCell="1" allowOverlap="1">
                <wp:simplePos x="0" y="0"/>
                <wp:positionH relativeFrom="column">
                  <wp:posOffset>522605</wp:posOffset>
                </wp:positionH>
                <wp:positionV relativeFrom="paragraph">
                  <wp:posOffset>1232535</wp:posOffset>
                </wp:positionV>
                <wp:extent cx="72390" cy="130810"/>
                <wp:effectExtent l="0" t="0" r="0" b="0"/>
                <wp:wrapNone/>
                <wp:docPr id="893" name="墨迹 893"/>
                <wp:cNvGraphicFramePr/>
                <a:graphic xmlns:a="http://schemas.openxmlformats.org/drawingml/2006/main">
                  <a:graphicData uri="http://schemas.microsoft.com/office/word/2010/wordprocessingInk">
                    <mc:AlternateContent xmlns:a14="http://schemas.microsoft.com/office/drawing/2010/main">
                      <mc:Choice Requires="a14">
                        <w14:contentPart bwMode="clr" r:id="rId988">
                          <w14:nvContentPartPr>
                            <w14:cNvPr id="893" name="墨迹 893"/>
                            <w14:cNvContentPartPr/>
                          </w14:nvContentPartPr>
                          <w14:xfrm>
                            <a:off x="1423035" y="10075545"/>
                            <a:ext cx="72390" cy="130810"/>
                          </w14:xfrm>
                        </w14:contentPart>
                      </mc:Choice>
                    </mc:AlternateContent>
                  </a:graphicData>
                </a:graphic>
              </wp:anchor>
            </w:drawing>
          </mc:Choice>
          <mc:Fallback>
            <w:pict>
              <v:shape id="_x0000_s1026" o:spid="_x0000_s1026" style="position:absolute;left:0pt;margin-left:41.15pt;margin-top:97.05pt;height:10.3pt;width:5.7pt;z-index:252531712;mso-width-relative:page;mso-height-relative:page;" filled="f" stroked="t" coordsize="21600,21600" o:gfxdata="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32736" behindDoc="0" locked="0" layoutInCell="1" allowOverlap="1">
                <wp:simplePos x="0" y="0"/>
                <wp:positionH relativeFrom="column">
                  <wp:posOffset>540385</wp:posOffset>
                </wp:positionH>
                <wp:positionV relativeFrom="paragraph">
                  <wp:posOffset>1179830</wp:posOffset>
                </wp:positionV>
                <wp:extent cx="133350" cy="300355"/>
                <wp:effectExtent l="0" t="0" r="0" b="0"/>
                <wp:wrapNone/>
                <wp:docPr id="894" name="墨迹 894"/>
                <wp:cNvGraphicFramePr/>
                <a:graphic xmlns:a="http://schemas.openxmlformats.org/drawingml/2006/main">
                  <a:graphicData uri="http://schemas.microsoft.com/office/word/2010/wordprocessingInk">
                    <mc:AlternateContent xmlns:a14="http://schemas.microsoft.com/office/drawing/2010/main">
                      <mc:Choice Requires="a14">
                        <w14:contentPart bwMode="clr" r:id="rId989">
                          <w14:nvContentPartPr>
                            <w14:cNvPr id="894" name="墨迹 894"/>
                            <w14:cNvContentPartPr/>
                          </w14:nvContentPartPr>
                          <w14:xfrm>
                            <a:off x="1440815" y="10022840"/>
                            <a:ext cx="133350" cy="300355"/>
                          </w14:xfrm>
                        </w14:contentPart>
                      </mc:Choice>
                    </mc:AlternateContent>
                  </a:graphicData>
                </a:graphic>
              </wp:anchor>
            </w:drawing>
          </mc:Choice>
          <mc:Fallback>
            <w:pict>
              <v:shape id="_x0000_s1026" o:spid="_x0000_s1026" style="position:absolute;left:0pt;margin-left:42.55pt;margin-top:92.9pt;height:23.65pt;width:10.5pt;z-index:252532736;mso-width-relative:page;mso-height-relative:page;" filled="f" stroked="t" coordsize="21600,21600" o:gfxdata="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33760" behindDoc="0" locked="0" layoutInCell="1" allowOverlap="1">
                <wp:simplePos x="0" y="0"/>
                <wp:positionH relativeFrom="column">
                  <wp:posOffset>685800</wp:posOffset>
                </wp:positionH>
                <wp:positionV relativeFrom="paragraph">
                  <wp:posOffset>1241425</wp:posOffset>
                </wp:positionV>
                <wp:extent cx="52070" cy="127635"/>
                <wp:effectExtent l="0" t="0" r="0" b="0"/>
                <wp:wrapNone/>
                <wp:docPr id="895" name="墨迹 895"/>
                <wp:cNvGraphicFramePr/>
                <a:graphic xmlns:a="http://schemas.openxmlformats.org/drawingml/2006/main">
                  <a:graphicData uri="http://schemas.microsoft.com/office/word/2010/wordprocessingInk">
                    <mc:AlternateContent xmlns:a14="http://schemas.microsoft.com/office/drawing/2010/main">
                      <mc:Choice Requires="a14">
                        <w14:contentPart bwMode="clr" r:id="rId990">
                          <w14:nvContentPartPr>
                            <w14:cNvPr id="895" name="墨迹 895"/>
                            <w14:cNvContentPartPr/>
                          </w14:nvContentPartPr>
                          <w14:xfrm>
                            <a:off x="1586230" y="10084435"/>
                            <a:ext cx="52070" cy="127635"/>
                          </w14:xfrm>
                        </w14:contentPart>
                      </mc:Choice>
                    </mc:AlternateContent>
                  </a:graphicData>
                </a:graphic>
              </wp:anchor>
            </w:drawing>
          </mc:Choice>
          <mc:Fallback>
            <w:pict>
              <v:shape id="_x0000_s1026" o:spid="_x0000_s1026" style="position:absolute;left:0pt;margin-left:54pt;margin-top:97.75pt;height:10.05pt;width:4.1pt;z-index:252533760;mso-width-relative:page;mso-height-relative:page;" filled="f" stroked="t" coordsize="21600,21600" o:gfxdata="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34784" behindDoc="0" locked="0" layoutInCell="1" allowOverlap="1">
                <wp:simplePos x="0" y="0"/>
                <wp:positionH relativeFrom="column">
                  <wp:posOffset>733425</wp:posOffset>
                </wp:positionH>
                <wp:positionV relativeFrom="paragraph">
                  <wp:posOffset>1159510</wp:posOffset>
                </wp:positionV>
                <wp:extent cx="212090" cy="115570"/>
                <wp:effectExtent l="0" t="0" r="0" b="0"/>
                <wp:wrapNone/>
                <wp:docPr id="896" name="墨迹 896"/>
                <wp:cNvGraphicFramePr/>
                <a:graphic xmlns:a="http://schemas.openxmlformats.org/drawingml/2006/main">
                  <a:graphicData uri="http://schemas.microsoft.com/office/word/2010/wordprocessingInk">
                    <mc:AlternateContent xmlns:a14="http://schemas.microsoft.com/office/drawing/2010/main">
                      <mc:Choice Requires="a14">
                        <w14:contentPart bwMode="clr" r:id="rId991">
                          <w14:nvContentPartPr>
                            <w14:cNvPr id="896" name="墨迹 896"/>
                            <w14:cNvContentPartPr/>
                          </w14:nvContentPartPr>
                          <w14:xfrm>
                            <a:off x="1633855" y="10002520"/>
                            <a:ext cx="212090" cy="115570"/>
                          </w14:xfrm>
                        </w14:contentPart>
                      </mc:Choice>
                    </mc:AlternateContent>
                  </a:graphicData>
                </a:graphic>
              </wp:anchor>
            </w:drawing>
          </mc:Choice>
          <mc:Fallback>
            <w:pict>
              <v:shape id="_x0000_s1026" o:spid="_x0000_s1026" style="position:absolute;left:0pt;margin-left:57.75pt;margin-top:91.3pt;height:9.1pt;width:16.7pt;z-index:252534784;mso-width-relative:page;mso-height-relative:page;" filled="f" stroked="t" coordsize="21600,21600" o:gfxdata="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35808" behindDoc="0" locked="0" layoutInCell="1" allowOverlap="1">
                <wp:simplePos x="0" y="0"/>
                <wp:positionH relativeFrom="column">
                  <wp:posOffset>755650</wp:posOffset>
                </wp:positionH>
                <wp:positionV relativeFrom="paragraph">
                  <wp:posOffset>1298575</wp:posOffset>
                </wp:positionV>
                <wp:extent cx="118110" cy="165735"/>
                <wp:effectExtent l="0" t="0" r="0" b="0"/>
                <wp:wrapNone/>
                <wp:docPr id="897" name="墨迹 897"/>
                <wp:cNvGraphicFramePr/>
                <a:graphic xmlns:a="http://schemas.openxmlformats.org/drawingml/2006/main">
                  <a:graphicData uri="http://schemas.microsoft.com/office/word/2010/wordprocessingInk">
                    <mc:AlternateContent xmlns:a14="http://schemas.microsoft.com/office/drawing/2010/main">
                      <mc:Choice Requires="a14">
                        <w14:contentPart bwMode="clr" r:id="rId992">
                          <w14:nvContentPartPr>
                            <w14:cNvPr id="897" name="墨迹 897"/>
                            <w14:cNvContentPartPr/>
                          </w14:nvContentPartPr>
                          <w14:xfrm>
                            <a:off x="1656080" y="10141585"/>
                            <a:ext cx="118110" cy="165735"/>
                          </w14:xfrm>
                        </w14:contentPart>
                      </mc:Choice>
                    </mc:AlternateContent>
                  </a:graphicData>
                </a:graphic>
              </wp:anchor>
            </w:drawing>
          </mc:Choice>
          <mc:Fallback>
            <w:pict>
              <v:shape id="_x0000_s1026" o:spid="_x0000_s1026" style="position:absolute;left:0pt;margin-left:59.5pt;margin-top:102.25pt;height:13.05pt;width:9.3pt;z-index:252535808;mso-width-relative:page;mso-height-relative:page;" filled="f" stroked="t" coordsize="21600,21600" o:gfxdata="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36832" behindDoc="0" locked="0" layoutInCell="1" allowOverlap="1">
                <wp:simplePos x="0" y="0"/>
                <wp:positionH relativeFrom="column">
                  <wp:posOffset>809625</wp:posOffset>
                </wp:positionH>
                <wp:positionV relativeFrom="paragraph">
                  <wp:posOffset>1332865</wp:posOffset>
                </wp:positionV>
                <wp:extent cx="36830" cy="83820"/>
                <wp:effectExtent l="0" t="0" r="0" b="0"/>
                <wp:wrapNone/>
                <wp:docPr id="898" name="墨迹 898"/>
                <wp:cNvGraphicFramePr/>
                <a:graphic xmlns:a="http://schemas.openxmlformats.org/drawingml/2006/main">
                  <a:graphicData uri="http://schemas.microsoft.com/office/word/2010/wordprocessingInk">
                    <mc:AlternateContent xmlns:a14="http://schemas.microsoft.com/office/drawing/2010/main">
                      <mc:Choice Requires="a14">
                        <w14:contentPart bwMode="clr" r:id="rId993">
                          <w14:nvContentPartPr>
                            <w14:cNvPr id="898" name="墨迹 898"/>
                            <w14:cNvContentPartPr/>
                          </w14:nvContentPartPr>
                          <w14:xfrm>
                            <a:off x="1710055" y="10175875"/>
                            <a:ext cx="36830" cy="83820"/>
                          </w14:xfrm>
                        </w14:contentPart>
                      </mc:Choice>
                    </mc:AlternateContent>
                  </a:graphicData>
                </a:graphic>
              </wp:anchor>
            </w:drawing>
          </mc:Choice>
          <mc:Fallback>
            <w:pict>
              <v:shape id="_x0000_s1026" o:spid="_x0000_s1026" style="position:absolute;left:0pt;margin-left:63.75pt;margin-top:104.95pt;height:6.6pt;width:2.9pt;z-index:252536832;mso-width-relative:page;mso-height-relative:page;" filled="f" stroked="t" coordsize="21600,21600" o:gfxdata="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37856" behindDoc="0" locked="0" layoutInCell="1" allowOverlap="1">
                <wp:simplePos x="0" y="0"/>
                <wp:positionH relativeFrom="column">
                  <wp:posOffset>1007110</wp:posOffset>
                </wp:positionH>
                <wp:positionV relativeFrom="paragraph">
                  <wp:posOffset>1129030</wp:posOffset>
                </wp:positionV>
                <wp:extent cx="78740" cy="71120"/>
                <wp:effectExtent l="0" t="0" r="0" b="0"/>
                <wp:wrapNone/>
                <wp:docPr id="899" name="墨迹 899"/>
                <wp:cNvGraphicFramePr/>
                <a:graphic xmlns:a="http://schemas.openxmlformats.org/drawingml/2006/main">
                  <a:graphicData uri="http://schemas.microsoft.com/office/word/2010/wordprocessingInk">
                    <mc:AlternateContent xmlns:a14="http://schemas.microsoft.com/office/drawing/2010/main">
                      <mc:Choice Requires="a14">
                        <w14:contentPart bwMode="clr" r:id="rId994">
                          <w14:nvContentPartPr>
                            <w14:cNvPr id="899" name="墨迹 899"/>
                            <w14:cNvContentPartPr/>
                          </w14:nvContentPartPr>
                          <w14:xfrm>
                            <a:off x="1907540" y="9972040"/>
                            <a:ext cx="78740" cy="71120"/>
                          </w14:xfrm>
                        </w14:contentPart>
                      </mc:Choice>
                    </mc:AlternateContent>
                  </a:graphicData>
                </a:graphic>
              </wp:anchor>
            </w:drawing>
          </mc:Choice>
          <mc:Fallback>
            <w:pict>
              <v:shape id="_x0000_s1026" o:spid="_x0000_s1026" style="position:absolute;left:0pt;margin-left:79.3pt;margin-top:88.9pt;height:5.6pt;width:6.2pt;z-index:252537856;mso-width-relative:page;mso-height-relative:page;" filled="f" stroked="t" coordsize="21600,21600" o:gfxdata="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38880" behindDoc="0" locked="0" layoutInCell="1" allowOverlap="1">
                <wp:simplePos x="0" y="0"/>
                <wp:positionH relativeFrom="column">
                  <wp:posOffset>1024890</wp:posOffset>
                </wp:positionH>
                <wp:positionV relativeFrom="paragraph">
                  <wp:posOffset>1230630</wp:posOffset>
                </wp:positionV>
                <wp:extent cx="14605" cy="170180"/>
                <wp:effectExtent l="0" t="0" r="0" b="0"/>
                <wp:wrapNone/>
                <wp:docPr id="900" name="墨迹 900"/>
                <wp:cNvGraphicFramePr/>
                <a:graphic xmlns:a="http://schemas.openxmlformats.org/drawingml/2006/main">
                  <a:graphicData uri="http://schemas.microsoft.com/office/word/2010/wordprocessingInk">
                    <mc:AlternateContent xmlns:a14="http://schemas.microsoft.com/office/drawing/2010/main">
                      <mc:Choice Requires="a14">
                        <w14:contentPart bwMode="clr" r:id="rId995">
                          <w14:nvContentPartPr>
                            <w14:cNvPr id="900" name="墨迹 900"/>
                            <w14:cNvContentPartPr/>
                          </w14:nvContentPartPr>
                          <w14:xfrm>
                            <a:off x="1925320" y="10073640"/>
                            <a:ext cx="14605" cy="170180"/>
                          </w14:xfrm>
                        </w14:contentPart>
                      </mc:Choice>
                    </mc:AlternateContent>
                  </a:graphicData>
                </a:graphic>
              </wp:anchor>
            </w:drawing>
          </mc:Choice>
          <mc:Fallback>
            <w:pict>
              <v:shape id="_x0000_s1026" o:spid="_x0000_s1026" style="position:absolute;left:0pt;margin-left:80.7pt;margin-top:96.9pt;height:13.4pt;width:1.15pt;z-index:252538880;mso-width-relative:page;mso-height-relative:page;" filled="f" stroked="t" coordsize="21600,21600" o:gfxdata="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39904" behindDoc="0" locked="0" layoutInCell="1" allowOverlap="1">
                <wp:simplePos x="0" y="0"/>
                <wp:positionH relativeFrom="column">
                  <wp:posOffset>1066800</wp:posOffset>
                </wp:positionH>
                <wp:positionV relativeFrom="paragraph">
                  <wp:posOffset>1243330</wp:posOffset>
                </wp:positionV>
                <wp:extent cx="72390" cy="194310"/>
                <wp:effectExtent l="0" t="0" r="0" b="0"/>
                <wp:wrapNone/>
                <wp:docPr id="901" name="墨迹 901"/>
                <wp:cNvGraphicFramePr/>
                <a:graphic xmlns:a="http://schemas.openxmlformats.org/drawingml/2006/main">
                  <a:graphicData uri="http://schemas.microsoft.com/office/word/2010/wordprocessingInk">
                    <mc:AlternateContent xmlns:a14="http://schemas.microsoft.com/office/drawing/2010/main">
                      <mc:Choice Requires="a14">
                        <w14:contentPart bwMode="clr" r:id="rId996">
                          <w14:nvContentPartPr>
                            <w14:cNvPr id="901" name="墨迹 901"/>
                            <w14:cNvContentPartPr/>
                          </w14:nvContentPartPr>
                          <w14:xfrm>
                            <a:off x="1967230" y="10086340"/>
                            <a:ext cx="72390" cy="194310"/>
                          </w14:xfrm>
                        </w14:contentPart>
                      </mc:Choice>
                    </mc:AlternateContent>
                  </a:graphicData>
                </a:graphic>
              </wp:anchor>
            </w:drawing>
          </mc:Choice>
          <mc:Fallback>
            <w:pict>
              <v:shape id="_x0000_s1026" o:spid="_x0000_s1026" style="position:absolute;left:0pt;margin-left:84pt;margin-top:97.9pt;height:15.3pt;width:5.7pt;z-index:252539904;mso-width-relative:page;mso-height-relative:page;" filled="f" stroked="t" coordsize="21600,21600" o:gfxdata="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40928" behindDoc="0" locked="0" layoutInCell="1" allowOverlap="1">
                <wp:simplePos x="0" y="0"/>
                <wp:positionH relativeFrom="column">
                  <wp:posOffset>1046480</wp:posOffset>
                </wp:positionH>
                <wp:positionV relativeFrom="paragraph">
                  <wp:posOffset>1196975</wp:posOffset>
                </wp:positionV>
                <wp:extent cx="75565" cy="110490"/>
                <wp:effectExtent l="0" t="0" r="0" b="0"/>
                <wp:wrapNone/>
                <wp:docPr id="902" name="墨迹 902"/>
                <wp:cNvGraphicFramePr/>
                <a:graphic xmlns:a="http://schemas.openxmlformats.org/drawingml/2006/main">
                  <a:graphicData uri="http://schemas.microsoft.com/office/word/2010/wordprocessingInk">
                    <mc:AlternateContent xmlns:a14="http://schemas.microsoft.com/office/drawing/2010/main">
                      <mc:Choice Requires="a14">
                        <w14:contentPart bwMode="clr" r:id="rId997">
                          <w14:nvContentPartPr>
                            <w14:cNvPr id="902" name="墨迹 902"/>
                            <w14:cNvContentPartPr/>
                          </w14:nvContentPartPr>
                          <w14:xfrm>
                            <a:off x="1946910" y="10039985"/>
                            <a:ext cx="75565" cy="110490"/>
                          </w14:xfrm>
                        </w14:contentPart>
                      </mc:Choice>
                    </mc:AlternateContent>
                  </a:graphicData>
                </a:graphic>
              </wp:anchor>
            </w:drawing>
          </mc:Choice>
          <mc:Fallback>
            <w:pict>
              <v:shape id="_x0000_s1026" o:spid="_x0000_s1026" style="position:absolute;left:0pt;margin-left:82.4pt;margin-top:94.25pt;height:8.7pt;width:5.95pt;z-index:252540928;mso-width-relative:page;mso-height-relative:page;" filled="f" stroked="t" coordsize="21600,21600" o:gfxdata="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&#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&#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41952" behindDoc="0" locked="0" layoutInCell="1" allowOverlap="1">
                <wp:simplePos x="0" y="0"/>
                <wp:positionH relativeFrom="column">
                  <wp:posOffset>1149350</wp:posOffset>
                </wp:positionH>
                <wp:positionV relativeFrom="paragraph">
                  <wp:posOffset>1142365</wp:posOffset>
                </wp:positionV>
                <wp:extent cx="92710" cy="240665"/>
                <wp:effectExtent l="0" t="0" r="0" b="0"/>
                <wp:wrapNone/>
                <wp:docPr id="903" name="墨迹 903"/>
                <wp:cNvGraphicFramePr/>
                <a:graphic xmlns:a="http://schemas.openxmlformats.org/drawingml/2006/main">
                  <a:graphicData uri="http://schemas.microsoft.com/office/word/2010/wordprocessingInk">
                    <mc:AlternateContent xmlns:a14="http://schemas.microsoft.com/office/drawing/2010/main">
                      <mc:Choice Requires="a14">
                        <w14:contentPart bwMode="clr" r:id="rId998">
                          <w14:nvContentPartPr>
                            <w14:cNvPr id="903" name="墨迹 903"/>
                            <w14:cNvContentPartPr/>
                          </w14:nvContentPartPr>
                          <w14:xfrm>
                            <a:off x="2049780" y="9985375"/>
                            <a:ext cx="92710" cy="240665"/>
                          </w14:xfrm>
                        </w14:contentPart>
                      </mc:Choice>
                    </mc:AlternateContent>
                  </a:graphicData>
                </a:graphic>
              </wp:anchor>
            </w:drawing>
          </mc:Choice>
          <mc:Fallback>
            <w:pict>
              <v:shape id="_x0000_s1026" o:spid="_x0000_s1026" style="position:absolute;left:0pt;margin-left:90.5pt;margin-top:89.95pt;height:18.95pt;width:7.3pt;z-index:252541952;mso-width-relative:page;mso-height-relative:page;" filled="f" stroked="t" coordsize="21600,21600" o:gfxdata="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42976" behindDoc="0" locked="0" layoutInCell="1" allowOverlap="1">
                <wp:simplePos x="0" y="0"/>
                <wp:positionH relativeFrom="column">
                  <wp:posOffset>1283970</wp:posOffset>
                </wp:positionH>
                <wp:positionV relativeFrom="paragraph">
                  <wp:posOffset>1188720</wp:posOffset>
                </wp:positionV>
                <wp:extent cx="8255" cy="153035"/>
                <wp:effectExtent l="0" t="0" r="0" b="0"/>
                <wp:wrapNone/>
                <wp:docPr id="904" name="墨迹 904"/>
                <wp:cNvGraphicFramePr/>
                <a:graphic xmlns:a="http://schemas.openxmlformats.org/drawingml/2006/main">
                  <a:graphicData uri="http://schemas.microsoft.com/office/word/2010/wordprocessingInk">
                    <mc:AlternateContent xmlns:a14="http://schemas.microsoft.com/office/drawing/2010/main">
                      <mc:Choice Requires="a14">
                        <w14:contentPart bwMode="clr" r:id="rId999">
                          <w14:nvContentPartPr>
                            <w14:cNvPr id="904" name="墨迹 904"/>
                            <w14:cNvContentPartPr/>
                          </w14:nvContentPartPr>
                          <w14:xfrm>
                            <a:off x="2184400" y="10031730"/>
                            <a:ext cx="8255" cy="153035"/>
                          </w14:xfrm>
                        </w14:contentPart>
                      </mc:Choice>
                    </mc:AlternateContent>
                  </a:graphicData>
                </a:graphic>
              </wp:anchor>
            </w:drawing>
          </mc:Choice>
          <mc:Fallback>
            <w:pict>
              <v:shape id="_x0000_s1026" o:spid="_x0000_s1026" style="position:absolute;left:0pt;margin-left:101.1pt;margin-top:93.6pt;height:12.05pt;width:0.65pt;z-index:252542976;mso-width-relative:page;mso-height-relative:page;" filled="f" stroked="t" coordsize="21600,21600" o:gfxdata="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44000" behindDoc="0" locked="0" layoutInCell="1" allowOverlap="1">
                <wp:simplePos x="0" y="0"/>
                <wp:positionH relativeFrom="column">
                  <wp:posOffset>1309370</wp:posOffset>
                </wp:positionH>
                <wp:positionV relativeFrom="paragraph">
                  <wp:posOffset>1156335</wp:posOffset>
                </wp:positionV>
                <wp:extent cx="60960" cy="239395"/>
                <wp:effectExtent l="0" t="0" r="0" b="0"/>
                <wp:wrapNone/>
                <wp:docPr id="905" name="墨迹 9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0">
                          <w14:nvContentPartPr>
                            <w14:cNvPr id="905" name="墨迹 905"/>
                            <w14:cNvContentPartPr/>
                          </w14:nvContentPartPr>
                          <w14:xfrm>
                            <a:off x="2209800" y="9999345"/>
                            <a:ext cx="60960" cy="239395"/>
                          </w14:xfrm>
                        </w14:contentPart>
                      </mc:Choice>
                    </mc:AlternateContent>
                  </a:graphicData>
                </a:graphic>
              </wp:anchor>
            </w:drawing>
          </mc:Choice>
          <mc:Fallback>
            <w:pict>
              <v:shape id="_x0000_s1026" o:spid="_x0000_s1026" style="position:absolute;left:0pt;margin-left:103.1pt;margin-top:91.05pt;height:18.85pt;width:4.8pt;z-index:252544000;mso-width-relative:page;mso-height-relative:page;" filled="f" stroked="t" coordsize="21600,21600" o:gfxdata="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45024" behindDoc="0" locked="0" layoutInCell="1" allowOverlap="1">
                <wp:simplePos x="0" y="0"/>
                <wp:positionH relativeFrom="column">
                  <wp:posOffset>1325245</wp:posOffset>
                </wp:positionH>
                <wp:positionV relativeFrom="paragraph">
                  <wp:posOffset>1283335</wp:posOffset>
                </wp:positionV>
                <wp:extent cx="102870" cy="79375"/>
                <wp:effectExtent l="0" t="0" r="0" b="0"/>
                <wp:wrapNone/>
                <wp:docPr id="906" name="墨迹 9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1">
                          <w14:nvContentPartPr>
                            <w14:cNvPr id="906" name="墨迹 906"/>
                            <w14:cNvContentPartPr/>
                          </w14:nvContentPartPr>
                          <w14:xfrm>
                            <a:off x="2225675" y="10126345"/>
                            <a:ext cx="102870" cy="79375"/>
                          </w14:xfrm>
                        </w14:contentPart>
                      </mc:Choice>
                    </mc:AlternateContent>
                  </a:graphicData>
                </a:graphic>
              </wp:anchor>
            </w:drawing>
          </mc:Choice>
          <mc:Fallback>
            <w:pict>
              <v:shape id="_x0000_s1026" o:spid="_x0000_s1026" style="position:absolute;left:0pt;margin-left:104.35pt;margin-top:101.05pt;height:6.25pt;width:8.1pt;z-index:252545024;mso-width-relative:page;mso-height-relative:page;" filled="f" stroked="t" coordsize="21600,21600" o:gfxdata="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46048" behindDoc="0" locked="0" layoutInCell="1" allowOverlap="1">
                <wp:simplePos x="0" y="0"/>
                <wp:positionH relativeFrom="column">
                  <wp:posOffset>1444625</wp:posOffset>
                </wp:positionH>
                <wp:positionV relativeFrom="paragraph">
                  <wp:posOffset>1176655</wp:posOffset>
                </wp:positionV>
                <wp:extent cx="81915" cy="314960"/>
                <wp:effectExtent l="0" t="0" r="0" b="0"/>
                <wp:wrapNone/>
                <wp:docPr id="907" name="墨迹 9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2">
                          <w14:nvContentPartPr>
                            <w14:cNvPr id="907" name="墨迹 907"/>
                            <w14:cNvContentPartPr/>
                          </w14:nvContentPartPr>
                          <w14:xfrm>
                            <a:off x="2345055" y="10019665"/>
                            <a:ext cx="81915" cy="314960"/>
                          </w14:xfrm>
                        </w14:contentPart>
                      </mc:Choice>
                    </mc:AlternateContent>
                  </a:graphicData>
                </a:graphic>
              </wp:anchor>
            </w:drawing>
          </mc:Choice>
          <mc:Fallback>
            <w:pict>
              <v:shape id="_x0000_s1026" o:spid="_x0000_s1026" style="position:absolute;left:0pt;margin-left:113.75pt;margin-top:92.65pt;height:24.8pt;width:6.45pt;z-index:252546048;mso-width-relative:page;mso-height-relative:page;" filled="f" stroked="t" coordsize="21600,21600" o:gfxdata="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47072" behindDoc="0" locked="0" layoutInCell="1" allowOverlap="1">
                <wp:simplePos x="0" y="0"/>
                <wp:positionH relativeFrom="column">
                  <wp:posOffset>1607820</wp:posOffset>
                </wp:positionH>
                <wp:positionV relativeFrom="paragraph">
                  <wp:posOffset>1206500</wp:posOffset>
                </wp:positionV>
                <wp:extent cx="111760" cy="123190"/>
                <wp:effectExtent l="0" t="0" r="0" b="0"/>
                <wp:wrapNone/>
                <wp:docPr id="908" name="墨迹 9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3">
                          <w14:nvContentPartPr>
                            <w14:cNvPr id="908" name="墨迹 908"/>
                            <w14:cNvContentPartPr/>
                          </w14:nvContentPartPr>
                          <w14:xfrm>
                            <a:off x="2508250" y="10049510"/>
                            <a:ext cx="111760" cy="123190"/>
                          </w14:xfrm>
                        </w14:contentPart>
                      </mc:Choice>
                    </mc:AlternateContent>
                  </a:graphicData>
                </a:graphic>
              </wp:anchor>
            </w:drawing>
          </mc:Choice>
          <mc:Fallback>
            <w:pict>
              <v:shape id="_x0000_s1026" o:spid="_x0000_s1026" style="position:absolute;left:0pt;margin-left:126.6pt;margin-top:95pt;height:9.7pt;width:8.8pt;z-index:252547072;mso-width-relative:page;mso-height-relative:page;" filled="f" stroked="t" coordsize="21600,21600" o:gfxdata="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48096" behindDoc="0" locked="0" layoutInCell="1" allowOverlap="1">
                <wp:simplePos x="0" y="0"/>
                <wp:positionH relativeFrom="column">
                  <wp:posOffset>1638300</wp:posOffset>
                </wp:positionH>
                <wp:positionV relativeFrom="paragraph">
                  <wp:posOffset>1166495</wp:posOffset>
                </wp:positionV>
                <wp:extent cx="53975" cy="213995"/>
                <wp:effectExtent l="0" t="0" r="0" b="0"/>
                <wp:wrapNone/>
                <wp:docPr id="909" name="墨迹 9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4">
                          <w14:nvContentPartPr>
                            <w14:cNvPr id="909" name="墨迹 909"/>
                            <w14:cNvContentPartPr/>
                          </w14:nvContentPartPr>
                          <w14:xfrm>
                            <a:off x="2538730" y="10009505"/>
                            <a:ext cx="53975" cy="213995"/>
                          </w14:xfrm>
                        </w14:contentPart>
                      </mc:Choice>
                    </mc:AlternateContent>
                  </a:graphicData>
                </a:graphic>
              </wp:anchor>
            </w:drawing>
          </mc:Choice>
          <mc:Fallback>
            <w:pict>
              <v:shape id="_x0000_s1026" o:spid="_x0000_s1026" style="position:absolute;left:0pt;margin-left:129pt;margin-top:91.85pt;height:16.85pt;width:4.25pt;z-index:252548096;mso-width-relative:page;mso-height-relative:page;" filled="f" stroked="t" coordsize="21600,21600" o:gfxdata="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49120" behindDoc="0" locked="0" layoutInCell="1" allowOverlap="1">
                <wp:simplePos x="0" y="0"/>
                <wp:positionH relativeFrom="column">
                  <wp:posOffset>1696720</wp:posOffset>
                </wp:positionH>
                <wp:positionV relativeFrom="paragraph">
                  <wp:posOffset>1149350</wp:posOffset>
                </wp:positionV>
                <wp:extent cx="53975" cy="299085"/>
                <wp:effectExtent l="0" t="0" r="0" b="0"/>
                <wp:wrapNone/>
                <wp:docPr id="910" name="墨迹 9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5">
                          <w14:nvContentPartPr>
                            <w14:cNvPr id="910" name="墨迹 910"/>
                            <w14:cNvContentPartPr/>
                          </w14:nvContentPartPr>
                          <w14:xfrm>
                            <a:off x="2597150" y="9992360"/>
                            <a:ext cx="53975" cy="299085"/>
                          </w14:xfrm>
                        </w14:contentPart>
                      </mc:Choice>
                    </mc:AlternateContent>
                  </a:graphicData>
                </a:graphic>
              </wp:anchor>
            </w:drawing>
          </mc:Choice>
          <mc:Fallback>
            <w:pict>
              <v:shape id="_x0000_s1026" o:spid="_x0000_s1026" style="position:absolute;left:0pt;margin-left:133.6pt;margin-top:90.5pt;height:23.55pt;width:4.25pt;z-index:252549120;mso-width-relative:page;mso-height-relative:page;" filled="f" stroked="t" coordsize="21600,21600" o:gfxdata="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50144" behindDoc="0" locked="0" layoutInCell="1" allowOverlap="1">
                <wp:simplePos x="0" y="0"/>
                <wp:positionH relativeFrom="column">
                  <wp:posOffset>1565275</wp:posOffset>
                </wp:positionH>
                <wp:positionV relativeFrom="paragraph">
                  <wp:posOffset>1271905</wp:posOffset>
                </wp:positionV>
                <wp:extent cx="192405" cy="152400"/>
                <wp:effectExtent l="0" t="0" r="0" b="0"/>
                <wp:wrapNone/>
                <wp:docPr id="911" name="墨迹 9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6">
                          <w14:nvContentPartPr>
                            <w14:cNvPr id="911" name="墨迹 911"/>
                            <w14:cNvContentPartPr/>
                          </w14:nvContentPartPr>
                          <w14:xfrm>
                            <a:off x="2465705" y="10114915"/>
                            <a:ext cx="192405" cy="152400"/>
                          </w14:xfrm>
                        </w14:contentPart>
                      </mc:Choice>
                    </mc:AlternateContent>
                  </a:graphicData>
                </a:graphic>
              </wp:anchor>
            </w:drawing>
          </mc:Choice>
          <mc:Fallback>
            <w:pict>
              <v:shape id="_x0000_s1026" o:spid="_x0000_s1026" style="position:absolute;left:0pt;margin-left:123.25pt;margin-top:100.15pt;height:12pt;width:15.15pt;z-index:252550144;mso-width-relative:page;mso-height-relative:page;" filled="f" stroked="t" coordsize="21600,21600" o:gfxdata="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51168" behindDoc="0" locked="0" layoutInCell="1" allowOverlap="1">
                <wp:simplePos x="0" y="0"/>
                <wp:positionH relativeFrom="column">
                  <wp:posOffset>1842770</wp:posOffset>
                </wp:positionH>
                <wp:positionV relativeFrom="paragraph">
                  <wp:posOffset>1271905</wp:posOffset>
                </wp:positionV>
                <wp:extent cx="64135" cy="130175"/>
                <wp:effectExtent l="0" t="0" r="0" b="0"/>
                <wp:wrapNone/>
                <wp:docPr id="912" name="墨迹 9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7">
                          <w14:nvContentPartPr>
                            <w14:cNvPr id="912" name="墨迹 912"/>
                            <w14:cNvContentPartPr/>
                          </w14:nvContentPartPr>
                          <w14:xfrm>
                            <a:off x="2743200" y="10114915"/>
                            <a:ext cx="64135" cy="130175"/>
                          </w14:xfrm>
                        </w14:contentPart>
                      </mc:Choice>
                    </mc:AlternateContent>
                  </a:graphicData>
                </a:graphic>
              </wp:anchor>
            </w:drawing>
          </mc:Choice>
          <mc:Fallback>
            <w:pict>
              <v:shape id="_x0000_s1026" o:spid="_x0000_s1026" style="position:absolute;left:0pt;margin-left:145.1pt;margin-top:100.15pt;height:10.25pt;width:5.05pt;z-index:252551168;mso-width-relative:page;mso-height-relative:page;" filled="f" stroked="t" coordsize="21600,21600" o:gfxdata="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52192" behindDoc="0" locked="0" layoutInCell="1" allowOverlap="1">
                <wp:simplePos x="0" y="0"/>
                <wp:positionH relativeFrom="column">
                  <wp:posOffset>1835150</wp:posOffset>
                </wp:positionH>
                <wp:positionV relativeFrom="paragraph">
                  <wp:posOffset>1171575</wp:posOffset>
                </wp:positionV>
                <wp:extent cx="224155" cy="231140"/>
                <wp:effectExtent l="0" t="0" r="0" b="0"/>
                <wp:wrapNone/>
                <wp:docPr id="913" name="墨迹 9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8">
                          <w14:nvContentPartPr>
                            <w14:cNvPr id="913" name="墨迹 913"/>
                            <w14:cNvContentPartPr/>
                          </w14:nvContentPartPr>
                          <w14:xfrm>
                            <a:off x="2735580" y="10014585"/>
                            <a:ext cx="224155" cy="231140"/>
                          </w14:xfrm>
                        </w14:contentPart>
                      </mc:Choice>
                    </mc:AlternateContent>
                  </a:graphicData>
                </a:graphic>
              </wp:anchor>
            </w:drawing>
          </mc:Choice>
          <mc:Fallback>
            <w:pict>
              <v:shape id="_x0000_s1026" o:spid="_x0000_s1026" style="position:absolute;left:0pt;margin-left:144.5pt;margin-top:92.25pt;height:18.2pt;width:17.65pt;z-index:252552192;mso-width-relative:page;mso-height-relative:page;" filled="f" stroked="t" coordsize="21600,21600" o:gfxdata="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53216" behindDoc="0" locked="0" layoutInCell="1" allowOverlap="1">
                <wp:simplePos x="0" y="0"/>
                <wp:positionH relativeFrom="column">
                  <wp:posOffset>2071370</wp:posOffset>
                </wp:positionH>
                <wp:positionV relativeFrom="paragraph">
                  <wp:posOffset>1167765</wp:posOffset>
                </wp:positionV>
                <wp:extent cx="104775" cy="67310"/>
                <wp:effectExtent l="0" t="0" r="0" b="0"/>
                <wp:wrapNone/>
                <wp:docPr id="914" name="墨迹 9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009">
                          <w14:nvContentPartPr>
                            <w14:cNvPr id="914" name="墨迹 914"/>
                            <w14:cNvContentPartPr/>
                          </w14:nvContentPartPr>
                          <w14:xfrm>
                            <a:off x="2971800" y="10010775"/>
                            <a:ext cx="104775" cy="67310"/>
                          </w14:xfrm>
                        </w14:contentPart>
                      </mc:Choice>
                    </mc:AlternateContent>
                  </a:graphicData>
                </a:graphic>
              </wp:anchor>
            </w:drawing>
          </mc:Choice>
          <mc:Fallback>
            <w:pict>
              <v:shape id="_x0000_s1026" o:spid="_x0000_s1026" style="position:absolute;left:0pt;margin-left:163.1pt;margin-top:91.95pt;height:5.3pt;width:8.25pt;z-index:252553216;mso-width-relative:page;mso-height-relative:page;" filled="f" stroked="t" coordsize="21600,21600" o:gfxdata="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54240" behindDoc="0" locked="0" layoutInCell="1" allowOverlap="1">
                <wp:simplePos x="0" y="0"/>
                <wp:positionH relativeFrom="column">
                  <wp:posOffset>2161540</wp:posOffset>
                </wp:positionH>
                <wp:positionV relativeFrom="paragraph">
                  <wp:posOffset>1207135</wp:posOffset>
                </wp:positionV>
                <wp:extent cx="39370" cy="238125"/>
                <wp:effectExtent l="0" t="0" r="0" b="0"/>
                <wp:wrapNone/>
                <wp:docPr id="915" name="墨迹 9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10">
                          <w14:nvContentPartPr>
                            <w14:cNvPr id="915" name="墨迹 915"/>
                            <w14:cNvContentPartPr/>
                          </w14:nvContentPartPr>
                          <w14:xfrm>
                            <a:off x="3061970" y="10050145"/>
                            <a:ext cx="39370" cy="238125"/>
                          </w14:xfrm>
                        </w14:contentPart>
                      </mc:Choice>
                    </mc:AlternateContent>
                  </a:graphicData>
                </a:graphic>
              </wp:anchor>
            </w:drawing>
          </mc:Choice>
          <mc:Fallback>
            <w:pict>
              <v:shape id="_x0000_s1026" o:spid="_x0000_s1026" style="position:absolute;left:0pt;margin-left:170.2pt;margin-top:95.05pt;height:18.75pt;width:3.1pt;z-index:252554240;mso-width-relative:page;mso-height-relative:page;" filled="f" stroked="t" coordsize="21600,21600" o:gfxdata="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55264" behindDoc="0" locked="0" layoutInCell="1" allowOverlap="1">
                <wp:simplePos x="0" y="0"/>
                <wp:positionH relativeFrom="column">
                  <wp:posOffset>2174875</wp:posOffset>
                </wp:positionH>
                <wp:positionV relativeFrom="paragraph">
                  <wp:posOffset>1317625</wp:posOffset>
                </wp:positionV>
                <wp:extent cx="92710" cy="12065"/>
                <wp:effectExtent l="0" t="0" r="0" b="0"/>
                <wp:wrapNone/>
                <wp:docPr id="916" name="墨迹 9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011">
                          <w14:nvContentPartPr>
                            <w14:cNvPr id="916" name="墨迹 916"/>
                            <w14:cNvContentPartPr/>
                          </w14:nvContentPartPr>
                          <w14:xfrm>
                            <a:off x="3075305" y="10160635"/>
                            <a:ext cx="92710" cy="12065"/>
                          </w14:xfrm>
                        </w14:contentPart>
                      </mc:Choice>
                    </mc:AlternateContent>
                  </a:graphicData>
                </a:graphic>
              </wp:anchor>
            </w:drawing>
          </mc:Choice>
          <mc:Fallback>
            <w:pict>
              <v:shape id="_x0000_s1026" o:spid="_x0000_s1026" style="position:absolute;left:0pt;margin-left:171.25pt;margin-top:103.75pt;height:0.95pt;width:7.3pt;z-index:252555264;mso-width-relative:page;mso-height-relative:page;" filled="f" stroked="t" coordsize="21600,21600" o:gfxdata="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56288" behindDoc="0" locked="0" layoutInCell="1" allowOverlap="1">
                <wp:simplePos x="0" y="0"/>
                <wp:positionH relativeFrom="column">
                  <wp:posOffset>2396490</wp:posOffset>
                </wp:positionH>
                <wp:positionV relativeFrom="paragraph">
                  <wp:posOffset>1278255</wp:posOffset>
                </wp:positionV>
                <wp:extent cx="16510" cy="27305"/>
                <wp:effectExtent l="0" t="0" r="0" b="0"/>
                <wp:wrapNone/>
                <wp:docPr id="917" name="墨迹 9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012">
                          <w14:nvContentPartPr>
                            <w14:cNvPr id="917" name="墨迹 917"/>
                            <w14:cNvContentPartPr/>
                          </w14:nvContentPartPr>
                          <w14:xfrm>
                            <a:off x="3296920" y="10121265"/>
                            <a:ext cx="16510" cy="27305"/>
                          </w14:xfrm>
                        </w14:contentPart>
                      </mc:Choice>
                    </mc:AlternateContent>
                  </a:graphicData>
                </a:graphic>
              </wp:anchor>
            </w:drawing>
          </mc:Choice>
          <mc:Fallback>
            <w:pict>
              <v:shape id="_x0000_s1026" o:spid="_x0000_s1026" style="position:absolute;left:0pt;margin-left:188.7pt;margin-top:100.65pt;height:2.15pt;width:1.3pt;z-index:252556288;mso-width-relative:page;mso-height-relative:page;" filled="f" stroked="t" coordsize="21600,21600" o:gfxdata="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57312" behindDoc="0" locked="0" layoutInCell="1" allowOverlap="1">
                <wp:simplePos x="0" y="0"/>
                <wp:positionH relativeFrom="column">
                  <wp:posOffset>2498725</wp:posOffset>
                </wp:positionH>
                <wp:positionV relativeFrom="paragraph">
                  <wp:posOffset>1118235</wp:posOffset>
                </wp:positionV>
                <wp:extent cx="47625" cy="167005"/>
                <wp:effectExtent l="0" t="0" r="0" b="0"/>
                <wp:wrapNone/>
                <wp:docPr id="918" name="墨迹 9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013">
                          <w14:nvContentPartPr>
                            <w14:cNvPr id="918" name="墨迹 918"/>
                            <w14:cNvContentPartPr/>
                          </w14:nvContentPartPr>
                          <w14:xfrm>
                            <a:off x="3399155" y="9961245"/>
                            <a:ext cx="47625" cy="167005"/>
                          </w14:xfrm>
                        </w14:contentPart>
                      </mc:Choice>
                    </mc:AlternateContent>
                  </a:graphicData>
                </a:graphic>
              </wp:anchor>
            </w:drawing>
          </mc:Choice>
          <mc:Fallback>
            <w:pict>
              <v:shape id="_x0000_s1026" o:spid="_x0000_s1026" style="position:absolute;left:0pt;margin-left:196.75pt;margin-top:88.05pt;height:13.15pt;width:3.75pt;z-index:252557312;mso-width-relative:page;mso-height-relative:page;" filled="f" stroked="t" coordsize="21600,21600" o:gfxdata="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58336" behindDoc="0" locked="0" layoutInCell="1" allowOverlap="1">
                <wp:simplePos x="0" y="0"/>
                <wp:positionH relativeFrom="column">
                  <wp:posOffset>2553335</wp:posOffset>
                </wp:positionH>
                <wp:positionV relativeFrom="paragraph">
                  <wp:posOffset>1188085</wp:posOffset>
                </wp:positionV>
                <wp:extent cx="70485" cy="6985"/>
                <wp:effectExtent l="0" t="0" r="0" b="0"/>
                <wp:wrapNone/>
                <wp:docPr id="919" name="墨迹 9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014">
                          <w14:nvContentPartPr>
                            <w14:cNvPr id="919" name="墨迹 919"/>
                            <w14:cNvContentPartPr/>
                          </w14:nvContentPartPr>
                          <w14:xfrm>
                            <a:off x="3453765" y="10031095"/>
                            <a:ext cx="70485" cy="6985"/>
                          </w14:xfrm>
                        </w14:contentPart>
                      </mc:Choice>
                    </mc:AlternateContent>
                  </a:graphicData>
                </a:graphic>
              </wp:anchor>
            </w:drawing>
          </mc:Choice>
          <mc:Fallback>
            <w:pict>
              <v:shape id="_x0000_s1026" o:spid="_x0000_s1026" style="position:absolute;left:0pt;margin-left:201.05pt;margin-top:93.55pt;height:0.55pt;width:5.55pt;z-index:252558336;mso-width-relative:page;mso-height-relative:page;" filled="f" stroked="t" coordsize="21600,21600" o:gfxdata="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59360" behindDoc="0" locked="0" layoutInCell="1" allowOverlap="1">
                <wp:simplePos x="0" y="0"/>
                <wp:positionH relativeFrom="column">
                  <wp:posOffset>2589530</wp:posOffset>
                </wp:positionH>
                <wp:positionV relativeFrom="paragraph">
                  <wp:posOffset>1227455</wp:posOffset>
                </wp:positionV>
                <wp:extent cx="21590" cy="203200"/>
                <wp:effectExtent l="0" t="0" r="0" b="0"/>
                <wp:wrapNone/>
                <wp:docPr id="920" name="墨迹 9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015">
                          <w14:nvContentPartPr>
                            <w14:cNvPr id="920" name="墨迹 920"/>
                            <w14:cNvContentPartPr/>
                          </w14:nvContentPartPr>
                          <w14:xfrm>
                            <a:off x="3489960" y="10070465"/>
                            <a:ext cx="21590" cy="203200"/>
                          </w14:xfrm>
                        </w14:contentPart>
                      </mc:Choice>
                    </mc:AlternateContent>
                  </a:graphicData>
                </a:graphic>
              </wp:anchor>
            </w:drawing>
          </mc:Choice>
          <mc:Fallback>
            <w:pict>
              <v:shape id="_x0000_s1026" o:spid="_x0000_s1026" style="position:absolute;left:0pt;margin-left:203.9pt;margin-top:96.65pt;height:16pt;width:1.7pt;z-index:252559360;mso-width-relative:page;mso-height-relative:page;" filled="f" stroked="t" coordsize="21600,21600" o:gfxdata="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&#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&#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60384" behindDoc="0" locked="0" layoutInCell="1" allowOverlap="1">
                <wp:simplePos x="0" y="0"/>
                <wp:positionH relativeFrom="column">
                  <wp:posOffset>2712085</wp:posOffset>
                </wp:positionH>
                <wp:positionV relativeFrom="paragraph">
                  <wp:posOffset>1210310</wp:posOffset>
                </wp:positionV>
                <wp:extent cx="218440" cy="219075"/>
                <wp:effectExtent l="0" t="0" r="0" b="0"/>
                <wp:wrapNone/>
                <wp:docPr id="921" name="墨迹 9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16">
                          <w14:nvContentPartPr>
                            <w14:cNvPr id="921" name="墨迹 921"/>
                            <w14:cNvContentPartPr/>
                          </w14:nvContentPartPr>
                          <w14:xfrm>
                            <a:off x="3612515" y="10053320"/>
                            <a:ext cx="218440" cy="219075"/>
                          </w14:xfrm>
                        </w14:contentPart>
                      </mc:Choice>
                    </mc:AlternateContent>
                  </a:graphicData>
                </a:graphic>
              </wp:anchor>
            </w:drawing>
          </mc:Choice>
          <mc:Fallback>
            <w:pict>
              <v:shape id="_x0000_s1026" o:spid="_x0000_s1026" style="position:absolute;left:0pt;margin-left:213.55pt;margin-top:95.3pt;height:17.25pt;width:17.2pt;z-index:252560384;mso-width-relative:page;mso-height-relative:page;" filled="f" stroked="t" coordsize="21600,21600" o:gfxdata="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61408" behindDoc="0" locked="0" layoutInCell="1" allowOverlap="1">
                <wp:simplePos x="0" y="0"/>
                <wp:positionH relativeFrom="column">
                  <wp:posOffset>3012440</wp:posOffset>
                </wp:positionH>
                <wp:positionV relativeFrom="paragraph">
                  <wp:posOffset>1146175</wp:posOffset>
                </wp:positionV>
                <wp:extent cx="26035" cy="270510"/>
                <wp:effectExtent l="0" t="0" r="0" b="0"/>
                <wp:wrapNone/>
                <wp:docPr id="922" name="墨迹 9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017">
                          <w14:nvContentPartPr>
                            <w14:cNvPr id="922" name="墨迹 922"/>
                            <w14:cNvContentPartPr/>
                          </w14:nvContentPartPr>
                          <w14:xfrm>
                            <a:off x="3912870" y="9989185"/>
                            <a:ext cx="26035" cy="270510"/>
                          </w14:xfrm>
                        </w14:contentPart>
                      </mc:Choice>
                    </mc:AlternateContent>
                  </a:graphicData>
                </a:graphic>
              </wp:anchor>
            </w:drawing>
          </mc:Choice>
          <mc:Fallback>
            <w:pict>
              <v:shape id="_x0000_s1026" o:spid="_x0000_s1026" style="position:absolute;left:0pt;margin-left:237.2pt;margin-top:90.25pt;height:21.3pt;width:2.05pt;z-index:252561408;mso-width-relative:page;mso-height-relative:page;" filled="f" stroked="t" coordsize="21600,21600" o:gfxdata="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62432" behindDoc="0" locked="0" layoutInCell="1" allowOverlap="1">
                <wp:simplePos x="0" y="0"/>
                <wp:positionH relativeFrom="column">
                  <wp:posOffset>3044825</wp:posOffset>
                </wp:positionH>
                <wp:positionV relativeFrom="paragraph">
                  <wp:posOffset>1201420</wp:posOffset>
                </wp:positionV>
                <wp:extent cx="72390" cy="73025"/>
                <wp:effectExtent l="0" t="0" r="0" b="0"/>
                <wp:wrapNone/>
                <wp:docPr id="923" name="墨迹 9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018">
                          <w14:nvContentPartPr>
                            <w14:cNvPr id="923" name="墨迹 923"/>
                            <w14:cNvContentPartPr/>
                          </w14:nvContentPartPr>
                          <w14:xfrm>
                            <a:off x="3945255" y="10044430"/>
                            <a:ext cx="72390" cy="73025"/>
                          </w14:xfrm>
                        </w14:contentPart>
                      </mc:Choice>
                    </mc:AlternateContent>
                  </a:graphicData>
                </a:graphic>
              </wp:anchor>
            </w:drawing>
          </mc:Choice>
          <mc:Fallback>
            <w:pict>
              <v:shape id="_x0000_s1026" o:spid="_x0000_s1026" style="position:absolute;left:0pt;margin-left:239.75pt;margin-top:94.6pt;height:5.75pt;width:5.7pt;z-index:252562432;mso-width-relative:page;mso-height-relative:page;" filled="f" stroked="t" coordsize="21600,21600" o:gfxdata="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63456" behindDoc="0" locked="0" layoutInCell="1" allowOverlap="1">
                <wp:simplePos x="0" y="0"/>
                <wp:positionH relativeFrom="column">
                  <wp:posOffset>3022600</wp:posOffset>
                </wp:positionH>
                <wp:positionV relativeFrom="paragraph">
                  <wp:posOffset>1240155</wp:posOffset>
                </wp:positionV>
                <wp:extent cx="131445" cy="112395"/>
                <wp:effectExtent l="0" t="0" r="0" b="0"/>
                <wp:wrapNone/>
                <wp:docPr id="924" name="墨迹 9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019">
                          <w14:nvContentPartPr>
                            <w14:cNvPr id="924" name="墨迹 924"/>
                            <w14:cNvContentPartPr/>
                          </w14:nvContentPartPr>
                          <w14:xfrm>
                            <a:off x="3923030" y="10083165"/>
                            <a:ext cx="131445" cy="112395"/>
                          </w14:xfrm>
                        </w14:contentPart>
                      </mc:Choice>
                    </mc:AlternateContent>
                  </a:graphicData>
                </a:graphic>
              </wp:anchor>
            </w:drawing>
          </mc:Choice>
          <mc:Fallback>
            <w:pict>
              <v:shape id="_x0000_s1026" o:spid="_x0000_s1026" style="position:absolute;left:0pt;margin-left:238pt;margin-top:97.65pt;height:8.85pt;width:10.35pt;z-index:252563456;mso-width-relative:page;mso-height-relative:page;" filled="f" stroked="t" coordsize="21600,21600" o:gfxdata="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&#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&#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64480" behindDoc="0" locked="0" layoutInCell="1" allowOverlap="1">
                <wp:simplePos x="0" y="0"/>
                <wp:positionH relativeFrom="column">
                  <wp:posOffset>3159125</wp:posOffset>
                </wp:positionH>
                <wp:positionV relativeFrom="paragraph">
                  <wp:posOffset>1173480</wp:posOffset>
                </wp:positionV>
                <wp:extent cx="12700" cy="95250"/>
                <wp:effectExtent l="0" t="0" r="0" b="0"/>
                <wp:wrapNone/>
                <wp:docPr id="925" name="墨迹 92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0">
                          <w14:nvContentPartPr>
                            <w14:cNvPr id="925" name="墨迹 925"/>
                            <w14:cNvContentPartPr/>
                          </w14:nvContentPartPr>
                          <w14:xfrm>
                            <a:off x="4059555" y="10016490"/>
                            <a:ext cx="12700" cy="95250"/>
                          </w14:xfrm>
                        </w14:contentPart>
                      </mc:Choice>
                    </mc:AlternateContent>
                  </a:graphicData>
                </a:graphic>
              </wp:anchor>
            </w:drawing>
          </mc:Choice>
          <mc:Fallback>
            <w:pict>
              <v:shape id="_x0000_s1026" o:spid="_x0000_s1026" style="position:absolute;left:0pt;margin-left:248.75pt;margin-top:92.4pt;height:7.5pt;width:1pt;z-index:252564480;mso-width-relative:page;mso-height-relative:page;" filled="f" stroked="t" coordsize="21600,21600" o:gfxdata="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MR/1UnXAAAACwEAAA8AAAAAAAAA&#10;AQAgAAAAIgAAAGRycy9kb3ducmV2LnhtbFBLAQIUABQAAAAIAIdO4kBQ2kMRkQEAADEDAAAOAAAA&#10;AAAAAAEAIAAAACYBAABkcnMvZTJvRG9jLnhtbFBLAQIUAAoAAAAAAIdO4kAAAAAAAAAAAAAAAAAI&#10;AAAAAAAAAAAAEAAAAOMCAABkcnMvaW5rL1BLAQIUABQAAAAIAIdO4kAZviijUgIAABkGAAAQAAAA&#10;AAAAAAEAIAAAAAkDAABkcnMvaW5rL2luazEueG1sUEsFBgAAAAAKAAoATAIAAPQ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65504" behindDoc="0" locked="0" layoutInCell="1" allowOverlap="1">
                <wp:simplePos x="0" y="0"/>
                <wp:positionH relativeFrom="column">
                  <wp:posOffset>3154045</wp:posOffset>
                </wp:positionH>
                <wp:positionV relativeFrom="paragraph">
                  <wp:posOffset>1167130</wp:posOffset>
                </wp:positionV>
                <wp:extent cx="126365" cy="217805"/>
                <wp:effectExtent l="0" t="0" r="0" b="0"/>
                <wp:wrapNone/>
                <wp:docPr id="926" name="墨迹 926"/>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1">
                          <w14:nvContentPartPr>
                            <w14:cNvPr id="926" name="墨迹 926"/>
                            <w14:cNvContentPartPr/>
                          </w14:nvContentPartPr>
                          <w14:xfrm>
                            <a:off x="4054475" y="10010140"/>
                            <a:ext cx="126365" cy="217805"/>
                          </w14:xfrm>
                        </w14:contentPart>
                      </mc:Choice>
                    </mc:AlternateContent>
                  </a:graphicData>
                </a:graphic>
              </wp:anchor>
            </w:drawing>
          </mc:Choice>
          <mc:Fallback>
            <w:pict>
              <v:shape id="_x0000_s1026" o:spid="_x0000_s1026" style="position:absolute;left:0pt;margin-left:248.35pt;margin-top:91.9pt;height:17.15pt;width:9.95pt;z-index:252565504;mso-width-relative:page;mso-height-relative:page;" filled="f" stroked="t" coordsize="21600,21600" o:gfxdata="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66528" behindDoc="0" locked="0" layoutInCell="1" allowOverlap="1">
                <wp:simplePos x="0" y="0"/>
                <wp:positionH relativeFrom="column">
                  <wp:posOffset>3348355</wp:posOffset>
                </wp:positionH>
                <wp:positionV relativeFrom="paragraph">
                  <wp:posOffset>1320800</wp:posOffset>
                </wp:positionV>
                <wp:extent cx="67945" cy="92075"/>
                <wp:effectExtent l="0" t="0" r="0" b="0"/>
                <wp:wrapNone/>
                <wp:docPr id="927" name="墨迹 927"/>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2">
                          <w14:nvContentPartPr>
                            <w14:cNvPr id="927" name="墨迹 927"/>
                            <w14:cNvContentPartPr/>
                          </w14:nvContentPartPr>
                          <w14:xfrm>
                            <a:off x="4248785" y="10163810"/>
                            <a:ext cx="67945" cy="92075"/>
                          </w14:xfrm>
                        </w14:contentPart>
                      </mc:Choice>
                    </mc:AlternateContent>
                  </a:graphicData>
                </a:graphic>
              </wp:anchor>
            </w:drawing>
          </mc:Choice>
          <mc:Fallback>
            <w:pict>
              <v:shape id="_x0000_s1026" o:spid="_x0000_s1026" style="position:absolute;left:0pt;margin-left:263.65pt;margin-top:104pt;height:7.25pt;width:5.35pt;z-index:252566528;mso-width-relative:page;mso-height-relative:page;" filled="f" stroked="t" coordsize="21600,21600" o:gfxdata="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67552" behindDoc="0" locked="0" layoutInCell="1" allowOverlap="1">
                <wp:simplePos x="0" y="0"/>
                <wp:positionH relativeFrom="column">
                  <wp:posOffset>3533140</wp:posOffset>
                </wp:positionH>
                <wp:positionV relativeFrom="paragraph">
                  <wp:posOffset>1122045</wp:posOffset>
                </wp:positionV>
                <wp:extent cx="118110" cy="64135"/>
                <wp:effectExtent l="0" t="0" r="0" b="0"/>
                <wp:wrapNone/>
                <wp:docPr id="928" name="墨迹 928"/>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3">
                          <w14:nvContentPartPr>
                            <w14:cNvPr id="928" name="墨迹 928"/>
                            <w14:cNvContentPartPr/>
                          </w14:nvContentPartPr>
                          <w14:xfrm>
                            <a:off x="4433570" y="9965055"/>
                            <a:ext cx="118110" cy="64135"/>
                          </w14:xfrm>
                        </w14:contentPart>
                      </mc:Choice>
                    </mc:AlternateContent>
                  </a:graphicData>
                </a:graphic>
              </wp:anchor>
            </w:drawing>
          </mc:Choice>
          <mc:Fallback>
            <w:pict>
              <v:shape id="_x0000_s1026" o:spid="_x0000_s1026" style="position:absolute;left:0pt;margin-left:278.2pt;margin-top:88.35pt;height:5.05pt;width:9.3pt;z-index:252567552;mso-width-relative:page;mso-height-relative:page;" filled="f" stroked="t" coordsize="21600,21600" o:gfxdata="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BKijsdgAAAALAQAADwAAAAAAAAABACAA&#10;AAAiAAAAZHJzL2Rvd25yZXYueG1sUEsBAhQAFAAAAAgAh07iQBfvjR6RAQAAMQMAAA4AAAAAAAAA&#10;AQAgAAAAJwEAAGRycy9lMm9Eb2MueG1sUEsBAhQACgAAAAAAh07iQAAAAAAAAAAAAAAAAAgAAAAA&#10;AAAAAAAQAAAA5AIAAGRycy9pbmsvUEsBAhQAFAAAAAgAh07iQCaOD9+GAgAAGQcAABAAAAAAAAAA&#10;AQAgAAAACgMAAGRycy9pbmsvaW5rMS54bWxQSwUGAAAAAAoACgBMAgAAK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68576" behindDoc="0" locked="0" layoutInCell="1" allowOverlap="1">
                <wp:simplePos x="0" y="0"/>
                <wp:positionH relativeFrom="column">
                  <wp:posOffset>3560445</wp:posOffset>
                </wp:positionH>
                <wp:positionV relativeFrom="paragraph">
                  <wp:posOffset>1118870</wp:posOffset>
                </wp:positionV>
                <wp:extent cx="36830" cy="102235"/>
                <wp:effectExtent l="0" t="0" r="0" b="0"/>
                <wp:wrapNone/>
                <wp:docPr id="929" name="墨迹 929"/>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4">
                          <w14:nvContentPartPr>
                            <w14:cNvPr id="929" name="墨迹 929"/>
                            <w14:cNvContentPartPr/>
                          </w14:nvContentPartPr>
                          <w14:xfrm>
                            <a:off x="4460875" y="9961880"/>
                            <a:ext cx="36830" cy="102235"/>
                          </w14:xfrm>
                        </w14:contentPart>
                      </mc:Choice>
                    </mc:AlternateContent>
                  </a:graphicData>
                </a:graphic>
              </wp:anchor>
            </w:drawing>
          </mc:Choice>
          <mc:Fallback>
            <w:pict>
              <v:shape id="_x0000_s1026" o:spid="_x0000_s1026" style="position:absolute;left:0pt;margin-left:280.35pt;margin-top:88.1pt;height:8.05pt;width:2.9pt;z-index:252568576;mso-width-relative:page;mso-height-relative:page;" filled="f" stroked="t" coordsize="21600,21600" o:gfxdata="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69600" behindDoc="0" locked="0" layoutInCell="1" allowOverlap="1">
                <wp:simplePos x="0" y="0"/>
                <wp:positionH relativeFrom="column">
                  <wp:posOffset>3581400</wp:posOffset>
                </wp:positionH>
                <wp:positionV relativeFrom="paragraph">
                  <wp:posOffset>1108075</wp:posOffset>
                </wp:positionV>
                <wp:extent cx="101600" cy="190500"/>
                <wp:effectExtent l="0" t="0" r="0" b="0"/>
                <wp:wrapNone/>
                <wp:docPr id="930" name="墨迹 930"/>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5">
                          <w14:nvContentPartPr>
                            <w14:cNvPr id="930" name="墨迹 930"/>
                            <w14:cNvContentPartPr/>
                          </w14:nvContentPartPr>
                          <w14:xfrm>
                            <a:off x="4481830" y="9951085"/>
                            <a:ext cx="101600" cy="190500"/>
                          </w14:xfrm>
                        </w14:contentPart>
                      </mc:Choice>
                    </mc:AlternateContent>
                  </a:graphicData>
                </a:graphic>
              </wp:anchor>
            </w:drawing>
          </mc:Choice>
          <mc:Fallback>
            <w:pict>
              <v:shape id="_x0000_s1026" o:spid="_x0000_s1026" style="position:absolute;left:0pt;margin-left:282pt;margin-top:87.25pt;height:15pt;width:8pt;z-index:252569600;mso-width-relative:page;mso-height-relative:page;" filled="f" stroked="t" coordsize="21600,21600" o:gfxdata="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70624" behindDoc="0" locked="0" layoutInCell="1" allowOverlap="1">
                <wp:simplePos x="0" y="0"/>
                <wp:positionH relativeFrom="column">
                  <wp:posOffset>3589655</wp:posOffset>
                </wp:positionH>
                <wp:positionV relativeFrom="paragraph">
                  <wp:posOffset>1214120</wp:posOffset>
                </wp:positionV>
                <wp:extent cx="46990" cy="206375"/>
                <wp:effectExtent l="0" t="0" r="0" b="0"/>
                <wp:wrapNone/>
                <wp:docPr id="931" name="墨迹 93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6">
                          <w14:nvContentPartPr>
                            <w14:cNvPr id="931" name="墨迹 931"/>
                            <w14:cNvContentPartPr/>
                          </w14:nvContentPartPr>
                          <w14:xfrm>
                            <a:off x="4490085" y="10057130"/>
                            <a:ext cx="46990" cy="206375"/>
                          </w14:xfrm>
                        </w14:contentPart>
                      </mc:Choice>
                    </mc:AlternateContent>
                  </a:graphicData>
                </a:graphic>
              </wp:anchor>
            </w:drawing>
          </mc:Choice>
          <mc:Fallback>
            <w:pict>
              <v:shape id="_x0000_s1026" o:spid="_x0000_s1026" style="position:absolute;left:0pt;margin-left:282.65pt;margin-top:95.6pt;height:16.25pt;width:3.7pt;z-index:252570624;mso-width-relative:page;mso-height-relative:page;" filled="f" stroked="t" coordsize="21600,21600" o:gfxdata="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s4mkE9kAAAALAQAADwAAAAAAAAABACAAAAAi&#10;AAAAZHJzL2Rvd25yZXYueG1sUEsBAhQAFAAAAAgAh07iQC7AeLCTAQAAMgMAAA4AAAAAAAAAAQAg&#10;AAAAKAEAAGRycy9lMm9Eb2MueG1sUEsBAhQACgAAAAAAh07iQAAAAAAAAAAAAAAAAAgAAAAAAAAA&#10;AAAQAAAA5wIAAGRycy9pbmsvUEsBAhQAFAAAAAgAh07iQBDr/cOAAgAAWAcAABAAAAAAAAAAAQAg&#10;AAAADQMAAGRycy9pbmsvaW5rMS54bWxQSwUGAAAAAAoACgBMAgAAJ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71648" behindDoc="0" locked="0" layoutInCell="1" allowOverlap="1">
                <wp:simplePos x="0" y="0"/>
                <wp:positionH relativeFrom="column">
                  <wp:posOffset>3616325</wp:posOffset>
                </wp:positionH>
                <wp:positionV relativeFrom="paragraph">
                  <wp:posOffset>1310640</wp:posOffset>
                </wp:positionV>
                <wp:extent cx="123825" cy="57785"/>
                <wp:effectExtent l="0" t="0" r="0" b="0"/>
                <wp:wrapNone/>
                <wp:docPr id="932" name="墨迹 932"/>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7">
                          <w14:nvContentPartPr>
                            <w14:cNvPr id="932" name="墨迹 932"/>
                            <w14:cNvContentPartPr/>
                          </w14:nvContentPartPr>
                          <w14:xfrm>
                            <a:off x="4516755" y="10153650"/>
                            <a:ext cx="123825" cy="57785"/>
                          </w14:xfrm>
                        </w14:contentPart>
                      </mc:Choice>
                    </mc:AlternateContent>
                  </a:graphicData>
                </a:graphic>
              </wp:anchor>
            </w:drawing>
          </mc:Choice>
          <mc:Fallback>
            <w:pict>
              <v:shape id="_x0000_s1026" o:spid="_x0000_s1026" style="position:absolute;left:0pt;margin-left:284.75pt;margin-top:103.2pt;height:4.55pt;width:9.75pt;z-index:252571648;mso-width-relative:page;mso-height-relative:page;" filled="f" stroked="t" coordsize="21600,21600" o:gfxdata="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72672" behindDoc="0" locked="0" layoutInCell="1" allowOverlap="1">
                <wp:simplePos x="0" y="0"/>
                <wp:positionH relativeFrom="column">
                  <wp:posOffset>3830955</wp:posOffset>
                </wp:positionH>
                <wp:positionV relativeFrom="paragraph">
                  <wp:posOffset>1193800</wp:posOffset>
                </wp:positionV>
                <wp:extent cx="36830" cy="151130"/>
                <wp:effectExtent l="0" t="0" r="0" b="0"/>
                <wp:wrapNone/>
                <wp:docPr id="933" name="墨迹 933"/>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8">
                          <w14:nvContentPartPr>
                            <w14:cNvPr id="933" name="墨迹 933"/>
                            <w14:cNvContentPartPr/>
                          </w14:nvContentPartPr>
                          <w14:xfrm>
                            <a:off x="4731385" y="10036810"/>
                            <a:ext cx="36830" cy="151130"/>
                          </w14:xfrm>
                        </w14:contentPart>
                      </mc:Choice>
                    </mc:AlternateContent>
                  </a:graphicData>
                </a:graphic>
              </wp:anchor>
            </w:drawing>
          </mc:Choice>
          <mc:Fallback>
            <w:pict>
              <v:shape id="_x0000_s1026" o:spid="_x0000_s1026" style="position:absolute;left:0pt;margin-left:301.65pt;margin-top:94pt;height:11.9pt;width:2.9pt;z-index:252572672;mso-width-relative:page;mso-height-relative:page;" filled="f" stroked="t" coordsize="21600,21600" o:gfxdata="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73696" behindDoc="0" locked="0" layoutInCell="1" allowOverlap="1">
                <wp:simplePos x="0" y="0"/>
                <wp:positionH relativeFrom="column">
                  <wp:posOffset>3933190</wp:posOffset>
                </wp:positionH>
                <wp:positionV relativeFrom="paragraph">
                  <wp:posOffset>1217295</wp:posOffset>
                </wp:positionV>
                <wp:extent cx="3810" cy="92075"/>
                <wp:effectExtent l="0" t="0" r="0" b="0"/>
                <wp:wrapNone/>
                <wp:docPr id="934" name="墨迹 934"/>
                <wp:cNvGraphicFramePr/>
                <a:graphic xmlns:a="http://schemas.openxmlformats.org/drawingml/2006/main">
                  <a:graphicData uri="http://schemas.microsoft.com/office/word/2010/wordprocessingInk">
                    <mc:AlternateContent xmlns:a14="http://schemas.microsoft.com/office/drawing/2010/main">
                      <mc:Choice Requires="a14">
                        <w14:contentPart bwMode="clr" r:id="rId1029">
                          <w14:nvContentPartPr>
                            <w14:cNvPr id="934" name="墨迹 934"/>
                            <w14:cNvContentPartPr/>
                          </w14:nvContentPartPr>
                          <w14:xfrm>
                            <a:off x="4833620" y="10060305"/>
                            <a:ext cx="3810" cy="92075"/>
                          </w14:xfrm>
                        </w14:contentPart>
                      </mc:Choice>
                    </mc:AlternateContent>
                  </a:graphicData>
                </a:graphic>
              </wp:anchor>
            </w:drawing>
          </mc:Choice>
          <mc:Fallback>
            <w:pict>
              <v:shape id="_x0000_s1026" o:spid="_x0000_s1026" style="position:absolute;left:0pt;margin-left:309.7pt;margin-top:95.85pt;height:7.25pt;width:0.3pt;z-index:252573696;mso-width-relative:page;mso-height-relative:page;" filled="f" stroked="t" coordsize="21600,21600" o:gfxdata="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74720" behindDoc="0" locked="0" layoutInCell="1" allowOverlap="1">
                <wp:simplePos x="0" y="0"/>
                <wp:positionH relativeFrom="column">
                  <wp:posOffset>4015105</wp:posOffset>
                </wp:positionH>
                <wp:positionV relativeFrom="paragraph">
                  <wp:posOffset>1264920</wp:posOffset>
                </wp:positionV>
                <wp:extent cx="22860" cy="56515"/>
                <wp:effectExtent l="0" t="0" r="0" b="0"/>
                <wp:wrapNone/>
                <wp:docPr id="935" name="墨迹 9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30">
                          <w14:nvContentPartPr>
                            <w14:cNvPr id="935" name="墨迹 935"/>
                            <w14:cNvContentPartPr/>
                          </w14:nvContentPartPr>
                          <w14:xfrm>
                            <a:off x="4915535" y="10107930"/>
                            <a:ext cx="22860" cy="56515"/>
                          </w14:xfrm>
                        </w14:contentPart>
                      </mc:Choice>
                    </mc:AlternateContent>
                  </a:graphicData>
                </a:graphic>
              </wp:anchor>
            </w:drawing>
          </mc:Choice>
          <mc:Fallback>
            <w:pict>
              <v:shape id="_x0000_s1026" o:spid="_x0000_s1026" style="position:absolute;left:0pt;margin-left:316.15pt;margin-top:99.6pt;height:4.45pt;width:1.8pt;z-index:252574720;mso-width-relative:page;mso-height-relative:page;" filled="f" stroked="t" coordsize="21600,21600" o:gfxdata="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75744" behindDoc="0" locked="0" layoutInCell="1" allowOverlap="1">
                <wp:simplePos x="0" y="0"/>
                <wp:positionH relativeFrom="column">
                  <wp:posOffset>4116705</wp:posOffset>
                </wp:positionH>
                <wp:positionV relativeFrom="paragraph">
                  <wp:posOffset>1224280</wp:posOffset>
                </wp:positionV>
                <wp:extent cx="15240" cy="97155"/>
                <wp:effectExtent l="0" t="0" r="0" b="0"/>
                <wp:wrapNone/>
                <wp:docPr id="936" name="墨迹 936"/>
                <wp:cNvGraphicFramePr/>
                <a:graphic xmlns:a="http://schemas.openxmlformats.org/drawingml/2006/main">
                  <a:graphicData uri="http://schemas.microsoft.com/office/word/2010/wordprocessingInk">
                    <mc:AlternateContent xmlns:a14="http://schemas.microsoft.com/office/drawing/2010/main">
                      <mc:Choice Requires="a14">
                        <w14:contentPart bwMode="clr" r:id="rId1031">
                          <w14:nvContentPartPr>
                            <w14:cNvPr id="936" name="墨迹 936"/>
                            <w14:cNvContentPartPr/>
                          </w14:nvContentPartPr>
                          <w14:xfrm>
                            <a:off x="5017135" y="10067290"/>
                            <a:ext cx="15240" cy="97155"/>
                          </w14:xfrm>
                        </w14:contentPart>
                      </mc:Choice>
                    </mc:AlternateContent>
                  </a:graphicData>
                </a:graphic>
              </wp:anchor>
            </w:drawing>
          </mc:Choice>
          <mc:Fallback>
            <w:pict>
              <v:shape id="_x0000_s1026" o:spid="_x0000_s1026" style="position:absolute;left:0pt;margin-left:324.15pt;margin-top:96.4pt;height:7.65pt;width:1.2pt;z-index:252575744;mso-width-relative:page;mso-height-relative:page;" filled="f" stroked="t" coordsize="21600,21600" o:gfxdata="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76768" behindDoc="0" locked="0" layoutInCell="1" allowOverlap="1">
                <wp:simplePos x="0" y="0"/>
                <wp:positionH relativeFrom="column">
                  <wp:posOffset>4191635</wp:posOffset>
                </wp:positionH>
                <wp:positionV relativeFrom="paragraph">
                  <wp:posOffset>1200150</wp:posOffset>
                </wp:positionV>
                <wp:extent cx="43180" cy="151130"/>
                <wp:effectExtent l="0" t="0" r="0" b="0"/>
                <wp:wrapNone/>
                <wp:docPr id="937" name="墨迹 937"/>
                <wp:cNvGraphicFramePr/>
                <a:graphic xmlns:a="http://schemas.openxmlformats.org/drawingml/2006/main">
                  <a:graphicData uri="http://schemas.microsoft.com/office/word/2010/wordprocessingInk">
                    <mc:AlternateContent xmlns:a14="http://schemas.microsoft.com/office/drawing/2010/main">
                      <mc:Choice Requires="a14">
                        <w14:contentPart bwMode="clr" r:id="rId1032">
                          <w14:nvContentPartPr>
                            <w14:cNvPr id="937" name="墨迹 937"/>
                            <w14:cNvContentPartPr/>
                          </w14:nvContentPartPr>
                          <w14:xfrm>
                            <a:off x="5092065" y="10043160"/>
                            <a:ext cx="43180" cy="151130"/>
                          </w14:xfrm>
                        </w14:contentPart>
                      </mc:Choice>
                    </mc:AlternateContent>
                  </a:graphicData>
                </a:graphic>
              </wp:anchor>
            </w:drawing>
          </mc:Choice>
          <mc:Fallback>
            <w:pict>
              <v:shape id="_x0000_s1026" o:spid="_x0000_s1026" style="position:absolute;left:0pt;margin-left:330.05pt;margin-top:94.5pt;height:11.9pt;width:3.4pt;z-index:252576768;mso-width-relative:page;mso-height-relative:page;" filled="f" stroked="t" coordsize="21600,21600" o:gfxdata="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77792" behindDoc="0" locked="0" layoutInCell="1" allowOverlap="1">
                <wp:simplePos x="0" y="0"/>
                <wp:positionH relativeFrom="column">
                  <wp:posOffset>4309745</wp:posOffset>
                </wp:positionH>
                <wp:positionV relativeFrom="paragraph">
                  <wp:posOffset>1165860</wp:posOffset>
                </wp:positionV>
                <wp:extent cx="32385" cy="106045"/>
                <wp:effectExtent l="0" t="0" r="0" b="0"/>
                <wp:wrapNone/>
                <wp:docPr id="938" name="墨迹 938"/>
                <wp:cNvGraphicFramePr/>
                <a:graphic xmlns:a="http://schemas.openxmlformats.org/drawingml/2006/main">
                  <a:graphicData uri="http://schemas.microsoft.com/office/word/2010/wordprocessingInk">
                    <mc:AlternateContent xmlns:a14="http://schemas.microsoft.com/office/drawing/2010/main">
                      <mc:Choice Requires="a14">
                        <w14:contentPart bwMode="clr" r:id="rId1033">
                          <w14:nvContentPartPr>
                            <w14:cNvPr id="938" name="墨迹 938"/>
                            <w14:cNvContentPartPr/>
                          </w14:nvContentPartPr>
                          <w14:xfrm>
                            <a:off x="5210175" y="10008870"/>
                            <a:ext cx="32385" cy="106045"/>
                          </w14:xfrm>
                        </w14:contentPart>
                      </mc:Choice>
                    </mc:AlternateContent>
                  </a:graphicData>
                </a:graphic>
              </wp:anchor>
            </w:drawing>
          </mc:Choice>
          <mc:Fallback>
            <w:pict>
              <v:shape id="_x0000_s1026" o:spid="_x0000_s1026" style="position:absolute;left:0pt;margin-left:339.35pt;margin-top:91.8pt;height:8.35pt;width:2.55pt;z-index:252577792;mso-width-relative:page;mso-height-relative:page;" filled="f" stroked="t" coordsize="21600,21600" o:gfxdata="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B+gfxzXAAAACwEAAA8AAAAA&#10;AAAAAQAgAAAAIgAAAGRycy9kb3ducmV2LnhtbFBLAQIUABQAAAAIAIdO4kDz971nkQEAADIDAAAO&#10;AAAAAAAAAAEAIAAAACYBAABkcnMvZTJvRG9jLnhtbFBLAQIUAAoAAAAAAIdO4kAAAAAAAAAAAAAA&#10;AAAIAAAAAAAAAAAAEAAAAOMCAABkcnMvaW5rL1BLAQIUABQAAAAIAIdO4kAQ8SjqVQIAAKkGAAAQ&#10;AAAAAAAAAAEAIAAAAAkDAABkcnMvaW5rL2luazEueG1sUEsFBgAAAAAKAAoATAIAAPc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78816" behindDoc="0" locked="0" layoutInCell="1" allowOverlap="1">
                <wp:simplePos x="0" y="0"/>
                <wp:positionH relativeFrom="column">
                  <wp:posOffset>4340860</wp:posOffset>
                </wp:positionH>
                <wp:positionV relativeFrom="paragraph">
                  <wp:posOffset>1257935</wp:posOffset>
                </wp:positionV>
                <wp:extent cx="20955" cy="112395"/>
                <wp:effectExtent l="0" t="0" r="0" b="0"/>
                <wp:wrapNone/>
                <wp:docPr id="939" name="墨迹 939"/>
                <wp:cNvGraphicFramePr/>
                <a:graphic xmlns:a="http://schemas.openxmlformats.org/drawingml/2006/main">
                  <a:graphicData uri="http://schemas.microsoft.com/office/word/2010/wordprocessingInk">
                    <mc:AlternateContent xmlns:a14="http://schemas.microsoft.com/office/drawing/2010/main">
                      <mc:Choice Requires="a14">
                        <w14:contentPart bwMode="clr" r:id="rId1034">
                          <w14:nvContentPartPr>
                            <w14:cNvPr id="939" name="墨迹 939"/>
                            <w14:cNvContentPartPr/>
                          </w14:nvContentPartPr>
                          <w14:xfrm>
                            <a:off x="5241290" y="10100945"/>
                            <a:ext cx="20955" cy="112395"/>
                          </w14:xfrm>
                        </w14:contentPart>
                      </mc:Choice>
                    </mc:AlternateContent>
                  </a:graphicData>
                </a:graphic>
              </wp:anchor>
            </w:drawing>
          </mc:Choice>
          <mc:Fallback>
            <w:pict>
              <v:shape id="_x0000_s1026" o:spid="_x0000_s1026" style="position:absolute;left:0pt;margin-left:341.8pt;margin-top:99.05pt;height:8.85pt;width:1.65pt;z-index:252578816;mso-width-relative:page;mso-height-relative:page;" filled="f" stroked="t" coordsize="21600,21600" o:gfxdata="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79840" behindDoc="0" locked="0" layoutInCell="1" allowOverlap="1">
                <wp:simplePos x="0" y="0"/>
                <wp:positionH relativeFrom="column">
                  <wp:posOffset>4402455</wp:posOffset>
                </wp:positionH>
                <wp:positionV relativeFrom="paragraph">
                  <wp:posOffset>1237615</wp:posOffset>
                </wp:positionV>
                <wp:extent cx="20320" cy="115570"/>
                <wp:effectExtent l="0" t="0" r="0" b="0"/>
                <wp:wrapNone/>
                <wp:docPr id="940" name="墨迹 940"/>
                <wp:cNvGraphicFramePr/>
                <a:graphic xmlns:a="http://schemas.openxmlformats.org/drawingml/2006/main">
                  <a:graphicData uri="http://schemas.microsoft.com/office/word/2010/wordprocessingInk">
                    <mc:AlternateContent xmlns:a14="http://schemas.microsoft.com/office/drawing/2010/main">
                      <mc:Choice Requires="a14">
                        <w14:contentPart bwMode="clr" r:id="rId1035">
                          <w14:nvContentPartPr>
                            <w14:cNvPr id="940" name="墨迹 940"/>
                            <w14:cNvContentPartPr/>
                          </w14:nvContentPartPr>
                          <w14:xfrm>
                            <a:off x="5302885" y="10080625"/>
                            <a:ext cx="20320" cy="115570"/>
                          </w14:xfrm>
                        </w14:contentPart>
                      </mc:Choice>
                    </mc:AlternateContent>
                  </a:graphicData>
                </a:graphic>
              </wp:anchor>
            </w:drawing>
          </mc:Choice>
          <mc:Fallback>
            <w:pict>
              <v:shape id="_x0000_s1026" o:spid="_x0000_s1026" style="position:absolute;left:0pt;margin-left:346.65pt;margin-top:97.45pt;height:9.1pt;width:1.6pt;z-index:252579840;mso-width-relative:page;mso-height-relative:page;" filled="f" stroked="t" coordsize="21600,21600" o:gfxdata="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80864" behindDoc="0" locked="0" layoutInCell="1" allowOverlap="1">
                <wp:simplePos x="0" y="0"/>
                <wp:positionH relativeFrom="column">
                  <wp:posOffset>4443095</wp:posOffset>
                </wp:positionH>
                <wp:positionV relativeFrom="paragraph">
                  <wp:posOffset>1144270</wp:posOffset>
                </wp:positionV>
                <wp:extent cx="115570" cy="286385"/>
                <wp:effectExtent l="0" t="0" r="0" b="0"/>
                <wp:wrapNone/>
                <wp:docPr id="941" name="墨迹 94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36">
                          <w14:nvContentPartPr>
                            <w14:cNvPr id="941" name="墨迹 941"/>
                            <w14:cNvContentPartPr/>
                          </w14:nvContentPartPr>
                          <w14:xfrm>
                            <a:off x="5343525" y="9987280"/>
                            <a:ext cx="115570" cy="286385"/>
                          </w14:xfrm>
                        </w14:contentPart>
                      </mc:Choice>
                    </mc:AlternateContent>
                  </a:graphicData>
                </a:graphic>
              </wp:anchor>
            </w:drawing>
          </mc:Choice>
          <mc:Fallback>
            <w:pict>
              <v:shape id="_x0000_s1026" o:spid="_x0000_s1026" style="position:absolute;left:0pt;margin-left:349.85pt;margin-top:90.1pt;height:22.55pt;width:9.1pt;z-index:252580864;mso-width-relative:page;mso-height-relative:page;" filled="f" stroked="t" coordsize="21600,21600" o:gfxdata="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81888" behindDoc="0" locked="0" layoutInCell="1" allowOverlap="1">
                <wp:simplePos x="0" y="0"/>
                <wp:positionH relativeFrom="column">
                  <wp:posOffset>4643120</wp:posOffset>
                </wp:positionH>
                <wp:positionV relativeFrom="paragraph">
                  <wp:posOffset>1169670</wp:posOffset>
                </wp:positionV>
                <wp:extent cx="150495" cy="133985"/>
                <wp:effectExtent l="0" t="0" r="0" b="0"/>
                <wp:wrapNone/>
                <wp:docPr id="942" name="墨迹 942"/>
                <wp:cNvGraphicFramePr/>
                <a:graphic xmlns:a="http://schemas.openxmlformats.org/drawingml/2006/main">
                  <a:graphicData uri="http://schemas.microsoft.com/office/word/2010/wordprocessingInk">
                    <mc:AlternateContent xmlns:a14="http://schemas.microsoft.com/office/drawing/2010/main">
                      <mc:Choice Requires="a14">
                        <w14:contentPart bwMode="clr" r:id="rId1037">
                          <w14:nvContentPartPr>
                            <w14:cNvPr id="942" name="墨迹 942"/>
                            <w14:cNvContentPartPr/>
                          </w14:nvContentPartPr>
                          <w14:xfrm>
                            <a:off x="5543550" y="10012680"/>
                            <a:ext cx="150495" cy="133985"/>
                          </w14:xfrm>
                        </w14:contentPart>
                      </mc:Choice>
                    </mc:AlternateContent>
                  </a:graphicData>
                </a:graphic>
              </wp:anchor>
            </w:drawing>
          </mc:Choice>
          <mc:Fallback>
            <w:pict>
              <v:shape id="_x0000_s1026" o:spid="_x0000_s1026" style="position:absolute;left:0pt;margin-left:365.6pt;margin-top:92.1pt;height:10.55pt;width:11.85pt;z-index:252581888;mso-width-relative:page;mso-height-relative:page;" filled="f" stroked="t" coordsize="21600,21600" o:gfxdata="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82912" behindDoc="0" locked="0" layoutInCell="1" allowOverlap="1">
                <wp:simplePos x="0" y="0"/>
                <wp:positionH relativeFrom="column">
                  <wp:posOffset>4718685</wp:posOffset>
                </wp:positionH>
                <wp:positionV relativeFrom="paragraph">
                  <wp:posOffset>1108710</wp:posOffset>
                </wp:positionV>
                <wp:extent cx="61595" cy="380365"/>
                <wp:effectExtent l="0" t="0" r="0" b="0"/>
                <wp:wrapNone/>
                <wp:docPr id="943" name="墨迹 943"/>
                <wp:cNvGraphicFramePr/>
                <a:graphic xmlns:a="http://schemas.openxmlformats.org/drawingml/2006/main">
                  <a:graphicData uri="http://schemas.microsoft.com/office/word/2010/wordprocessingInk">
                    <mc:AlternateContent xmlns:a14="http://schemas.microsoft.com/office/drawing/2010/main">
                      <mc:Choice Requires="a14">
                        <w14:contentPart bwMode="clr" r:id="rId1038">
                          <w14:nvContentPartPr>
                            <w14:cNvPr id="943" name="墨迹 943"/>
                            <w14:cNvContentPartPr/>
                          </w14:nvContentPartPr>
                          <w14:xfrm>
                            <a:off x="5619115" y="9951720"/>
                            <a:ext cx="61595" cy="380365"/>
                          </w14:xfrm>
                        </w14:contentPart>
                      </mc:Choice>
                    </mc:AlternateContent>
                  </a:graphicData>
                </a:graphic>
              </wp:anchor>
            </w:drawing>
          </mc:Choice>
          <mc:Fallback>
            <w:pict>
              <v:shape id="_x0000_s1026" o:spid="_x0000_s1026" style="position:absolute;left:0pt;margin-left:371.55pt;margin-top:87.3pt;height:29.95pt;width:4.85pt;z-index:252582912;mso-width-relative:page;mso-height-relative:page;" filled="f" stroked="t" coordsize="21600,21600" o:gfxdata="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83936" behindDoc="0" locked="0" layoutInCell="1" allowOverlap="1">
                <wp:simplePos x="0" y="0"/>
                <wp:positionH relativeFrom="column">
                  <wp:posOffset>4690745</wp:posOffset>
                </wp:positionH>
                <wp:positionV relativeFrom="paragraph">
                  <wp:posOffset>1271905</wp:posOffset>
                </wp:positionV>
                <wp:extent cx="65405" cy="124460"/>
                <wp:effectExtent l="0" t="0" r="0" b="0"/>
                <wp:wrapNone/>
                <wp:docPr id="944" name="墨迹 944"/>
                <wp:cNvGraphicFramePr/>
                <a:graphic xmlns:a="http://schemas.openxmlformats.org/drawingml/2006/main">
                  <a:graphicData uri="http://schemas.microsoft.com/office/word/2010/wordprocessingInk">
                    <mc:AlternateContent xmlns:a14="http://schemas.microsoft.com/office/drawing/2010/main">
                      <mc:Choice Requires="a14">
                        <w14:contentPart bwMode="clr" r:id="rId1039">
                          <w14:nvContentPartPr>
                            <w14:cNvPr id="944" name="墨迹 944"/>
                            <w14:cNvContentPartPr/>
                          </w14:nvContentPartPr>
                          <w14:xfrm>
                            <a:off x="5591175" y="10114915"/>
                            <a:ext cx="65405" cy="124460"/>
                          </w14:xfrm>
                        </w14:contentPart>
                      </mc:Choice>
                    </mc:AlternateContent>
                  </a:graphicData>
                </a:graphic>
              </wp:anchor>
            </w:drawing>
          </mc:Choice>
          <mc:Fallback>
            <w:pict>
              <v:shape id="_x0000_s1026" o:spid="_x0000_s1026" style="position:absolute;left:0pt;margin-left:369.35pt;margin-top:100.15pt;height:9.8pt;width:5.15pt;z-index:252583936;mso-width-relative:page;mso-height-relative:page;" filled="f" stroked="t" coordsize="21600,21600" o:gfxdata="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84960" behindDoc="0" locked="0" layoutInCell="1" allowOverlap="1">
                <wp:simplePos x="0" y="0"/>
                <wp:positionH relativeFrom="column">
                  <wp:posOffset>4785360</wp:posOffset>
                </wp:positionH>
                <wp:positionV relativeFrom="paragraph">
                  <wp:posOffset>1250950</wp:posOffset>
                </wp:positionV>
                <wp:extent cx="76200" cy="43180"/>
                <wp:effectExtent l="0" t="0" r="0" b="0"/>
                <wp:wrapNone/>
                <wp:docPr id="945" name="墨迹 94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0">
                          <w14:nvContentPartPr>
                            <w14:cNvPr id="945" name="墨迹 945"/>
                            <w14:cNvContentPartPr/>
                          </w14:nvContentPartPr>
                          <w14:xfrm>
                            <a:off x="5685790" y="10093960"/>
                            <a:ext cx="76200" cy="43180"/>
                          </w14:xfrm>
                        </w14:contentPart>
                      </mc:Choice>
                    </mc:AlternateContent>
                  </a:graphicData>
                </a:graphic>
              </wp:anchor>
            </w:drawing>
          </mc:Choice>
          <mc:Fallback>
            <w:pict>
              <v:shape id="_x0000_s1026" o:spid="_x0000_s1026" style="position:absolute;left:0pt;margin-left:376.8pt;margin-top:98.5pt;height:3.4pt;width:6pt;z-index:252584960;mso-width-relative:page;mso-height-relative:page;" filled="f" stroked="t" coordsize="21600,21600" o:gfxdata="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85984" behindDoc="0" locked="0" layoutInCell="1" allowOverlap="1">
                <wp:simplePos x="0" y="0"/>
                <wp:positionH relativeFrom="column">
                  <wp:posOffset>4899660</wp:posOffset>
                </wp:positionH>
                <wp:positionV relativeFrom="paragraph">
                  <wp:posOffset>1183005</wp:posOffset>
                </wp:positionV>
                <wp:extent cx="46355" cy="121920"/>
                <wp:effectExtent l="0" t="0" r="0" b="0"/>
                <wp:wrapNone/>
                <wp:docPr id="946" name="墨迹 946"/>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1">
                          <w14:nvContentPartPr>
                            <w14:cNvPr id="946" name="墨迹 946"/>
                            <w14:cNvContentPartPr/>
                          </w14:nvContentPartPr>
                          <w14:xfrm>
                            <a:off x="5800090" y="10026015"/>
                            <a:ext cx="46355" cy="121920"/>
                          </w14:xfrm>
                        </w14:contentPart>
                      </mc:Choice>
                    </mc:AlternateContent>
                  </a:graphicData>
                </a:graphic>
              </wp:anchor>
            </w:drawing>
          </mc:Choice>
          <mc:Fallback>
            <w:pict>
              <v:shape id="_x0000_s1026" o:spid="_x0000_s1026" style="position:absolute;left:0pt;margin-left:385.8pt;margin-top:93.15pt;height:9.6pt;width:3.65pt;z-index:252585984;mso-width-relative:page;mso-height-relative:page;" filled="f" stroked="t" coordsize="21600,21600" o:gfxdata="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87008" behindDoc="0" locked="0" layoutInCell="1" allowOverlap="1">
                <wp:simplePos x="0" y="0"/>
                <wp:positionH relativeFrom="column">
                  <wp:posOffset>4968875</wp:posOffset>
                </wp:positionH>
                <wp:positionV relativeFrom="paragraph">
                  <wp:posOffset>1108710</wp:posOffset>
                </wp:positionV>
                <wp:extent cx="130810" cy="74295"/>
                <wp:effectExtent l="0" t="0" r="0" b="0"/>
                <wp:wrapNone/>
                <wp:docPr id="947" name="墨迹 947"/>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2">
                          <w14:nvContentPartPr>
                            <w14:cNvPr id="947" name="墨迹 947"/>
                            <w14:cNvContentPartPr/>
                          </w14:nvContentPartPr>
                          <w14:xfrm>
                            <a:off x="5869305" y="9951720"/>
                            <a:ext cx="130810" cy="74295"/>
                          </w14:xfrm>
                        </w14:contentPart>
                      </mc:Choice>
                    </mc:AlternateContent>
                  </a:graphicData>
                </a:graphic>
              </wp:anchor>
            </w:drawing>
          </mc:Choice>
          <mc:Fallback>
            <w:pict>
              <v:shape id="_x0000_s1026" o:spid="_x0000_s1026" style="position:absolute;left:0pt;margin-left:391.25pt;margin-top:87.3pt;height:5.85pt;width:10.3pt;z-index:252587008;mso-width-relative:page;mso-height-relative:page;" filled="f" stroked="t" coordsize="21600,21600" o:gfxdata="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88032" behindDoc="0" locked="0" layoutInCell="1" allowOverlap="1">
                <wp:simplePos x="0" y="0"/>
                <wp:positionH relativeFrom="column">
                  <wp:posOffset>4975860</wp:posOffset>
                </wp:positionH>
                <wp:positionV relativeFrom="paragraph">
                  <wp:posOffset>1252220</wp:posOffset>
                </wp:positionV>
                <wp:extent cx="104140" cy="174625"/>
                <wp:effectExtent l="0" t="0" r="0" b="0"/>
                <wp:wrapNone/>
                <wp:docPr id="948" name="墨迹 948"/>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3">
                          <w14:nvContentPartPr>
                            <w14:cNvPr id="948" name="墨迹 948"/>
                            <w14:cNvContentPartPr/>
                          </w14:nvContentPartPr>
                          <w14:xfrm>
                            <a:off x="5876290" y="10095230"/>
                            <a:ext cx="104140" cy="174625"/>
                          </w14:xfrm>
                        </w14:contentPart>
                      </mc:Choice>
                    </mc:AlternateContent>
                  </a:graphicData>
                </a:graphic>
              </wp:anchor>
            </w:drawing>
          </mc:Choice>
          <mc:Fallback>
            <w:pict>
              <v:shape id="_x0000_s1026" o:spid="_x0000_s1026" style="position:absolute;left:0pt;margin-left:391.8pt;margin-top:98.6pt;height:13.75pt;width:8.2pt;z-index:252588032;mso-width-relative:page;mso-height-relative:page;" filled="f" stroked="t" coordsize="21600,21600" o:gfxdata="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89056" behindDoc="0" locked="0" layoutInCell="1" allowOverlap="1">
                <wp:simplePos x="0" y="0"/>
                <wp:positionH relativeFrom="column">
                  <wp:posOffset>4988560</wp:posOffset>
                </wp:positionH>
                <wp:positionV relativeFrom="paragraph">
                  <wp:posOffset>1275080</wp:posOffset>
                </wp:positionV>
                <wp:extent cx="62230" cy="112395"/>
                <wp:effectExtent l="0" t="0" r="0" b="0"/>
                <wp:wrapNone/>
                <wp:docPr id="949" name="墨迹 949"/>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4">
                          <w14:nvContentPartPr>
                            <w14:cNvPr id="949" name="墨迹 949"/>
                            <w14:cNvContentPartPr/>
                          </w14:nvContentPartPr>
                          <w14:xfrm>
                            <a:off x="5888990" y="10118090"/>
                            <a:ext cx="62230" cy="112395"/>
                          </w14:xfrm>
                        </w14:contentPart>
                      </mc:Choice>
                    </mc:AlternateContent>
                  </a:graphicData>
                </a:graphic>
              </wp:anchor>
            </w:drawing>
          </mc:Choice>
          <mc:Fallback>
            <w:pict>
              <v:shape id="_x0000_s1026" o:spid="_x0000_s1026" style="position:absolute;left:0pt;margin-left:392.8pt;margin-top:100.4pt;height:8.85pt;width:4.9pt;z-index:252589056;mso-width-relative:page;mso-height-relative:page;" filled="f" stroked="t" coordsize="21600,21600" o:gfxdata="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90080" behindDoc="0" locked="0" layoutInCell="1" allowOverlap="1">
                <wp:simplePos x="0" y="0"/>
                <wp:positionH relativeFrom="column">
                  <wp:posOffset>5136515</wp:posOffset>
                </wp:positionH>
                <wp:positionV relativeFrom="paragraph">
                  <wp:posOffset>1153160</wp:posOffset>
                </wp:positionV>
                <wp:extent cx="78740" cy="33655"/>
                <wp:effectExtent l="0" t="0" r="0" b="0"/>
                <wp:wrapNone/>
                <wp:docPr id="950" name="墨迹 950"/>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5">
                          <w14:nvContentPartPr>
                            <w14:cNvPr id="950" name="墨迹 950"/>
                            <w14:cNvContentPartPr/>
                          </w14:nvContentPartPr>
                          <w14:xfrm>
                            <a:off x="6036945" y="9996170"/>
                            <a:ext cx="78740" cy="33655"/>
                          </w14:xfrm>
                        </w14:contentPart>
                      </mc:Choice>
                    </mc:AlternateContent>
                  </a:graphicData>
                </a:graphic>
              </wp:anchor>
            </w:drawing>
          </mc:Choice>
          <mc:Fallback>
            <w:pict>
              <v:shape id="_x0000_s1026" o:spid="_x0000_s1026" style="position:absolute;left:0pt;margin-left:404.45pt;margin-top:90.8pt;height:2.65pt;width:6.2pt;z-index:252590080;mso-width-relative:page;mso-height-relative:page;" filled="f" stroked="t" coordsize="21600,21600" o:gfxdata="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91104" behindDoc="0" locked="0" layoutInCell="1" allowOverlap="1">
                <wp:simplePos x="0" y="0"/>
                <wp:positionH relativeFrom="column">
                  <wp:posOffset>5164455</wp:posOffset>
                </wp:positionH>
                <wp:positionV relativeFrom="paragraph">
                  <wp:posOffset>1214120</wp:posOffset>
                </wp:positionV>
                <wp:extent cx="90170" cy="174625"/>
                <wp:effectExtent l="0" t="0" r="0" b="0"/>
                <wp:wrapNone/>
                <wp:docPr id="951" name="墨迹 95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6">
                          <w14:nvContentPartPr>
                            <w14:cNvPr id="951" name="墨迹 951"/>
                            <w14:cNvContentPartPr/>
                          </w14:nvContentPartPr>
                          <w14:xfrm>
                            <a:off x="6064885" y="10057130"/>
                            <a:ext cx="90170" cy="174625"/>
                          </w14:xfrm>
                        </w14:contentPart>
                      </mc:Choice>
                    </mc:AlternateContent>
                  </a:graphicData>
                </a:graphic>
              </wp:anchor>
            </w:drawing>
          </mc:Choice>
          <mc:Fallback>
            <w:pict>
              <v:shape id="_x0000_s1026" o:spid="_x0000_s1026" style="position:absolute;left:0pt;margin-left:406.65pt;margin-top:95.6pt;height:13.75pt;width:7.1pt;z-index:252591104;mso-width-relative:page;mso-height-relative:page;" filled="f" stroked="t" coordsize="21600,21600" o:gfxdata="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92128" behindDoc="0" locked="0" layoutInCell="1" allowOverlap="1">
                <wp:simplePos x="0" y="0"/>
                <wp:positionH relativeFrom="column">
                  <wp:posOffset>5200650</wp:posOffset>
                </wp:positionH>
                <wp:positionV relativeFrom="paragraph">
                  <wp:posOffset>1241425</wp:posOffset>
                </wp:positionV>
                <wp:extent cx="14605" cy="39370"/>
                <wp:effectExtent l="0" t="0" r="0" b="0"/>
                <wp:wrapNone/>
                <wp:docPr id="952" name="墨迹 952"/>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7">
                          <w14:nvContentPartPr>
                            <w14:cNvPr id="952" name="墨迹 952"/>
                            <w14:cNvContentPartPr/>
                          </w14:nvContentPartPr>
                          <w14:xfrm>
                            <a:off x="6101080" y="10084435"/>
                            <a:ext cx="14605" cy="39370"/>
                          </w14:xfrm>
                        </w14:contentPart>
                      </mc:Choice>
                    </mc:AlternateContent>
                  </a:graphicData>
                </a:graphic>
              </wp:anchor>
            </w:drawing>
          </mc:Choice>
          <mc:Fallback>
            <w:pict>
              <v:shape id="_x0000_s1026" o:spid="_x0000_s1026" style="position:absolute;left:0pt;margin-left:409.5pt;margin-top:97.75pt;height:3.1pt;width:1.15pt;z-index:252592128;mso-width-relative:page;mso-height-relative:page;" filled="f" stroked="t" coordsize="21600,21600" o:gfxdata="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93152" behindDoc="0" locked="0" layoutInCell="1" allowOverlap="1">
                <wp:simplePos x="0" y="0"/>
                <wp:positionH relativeFrom="column">
                  <wp:posOffset>5279390</wp:posOffset>
                </wp:positionH>
                <wp:positionV relativeFrom="paragraph">
                  <wp:posOffset>1166495</wp:posOffset>
                </wp:positionV>
                <wp:extent cx="78740" cy="170815"/>
                <wp:effectExtent l="0" t="0" r="0" b="0"/>
                <wp:wrapNone/>
                <wp:docPr id="953" name="墨迹 953"/>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8">
                          <w14:nvContentPartPr>
                            <w14:cNvPr id="953" name="墨迹 953"/>
                            <w14:cNvContentPartPr/>
                          </w14:nvContentPartPr>
                          <w14:xfrm>
                            <a:off x="6179820" y="10009505"/>
                            <a:ext cx="78740" cy="170815"/>
                          </w14:xfrm>
                        </w14:contentPart>
                      </mc:Choice>
                    </mc:AlternateContent>
                  </a:graphicData>
                </a:graphic>
              </wp:anchor>
            </w:drawing>
          </mc:Choice>
          <mc:Fallback>
            <w:pict>
              <v:shape id="_x0000_s1026" o:spid="_x0000_s1026" style="position:absolute;left:0pt;margin-left:415.7pt;margin-top:91.85pt;height:13.45pt;width:6.2pt;z-index:252593152;mso-width-relative:page;mso-height-relative:page;" filled="f" stroked="t" coordsize="21600,21600" o:gfxdata="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94176" behindDoc="0" locked="0" layoutInCell="1" allowOverlap="1">
                <wp:simplePos x="0" y="0"/>
                <wp:positionH relativeFrom="column">
                  <wp:posOffset>5438140</wp:posOffset>
                </wp:positionH>
                <wp:positionV relativeFrom="paragraph">
                  <wp:posOffset>1101725</wp:posOffset>
                </wp:positionV>
                <wp:extent cx="21590" cy="11430"/>
                <wp:effectExtent l="0" t="0" r="0" b="0"/>
                <wp:wrapNone/>
                <wp:docPr id="954" name="墨迹 9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049">
                          <w14:nvContentPartPr>
                            <w14:cNvPr id="954" name="墨迹 954"/>
                            <w14:cNvContentPartPr/>
                          </w14:nvContentPartPr>
                          <w14:xfrm>
                            <a:off x="6338570" y="9944735"/>
                            <a:ext cx="21590" cy="11430"/>
                          </w14:xfrm>
                        </w14:contentPart>
                      </mc:Choice>
                    </mc:AlternateContent>
                  </a:graphicData>
                </a:graphic>
              </wp:anchor>
            </w:drawing>
          </mc:Choice>
          <mc:Fallback>
            <w:pict>
              <v:shape id="_x0000_s1026" o:spid="_x0000_s1026" style="position:absolute;left:0pt;margin-left:428.2pt;margin-top:86.75pt;height:0.9pt;width:1.7pt;z-index:252594176;mso-width-relative:page;mso-height-relative:page;" filled="f" stroked="t" coordsize="21600,21600" o:gfxdata="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95200" behindDoc="0" locked="0" layoutInCell="1" allowOverlap="1">
                <wp:simplePos x="0" y="0"/>
                <wp:positionH relativeFrom="column">
                  <wp:posOffset>5388610</wp:posOffset>
                </wp:positionH>
                <wp:positionV relativeFrom="paragraph">
                  <wp:posOffset>1125855</wp:posOffset>
                </wp:positionV>
                <wp:extent cx="125730" cy="107950"/>
                <wp:effectExtent l="0" t="0" r="0" b="0"/>
                <wp:wrapNone/>
                <wp:docPr id="955" name="墨迹 9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50">
                          <w14:nvContentPartPr>
                            <w14:cNvPr id="955" name="墨迹 955"/>
                            <w14:cNvContentPartPr/>
                          </w14:nvContentPartPr>
                          <w14:xfrm>
                            <a:off x="6289040" y="9968865"/>
                            <a:ext cx="125730" cy="107950"/>
                          </w14:xfrm>
                        </w14:contentPart>
                      </mc:Choice>
                    </mc:AlternateContent>
                  </a:graphicData>
                </a:graphic>
              </wp:anchor>
            </w:drawing>
          </mc:Choice>
          <mc:Fallback>
            <w:pict>
              <v:shape id="_x0000_s1026" o:spid="_x0000_s1026" style="position:absolute;left:0pt;margin-left:424.3pt;margin-top:88.65pt;height:8.5pt;width:9.9pt;z-index:252595200;mso-width-relative:page;mso-height-relative:page;" filled="f" stroked="t" coordsize="21600,21600" o:gfxdata="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96224" behindDoc="0" locked="0" layoutInCell="1" allowOverlap="1">
                <wp:simplePos x="0" y="0"/>
                <wp:positionH relativeFrom="column">
                  <wp:posOffset>5404485</wp:posOffset>
                </wp:positionH>
                <wp:positionV relativeFrom="paragraph">
                  <wp:posOffset>1208405</wp:posOffset>
                </wp:positionV>
                <wp:extent cx="99060" cy="63500"/>
                <wp:effectExtent l="0" t="0" r="0" b="0"/>
                <wp:wrapNone/>
                <wp:docPr id="956" name="墨迹 9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051">
                          <w14:nvContentPartPr>
                            <w14:cNvPr id="956" name="墨迹 956"/>
                            <w14:cNvContentPartPr/>
                          </w14:nvContentPartPr>
                          <w14:xfrm>
                            <a:off x="6304915" y="10051415"/>
                            <a:ext cx="99060" cy="63500"/>
                          </w14:xfrm>
                        </w14:contentPart>
                      </mc:Choice>
                    </mc:AlternateContent>
                  </a:graphicData>
                </a:graphic>
              </wp:anchor>
            </w:drawing>
          </mc:Choice>
          <mc:Fallback>
            <w:pict>
              <v:shape id="_x0000_s1026" o:spid="_x0000_s1026" style="position:absolute;left:0pt;margin-left:425.55pt;margin-top:95.15pt;height:5pt;width:7.8pt;z-index:252596224;mso-width-relative:page;mso-height-relative:page;" filled="f" stroked="t" coordsize="21600,21600" o:gfxdata="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97248" behindDoc="0" locked="0" layoutInCell="1" allowOverlap="1">
                <wp:simplePos x="0" y="0"/>
                <wp:positionH relativeFrom="column">
                  <wp:posOffset>5422265</wp:posOffset>
                </wp:positionH>
                <wp:positionV relativeFrom="paragraph">
                  <wp:posOffset>1264920</wp:posOffset>
                </wp:positionV>
                <wp:extent cx="173990" cy="131445"/>
                <wp:effectExtent l="0" t="0" r="0" b="0"/>
                <wp:wrapNone/>
                <wp:docPr id="957" name="墨迹 9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052">
                          <w14:nvContentPartPr>
                            <w14:cNvPr id="957" name="墨迹 957"/>
                            <w14:cNvContentPartPr/>
                          </w14:nvContentPartPr>
                          <w14:xfrm>
                            <a:off x="6322695" y="10107930"/>
                            <a:ext cx="173990" cy="131445"/>
                          </w14:xfrm>
                        </w14:contentPart>
                      </mc:Choice>
                    </mc:AlternateContent>
                  </a:graphicData>
                </a:graphic>
              </wp:anchor>
            </w:drawing>
          </mc:Choice>
          <mc:Fallback>
            <w:pict>
              <v:shape id="_x0000_s1026" o:spid="_x0000_s1026" style="position:absolute;left:0pt;margin-left:426.95pt;margin-top:99.6pt;height:10.35pt;width:13.7pt;z-index:252597248;mso-width-relative:page;mso-height-relative:page;" filled="f" stroked="t" coordsize="21600,21600" o:gfxdata="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98272" behindDoc="0" locked="0" layoutInCell="1" allowOverlap="1">
                <wp:simplePos x="0" y="0"/>
                <wp:positionH relativeFrom="column">
                  <wp:posOffset>5628640</wp:posOffset>
                </wp:positionH>
                <wp:positionV relativeFrom="paragraph">
                  <wp:posOffset>1146175</wp:posOffset>
                </wp:positionV>
                <wp:extent cx="100965" cy="64135"/>
                <wp:effectExtent l="0" t="0" r="0" b="0"/>
                <wp:wrapNone/>
                <wp:docPr id="958" name="墨迹 958"/>
                <wp:cNvGraphicFramePr/>
                <a:graphic xmlns:a="http://schemas.openxmlformats.org/drawingml/2006/main">
                  <a:graphicData uri="http://schemas.microsoft.com/office/word/2010/wordprocessingInk">
                    <mc:AlternateContent xmlns:a14="http://schemas.microsoft.com/office/drawing/2010/main">
                      <mc:Choice Requires="a14">
                        <w14:contentPart bwMode="clr" r:id="rId1053">
                          <w14:nvContentPartPr>
                            <w14:cNvPr id="958" name="墨迹 958"/>
                            <w14:cNvContentPartPr/>
                          </w14:nvContentPartPr>
                          <w14:xfrm>
                            <a:off x="6529070" y="9989185"/>
                            <a:ext cx="100965" cy="64135"/>
                          </w14:xfrm>
                        </w14:contentPart>
                      </mc:Choice>
                    </mc:AlternateContent>
                  </a:graphicData>
                </a:graphic>
              </wp:anchor>
            </w:drawing>
          </mc:Choice>
          <mc:Fallback>
            <w:pict>
              <v:shape id="_x0000_s1026" o:spid="_x0000_s1026" style="position:absolute;left:0pt;margin-left:443.2pt;margin-top:90.25pt;height:5.05pt;width:7.95pt;z-index:252598272;mso-width-relative:page;mso-height-relative:page;" filled="f" stroked="t" coordsize="21600,21600" o:gfxdata="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599296" behindDoc="0" locked="0" layoutInCell="1" allowOverlap="1">
                <wp:simplePos x="0" y="0"/>
                <wp:positionH relativeFrom="column">
                  <wp:posOffset>5647055</wp:posOffset>
                </wp:positionH>
                <wp:positionV relativeFrom="paragraph">
                  <wp:posOffset>1217295</wp:posOffset>
                </wp:positionV>
                <wp:extent cx="55245" cy="124460"/>
                <wp:effectExtent l="0" t="0" r="0" b="0"/>
                <wp:wrapNone/>
                <wp:docPr id="959" name="墨迹 959"/>
                <wp:cNvGraphicFramePr/>
                <a:graphic xmlns:a="http://schemas.openxmlformats.org/drawingml/2006/main">
                  <a:graphicData uri="http://schemas.microsoft.com/office/word/2010/wordprocessingInk">
                    <mc:AlternateContent xmlns:a14="http://schemas.microsoft.com/office/drawing/2010/main">
                      <mc:Choice Requires="a14">
                        <w14:contentPart bwMode="clr" r:id="rId1054">
                          <w14:nvContentPartPr>
                            <w14:cNvPr id="959" name="墨迹 959"/>
                            <w14:cNvContentPartPr/>
                          </w14:nvContentPartPr>
                          <w14:xfrm>
                            <a:off x="6547485" y="10060305"/>
                            <a:ext cx="55245" cy="124460"/>
                          </w14:xfrm>
                        </w14:contentPart>
                      </mc:Choice>
                    </mc:AlternateContent>
                  </a:graphicData>
                </a:graphic>
              </wp:anchor>
            </w:drawing>
          </mc:Choice>
          <mc:Fallback>
            <w:pict>
              <v:shape id="_x0000_s1026" o:spid="_x0000_s1026" style="position:absolute;left:0pt;margin-left:444.65pt;margin-top:95.85pt;height:9.8pt;width:4.35pt;z-index:252599296;mso-width-relative:page;mso-height-relative:page;" filled="f" stroked="t" coordsize="21600,21600" o:gfxdata="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00320" behindDoc="0" locked="0" layoutInCell="1" allowOverlap="1">
                <wp:simplePos x="0" y="0"/>
                <wp:positionH relativeFrom="column">
                  <wp:posOffset>5639435</wp:posOffset>
                </wp:positionH>
                <wp:positionV relativeFrom="paragraph">
                  <wp:posOffset>1146175</wp:posOffset>
                </wp:positionV>
                <wp:extent cx="219075" cy="280035"/>
                <wp:effectExtent l="0" t="0" r="0" b="0"/>
                <wp:wrapNone/>
                <wp:docPr id="960" name="墨迹 960"/>
                <wp:cNvGraphicFramePr/>
                <a:graphic xmlns:a="http://schemas.openxmlformats.org/drawingml/2006/main">
                  <a:graphicData uri="http://schemas.microsoft.com/office/word/2010/wordprocessingInk">
                    <mc:AlternateContent xmlns:a14="http://schemas.microsoft.com/office/drawing/2010/main">
                      <mc:Choice Requires="a14">
                        <w14:contentPart bwMode="clr" r:id="rId1055">
                          <w14:nvContentPartPr>
                            <w14:cNvPr id="960" name="墨迹 960"/>
                            <w14:cNvContentPartPr/>
                          </w14:nvContentPartPr>
                          <w14:xfrm>
                            <a:off x="6539865" y="9989185"/>
                            <a:ext cx="219075" cy="280035"/>
                          </w14:xfrm>
                        </w14:contentPart>
                      </mc:Choice>
                    </mc:AlternateContent>
                  </a:graphicData>
                </a:graphic>
              </wp:anchor>
            </w:drawing>
          </mc:Choice>
          <mc:Fallback>
            <w:pict>
              <v:shape id="_x0000_s1026" o:spid="_x0000_s1026" style="position:absolute;left:0pt;margin-left:444.05pt;margin-top:90.25pt;height:22.05pt;width:17.25pt;z-index:252600320;mso-width-relative:page;mso-height-relative:page;" filled="f" stroked="t" coordsize="21600,21600" o:gfxdata="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01344" behindDoc="0" locked="0" layoutInCell="1" allowOverlap="1">
                <wp:simplePos x="0" y="0"/>
                <wp:positionH relativeFrom="column">
                  <wp:posOffset>5770245</wp:posOffset>
                </wp:positionH>
                <wp:positionV relativeFrom="paragraph">
                  <wp:posOffset>1292225</wp:posOffset>
                </wp:positionV>
                <wp:extent cx="28575" cy="59055"/>
                <wp:effectExtent l="0" t="0" r="0" b="0"/>
                <wp:wrapNone/>
                <wp:docPr id="961" name="墨迹 96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56">
                          <w14:nvContentPartPr>
                            <w14:cNvPr id="961" name="墨迹 961"/>
                            <w14:cNvContentPartPr/>
                          </w14:nvContentPartPr>
                          <w14:xfrm>
                            <a:off x="6670675" y="10135235"/>
                            <a:ext cx="28575" cy="59055"/>
                          </w14:xfrm>
                        </w14:contentPart>
                      </mc:Choice>
                    </mc:AlternateContent>
                  </a:graphicData>
                </a:graphic>
              </wp:anchor>
            </w:drawing>
          </mc:Choice>
          <mc:Fallback>
            <w:pict>
              <v:shape id="_x0000_s1026" o:spid="_x0000_s1026" style="position:absolute;left:0pt;margin-left:454.35pt;margin-top:101.75pt;height:4.65pt;width:2.25pt;z-index:252601344;mso-width-relative:page;mso-height-relative:page;" filled="f" stroked="t" coordsize="21600,21600" o:gfxdata="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NcPWNTZAAAACwEAAA8A&#10;AAAAAAAAAQAgAAAAIgAAAGRycy9kb3ducmV2LnhtbFBLAQIUABQAAAAIAIdO4kCcsNoZkQEAADED&#10;AAAOAAAAAAAAAAEAIAAAACgBAABkcnMvZTJvRG9jLnhtbFBLAQIUAAoAAAAAAIdO4kAAAAAAAAAA&#10;AAAAAAAIAAAAAAAAAAAAEAAAAOUCAABkcnMvaW5rL1BLAQIUABQAAAAIAIdO4kCrEZUjVgIAABsG&#10;AAAQAAAAAAAAAAEAIAAAAAsDAABkcnMvaW5rL2luazEueG1sUEsFBgAAAAAKAAoATAIAAPoI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02368" behindDoc="0" locked="0" layoutInCell="1" allowOverlap="1">
                <wp:simplePos x="0" y="0"/>
                <wp:positionH relativeFrom="column">
                  <wp:posOffset>5737225</wp:posOffset>
                </wp:positionH>
                <wp:positionV relativeFrom="paragraph">
                  <wp:posOffset>1050290</wp:posOffset>
                </wp:positionV>
                <wp:extent cx="67945" cy="33020"/>
                <wp:effectExtent l="0" t="0" r="0" b="0"/>
                <wp:wrapNone/>
                <wp:docPr id="962" name="墨迹 962"/>
                <wp:cNvGraphicFramePr/>
                <a:graphic xmlns:a="http://schemas.openxmlformats.org/drawingml/2006/main">
                  <a:graphicData uri="http://schemas.microsoft.com/office/word/2010/wordprocessingInk">
                    <mc:AlternateContent xmlns:a14="http://schemas.microsoft.com/office/drawing/2010/main">
                      <mc:Choice Requires="a14">
                        <w14:contentPart bwMode="clr" r:id="rId1057">
                          <w14:nvContentPartPr>
                            <w14:cNvPr id="962" name="墨迹 962"/>
                            <w14:cNvContentPartPr/>
                          </w14:nvContentPartPr>
                          <w14:xfrm>
                            <a:off x="6637655" y="9893300"/>
                            <a:ext cx="67945" cy="33020"/>
                          </w14:xfrm>
                        </w14:contentPart>
                      </mc:Choice>
                    </mc:AlternateContent>
                  </a:graphicData>
                </a:graphic>
              </wp:anchor>
            </w:drawing>
          </mc:Choice>
          <mc:Fallback>
            <w:pict>
              <v:shape id="_x0000_s1026" o:spid="_x0000_s1026" style="position:absolute;left:0pt;margin-left:451.75pt;margin-top:82.7pt;height:2.6pt;width:5.35pt;z-index:252602368;mso-width-relative:page;mso-height-relative:page;" filled="f" stroked="t" coordsize="21600,21600" o:gfxdata="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03392" behindDoc="0" locked="0" layoutInCell="1" allowOverlap="1">
                <wp:simplePos x="0" y="0"/>
                <wp:positionH relativeFrom="column">
                  <wp:posOffset>391160</wp:posOffset>
                </wp:positionH>
                <wp:positionV relativeFrom="paragraph">
                  <wp:posOffset>1626870</wp:posOffset>
                </wp:positionV>
                <wp:extent cx="97790" cy="170180"/>
                <wp:effectExtent l="0" t="0" r="0" b="0"/>
                <wp:wrapNone/>
                <wp:docPr id="963" name="墨迹 963"/>
                <wp:cNvGraphicFramePr/>
                <a:graphic xmlns:a="http://schemas.openxmlformats.org/drawingml/2006/main">
                  <a:graphicData uri="http://schemas.microsoft.com/office/word/2010/wordprocessingInk">
                    <mc:AlternateContent xmlns:a14="http://schemas.microsoft.com/office/drawing/2010/main">
                      <mc:Choice Requires="a14">
                        <w14:contentPart bwMode="clr" r:id="rId1058">
                          <w14:nvContentPartPr>
                            <w14:cNvPr id="963" name="墨迹 963"/>
                            <w14:cNvContentPartPr/>
                          </w14:nvContentPartPr>
                          <w14:xfrm>
                            <a:off x="1291590" y="10469880"/>
                            <a:ext cx="97790" cy="170180"/>
                          </w14:xfrm>
                        </w14:contentPart>
                      </mc:Choice>
                    </mc:AlternateContent>
                  </a:graphicData>
                </a:graphic>
              </wp:anchor>
            </w:drawing>
          </mc:Choice>
          <mc:Fallback>
            <w:pict>
              <v:shape id="_x0000_s1026" o:spid="_x0000_s1026" style="position:absolute;left:0pt;margin-left:30.8pt;margin-top:128.1pt;height:13.4pt;width:7.7pt;z-index:252603392;mso-width-relative:page;mso-height-relative:page;" filled="f" stroked="t" coordsize="21600,21600" o:gfxdata="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04416" behindDoc="0" locked="0" layoutInCell="1" allowOverlap="1">
                <wp:simplePos x="0" y="0"/>
                <wp:positionH relativeFrom="column">
                  <wp:posOffset>513715</wp:posOffset>
                </wp:positionH>
                <wp:positionV relativeFrom="paragraph">
                  <wp:posOffset>1710690</wp:posOffset>
                </wp:positionV>
                <wp:extent cx="43180" cy="46990"/>
                <wp:effectExtent l="0" t="0" r="0" b="0"/>
                <wp:wrapNone/>
                <wp:docPr id="964" name="墨迹 964"/>
                <wp:cNvGraphicFramePr/>
                <a:graphic xmlns:a="http://schemas.openxmlformats.org/drawingml/2006/main">
                  <a:graphicData uri="http://schemas.microsoft.com/office/word/2010/wordprocessingInk">
                    <mc:AlternateContent xmlns:a14="http://schemas.microsoft.com/office/drawing/2010/main">
                      <mc:Choice Requires="a14">
                        <w14:contentPart bwMode="clr" r:id="rId1059">
                          <w14:nvContentPartPr>
                            <w14:cNvPr id="964" name="墨迹 964"/>
                            <w14:cNvContentPartPr/>
                          </w14:nvContentPartPr>
                          <w14:xfrm>
                            <a:off x="1414145" y="10553700"/>
                            <a:ext cx="43180" cy="46990"/>
                          </w14:xfrm>
                        </w14:contentPart>
                      </mc:Choice>
                    </mc:AlternateContent>
                  </a:graphicData>
                </a:graphic>
              </wp:anchor>
            </w:drawing>
          </mc:Choice>
          <mc:Fallback>
            <w:pict>
              <v:shape id="_x0000_s1026" o:spid="_x0000_s1026" style="position:absolute;left:0pt;margin-left:40.45pt;margin-top:134.7pt;height:3.7pt;width:3.4pt;z-index:252604416;mso-width-relative:page;mso-height-relative:page;" filled="f" stroked="t" coordsize="21600,21600" o:gfxdata="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05440" behindDoc="0" locked="0" layoutInCell="1" allowOverlap="1">
                <wp:simplePos x="0" y="0"/>
                <wp:positionH relativeFrom="column">
                  <wp:posOffset>556895</wp:posOffset>
                </wp:positionH>
                <wp:positionV relativeFrom="paragraph">
                  <wp:posOffset>1666240</wp:posOffset>
                </wp:positionV>
                <wp:extent cx="32385" cy="29210"/>
                <wp:effectExtent l="0" t="0" r="0" b="0"/>
                <wp:wrapNone/>
                <wp:docPr id="965" name="墨迹 96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0">
                          <w14:nvContentPartPr>
                            <w14:cNvPr id="965" name="墨迹 965"/>
                            <w14:cNvContentPartPr/>
                          </w14:nvContentPartPr>
                          <w14:xfrm>
                            <a:off x="1457325" y="10509250"/>
                            <a:ext cx="32385" cy="29210"/>
                          </w14:xfrm>
                        </w14:contentPart>
                      </mc:Choice>
                    </mc:AlternateContent>
                  </a:graphicData>
                </a:graphic>
              </wp:anchor>
            </w:drawing>
          </mc:Choice>
          <mc:Fallback>
            <w:pict>
              <v:shape id="_x0000_s1026" o:spid="_x0000_s1026" style="position:absolute;left:0pt;margin-left:43.85pt;margin-top:131.2pt;height:2.3pt;width:2.55pt;z-index:252605440;mso-width-relative:page;mso-height-relative:page;" filled="f" stroked="t" coordsize="21600,21600" o:gfxdata="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06464" behindDoc="0" locked="0" layoutInCell="1" allowOverlap="1">
                <wp:simplePos x="0" y="0"/>
                <wp:positionH relativeFrom="column">
                  <wp:posOffset>617855</wp:posOffset>
                </wp:positionH>
                <wp:positionV relativeFrom="paragraph">
                  <wp:posOffset>1557020</wp:posOffset>
                </wp:positionV>
                <wp:extent cx="89535" cy="342900"/>
                <wp:effectExtent l="0" t="0" r="0" b="0"/>
                <wp:wrapNone/>
                <wp:docPr id="966" name="墨迹 966"/>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1">
                          <w14:nvContentPartPr>
                            <w14:cNvPr id="966" name="墨迹 966"/>
                            <w14:cNvContentPartPr/>
                          </w14:nvContentPartPr>
                          <w14:xfrm>
                            <a:off x="1518285" y="10400030"/>
                            <a:ext cx="89535" cy="342900"/>
                          </w14:xfrm>
                        </w14:contentPart>
                      </mc:Choice>
                    </mc:AlternateContent>
                  </a:graphicData>
                </a:graphic>
              </wp:anchor>
            </w:drawing>
          </mc:Choice>
          <mc:Fallback>
            <w:pict>
              <v:shape id="_x0000_s1026" o:spid="_x0000_s1026" style="position:absolute;left:0pt;margin-left:48.65pt;margin-top:122.6pt;height:27pt;width:7.05pt;z-index:252606464;mso-width-relative:page;mso-height-relative:page;" filled="f" stroked="t" coordsize="21600,21600" o:gfxdata="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07488" behindDoc="0" locked="0" layoutInCell="1" allowOverlap="1">
                <wp:simplePos x="0" y="0"/>
                <wp:positionH relativeFrom="column">
                  <wp:posOffset>781050</wp:posOffset>
                </wp:positionH>
                <wp:positionV relativeFrom="paragraph">
                  <wp:posOffset>1573530</wp:posOffset>
                </wp:positionV>
                <wp:extent cx="88900" cy="228600"/>
                <wp:effectExtent l="0" t="0" r="0" b="0"/>
                <wp:wrapNone/>
                <wp:docPr id="967" name="墨迹 967"/>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2">
                          <w14:nvContentPartPr>
                            <w14:cNvPr id="967" name="墨迹 967"/>
                            <w14:cNvContentPartPr/>
                          </w14:nvContentPartPr>
                          <w14:xfrm>
                            <a:off x="1681480" y="10416540"/>
                            <a:ext cx="88900" cy="228600"/>
                          </w14:xfrm>
                        </w14:contentPart>
                      </mc:Choice>
                    </mc:AlternateContent>
                  </a:graphicData>
                </a:graphic>
              </wp:anchor>
            </w:drawing>
          </mc:Choice>
          <mc:Fallback>
            <w:pict>
              <v:shape id="_x0000_s1026" o:spid="_x0000_s1026" style="position:absolute;left:0pt;margin-left:61.5pt;margin-top:123.9pt;height:18pt;width:7pt;z-index:252607488;mso-width-relative:page;mso-height-relative:page;" filled="f" stroked="t" coordsize="21600,21600" o:gfxdata="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08512" behindDoc="0" locked="0" layoutInCell="1" allowOverlap="1">
                <wp:simplePos x="0" y="0"/>
                <wp:positionH relativeFrom="column">
                  <wp:posOffset>889635</wp:posOffset>
                </wp:positionH>
                <wp:positionV relativeFrom="paragraph">
                  <wp:posOffset>1526540</wp:posOffset>
                </wp:positionV>
                <wp:extent cx="158115" cy="222250"/>
                <wp:effectExtent l="0" t="0" r="0" b="0"/>
                <wp:wrapNone/>
                <wp:docPr id="968" name="墨迹 968"/>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3">
                          <w14:nvContentPartPr>
                            <w14:cNvPr id="968" name="墨迹 968"/>
                            <w14:cNvContentPartPr/>
                          </w14:nvContentPartPr>
                          <w14:xfrm>
                            <a:off x="1790065" y="10369550"/>
                            <a:ext cx="158115" cy="222250"/>
                          </w14:xfrm>
                        </w14:contentPart>
                      </mc:Choice>
                    </mc:AlternateContent>
                  </a:graphicData>
                </a:graphic>
              </wp:anchor>
            </w:drawing>
          </mc:Choice>
          <mc:Fallback>
            <w:pict>
              <v:shape id="_x0000_s1026" o:spid="_x0000_s1026" style="position:absolute;left:0pt;margin-left:70.05pt;margin-top:120.2pt;height:17.5pt;width:12.45pt;z-index:252608512;mso-width-relative:page;mso-height-relative:page;" filled="f" stroked="t" coordsize="21600,21600" o:gfxdata="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09536" behindDoc="0" locked="0" layoutInCell="1" allowOverlap="1">
                <wp:simplePos x="0" y="0"/>
                <wp:positionH relativeFrom="column">
                  <wp:posOffset>998855</wp:posOffset>
                </wp:positionH>
                <wp:positionV relativeFrom="paragraph">
                  <wp:posOffset>1618615</wp:posOffset>
                </wp:positionV>
                <wp:extent cx="92710" cy="172720"/>
                <wp:effectExtent l="0" t="0" r="0" b="0"/>
                <wp:wrapNone/>
                <wp:docPr id="969" name="墨迹 969"/>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4">
                          <w14:nvContentPartPr>
                            <w14:cNvPr id="969" name="墨迹 969"/>
                            <w14:cNvContentPartPr/>
                          </w14:nvContentPartPr>
                          <w14:xfrm>
                            <a:off x="1899285" y="10461625"/>
                            <a:ext cx="92710" cy="172720"/>
                          </w14:xfrm>
                        </w14:contentPart>
                      </mc:Choice>
                    </mc:AlternateContent>
                  </a:graphicData>
                </a:graphic>
              </wp:anchor>
            </w:drawing>
          </mc:Choice>
          <mc:Fallback>
            <w:pict>
              <v:shape id="_x0000_s1026" o:spid="_x0000_s1026" style="position:absolute;left:0pt;margin-left:78.65pt;margin-top:127.45pt;height:13.6pt;width:7.3pt;z-index:252609536;mso-width-relative:page;mso-height-relative:page;" filled="f" stroked="t" coordsize="21600,21600" o:gfxdata="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10560" behindDoc="0" locked="0" layoutInCell="1" allowOverlap="1">
                <wp:simplePos x="0" y="0"/>
                <wp:positionH relativeFrom="column">
                  <wp:posOffset>1139190</wp:posOffset>
                </wp:positionH>
                <wp:positionV relativeFrom="paragraph">
                  <wp:posOffset>1525905</wp:posOffset>
                </wp:positionV>
                <wp:extent cx="130175" cy="186690"/>
                <wp:effectExtent l="0" t="0" r="0" b="0"/>
                <wp:wrapNone/>
                <wp:docPr id="970" name="墨迹 970"/>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5">
                          <w14:nvContentPartPr>
                            <w14:cNvPr id="970" name="墨迹 970"/>
                            <w14:cNvContentPartPr/>
                          </w14:nvContentPartPr>
                          <w14:xfrm>
                            <a:off x="2039620" y="10368915"/>
                            <a:ext cx="130175" cy="186690"/>
                          </w14:xfrm>
                        </w14:contentPart>
                      </mc:Choice>
                    </mc:AlternateContent>
                  </a:graphicData>
                </a:graphic>
              </wp:anchor>
            </w:drawing>
          </mc:Choice>
          <mc:Fallback>
            <w:pict>
              <v:shape id="_x0000_s1026" o:spid="_x0000_s1026" style="position:absolute;left:0pt;margin-left:89.7pt;margin-top:120.15pt;height:14.7pt;width:10.25pt;z-index:252610560;mso-width-relative:page;mso-height-relative:page;" filled="f" stroked="t" coordsize="21600,21600" o:gfxdata="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11584" behindDoc="0" locked="0" layoutInCell="1" allowOverlap="1">
                <wp:simplePos x="0" y="0"/>
                <wp:positionH relativeFrom="column">
                  <wp:posOffset>1172845</wp:posOffset>
                </wp:positionH>
                <wp:positionV relativeFrom="paragraph">
                  <wp:posOffset>1492885</wp:posOffset>
                </wp:positionV>
                <wp:extent cx="60960" cy="277495"/>
                <wp:effectExtent l="0" t="0" r="0" b="0"/>
                <wp:wrapNone/>
                <wp:docPr id="971" name="墨迹 97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6">
                          <w14:nvContentPartPr>
                            <w14:cNvPr id="971" name="墨迹 971"/>
                            <w14:cNvContentPartPr/>
                          </w14:nvContentPartPr>
                          <w14:xfrm>
                            <a:off x="2073275" y="10335895"/>
                            <a:ext cx="60960" cy="277495"/>
                          </w14:xfrm>
                        </w14:contentPart>
                      </mc:Choice>
                    </mc:AlternateContent>
                  </a:graphicData>
                </a:graphic>
              </wp:anchor>
            </w:drawing>
          </mc:Choice>
          <mc:Fallback>
            <w:pict>
              <v:shape id="_x0000_s1026" o:spid="_x0000_s1026" style="position:absolute;left:0pt;margin-left:92.35pt;margin-top:117.55pt;height:21.85pt;width:4.8pt;z-index:252611584;mso-width-relative:page;mso-height-relative:page;" filled="f" stroked="t" coordsize="21600,21600" o:gfxdata="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12608" behindDoc="0" locked="0" layoutInCell="1" allowOverlap="1">
                <wp:simplePos x="0" y="0"/>
                <wp:positionH relativeFrom="column">
                  <wp:posOffset>1283970</wp:posOffset>
                </wp:positionH>
                <wp:positionV relativeFrom="paragraph">
                  <wp:posOffset>1567815</wp:posOffset>
                </wp:positionV>
                <wp:extent cx="20955" cy="104775"/>
                <wp:effectExtent l="0" t="0" r="0" b="0"/>
                <wp:wrapNone/>
                <wp:docPr id="972" name="墨迹 972"/>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7">
                          <w14:nvContentPartPr>
                            <w14:cNvPr id="972" name="墨迹 972"/>
                            <w14:cNvContentPartPr/>
                          </w14:nvContentPartPr>
                          <w14:xfrm>
                            <a:off x="2184400" y="10410825"/>
                            <a:ext cx="20955" cy="104775"/>
                          </w14:xfrm>
                        </w14:contentPart>
                      </mc:Choice>
                    </mc:AlternateContent>
                  </a:graphicData>
                </a:graphic>
              </wp:anchor>
            </w:drawing>
          </mc:Choice>
          <mc:Fallback>
            <w:pict>
              <v:shape id="_x0000_s1026" o:spid="_x0000_s1026" style="position:absolute;left:0pt;margin-left:101.1pt;margin-top:123.45pt;height:8.25pt;width:1.65pt;z-index:252612608;mso-width-relative:page;mso-height-relative:page;" filled="f" stroked="t" coordsize="21600,21600" o:gfxdata="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13632" behindDoc="0" locked="0" layoutInCell="1" allowOverlap="1">
                <wp:simplePos x="0" y="0"/>
                <wp:positionH relativeFrom="column">
                  <wp:posOffset>1331595</wp:posOffset>
                </wp:positionH>
                <wp:positionV relativeFrom="paragraph">
                  <wp:posOffset>1489075</wp:posOffset>
                </wp:positionV>
                <wp:extent cx="90170" cy="299085"/>
                <wp:effectExtent l="0" t="0" r="0" b="0"/>
                <wp:wrapNone/>
                <wp:docPr id="973" name="墨迹 973"/>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8">
                          <w14:nvContentPartPr>
                            <w14:cNvPr id="973" name="墨迹 973"/>
                            <w14:cNvContentPartPr/>
                          </w14:nvContentPartPr>
                          <w14:xfrm>
                            <a:off x="2232025" y="10332085"/>
                            <a:ext cx="90170" cy="299085"/>
                          </w14:xfrm>
                        </w14:contentPart>
                      </mc:Choice>
                    </mc:AlternateContent>
                  </a:graphicData>
                </a:graphic>
              </wp:anchor>
            </w:drawing>
          </mc:Choice>
          <mc:Fallback>
            <w:pict>
              <v:shape id="_x0000_s1026" o:spid="_x0000_s1026" style="position:absolute;left:0pt;margin-left:104.85pt;margin-top:117.25pt;height:23.55pt;width:7.1pt;z-index:252613632;mso-width-relative:page;mso-height-relative:page;" filled="f" stroked="t" coordsize="21600,21600" o:gfxdata="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14656" behindDoc="0" locked="0" layoutInCell="1" allowOverlap="1">
                <wp:simplePos x="0" y="0"/>
                <wp:positionH relativeFrom="column">
                  <wp:posOffset>1542415</wp:posOffset>
                </wp:positionH>
                <wp:positionV relativeFrom="paragraph">
                  <wp:posOffset>1553845</wp:posOffset>
                </wp:positionV>
                <wp:extent cx="123825" cy="139065"/>
                <wp:effectExtent l="0" t="0" r="0" b="0"/>
                <wp:wrapNone/>
                <wp:docPr id="974" name="墨迹 974"/>
                <wp:cNvGraphicFramePr/>
                <a:graphic xmlns:a="http://schemas.openxmlformats.org/drawingml/2006/main">
                  <a:graphicData uri="http://schemas.microsoft.com/office/word/2010/wordprocessingInk">
                    <mc:AlternateContent xmlns:a14="http://schemas.microsoft.com/office/drawing/2010/main">
                      <mc:Choice Requires="a14">
                        <w14:contentPart bwMode="clr" r:id="rId1069">
                          <w14:nvContentPartPr>
                            <w14:cNvPr id="974" name="墨迹 974"/>
                            <w14:cNvContentPartPr/>
                          </w14:nvContentPartPr>
                          <w14:xfrm>
                            <a:off x="2442845" y="10396855"/>
                            <a:ext cx="123825" cy="139065"/>
                          </w14:xfrm>
                        </w14:contentPart>
                      </mc:Choice>
                    </mc:AlternateContent>
                  </a:graphicData>
                </a:graphic>
              </wp:anchor>
            </w:drawing>
          </mc:Choice>
          <mc:Fallback>
            <w:pict>
              <v:shape id="_x0000_s1026" o:spid="_x0000_s1026" style="position:absolute;left:0pt;margin-left:121.45pt;margin-top:122.35pt;height:10.95pt;width:9.75pt;z-index:252614656;mso-width-relative:page;mso-height-relative:page;" filled="f" stroked="t" coordsize="21600,21600" o:gfxdata="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15680" behindDoc="0" locked="0" layoutInCell="1" allowOverlap="1">
                <wp:simplePos x="0" y="0"/>
                <wp:positionH relativeFrom="column">
                  <wp:posOffset>1578610</wp:posOffset>
                </wp:positionH>
                <wp:positionV relativeFrom="paragraph">
                  <wp:posOffset>1536700</wp:posOffset>
                </wp:positionV>
                <wp:extent cx="33020" cy="198755"/>
                <wp:effectExtent l="0" t="0" r="0" b="0"/>
                <wp:wrapNone/>
                <wp:docPr id="975" name="墨迹 97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70">
                          <w14:nvContentPartPr>
                            <w14:cNvPr id="975" name="墨迹 975"/>
                            <w14:cNvContentPartPr/>
                          </w14:nvContentPartPr>
                          <w14:xfrm>
                            <a:off x="2479040" y="10379710"/>
                            <a:ext cx="33020" cy="198755"/>
                          </w14:xfrm>
                        </w14:contentPart>
                      </mc:Choice>
                    </mc:AlternateContent>
                  </a:graphicData>
                </a:graphic>
              </wp:anchor>
            </w:drawing>
          </mc:Choice>
          <mc:Fallback>
            <w:pict>
              <v:shape id="_x0000_s1026" o:spid="_x0000_s1026" style="position:absolute;left:0pt;margin-left:124.3pt;margin-top:121pt;height:15.65pt;width:2.6pt;z-index:252615680;mso-width-relative:page;mso-height-relative:page;" filled="f" stroked="t" coordsize="21600,21600" o:gfxdata="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16704" behindDoc="0" locked="0" layoutInCell="1" allowOverlap="1">
                <wp:simplePos x="0" y="0"/>
                <wp:positionH relativeFrom="column">
                  <wp:posOffset>1642110</wp:posOffset>
                </wp:positionH>
                <wp:positionV relativeFrom="paragraph">
                  <wp:posOffset>1489075</wp:posOffset>
                </wp:positionV>
                <wp:extent cx="47625" cy="240665"/>
                <wp:effectExtent l="0" t="0" r="0" b="0"/>
                <wp:wrapNone/>
                <wp:docPr id="976" name="墨迹 976"/>
                <wp:cNvGraphicFramePr/>
                <a:graphic xmlns:a="http://schemas.openxmlformats.org/drawingml/2006/main">
                  <a:graphicData uri="http://schemas.microsoft.com/office/word/2010/wordprocessingInk">
                    <mc:AlternateContent xmlns:a14="http://schemas.microsoft.com/office/drawing/2010/main">
                      <mc:Choice Requires="a14">
                        <w14:contentPart bwMode="clr" r:id="rId1071">
                          <w14:nvContentPartPr>
                            <w14:cNvPr id="976" name="墨迹 976"/>
                            <w14:cNvContentPartPr/>
                          </w14:nvContentPartPr>
                          <w14:xfrm>
                            <a:off x="2542540" y="10332085"/>
                            <a:ext cx="47625" cy="240665"/>
                          </w14:xfrm>
                        </w14:contentPart>
                      </mc:Choice>
                    </mc:AlternateContent>
                  </a:graphicData>
                </a:graphic>
              </wp:anchor>
            </w:drawing>
          </mc:Choice>
          <mc:Fallback>
            <w:pict>
              <v:shape id="_x0000_s1026" o:spid="_x0000_s1026" style="position:absolute;left:0pt;margin-left:129.3pt;margin-top:117.25pt;height:18.95pt;width:3.75pt;z-index:252616704;mso-width-relative:page;mso-height-relative:page;" filled="f" stroked="t" coordsize="21600,21600" o:gfxdata="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17728" behindDoc="0" locked="0" layoutInCell="1" allowOverlap="1">
                <wp:simplePos x="0" y="0"/>
                <wp:positionH relativeFrom="column">
                  <wp:posOffset>1485900</wp:posOffset>
                </wp:positionH>
                <wp:positionV relativeFrom="paragraph">
                  <wp:posOffset>1624965</wp:posOffset>
                </wp:positionV>
                <wp:extent cx="213360" cy="118110"/>
                <wp:effectExtent l="0" t="0" r="0" b="0"/>
                <wp:wrapNone/>
                <wp:docPr id="977" name="墨迹 977"/>
                <wp:cNvGraphicFramePr/>
                <a:graphic xmlns:a="http://schemas.openxmlformats.org/drawingml/2006/main">
                  <a:graphicData uri="http://schemas.microsoft.com/office/word/2010/wordprocessingInk">
                    <mc:AlternateContent xmlns:a14="http://schemas.microsoft.com/office/drawing/2010/main">
                      <mc:Choice Requires="a14">
                        <w14:contentPart bwMode="clr" r:id="rId1072">
                          <w14:nvContentPartPr>
                            <w14:cNvPr id="977" name="墨迹 977"/>
                            <w14:cNvContentPartPr/>
                          </w14:nvContentPartPr>
                          <w14:xfrm>
                            <a:off x="2386330" y="10467975"/>
                            <a:ext cx="213360" cy="118110"/>
                          </w14:xfrm>
                        </w14:contentPart>
                      </mc:Choice>
                    </mc:AlternateContent>
                  </a:graphicData>
                </a:graphic>
              </wp:anchor>
            </w:drawing>
          </mc:Choice>
          <mc:Fallback>
            <w:pict>
              <v:shape id="_x0000_s1026" o:spid="_x0000_s1026" style="position:absolute;left:0pt;margin-left:117pt;margin-top:127.95pt;height:9.3pt;width:16.8pt;z-index:252617728;mso-width-relative:page;mso-height-relative:page;" filled="f" stroked="t" coordsize="21600,21600" o:gfxdata="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18752" behindDoc="0" locked="0" layoutInCell="1" allowOverlap="1">
                <wp:simplePos x="0" y="0"/>
                <wp:positionH relativeFrom="column">
                  <wp:posOffset>1798320</wp:posOffset>
                </wp:positionH>
                <wp:positionV relativeFrom="paragraph">
                  <wp:posOffset>1594485</wp:posOffset>
                </wp:positionV>
                <wp:extent cx="84455" cy="88900"/>
                <wp:effectExtent l="0" t="0" r="0" b="0"/>
                <wp:wrapNone/>
                <wp:docPr id="978" name="墨迹 978"/>
                <wp:cNvGraphicFramePr/>
                <a:graphic xmlns:a="http://schemas.openxmlformats.org/drawingml/2006/main">
                  <a:graphicData uri="http://schemas.microsoft.com/office/word/2010/wordprocessingInk">
                    <mc:AlternateContent xmlns:a14="http://schemas.microsoft.com/office/drawing/2010/main">
                      <mc:Choice Requires="a14">
                        <w14:contentPart bwMode="clr" r:id="rId1073">
                          <w14:nvContentPartPr>
                            <w14:cNvPr id="978" name="墨迹 978"/>
                            <w14:cNvContentPartPr/>
                          </w14:nvContentPartPr>
                          <w14:xfrm>
                            <a:off x="2698750" y="10437495"/>
                            <a:ext cx="84455" cy="88900"/>
                          </w14:xfrm>
                        </w14:contentPart>
                      </mc:Choice>
                    </mc:AlternateContent>
                  </a:graphicData>
                </a:graphic>
              </wp:anchor>
            </w:drawing>
          </mc:Choice>
          <mc:Fallback>
            <w:pict>
              <v:shape id="_x0000_s1026" o:spid="_x0000_s1026" style="position:absolute;left:0pt;margin-left:141.6pt;margin-top:125.55pt;height:7pt;width:6.65pt;z-index:252618752;mso-width-relative:page;mso-height-relative:page;" filled="f" stroked="t" coordsize="21600,21600" o:gfxdata="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19776" behindDoc="0" locked="0" layoutInCell="1" allowOverlap="1">
                <wp:simplePos x="0" y="0"/>
                <wp:positionH relativeFrom="column">
                  <wp:posOffset>1807845</wp:posOffset>
                </wp:positionH>
                <wp:positionV relativeFrom="paragraph">
                  <wp:posOffset>1478915</wp:posOffset>
                </wp:positionV>
                <wp:extent cx="210820" cy="210820"/>
                <wp:effectExtent l="0" t="0" r="0" b="0"/>
                <wp:wrapNone/>
                <wp:docPr id="979" name="墨迹 979"/>
                <wp:cNvGraphicFramePr/>
                <a:graphic xmlns:a="http://schemas.openxmlformats.org/drawingml/2006/main">
                  <a:graphicData uri="http://schemas.microsoft.com/office/word/2010/wordprocessingInk">
                    <mc:AlternateContent xmlns:a14="http://schemas.microsoft.com/office/drawing/2010/main">
                      <mc:Choice Requires="a14">
                        <w14:contentPart bwMode="clr" r:id="rId1074">
                          <w14:nvContentPartPr>
                            <w14:cNvPr id="979" name="墨迹 979"/>
                            <w14:cNvContentPartPr/>
                          </w14:nvContentPartPr>
                          <w14:xfrm>
                            <a:off x="2708275" y="10321925"/>
                            <a:ext cx="210820" cy="210820"/>
                          </w14:xfrm>
                        </w14:contentPart>
                      </mc:Choice>
                    </mc:AlternateContent>
                  </a:graphicData>
                </a:graphic>
              </wp:anchor>
            </w:drawing>
          </mc:Choice>
          <mc:Fallback>
            <w:pict>
              <v:shape id="_x0000_s1026" o:spid="_x0000_s1026" style="position:absolute;left:0pt;margin-left:142.35pt;margin-top:116.45pt;height:16.6pt;width:16.6pt;z-index:252619776;mso-width-relative:page;mso-height-relative:page;" filled="f" stroked="t" coordsize="21600,21600" o:gfxdata="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20800" behindDoc="0" locked="0" layoutInCell="1" allowOverlap="1">
                <wp:simplePos x="0" y="0"/>
                <wp:positionH relativeFrom="column">
                  <wp:posOffset>2072640</wp:posOffset>
                </wp:positionH>
                <wp:positionV relativeFrom="paragraph">
                  <wp:posOffset>1466850</wp:posOffset>
                </wp:positionV>
                <wp:extent cx="109220" cy="73660"/>
                <wp:effectExtent l="0" t="0" r="0" b="0"/>
                <wp:wrapNone/>
                <wp:docPr id="980" name="墨迹 980"/>
                <wp:cNvGraphicFramePr/>
                <a:graphic xmlns:a="http://schemas.openxmlformats.org/drawingml/2006/main">
                  <a:graphicData uri="http://schemas.microsoft.com/office/word/2010/wordprocessingInk">
                    <mc:AlternateContent xmlns:a14="http://schemas.microsoft.com/office/drawing/2010/main">
                      <mc:Choice Requires="a14">
                        <w14:contentPart bwMode="clr" r:id="rId1075">
                          <w14:nvContentPartPr>
                            <w14:cNvPr id="980" name="墨迹 980"/>
                            <w14:cNvContentPartPr/>
                          </w14:nvContentPartPr>
                          <w14:xfrm>
                            <a:off x="2973070" y="10309860"/>
                            <a:ext cx="109220" cy="73660"/>
                          </w14:xfrm>
                        </w14:contentPart>
                      </mc:Choice>
                    </mc:AlternateContent>
                  </a:graphicData>
                </a:graphic>
              </wp:anchor>
            </w:drawing>
          </mc:Choice>
          <mc:Fallback>
            <w:pict>
              <v:shape id="_x0000_s1026" o:spid="_x0000_s1026" style="position:absolute;left:0pt;margin-left:163.2pt;margin-top:115.5pt;height:5.8pt;width:8.6pt;z-index:252620800;mso-width-relative:page;mso-height-relative:page;" filled="f" stroked="t" coordsize="21600,21600" o:gfxdata="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21824" behindDoc="0" locked="0" layoutInCell="1" allowOverlap="1">
                <wp:simplePos x="0" y="0"/>
                <wp:positionH relativeFrom="column">
                  <wp:posOffset>2172335</wp:posOffset>
                </wp:positionH>
                <wp:positionV relativeFrom="paragraph">
                  <wp:posOffset>1523365</wp:posOffset>
                </wp:positionV>
                <wp:extent cx="44450" cy="207645"/>
                <wp:effectExtent l="0" t="0" r="0" b="0"/>
                <wp:wrapNone/>
                <wp:docPr id="981" name="墨迹 98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76">
                          <w14:nvContentPartPr>
                            <w14:cNvPr id="981" name="墨迹 981"/>
                            <w14:cNvContentPartPr/>
                          </w14:nvContentPartPr>
                          <w14:xfrm>
                            <a:off x="3072765" y="10366375"/>
                            <a:ext cx="44450" cy="207645"/>
                          </w14:xfrm>
                        </w14:contentPart>
                      </mc:Choice>
                    </mc:AlternateContent>
                  </a:graphicData>
                </a:graphic>
              </wp:anchor>
            </w:drawing>
          </mc:Choice>
          <mc:Fallback>
            <w:pict>
              <v:shape id="_x0000_s1026" o:spid="_x0000_s1026" style="position:absolute;left:0pt;margin-left:171.05pt;margin-top:119.95pt;height:16.35pt;width:3.5pt;z-index:252621824;mso-width-relative:page;mso-height-relative:page;" filled="f" stroked="t" coordsize="21600,21600" o:gfxdata="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22848" behindDoc="0" locked="0" layoutInCell="1" allowOverlap="1">
                <wp:simplePos x="0" y="0"/>
                <wp:positionH relativeFrom="column">
                  <wp:posOffset>2188210</wp:posOffset>
                </wp:positionH>
                <wp:positionV relativeFrom="paragraph">
                  <wp:posOffset>1628775</wp:posOffset>
                </wp:positionV>
                <wp:extent cx="69215" cy="16510"/>
                <wp:effectExtent l="0" t="0" r="0" b="0"/>
                <wp:wrapNone/>
                <wp:docPr id="982" name="墨迹 982"/>
                <wp:cNvGraphicFramePr/>
                <a:graphic xmlns:a="http://schemas.openxmlformats.org/drawingml/2006/main">
                  <a:graphicData uri="http://schemas.microsoft.com/office/word/2010/wordprocessingInk">
                    <mc:AlternateContent xmlns:a14="http://schemas.microsoft.com/office/drawing/2010/main">
                      <mc:Choice Requires="a14">
                        <w14:contentPart bwMode="clr" r:id="rId1077">
                          <w14:nvContentPartPr>
                            <w14:cNvPr id="982" name="墨迹 982"/>
                            <w14:cNvContentPartPr/>
                          </w14:nvContentPartPr>
                          <w14:xfrm>
                            <a:off x="3088640" y="10471785"/>
                            <a:ext cx="69215" cy="16510"/>
                          </w14:xfrm>
                        </w14:contentPart>
                      </mc:Choice>
                    </mc:AlternateContent>
                  </a:graphicData>
                </a:graphic>
              </wp:anchor>
            </w:drawing>
          </mc:Choice>
          <mc:Fallback>
            <w:pict>
              <v:shape id="_x0000_s1026" o:spid="_x0000_s1026" style="position:absolute;left:0pt;margin-left:172.3pt;margin-top:128.25pt;height:1.3pt;width:5.45pt;z-index:252622848;mso-width-relative:page;mso-height-relative:page;" filled="f" stroked="t" coordsize="21600,21600" o:gfxdata="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23872" behindDoc="0" locked="0" layoutInCell="1" allowOverlap="1">
                <wp:simplePos x="0" y="0"/>
                <wp:positionH relativeFrom="column">
                  <wp:posOffset>2428240</wp:posOffset>
                </wp:positionH>
                <wp:positionV relativeFrom="paragraph">
                  <wp:posOffset>1533525</wp:posOffset>
                </wp:positionV>
                <wp:extent cx="58420" cy="42545"/>
                <wp:effectExtent l="0" t="0" r="0" b="0"/>
                <wp:wrapNone/>
                <wp:docPr id="983" name="墨迹 983"/>
                <wp:cNvGraphicFramePr/>
                <a:graphic xmlns:a="http://schemas.openxmlformats.org/drawingml/2006/main">
                  <a:graphicData uri="http://schemas.microsoft.com/office/word/2010/wordprocessingInk">
                    <mc:AlternateContent xmlns:a14="http://schemas.microsoft.com/office/drawing/2010/main">
                      <mc:Choice Requires="a14">
                        <w14:contentPart bwMode="clr" r:id="rId1078">
                          <w14:nvContentPartPr>
                            <w14:cNvPr id="983" name="墨迹 983"/>
                            <w14:cNvContentPartPr/>
                          </w14:nvContentPartPr>
                          <w14:xfrm>
                            <a:off x="3328670" y="10376535"/>
                            <a:ext cx="58420" cy="42545"/>
                          </w14:xfrm>
                        </w14:contentPart>
                      </mc:Choice>
                    </mc:AlternateContent>
                  </a:graphicData>
                </a:graphic>
              </wp:anchor>
            </w:drawing>
          </mc:Choice>
          <mc:Fallback>
            <w:pict>
              <v:shape id="_x0000_s1026" o:spid="_x0000_s1026" style="position:absolute;left:0pt;margin-left:191.2pt;margin-top:120.75pt;height:3.35pt;width:4.6pt;z-index:252623872;mso-width-relative:page;mso-height-relative:page;" filled="f" stroked="t" coordsize="21600,21600" o:gfxdata="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24896" behindDoc="0" locked="0" layoutInCell="1" allowOverlap="1">
                <wp:simplePos x="0" y="0"/>
                <wp:positionH relativeFrom="column">
                  <wp:posOffset>2576195</wp:posOffset>
                </wp:positionH>
                <wp:positionV relativeFrom="paragraph">
                  <wp:posOffset>1457960</wp:posOffset>
                </wp:positionV>
                <wp:extent cx="33655" cy="173990"/>
                <wp:effectExtent l="0" t="0" r="0" b="0"/>
                <wp:wrapNone/>
                <wp:docPr id="984" name="墨迹 984"/>
                <wp:cNvGraphicFramePr/>
                <a:graphic xmlns:a="http://schemas.openxmlformats.org/drawingml/2006/main">
                  <a:graphicData uri="http://schemas.microsoft.com/office/word/2010/wordprocessingInk">
                    <mc:AlternateContent xmlns:a14="http://schemas.microsoft.com/office/drawing/2010/main">
                      <mc:Choice Requires="a14">
                        <w14:contentPart bwMode="clr" r:id="rId1079">
                          <w14:nvContentPartPr>
                            <w14:cNvPr id="984" name="墨迹 984"/>
                            <w14:cNvContentPartPr/>
                          </w14:nvContentPartPr>
                          <w14:xfrm>
                            <a:off x="3476625" y="10300970"/>
                            <a:ext cx="33655" cy="173990"/>
                          </w14:xfrm>
                        </w14:contentPart>
                      </mc:Choice>
                    </mc:AlternateContent>
                  </a:graphicData>
                </a:graphic>
              </wp:anchor>
            </w:drawing>
          </mc:Choice>
          <mc:Fallback>
            <w:pict>
              <v:shape id="_x0000_s1026" o:spid="_x0000_s1026" style="position:absolute;left:0pt;margin-left:202.85pt;margin-top:114.8pt;height:13.7pt;width:2.65pt;z-index:252624896;mso-width-relative:page;mso-height-relative:page;" filled="f" stroked="t" coordsize="21600,21600" o:gfxdata="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25920" behindDoc="0" locked="0" layoutInCell="1" allowOverlap="1">
                <wp:simplePos x="0" y="0"/>
                <wp:positionH relativeFrom="column">
                  <wp:posOffset>2607310</wp:posOffset>
                </wp:positionH>
                <wp:positionV relativeFrom="paragraph">
                  <wp:posOffset>1525270</wp:posOffset>
                </wp:positionV>
                <wp:extent cx="102235" cy="11430"/>
                <wp:effectExtent l="0" t="0" r="0" b="0"/>
                <wp:wrapNone/>
                <wp:docPr id="985" name="墨迹 98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0">
                          <w14:nvContentPartPr>
                            <w14:cNvPr id="985" name="墨迹 985"/>
                            <w14:cNvContentPartPr/>
                          </w14:nvContentPartPr>
                          <w14:xfrm>
                            <a:off x="3507740" y="10368280"/>
                            <a:ext cx="102235" cy="11430"/>
                          </w14:xfrm>
                        </w14:contentPart>
                      </mc:Choice>
                    </mc:AlternateContent>
                  </a:graphicData>
                </a:graphic>
              </wp:anchor>
            </w:drawing>
          </mc:Choice>
          <mc:Fallback>
            <w:pict>
              <v:shape id="_x0000_s1026" o:spid="_x0000_s1026" style="position:absolute;left:0pt;margin-left:205.3pt;margin-top:120.1pt;height:0.9pt;width:8.05pt;z-index:252625920;mso-width-relative:page;mso-height-relative:page;" filled="f" stroked="t" coordsize="21600,21600" o:gfxdata="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26944" behindDoc="0" locked="0" layoutInCell="1" allowOverlap="1">
                <wp:simplePos x="0" y="0"/>
                <wp:positionH relativeFrom="column">
                  <wp:posOffset>2662555</wp:posOffset>
                </wp:positionH>
                <wp:positionV relativeFrom="paragraph">
                  <wp:posOffset>1550670</wp:posOffset>
                </wp:positionV>
                <wp:extent cx="30480" cy="198120"/>
                <wp:effectExtent l="0" t="0" r="0" b="0"/>
                <wp:wrapNone/>
                <wp:docPr id="986" name="墨迹 986"/>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1">
                          <w14:nvContentPartPr>
                            <w14:cNvPr id="986" name="墨迹 986"/>
                            <w14:cNvContentPartPr/>
                          </w14:nvContentPartPr>
                          <w14:xfrm>
                            <a:off x="3562985" y="10393680"/>
                            <a:ext cx="30480" cy="198120"/>
                          </w14:xfrm>
                        </w14:contentPart>
                      </mc:Choice>
                    </mc:AlternateContent>
                  </a:graphicData>
                </a:graphic>
              </wp:anchor>
            </w:drawing>
          </mc:Choice>
          <mc:Fallback>
            <w:pict>
              <v:shape id="_x0000_s1026" o:spid="_x0000_s1026" style="position:absolute;left:0pt;margin-left:209.65pt;margin-top:122.1pt;height:15.6pt;width:2.4pt;z-index:252626944;mso-width-relative:page;mso-height-relative:page;" filled="f" stroked="t" coordsize="21600,21600" o:gfxdata="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27968" behindDoc="0" locked="0" layoutInCell="1" allowOverlap="1">
                <wp:simplePos x="0" y="0"/>
                <wp:positionH relativeFrom="column">
                  <wp:posOffset>2797810</wp:posOffset>
                </wp:positionH>
                <wp:positionV relativeFrom="paragraph">
                  <wp:posOffset>1470660</wp:posOffset>
                </wp:positionV>
                <wp:extent cx="210820" cy="291465"/>
                <wp:effectExtent l="0" t="0" r="0" b="0"/>
                <wp:wrapNone/>
                <wp:docPr id="987" name="墨迹 987"/>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2">
                          <w14:nvContentPartPr>
                            <w14:cNvPr id="987" name="墨迹 987"/>
                            <w14:cNvContentPartPr/>
                          </w14:nvContentPartPr>
                          <w14:xfrm>
                            <a:off x="3698240" y="10313670"/>
                            <a:ext cx="210820" cy="291465"/>
                          </w14:xfrm>
                        </w14:contentPart>
                      </mc:Choice>
                    </mc:AlternateContent>
                  </a:graphicData>
                </a:graphic>
              </wp:anchor>
            </w:drawing>
          </mc:Choice>
          <mc:Fallback>
            <w:pict>
              <v:shape id="_x0000_s1026" o:spid="_x0000_s1026" style="position:absolute;left:0pt;margin-left:220.3pt;margin-top:115.8pt;height:22.95pt;width:16.6pt;z-index:252627968;mso-width-relative:page;mso-height-relative:page;" filled="f" stroked="t" coordsize="21600,21600" o:gfxdata="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28992" behindDoc="0" locked="0" layoutInCell="1" allowOverlap="1">
                <wp:simplePos x="0" y="0"/>
                <wp:positionH relativeFrom="column">
                  <wp:posOffset>3115310</wp:posOffset>
                </wp:positionH>
                <wp:positionV relativeFrom="paragraph">
                  <wp:posOffset>1489075</wp:posOffset>
                </wp:positionV>
                <wp:extent cx="57785" cy="226060"/>
                <wp:effectExtent l="0" t="0" r="0" b="0"/>
                <wp:wrapNone/>
                <wp:docPr id="988" name="墨迹 988"/>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3">
                          <w14:nvContentPartPr>
                            <w14:cNvPr id="988" name="墨迹 988"/>
                            <w14:cNvContentPartPr/>
                          </w14:nvContentPartPr>
                          <w14:xfrm>
                            <a:off x="4015740" y="10332085"/>
                            <a:ext cx="57785" cy="226060"/>
                          </w14:xfrm>
                        </w14:contentPart>
                      </mc:Choice>
                    </mc:AlternateContent>
                  </a:graphicData>
                </a:graphic>
              </wp:anchor>
            </w:drawing>
          </mc:Choice>
          <mc:Fallback>
            <w:pict>
              <v:shape id="_x0000_s1026" o:spid="_x0000_s1026" style="position:absolute;left:0pt;margin-left:245.3pt;margin-top:117.25pt;height:17.8pt;width:4.55pt;z-index:252628992;mso-width-relative:page;mso-height-relative:page;" filled="f" stroked="t" coordsize="21600,21600" o:gfxdata="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30016" behindDoc="0" locked="0" layoutInCell="1" allowOverlap="1">
                <wp:simplePos x="0" y="0"/>
                <wp:positionH relativeFrom="column">
                  <wp:posOffset>3171825</wp:posOffset>
                </wp:positionH>
                <wp:positionV relativeFrom="paragraph">
                  <wp:posOffset>1543050</wp:posOffset>
                </wp:positionV>
                <wp:extent cx="41275" cy="63500"/>
                <wp:effectExtent l="0" t="0" r="0" b="0"/>
                <wp:wrapNone/>
                <wp:docPr id="989" name="墨迹 989"/>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4">
                          <w14:nvContentPartPr>
                            <w14:cNvPr id="989" name="墨迹 989"/>
                            <w14:cNvContentPartPr/>
                          </w14:nvContentPartPr>
                          <w14:xfrm>
                            <a:off x="4072255" y="10386060"/>
                            <a:ext cx="41275" cy="63500"/>
                          </w14:xfrm>
                        </w14:contentPart>
                      </mc:Choice>
                    </mc:AlternateContent>
                  </a:graphicData>
                </a:graphic>
              </wp:anchor>
            </w:drawing>
          </mc:Choice>
          <mc:Fallback>
            <w:pict>
              <v:shape id="_x0000_s1026" o:spid="_x0000_s1026" style="position:absolute;left:0pt;margin-left:249.75pt;margin-top:121.5pt;height:5pt;width:3.25pt;z-index:252630016;mso-width-relative:page;mso-height-relative:page;" filled="f" stroked="t" coordsize="21600,21600" o:gfxdata="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31040" behindDoc="0" locked="0" layoutInCell="1" allowOverlap="1">
                <wp:simplePos x="0" y="0"/>
                <wp:positionH relativeFrom="column">
                  <wp:posOffset>3151505</wp:posOffset>
                </wp:positionH>
                <wp:positionV relativeFrom="paragraph">
                  <wp:posOffset>1536700</wp:posOffset>
                </wp:positionV>
                <wp:extent cx="102870" cy="155575"/>
                <wp:effectExtent l="0" t="0" r="0" b="0"/>
                <wp:wrapNone/>
                <wp:docPr id="990" name="墨迹 990"/>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5">
                          <w14:nvContentPartPr>
                            <w14:cNvPr id="990" name="墨迹 990"/>
                            <w14:cNvContentPartPr/>
                          </w14:nvContentPartPr>
                          <w14:xfrm>
                            <a:off x="4051935" y="10379710"/>
                            <a:ext cx="102870" cy="155575"/>
                          </w14:xfrm>
                        </w14:contentPart>
                      </mc:Choice>
                    </mc:AlternateContent>
                  </a:graphicData>
                </a:graphic>
              </wp:anchor>
            </w:drawing>
          </mc:Choice>
          <mc:Fallback>
            <w:pict>
              <v:shape id="_x0000_s1026" o:spid="_x0000_s1026" style="position:absolute;left:0pt;margin-left:248.15pt;margin-top:121pt;height:12.25pt;width:8.1pt;z-index:252631040;mso-width-relative:page;mso-height-relative:page;" filled="f" stroked="t" coordsize="21600,21600" o:gfxdata="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32064" behindDoc="0" locked="0" layoutInCell="1" allowOverlap="1">
                <wp:simplePos x="0" y="0"/>
                <wp:positionH relativeFrom="column">
                  <wp:posOffset>3263900</wp:posOffset>
                </wp:positionH>
                <wp:positionV relativeFrom="paragraph">
                  <wp:posOffset>1475740</wp:posOffset>
                </wp:positionV>
                <wp:extent cx="12065" cy="166370"/>
                <wp:effectExtent l="0" t="0" r="0" b="0"/>
                <wp:wrapNone/>
                <wp:docPr id="991" name="墨迹 99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6">
                          <w14:nvContentPartPr>
                            <w14:cNvPr id="991" name="墨迹 991"/>
                            <w14:cNvContentPartPr/>
                          </w14:nvContentPartPr>
                          <w14:xfrm>
                            <a:off x="4164330" y="10318750"/>
                            <a:ext cx="12065" cy="166370"/>
                          </w14:xfrm>
                        </w14:contentPart>
                      </mc:Choice>
                    </mc:AlternateContent>
                  </a:graphicData>
                </a:graphic>
              </wp:anchor>
            </w:drawing>
          </mc:Choice>
          <mc:Fallback>
            <w:pict>
              <v:shape id="_x0000_s1026" o:spid="_x0000_s1026" style="position:absolute;left:0pt;margin-left:257pt;margin-top:116.2pt;height:13.1pt;width:0.95pt;z-index:252632064;mso-width-relative:page;mso-height-relative:page;" filled="f" stroked="t" coordsize="21600,21600" o:gfxdata="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33088" behindDoc="0" locked="0" layoutInCell="1" allowOverlap="1">
                <wp:simplePos x="0" y="0"/>
                <wp:positionH relativeFrom="column">
                  <wp:posOffset>3262630</wp:posOffset>
                </wp:positionH>
                <wp:positionV relativeFrom="paragraph">
                  <wp:posOffset>1487170</wp:posOffset>
                </wp:positionV>
                <wp:extent cx="144145" cy="202565"/>
                <wp:effectExtent l="0" t="0" r="0" b="0"/>
                <wp:wrapNone/>
                <wp:docPr id="992" name="墨迹 992"/>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7">
                          <w14:nvContentPartPr>
                            <w14:cNvPr id="992" name="墨迹 992"/>
                            <w14:cNvContentPartPr/>
                          </w14:nvContentPartPr>
                          <w14:xfrm>
                            <a:off x="4163060" y="10330180"/>
                            <a:ext cx="144145" cy="202565"/>
                          </w14:xfrm>
                        </w14:contentPart>
                      </mc:Choice>
                    </mc:AlternateContent>
                  </a:graphicData>
                </a:graphic>
              </wp:anchor>
            </w:drawing>
          </mc:Choice>
          <mc:Fallback>
            <w:pict>
              <v:shape id="_x0000_s1026" o:spid="_x0000_s1026" style="position:absolute;left:0pt;margin-left:256.9pt;margin-top:117.1pt;height:15.95pt;width:11.35pt;z-index:252633088;mso-width-relative:page;mso-height-relative:page;" filled="f" stroked="t" coordsize="21600,21600" o:gfxdata="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634112" behindDoc="0" locked="0" layoutInCell="1" allowOverlap="1">
                <wp:simplePos x="0" y="0"/>
                <wp:positionH relativeFrom="column">
                  <wp:posOffset>3486150</wp:posOffset>
                </wp:positionH>
                <wp:positionV relativeFrom="paragraph">
                  <wp:posOffset>1669415</wp:posOffset>
                </wp:positionV>
                <wp:extent cx="5080" cy="21590"/>
                <wp:effectExtent l="0" t="0" r="0" b="0"/>
                <wp:wrapNone/>
                <wp:docPr id="993" name="墨迹 993"/>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8">
                          <w14:nvContentPartPr>
                            <w14:cNvPr id="993" name="墨迹 993"/>
                            <w14:cNvContentPartPr/>
                          </w14:nvContentPartPr>
                          <w14:xfrm>
                            <a:off x="4386580" y="10512425"/>
                            <a:ext cx="5080" cy="21590"/>
                          </w14:xfrm>
                        </w14:contentPart>
                      </mc:Choice>
                    </mc:AlternateContent>
                  </a:graphicData>
                </a:graphic>
              </wp:anchor>
            </w:drawing>
          </mc:Choice>
          <mc:Fallback>
            <w:pict>
              <v:shape id="_x0000_s1026" o:spid="_x0000_s1026" style="position:absolute;left:0pt;margin-left:274.5pt;margin-top:131.45pt;height:1.7pt;width:0.4pt;z-index:252634112;mso-width-relative:page;mso-height-relative:page;" filled="f" stroked="t" coordsize="21600,21600" o:gfxdata="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49440" behindDoc="0" locked="0" layoutInCell="1" allowOverlap="1">
                <wp:simplePos x="0" y="0"/>
                <wp:positionH relativeFrom="column">
                  <wp:posOffset>-390525</wp:posOffset>
                </wp:positionH>
                <wp:positionV relativeFrom="paragraph">
                  <wp:posOffset>965835</wp:posOffset>
                </wp:positionV>
                <wp:extent cx="27940" cy="163195"/>
                <wp:effectExtent l="0" t="0" r="0" b="0"/>
                <wp:wrapNone/>
                <wp:docPr id="705" name="墨迹 7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89">
                          <w14:nvContentPartPr>
                            <w14:cNvPr id="705" name="墨迹 705"/>
                            <w14:cNvContentPartPr/>
                          </w14:nvContentPartPr>
                          <w14:xfrm>
                            <a:off x="509905" y="9808845"/>
                            <a:ext cx="27940" cy="163195"/>
                          </w14:xfrm>
                        </w14:contentPart>
                      </mc:Choice>
                    </mc:AlternateContent>
                  </a:graphicData>
                </a:graphic>
              </wp:anchor>
            </w:drawing>
          </mc:Choice>
          <mc:Fallback>
            <w:pict>
              <v:shape id="_x0000_s1026" o:spid="_x0000_s1026" style="position:absolute;left:0pt;margin-left:-30.75pt;margin-top:76.05pt;height:12.85pt;width:2.2pt;z-index:252349440;mso-width-relative:page;mso-height-relative:page;" filled="f" stroked="t" coordsize="21600,21600" o:gfxdata="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50464" behindDoc="0" locked="0" layoutInCell="1" allowOverlap="1">
                <wp:simplePos x="0" y="0"/>
                <wp:positionH relativeFrom="column">
                  <wp:posOffset>-374650</wp:posOffset>
                </wp:positionH>
                <wp:positionV relativeFrom="paragraph">
                  <wp:posOffset>866775</wp:posOffset>
                </wp:positionV>
                <wp:extent cx="232410" cy="270510"/>
                <wp:effectExtent l="0" t="0" r="0" b="0"/>
                <wp:wrapNone/>
                <wp:docPr id="706" name="墨迹 7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090">
                          <w14:nvContentPartPr>
                            <w14:cNvPr id="706" name="墨迹 706"/>
                            <w14:cNvContentPartPr/>
                          </w14:nvContentPartPr>
                          <w14:xfrm>
                            <a:off x="525780" y="9709785"/>
                            <a:ext cx="232410" cy="270510"/>
                          </w14:xfrm>
                        </w14:contentPart>
                      </mc:Choice>
                    </mc:AlternateContent>
                  </a:graphicData>
                </a:graphic>
              </wp:anchor>
            </w:drawing>
          </mc:Choice>
          <mc:Fallback>
            <w:pict>
              <v:shape id="_x0000_s1026" o:spid="_x0000_s1026" style="position:absolute;left:0pt;margin-left:-29.5pt;margin-top:68.25pt;height:21.3pt;width:18.3pt;z-index:252350464;mso-width-relative:page;mso-height-relative:page;" filled="f" stroked="t" coordsize="21600,21600" o:gfxdata="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51488" behindDoc="0" locked="0" layoutInCell="1" allowOverlap="1">
                <wp:simplePos x="0" y="0"/>
                <wp:positionH relativeFrom="column">
                  <wp:posOffset>-347345</wp:posOffset>
                </wp:positionH>
                <wp:positionV relativeFrom="paragraph">
                  <wp:posOffset>1027430</wp:posOffset>
                </wp:positionV>
                <wp:extent cx="76200" cy="48260"/>
                <wp:effectExtent l="0" t="0" r="0" b="0"/>
                <wp:wrapNone/>
                <wp:docPr id="707" name="墨迹 7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091">
                          <w14:nvContentPartPr>
                            <w14:cNvPr id="707" name="墨迹 707"/>
                            <w14:cNvContentPartPr/>
                          </w14:nvContentPartPr>
                          <w14:xfrm>
                            <a:off x="553085" y="9870440"/>
                            <a:ext cx="76200" cy="48260"/>
                          </w14:xfrm>
                        </w14:contentPart>
                      </mc:Choice>
                    </mc:AlternateContent>
                  </a:graphicData>
                </a:graphic>
              </wp:anchor>
            </w:drawing>
          </mc:Choice>
          <mc:Fallback>
            <w:pict>
              <v:shape id="_x0000_s1026" o:spid="_x0000_s1026" style="position:absolute;left:0pt;margin-left:-27.35pt;margin-top:80.9pt;height:3.8pt;width:6pt;z-index:252351488;mso-width-relative:page;mso-height-relative:page;" filled="f" stroked="t" coordsize="21600,21600" o:gfxdata="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52512" behindDoc="0" locked="0" layoutInCell="1" allowOverlap="1">
                <wp:simplePos x="0" y="0"/>
                <wp:positionH relativeFrom="column">
                  <wp:posOffset>-318770</wp:posOffset>
                </wp:positionH>
                <wp:positionV relativeFrom="paragraph">
                  <wp:posOffset>995680</wp:posOffset>
                </wp:positionV>
                <wp:extent cx="39370" cy="109855"/>
                <wp:effectExtent l="0" t="0" r="0" b="0"/>
                <wp:wrapNone/>
                <wp:docPr id="708" name="墨迹 7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092">
                          <w14:nvContentPartPr>
                            <w14:cNvPr id="708" name="墨迹 708"/>
                            <w14:cNvContentPartPr/>
                          </w14:nvContentPartPr>
                          <w14:xfrm>
                            <a:off x="581660" y="9838690"/>
                            <a:ext cx="39370" cy="109855"/>
                          </w14:xfrm>
                        </w14:contentPart>
                      </mc:Choice>
                    </mc:AlternateContent>
                  </a:graphicData>
                </a:graphic>
              </wp:anchor>
            </w:drawing>
          </mc:Choice>
          <mc:Fallback>
            <w:pict>
              <v:shape id="_x0000_s1026" o:spid="_x0000_s1026" style="position:absolute;left:0pt;margin-left:-25.1pt;margin-top:78.4pt;height:8.65pt;width:3.1pt;z-index:252352512;mso-width-relative:page;mso-height-relative:page;" filled="f" stroked="t" coordsize="21600,21600" o:gfxdata="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53536" behindDoc="0" locked="0" layoutInCell="1" allowOverlap="1">
                <wp:simplePos x="0" y="0"/>
                <wp:positionH relativeFrom="column">
                  <wp:posOffset>-286385</wp:posOffset>
                </wp:positionH>
                <wp:positionV relativeFrom="paragraph">
                  <wp:posOffset>968375</wp:posOffset>
                </wp:positionV>
                <wp:extent cx="93980" cy="95250"/>
                <wp:effectExtent l="0" t="0" r="0" b="0"/>
                <wp:wrapNone/>
                <wp:docPr id="709" name="墨迹 7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093">
                          <w14:nvContentPartPr>
                            <w14:cNvPr id="709" name="墨迹 709"/>
                            <w14:cNvContentPartPr/>
                          </w14:nvContentPartPr>
                          <w14:xfrm>
                            <a:off x="614045" y="9811385"/>
                            <a:ext cx="93980" cy="95250"/>
                          </w14:xfrm>
                        </w14:contentPart>
                      </mc:Choice>
                    </mc:AlternateContent>
                  </a:graphicData>
                </a:graphic>
              </wp:anchor>
            </w:drawing>
          </mc:Choice>
          <mc:Fallback>
            <w:pict>
              <v:shape id="_x0000_s1026" o:spid="_x0000_s1026" style="position:absolute;left:0pt;margin-left:-22.55pt;margin-top:76.25pt;height:7.5pt;width:7.4pt;z-index:252353536;mso-width-relative:page;mso-height-relative:page;" filled="f" stroked="t" coordsize="21600,21600" o:gfxdata="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54560" behindDoc="0" locked="0" layoutInCell="1" allowOverlap="1">
                <wp:simplePos x="0" y="0"/>
                <wp:positionH relativeFrom="column">
                  <wp:posOffset>-219710</wp:posOffset>
                </wp:positionH>
                <wp:positionV relativeFrom="paragraph">
                  <wp:posOffset>945515</wp:posOffset>
                </wp:positionV>
                <wp:extent cx="35560" cy="135890"/>
                <wp:effectExtent l="0" t="0" r="0" b="0"/>
                <wp:wrapNone/>
                <wp:docPr id="710" name="墨迹 7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094">
                          <w14:nvContentPartPr>
                            <w14:cNvPr id="710" name="墨迹 710"/>
                            <w14:cNvContentPartPr/>
                          </w14:nvContentPartPr>
                          <w14:xfrm>
                            <a:off x="680720" y="9788525"/>
                            <a:ext cx="35560" cy="135890"/>
                          </w14:xfrm>
                        </w14:contentPart>
                      </mc:Choice>
                    </mc:AlternateContent>
                  </a:graphicData>
                </a:graphic>
              </wp:anchor>
            </w:drawing>
          </mc:Choice>
          <mc:Fallback>
            <w:pict>
              <v:shape id="_x0000_s1026" o:spid="_x0000_s1026" style="position:absolute;left:0pt;margin-left:-17.3pt;margin-top:74.45pt;height:10.7pt;width:2.8pt;z-index:252354560;mso-width-relative:page;mso-height-relative:page;" filled="f" stroked="t" coordsize="21600,21600" o:gfxdata="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55584" behindDoc="0" locked="0" layoutInCell="1" allowOverlap="1">
                <wp:simplePos x="0" y="0"/>
                <wp:positionH relativeFrom="column">
                  <wp:posOffset>-91440</wp:posOffset>
                </wp:positionH>
                <wp:positionV relativeFrom="paragraph">
                  <wp:posOffset>908685</wp:posOffset>
                </wp:positionV>
                <wp:extent cx="71755" cy="80010"/>
                <wp:effectExtent l="0" t="0" r="0" b="0"/>
                <wp:wrapNone/>
                <wp:docPr id="711" name="墨迹 7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095">
                          <w14:nvContentPartPr>
                            <w14:cNvPr id="711" name="墨迹 711"/>
                            <w14:cNvContentPartPr/>
                          </w14:nvContentPartPr>
                          <w14:xfrm>
                            <a:off x="808990" y="9751695"/>
                            <a:ext cx="71755" cy="80010"/>
                          </w14:xfrm>
                        </w14:contentPart>
                      </mc:Choice>
                    </mc:AlternateContent>
                  </a:graphicData>
                </a:graphic>
              </wp:anchor>
            </w:drawing>
          </mc:Choice>
          <mc:Fallback>
            <w:pict>
              <v:shape id="_x0000_s1026" o:spid="_x0000_s1026" style="position:absolute;left:0pt;margin-left:-7.2pt;margin-top:71.55pt;height:6.3pt;width:5.65pt;z-index:252355584;mso-width-relative:page;mso-height-relative:page;" filled="f" stroked="t" coordsize="21600,21600" o:gfxdata="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56608" behindDoc="0" locked="0" layoutInCell="1" allowOverlap="1">
                <wp:simplePos x="0" y="0"/>
                <wp:positionH relativeFrom="column">
                  <wp:posOffset>-40005</wp:posOffset>
                </wp:positionH>
                <wp:positionV relativeFrom="paragraph">
                  <wp:posOffset>836930</wp:posOffset>
                </wp:positionV>
                <wp:extent cx="25400" cy="247015"/>
                <wp:effectExtent l="0" t="0" r="0" b="0"/>
                <wp:wrapNone/>
                <wp:docPr id="712" name="墨迹 7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096">
                          <w14:nvContentPartPr>
                            <w14:cNvPr id="712" name="墨迹 712"/>
                            <w14:cNvContentPartPr/>
                          </w14:nvContentPartPr>
                          <w14:xfrm>
                            <a:off x="860425" y="9679940"/>
                            <a:ext cx="25400" cy="247015"/>
                          </w14:xfrm>
                        </w14:contentPart>
                      </mc:Choice>
                    </mc:AlternateContent>
                  </a:graphicData>
                </a:graphic>
              </wp:anchor>
            </w:drawing>
          </mc:Choice>
          <mc:Fallback>
            <w:pict>
              <v:shape id="_x0000_s1026" o:spid="_x0000_s1026" style="position:absolute;left:0pt;margin-left:-3.15pt;margin-top:65.9pt;height:19.45pt;width:2pt;z-index:252356608;mso-width-relative:page;mso-height-relative:page;" filled="f" stroked="t" coordsize="21600,21600" o:gfxdata="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57632" behindDoc="0" locked="0" layoutInCell="1" allowOverlap="1">
                <wp:simplePos x="0" y="0"/>
                <wp:positionH relativeFrom="column">
                  <wp:posOffset>-50800</wp:posOffset>
                </wp:positionH>
                <wp:positionV relativeFrom="paragraph">
                  <wp:posOffset>979805</wp:posOffset>
                </wp:positionV>
                <wp:extent cx="15875" cy="89535"/>
                <wp:effectExtent l="0" t="0" r="0" b="0"/>
                <wp:wrapNone/>
                <wp:docPr id="713" name="墨迹 7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097">
                          <w14:nvContentPartPr>
                            <w14:cNvPr id="713" name="墨迹 713"/>
                            <w14:cNvContentPartPr/>
                          </w14:nvContentPartPr>
                          <w14:xfrm>
                            <a:off x="849630" y="9822815"/>
                            <a:ext cx="15875" cy="89535"/>
                          </w14:xfrm>
                        </w14:contentPart>
                      </mc:Choice>
                    </mc:AlternateContent>
                  </a:graphicData>
                </a:graphic>
              </wp:anchor>
            </w:drawing>
          </mc:Choice>
          <mc:Fallback>
            <w:pict>
              <v:shape id="_x0000_s1026" o:spid="_x0000_s1026" style="position:absolute;left:0pt;margin-left:-4pt;margin-top:77.15pt;height:7.05pt;width:1.25pt;z-index:252357632;mso-width-relative:page;mso-height-relative:page;" filled="f" stroked="t" coordsize="21600,21600" o:gfxdata="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58656" behindDoc="0" locked="0" layoutInCell="1" allowOverlap="1">
                <wp:simplePos x="0" y="0"/>
                <wp:positionH relativeFrom="column">
                  <wp:posOffset>-23495</wp:posOffset>
                </wp:positionH>
                <wp:positionV relativeFrom="paragraph">
                  <wp:posOffset>948055</wp:posOffset>
                </wp:positionV>
                <wp:extent cx="63500" cy="74930"/>
                <wp:effectExtent l="0" t="0" r="0" b="0"/>
                <wp:wrapNone/>
                <wp:docPr id="714" name="墨迹 7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098">
                          <w14:nvContentPartPr>
                            <w14:cNvPr id="714" name="墨迹 714"/>
                            <w14:cNvContentPartPr/>
                          </w14:nvContentPartPr>
                          <w14:xfrm>
                            <a:off x="876935" y="9791065"/>
                            <a:ext cx="63500" cy="74930"/>
                          </w14:xfrm>
                        </w14:contentPart>
                      </mc:Choice>
                    </mc:AlternateContent>
                  </a:graphicData>
                </a:graphic>
              </wp:anchor>
            </w:drawing>
          </mc:Choice>
          <mc:Fallback>
            <w:pict>
              <v:shape id="_x0000_s1026" o:spid="_x0000_s1026" style="position:absolute;left:0pt;margin-left:-1.85pt;margin-top:74.65pt;height:5.9pt;width:5pt;z-index:252358656;mso-width-relative:page;mso-height-relative:page;" filled="f" stroked="t" coordsize="21600,21600" o:gfxdata="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59680" behindDoc="0" locked="0" layoutInCell="1" allowOverlap="1">
                <wp:simplePos x="0" y="0"/>
                <wp:positionH relativeFrom="column">
                  <wp:posOffset>60325</wp:posOffset>
                </wp:positionH>
                <wp:positionV relativeFrom="paragraph">
                  <wp:posOffset>825500</wp:posOffset>
                </wp:positionV>
                <wp:extent cx="6985" cy="86360"/>
                <wp:effectExtent l="0" t="0" r="0" b="0"/>
                <wp:wrapNone/>
                <wp:docPr id="715" name="墨迹 7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099">
                          <w14:nvContentPartPr>
                            <w14:cNvPr id="715" name="墨迹 715"/>
                            <w14:cNvContentPartPr/>
                          </w14:nvContentPartPr>
                          <w14:xfrm>
                            <a:off x="960755" y="9668510"/>
                            <a:ext cx="6985" cy="86360"/>
                          </w14:xfrm>
                        </w14:contentPart>
                      </mc:Choice>
                    </mc:AlternateContent>
                  </a:graphicData>
                </a:graphic>
              </wp:anchor>
            </w:drawing>
          </mc:Choice>
          <mc:Fallback>
            <w:pict>
              <v:shape id="_x0000_s1026" o:spid="_x0000_s1026" style="position:absolute;left:0pt;margin-left:4.75pt;margin-top:65pt;height:6.8pt;width:0.55pt;z-index:252359680;mso-width-relative:page;mso-height-relative:page;" filled="f" stroked="t" coordsize="21600,21600" o:gfxdata="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CMjmU7VAAAACAEAAA8A&#10;AAAAAAAAAQAgAAAAIgAAAGRycy9kb3ducmV2LnhtbFBLAQIUABQAAAAIAIdO4kD2LqNfjAEAAC4D&#10;AAAOAAAAAAAAAAEAIAAAACQBAABkcnMvZTJvRG9jLnhtbFBLAQIUAAoAAAAAAIdO4kAAAAAAAAAA&#10;AAAAAAAIAAAAAAAAAAAAEAAAANwCAABkcnMvaW5rL1BLAQIUABQAAAAIAIdO4kAxyndGXwIAACwG&#10;AAAQAAAAAAAAAAEAIAAAAAIDAABkcnMvaW5rL2luazEueG1sUEsFBgAAAAAKAAoATAIAAPoI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60704" behindDoc="0" locked="0" layoutInCell="1" allowOverlap="1">
                <wp:simplePos x="0" y="0"/>
                <wp:positionH relativeFrom="column">
                  <wp:posOffset>59055</wp:posOffset>
                </wp:positionH>
                <wp:positionV relativeFrom="paragraph">
                  <wp:posOffset>826135</wp:posOffset>
                </wp:positionV>
                <wp:extent cx="46355" cy="237490"/>
                <wp:effectExtent l="0" t="0" r="0" b="0"/>
                <wp:wrapNone/>
                <wp:docPr id="716" name="墨迹 7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0">
                          <w14:nvContentPartPr>
                            <w14:cNvPr id="716" name="墨迹 716"/>
                            <w14:cNvContentPartPr/>
                          </w14:nvContentPartPr>
                          <w14:xfrm>
                            <a:off x="959485" y="9669145"/>
                            <a:ext cx="46355" cy="237490"/>
                          </w14:xfrm>
                        </w14:contentPart>
                      </mc:Choice>
                    </mc:AlternateContent>
                  </a:graphicData>
                </a:graphic>
              </wp:anchor>
            </w:drawing>
          </mc:Choice>
          <mc:Fallback>
            <w:pict>
              <v:shape id="_x0000_s1026" o:spid="_x0000_s1026" style="position:absolute;left:0pt;margin-left:4.65pt;margin-top:65.05pt;height:18.7pt;width:3.65pt;z-index:252360704;mso-width-relative:page;mso-height-relative:page;" filled="f" stroked="t" coordsize="21600,21600" o:gfxdata="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61728" behindDoc="0" locked="0" layoutInCell="1" allowOverlap="1">
                <wp:simplePos x="0" y="0"/>
                <wp:positionH relativeFrom="column">
                  <wp:posOffset>64770</wp:posOffset>
                </wp:positionH>
                <wp:positionV relativeFrom="paragraph">
                  <wp:posOffset>927735</wp:posOffset>
                </wp:positionV>
                <wp:extent cx="149225" cy="28575"/>
                <wp:effectExtent l="0" t="0" r="0" b="0"/>
                <wp:wrapNone/>
                <wp:docPr id="717" name="墨迹 7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1">
                          <w14:nvContentPartPr>
                            <w14:cNvPr id="717" name="墨迹 717"/>
                            <w14:cNvContentPartPr/>
                          </w14:nvContentPartPr>
                          <w14:xfrm>
                            <a:off x="965200" y="9770745"/>
                            <a:ext cx="149225" cy="28575"/>
                          </w14:xfrm>
                        </w14:contentPart>
                      </mc:Choice>
                    </mc:AlternateContent>
                  </a:graphicData>
                </a:graphic>
              </wp:anchor>
            </w:drawing>
          </mc:Choice>
          <mc:Fallback>
            <w:pict>
              <v:shape id="_x0000_s1026" o:spid="_x0000_s1026" style="position:absolute;left:0pt;margin-left:5.1pt;margin-top:73.05pt;height:2.25pt;width:11.75pt;z-index:252361728;mso-width-relative:page;mso-height-relative:page;" filled="f" stroked="t" coordsize="21600,21600" o:gfxdata="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62752" behindDoc="0" locked="0" layoutInCell="1" allowOverlap="1">
                <wp:simplePos x="0" y="0"/>
                <wp:positionH relativeFrom="column">
                  <wp:posOffset>109855</wp:posOffset>
                </wp:positionH>
                <wp:positionV relativeFrom="paragraph">
                  <wp:posOffset>1013460</wp:posOffset>
                </wp:positionV>
                <wp:extent cx="24130" cy="88265"/>
                <wp:effectExtent l="0" t="0" r="0" b="0"/>
                <wp:wrapNone/>
                <wp:docPr id="718" name="墨迹 7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2">
                          <w14:nvContentPartPr>
                            <w14:cNvPr id="718" name="墨迹 718"/>
                            <w14:cNvContentPartPr/>
                          </w14:nvContentPartPr>
                          <w14:xfrm>
                            <a:off x="1010285" y="9856470"/>
                            <a:ext cx="24130" cy="88265"/>
                          </w14:xfrm>
                        </w14:contentPart>
                      </mc:Choice>
                    </mc:AlternateContent>
                  </a:graphicData>
                </a:graphic>
              </wp:anchor>
            </w:drawing>
          </mc:Choice>
          <mc:Fallback>
            <w:pict>
              <v:shape id="_x0000_s1026" o:spid="_x0000_s1026" style="position:absolute;left:0pt;margin-left:8.65pt;margin-top:79.8pt;height:6.95pt;width:1.9pt;z-index:252362752;mso-width-relative:page;mso-height-relative:page;" filled="f" stroked="t" coordsize="21600,21600" o:gfxdata="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63776" behindDoc="0" locked="0" layoutInCell="1" allowOverlap="1">
                <wp:simplePos x="0" y="0"/>
                <wp:positionH relativeFrom="column">
                  <wp:posOffset>135255</wp:posOffset>
                </wp:positionH>
                <wp:positionV relativeFrom="paragraph">
                  <wp:posOffset>1013460</wp:posOffset>
                </wp:positionV>
                <wp:extent cx="69215" cy="88900"/>
                <wp:effectExtent l="0" t="0" r="0" b="0"/>
                <wp:wrapNone/>
                <wp:docPr id="719" name="墨迹 7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3">
                          <w14:nvContentPartPr>
                            <w14:cNvPr id="719" name="墨迹 719"/>
                            <w14:cNvContentPartPr/>
                          </w14:nvContentPartPr>
                          <w14:xfrm>
                            <a:off x="1035685" y="9856470"/>
                            <a:ext cx="69215" cy="88900"/>
                          </w14:xfrm>
                        </w14:contentPart>
                      </mc:Choice>
                    </mc:AlternateContent>
                  </a:graphicData>
                </a:graphic>
              </wp:anchor>
            </w:drawing>
          </mc:Choice>
          <mc:Fallback>
            <w:pict>
              <v:shape id="_x0000_s1026" o:spid="_x0000_s1026" style="position:absolute;left:0pt;margin-left:10.65pt;margin-top:79.8pt;height:7pt;width:5.45pt;z-index:252363776;mso-width-relative:page;mso-height-relative:page;" filled="f" stroked="t" coordsize="21600,21600" o:gfxdata="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64800" behindDoc="0" locked="0" layoutInCell="1" allowOverlap="1">
                <wp:simplePos x="0" y="0"/>
                <wp:positionH relativeFrom="column">
                  <wp:posOffset>291465</wp:posOffset>
                </wp:positionH>
                <wp:positionV relativeFrom="paragraph">
                  <wp:posOffset>961390</wp:posOffset>
                </wp:positionV>
                <wp:extent cx="46355" cy="113030"/>
                <wp:effectExtent l="0" t="0" r="0" b="0"/>
                <wp:wrapNone/>
                <wp:docPr id="720" name="墨迹 7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4">
                          <w14:nvContentPartPr>
                            <w14:cNvPr id="720" name="墨迹 720"/>
                            <w14:cNvContentPartPr/>
                          </w14:nvContentPartPr>
                          <w14:xfrm>
                            <a:off x="1191895" y="9804400"/>
                            <a:ext cx="46355" cy="113030"/>
                          </w14:xfrm>
                        </w14:contentPart>
                      </mc:Choice>
                    </mc:AlternateContent>
                  </a:graphicData>
                </a:graphic>
              </wp:anchor>
            </w:drawing>
          </mc:Choice>
          <mc:Fallback>
            <w:pict>
              <v:shape id="_x0000_s1026" o:spid="_x0000_s1026" style="position:absolute;left:0pt;margin-left:22.95pt;margin-top:75.7pt;height:8.9pt;width:3.65pt;z-index:252364800;mso-width-relative:page;mso-height-relative:page;" filled="f" stroked="t" coordsize="21600,21600" o:gfxdata="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65824" behindDoc="0" locked="0" layoutInCell="1" allowOverlap="1">
                <wp:simplePos x="0" y="0"/>
                <wp:positionH relativeFrom="column">
                  <wp:posOffset>329565</wp:posOffset>
                </wp:positionH>
                <wp:positionV relativeFrom="paragraph">
                  <wp:posOffset>874395</wp:posOffset>
                </wp:positionV>
                <wp:extent cx="174625" cy="189230"/>
                <wp:effectExtent l="0" t="0" r="0" b="0"/>
                <wp:wrapNone/>
                <wp:docPr id="721" name="墨迹 7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5">
                          <w14:nvContentPartPr>
                            <w14:cNvPr id="721" name="墨迹 721"/>
                            <w14:cNvContentPartPr/>
                          </w14:nvContentPartPr>
                          <w14:xfrm>
                            <a:off x="1229995" y="9717405"/>
                            <a:ext cx="174625" cy="189230"/>
                          </w14:xfrm>
                        </w14:contentPart>
                      </mc:Choice>
                    </mc:AlternateContent>
                  </a:graphicData>
                </a:graphic>
              </wp:anchor>
            </w:drawing>
          </mc:Choice>
          <mc:Fallback>
            <w:pict>
              <v:shape id="_x0000_s1026" o:spid="_x0000_s1026" style="position:absolute;left:0pt;margin-left:25.95pt;margin-top:68.85pt;height:14.9pt;width:13.75pt;z-index:252365824;mso-width-relative:page;mso-height-relative:page;" filled="f" stroked="t" coordsize="21600,21600" o:gfxdata="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66848" behindDoc="0" locked="0" layoutInCell="1" allowOverlap="1">
                <wp:simplePos x="0" y="0"/>
                <wp:positionH relativeFrom="column">
                  <wp:posOffset>381000</wp:posOffset>
                </wp:positionH>
                <wp:positionV relativeFrom="paragraph">
                  <wp:posOffset>949325</wp:posOffset>
                </wp:positionV>
                <wp:extent cx="65405" cy="104775"/>
                <wp:effectExtent l="0" t="0" r="0" b="0"/>
                <wp:wrapNone/>
                <wp:docPr id="722" name="墨迹 7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6">
                          <w14:nvContentPartPr>
                            <w14:cNvPr id="722" name="墨迹 722"/>
                            <w14:cNvContentPartPr/>
                          </w14:nvContentPartPr>
                          <w14:xfrm>
                            <a:off x="1281430" y="9792335"/>
                            <a:ext cx="65405" cy="104775"/>
                          </w14:xfrm>
                        </w14:contentPart>
                      </mc:Choice>
                    </mc:AlternateContent>
                  </a:graphicData>
                </a:graphic>
              </wp:anchor>
            </w:drawing>
          </mc:Choice>
          <mc:Fallback>
            <w:pict>
              <v:shape id="_x0000_s1026" o:spid="_x0000_s1026" style="position:absolute;left:0pt;margin-left:30pt;margin-top:74.75pt;height:8.25pt;width:5.15pt;z-index:252366848;mso-width-relative:page;mso-height-relative:page;" filled="f" stroked="t" coordsize="21600,21600" o:gfxdata="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67872" behindDoc="0" locked="0" layoutInCell="1" allowOverlap="1">
                <wp:simplePos x="0" y="0"/>
                <wp:positionH relativeFrom="column">
                  <wp:posOffset>393700</wp:posOffset>
                </wp:positionH>
                <wp:positionV relativeFrom="paragraph">
                  <wp:posOffset>777875</wp:posOffset>
                </wp:positionV>
                <wp:extent cx="34925" cy="276225"/>
                <wp:effectExtent l="0" t="0" r="0" b="0"/>
                <wp:wrapNone/>
                <wp:docPr id="723" name="墨迹 7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7">
                          <w14:nvContentPartPr>
                            <w14:cNvPr id="723" name="墨迹 723"/>
                            <w14:cNvContentPartPr/>
                          </w14:nvContentPartPr>
                          <w14:xfrm>
                            <a:off x="1294130" y="9620885"/>
                            <a:ext cx="34925" cy="276225"/>
                          </w14:xfrm>
                        </w14:contentPart>
                      </mc:Choice>
                    </mc:AlternateContent>
                  </a:graphicData>
                </a:graphic>
              </wp:anchor>
            </w:drawing>
          </mc:Choice>
          <mc:Fallback>
            <w:pict>
              <v:shape id="_x0000_s1026" o:spid="_x0000_s1026" style="position:absolute;left:0pt;margin-left:31pt;margin-top:61.25pt;height:21.75pt;width:2.75pt;z-index:252367872;mso-width-relative:page;mso-height-relative:page;" filled="f" stroked="t" coordsize="21600,21600" o:gfxdata="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68896" behindDoc="0" locked="0" layoutInCell="1" allowOverlap="1">
                <wp:simplePos x="0" y="0"/>
                <wp:positionH relativeFrom="column">
                  <wp:posOffset>680085</wp:posOffset>
                </wp:positionH>
                <wp:positionV relativeFrom="paragraph">
                  <wp:posOffset>858520</wp:posOffset>
                </wp:positionV>
                <wp:extent cx="40005" cy="183515"/>
                <wp:effectExtent l="0" t="0" r="0" b="0"/>
                <wp:wrapNone/>
                <wp:docPr id="724" name="墨迹 7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8">
                          <w14:nvContentPartPr>
                            <w14:cNvPr id="724" name="墨迹 724"/>
                            <w14:cNvContentPartPr/>
                          </w14:nvContentPartPr>
                          <w14:xfrm>
                            <a:off x="1580515" y="9701530"/>
                            <a:ext cx="40005" cy="183515"/>
                          </w14:xfrm>
                        </w14:contentPart>
                      </mc:Choice>
                    </mc:AlternateContent>
                  </a:graphicData>
                </a:graphic>
              </wp:anchor>
            </w:drawing>
          </mc:Choice>
          <mc:Fallback>
            <w:pict>
              <v:shape id="_x0000_s1026" o:spid="_x0000_s1026" style="position:absolute;left:0pt;margin-left:53.55pt;margin-top:67.6pt;height:14.45pt;width:3.15pt;z-index:252368896;mso-width-relative:page;mso-height-relative:page;" filled="f" stroked="t" coordsize="21600,21600" o:gfxdata="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69920" behindDoc="0" locked="0" layoutInCell="1" allowOverlap="1">
                <wp:simplePos x="0" y="0"/>
                <wp:positionH relativeFrom="column">
                  <wp:posOffset>788035</wp:posOffset>
                </wp:positionH>
                <wp:positionV relativeFrom="paragraph">
                  <wp:posOffset>1020445</wp:posOffset>
                </wp:positionV>
                <wp:extent cx="20320" cy="13335"/>
                <wp:effectExtent l="0" t="0" r="0" b="0"/>
                <wp:wrapNone/>
                <wp:docPr id="725" name="墨迹 725"/>
                <wp:cNvGraphicFramePr/>
                <a:graphic xmlns:a="http://schemas.openxmlformats.org/drawingml/2006/main">
                  <a:graphicData uri="http://schemas.microsoft.com/office/word/2010/wordprocessingInk">
                    <mc:AlternateContent xmlns:a14="http://schemas.microsoft.com/office/drawing/2010/main">
                      <mc:Choice Requires="a14">
                        <w14:contentPart bwMode="clr" r:id="rId1109">
                          <w14:nvContentPartPr>
                            <w14:cNvPr id="725" name="墨迹 725"/>
                            <w14:cNvContentPartPr/>
                          </w14:nvContentPartPr>
                          <w14:xfrm>
                            <a:off x="1688465" y="9863455"/>
                            <a:ext cx="20320" cy="13335"/>
                          </w14:xfrm>
                        </w14:contentPart>
                      </mc:Choice>
                    </mc:AlternateContent>
                  </a:graphicData>
                </a:graphic>
              </wp:anchor>
            </w:drawing>
          </mc:Choice>
          <mc:Fallback>
            <w:pict>
              <v:shape id="_x0000_s1026" o:spid="_x0000_s1026" style="position:absolute;left:0pt;margin-left:62.05pt;margin-top:80.35pt;height:1.05pt;width:1.6pt;z-index:252369920;mso-width-relative:page;mso-height-relative:page;" filled="f" stroked="t" coordsize="21600,21600" o:gfxdata="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70944" behindDoc="0" locked="0" layoutInCell="1" allowOverlap="1">
                <wp:simplePos x="0" y="0"/>
                <wp:positionH relativeFrom="column">
                  <wp:posOffset>853440</wp:posOffset>
                </wp:positionH>
                <wp:positionV relativeFrom="paragraph">
                  <wp:posOffset>822960</wp:posOffset>
                </wp:positionV>
                <wp:extent cx="62230" cy="197485"/>
                <wp:effectExtent l="0" t="0" r="0" b="0"/>
                <wp:wrapNone/>
                <wp:docPr id="726" name="墨迹 726"/>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0">
                          <w14:nvContentPartPr>
                            <w14:cNvPr id="726" name="墨迹 726"/>
                            <w14:cNvContentPartPr/>
                          </w14:nvContentPartPr>
                          <w14:xfrm>
                            <a:off x="1753870" y="9665970"/>
                            <a:ext cx="62230" cy="197485"/>
                          </w14:xfrm>
                        </w14:contentPart>
                      </mc:Choice>
                    </mc:AlternateContent>
                  </a:graphicData>
                </a:graphic>
              </wp:anchor>
            </w:drawing>
          </mc:Choice>
          <mc:Fallback>
            <w:pict>
              <v:shape id="_x0000_s1026" o:spid="_x0000_s1026" style="position:absolute;left:0pt;margin-left:67.2pt;margin-top:64.8pt;height:15.55pt;width:4.9pt;z-index:252370944;mso-width-relative:page;mso-height-relative:page;" filled="f" stroked="t" coordsize="21600,21600" o:gfxdata="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71968" behindDoc="0" locked="0" layoutInCell="1" allowOverlap="1">
                <wp:simplePos x="0" y="0"/>
                <wp:positionH relativeFrom="column">
                  <wp:posOffset>984885</wp:posOffset>
                </wp:positionH>
                <wp:positionV relativeFrom="paragraph">
                  <wp:posOffset>816610</wp:posOffset>
                </wp:positionV>
                <wp:extent cx="45085" cy="231140"/>
                <wp:effectExtent l="0" t="0" r="0" b="0"/>
                <wp:wrapNone/>
                <wp:docPr id="727" name="墨迹 72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1">
                          <w14:nvContentPartPr>
                            <w14:cNvPr id="727" name="墨迹 727"/>
                            <w14:cNvContentPartPr/>
                          </w14:nvContentPartPr>
                          <w14:xfrm>
                            <a:off x="1885315" y="9659620"/>
                            <a:ext cx="45085" cy="231140"/>
                          </w14:xfrm>
                        </w14:contentPart>
                      </mc:Choice>
                    </mc:AlternateContent>
                  </a:graphicData>
                </a:graphic>
              </wp:anchor>
            </w:drawing>
          </mc:Choice>
          <mc:Fallback>
            <w:pict>
              <v:shape id="_x0000_s1026" o:spid="_x0000_s1026" style="position:absolute;left:0pt;margin-left:77.55pt;margin-top:64.3pt;height:18.2pt;width:3.55pt;z-index:252371968;mso-width-relative:page;mso-height-relative:page;" filled="f" stroked="t" coordsize="21600,21600" o:gfxdata="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72992" behindDoc="0" locked="0" layoutInCell="1" allowOverlap="1">
                <wp:simplePos x="0" y="0"/>
                <wp:positionH relativeFrom="column">
                  <wp:posOffset>588010</wp:posOffset>
                </wp:positionH>
                <wp:positionV relativeFrom="paragraph">
                  <wp:posOffset>837565</wp:posOffset>
                </wp:positionV>
                <wp:extent cx="83185" cy="285750"/>
                <wp:effectExtent l="0" t="0" r="0" b="0"/>
                <wp:wrapNone/>
                <wp:docPr id="728" name="墨迹 728"/>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2">
                          <w14:nvContentPartPr>
                            <w14:cNvPr id="728" name="墨迹 728"/>
                            <w14:cNvContentPartPr/>
                          </w14:nvContentPartPr>
                          <w14:xfrm>
                            <a:off x="1488440" y="9680575"/>
                            <a:ext cx="83185" cy="285750"/>
                          </w14:xfrm>
                        </w14:contentPart>
                      </mc:Choice>
                    </mc:AlternateContent>
                  </a:graphicData>
                </a:graphic>
              </wp:anchor>
            </w:drawing>
          </mc:Choice>
          <mc:Fallback>
            <w:pict>
              <v:shape id="_x0000_s1026" o:spid="_x0000_s1026" style="position:absolute;left:0pt;margin-left:46.3pt;margin-top:65.95pt;height:22.5pt;width:6.55pt;z-index:252372992;mso-width-relative:page;mso-height-relative:page;" filled="f" stroked="t" coordsize="21600,21600" o:gfxdata="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74016" behindDoc="0" locked="0" layoutInCell="1" allowOverlap="1">
                <wp:simplePos x="0" y="0"/>
                <wp:positionH relativeFrom="column">
                  <wp:posOffset>1152525</wp:posOffset>
                </wp:positionH>
                <wp:positionV relativeFrom="paragraph">
                  <wp:posOffset>904875</wp:posOffset>
                </wp:positionV>
                <wp:extent cx="123825" cy="13335"/>
                <wp:effectExtent l="0" t="0" r="0" b="0"/>
                <wp:wrapNone/>
                <wp:docPr id="729" name="墨迹 729"/>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3">
                          <w14:nvContentPartPr>
                            <w14:cNvPr id="729" name="墨迹 729"/>
                            <w14:cNvContentPartPr/>
                          </w14:nvContentPartPr>
                          <w14:xfrm>
                            <a:off x="2052955" y="9747885"/>
                            <a:ext cx="123825" cy="13335"/>
                          </w14:xfrm>
                        </w14:contentPart>
                      </mc:Choice>
                    </mc:AlternateContent>
                  </a:graphicData>
                </a:graphic>
              </wp:anchor>
            </w:drawing>
          </mc:Choice>
          <mc:Fallback>
            <w:pict>
              <v:shape id="_x0000_s1026" o:spid="_x0000_s1026" style="position:absolute;left:0pt;margin-left:90.75pt;margin-top:71.25pt;height:1.05pt;width:9.75pt;z-index:252374016;mso-width-relative:page;mso-height-relative:page;" filled="f" stroked="t" coordsize="21600,21600" o:gfxdata="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75040" behindDoc="0" locked="0" layoutInCell="1" allowOverlap="1">
                <wp:simplePos x="0" y="0"/>
                <wp:positionH relativeFrom="column">
                  <wp:posOffset>1268095</wp:posOffset>
                </wp:positionH>
                <wp:positionV relativeFrom="paragraph">
                  <wp:posOffset>854710</wp:posOffset>
                </wp:positionV>
                <wp:extent cx="61595" cy="135255"/>
                <wp:effectExtent l="0" t="0" r="0" b="0"/>
                <wp:wrapNone/>
                <wp:docPr id="730" name="墨迹 730"/>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4">
                          <w14:nvContentPartPr>
                            <w14:cNvPr id="730" name="墨迹 730"/>
                            <w14:cNvContentPartPr/>
                          </w14:nvContentPartPr>
                          <w14:xfrm>
                            <a:off x="2168525" y="9697720"/>
                            <a:ext cx="61595" cy="135255"/>
                          </w14:xfrm>
                        </w14:contentPart>
                      </mc:Choice>
                    </mc:AlternateContent>
                  </a:graphicData>
                </a:graphic>
              </wp:anchor>
            </w:drawing>
          </mc:Choice>
          <mc:Fallback>
            <w:pict>
              <v:shape id="_x0000_s1026" o:spid="_x0000_s1026" style="position:absolute;left:0pt;margin-left:99.85pt;margin-top:67.3pt;height:10.65pt;width:4.85pt;z-index:252375040;mso-width-relative:page;mso-height-relative:page;" filled="f" stroked="t" coordsize="21600,21600" o:gfxdata="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76064" behindDoc="0" locked="0" layoutInCell="1" allowOverlap="1">
                <wp:simplePos x="0" y="0"/>
                <wp:positionH relativeFrom="column">
                  <wp:posOffset>1418590</wp:posOffset>
                </wp:positionH>
                <wp:positionV relativeFrom="paragraph">
                  <wp:posOffset>850900</wp:posOffset>
                </wp:positionV>
                <wp:extent cx="34290" cy="186690"/>
                <wp:effectExtent l="0" t="0" r="0" b="0"/>
                <wp:wrapNone/>
                <wp:docPr id="731" name="墨迹 73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5">
                          <w14:nvContentPartPr>
                            <w14:cNvPr id="731" name="墨迹 731"/>
                            <w14:cNvContentPartPr/>
                          </w14:nvContentPartPr>
                          <w14:xfrm>
                            <a:off x="2319020" y="9693910"/>
                            <a:ext cx="34290" cy="186690"/>
                          </w14:xfrm>
                        </w14:contentPart>
                      </mc:Choice>
                    </mc:AlternateContent>
                  </a:graphicData>
                </a:graphic>
              </wp:anchor>
            </w:drawing>
          </mc:Choice>
          <mc:Fallback>
            <w:pict>
              <v:shape id="_x0000_s1026" o:spid="_x0000_s1026" style="position:absolute;left:0pt;margin-left:111.7pt;margin-top:67pt;height:14.7pt;width:2.7pt;z-index:252376064;mso-width-relative:page;mso-height-relative:page;" filled="f" stroked="t" coordsize="21600,21600" o:gfxdata="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jNz1c9YAAAALAQAADwAAAAAAAAABACAAAAAi&#10;AAAAZHJzL2Rvd25yZXYueG1sUEsBAhQAFAAAAAgAh07iQCeCyUeRAQAAMQMAAA4AAAAAAAAAAQAg&#10;AAAAJQEAAGRycy9lMm9Eb2MueG1sUEsBAhQACgAAAAAAh07iQAAAAAAAAAAAAAAAAAgAAAAAAAAA&#10;AAAQAAAA4gIAAGRycy9pbmsvUEsBAhQAFAAAAAgAh07iQCFnbniFAgAAzQYAABAAAAAAAAAAAQAg&#10;AAAACAMAAGRycy9pbmsvaW5rMS54bWxQSwUGAAAAAAoACgBMAgAAJ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77088" behindDoc="0" locked="0" layoutInCell="1" allowOverlap="1">
                <wp:simplePos x="0" y="0"/>
                <wp:positionH relativeFrom="column">
                  <wp:posOffset>1514475</wp:posOffset>
                </wp:positionH>
                <wp:positionV relativeFrom="paragraph">
                  <wp:posOffset>864235</wp:posOffset>
                </wp:positionV>
                <wp:extent cx="76835" cy="192405"/>
                <wp:effectExtent l="0" t="0" r="0" b="0"/>
                <wp:wrapNone/>
                <wp:docPr id="732" name="墨迹 732"/>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6">
                          <w14:nvContentPartPr>
                            <w14:cNvPr id="732" name="墨迹 732"/>
                            <w14:cNvContentPartPr/>
                          </w14:nvContentPartPr>
                          <w14:xfrm>
                            <a:off x="2414905" y="9707245"/>
                            <a:ext cx="76835" cy="192405"/>
                          </w14:xfrm>
                        </w14:contentPart>
                      </mc:Choice>
                    </mc:AlternateContent>
                  </a:graphicData>
                </a:graphic>
              </wp:anchor>
            </w:drawing>
          </mc:Choice>
          <mc:Fallback>
            <w:pict>
              <v:shape id="_x0000_s1026" o:spid="_x0000_s1026" style="position:absolute;left:0pt;margin-left:119.25pt;margin-top:68.05pt;height:15.15pt;width:6.05pt;z-index:252377088;mso-width-relative:page;mso-height-relative:page;" filled="f" stroked="t" coordsize="21600,21600" o:gfxdata="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78112" behindDoc="0" locked="0" layoutInCell="1" allowOverlap="1">
                <wp:simplePos x="0" y="0"/>
                <wp:positionH relativeFrom="column">
                  <wp:posOffset>1675765</wp:posOffset>
                </wp:positionH>
                <wp:positionV relativeFrom="paragraph">
                  <wp:posOffset>982345</wp:posOffset>
                </wp:positionV>
                <wp:extent cx="3810" cy="55245"/>
                <wp:effectExtent l="0" t="0" r="0" b="0"/>
                <wp:wrapNone/>
                <wp:docPr id="733" name="墨迹 733"/>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7">
                          <w14:nvContentPartPr>
                            <w14:cNvPr id="733" name="墨迹 733"/>
                            <w14:cNvContentPartPr/>
                          </w14:nvContentPartPr>
                          <w14:xfrm>
                            <a:off x="2576195" y="9825355"/>
                            <a:ext cx="3810" cy="55245"/>
                          </w14:xfrm>
                        </w14:contentPart>
                      </mc:Choice>
                    </mc:AlternateContent>
                  </a:graphicData>
                </a:graphic>
              </wp:anchor>
            </w:drawing>
          </mc:Choice>
          <mc:Fallback>
            <w:pict>
              <v:shape id="_x0000_s1026" o:spid="_x0000_s1026" style="position:absolute;left:0pt;margin-left:131.95pt;margin-top:77.35pt;height:4.35pt;width:0.3pt;z-index:252378112;mso-width-relative:page;mso-height-relative:page;" filled="f" stroked="t" coordsize="21600,21600" o:gfxdata="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79136" behindDoc="0" locked="0" layoutInCell="1" allowOverlap="1">
                <wp:simplePos x="0" y="0"/>
                <wp:positionH relativeFrom="column">
                  <wp:posOffset>1730375</wp:posOffset>
                </wp:positionH>
                <wp:positionV relativeFrom="paragraph">
                  <wp:posOffset>854710</wp:posOffset>
                </wp:positionV>
                <wp:extent cx="112395" cy="141605"/>
                <wp:effectExtent l="0" t="0" r="0" b="0"/>
                <wp:wrapNone/>
                <wp:docPr id="734" name="墨迹 734"/>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8">
                          <w14:nvContentPartPr>
                            <w14:cNvPr id="734" name="墨迹 734"/>
                            <w14:cNvContentPartPr/>
                          </w14:nvContentPartPr>
                          <w14:xfrm>
                            <a:off x="2630805" y="9697720"/>
                            <a:ext cx="112395" cy="141605"/>
                          </w14:xfrm>
                        </w14:contentPart>
                      </mc:Choice>
                    </mc:AlternateContent>
                  </a:graphicData>
                </a:graphic>
              </wp:anchor>
            </w:drawing>
          </mc:Choice>
          <mc:Fallback>
            <w:pict>
              <v:shape id="_x0000_s1026" o:spid="_x0000_s1026" style="position:absolute;left:0pt;margin-left:136.25pt;margin-top:67.3pt;height:11.15pt;width:8.85pt;z-index:252379136;mso-width-relative:page;mso-height-relative:page;" filled="f" stroked="t" coordsize="21600,21600" o:gfxdata="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80160" behindDoc="0" locked="0" layoutInCell="1" allowOverlap="1">
                <wp:simplePos x="0" y="0"/>
                <wp:positionH relativeFrom="column">
                  <wp:posOffset>1852930</wp:posOffset>
                </wp:positionH>
                <wp:positionV relativeFrom="paragraph">
                  <wp:posOffset>802640</wp:posOffset>
                </wp:positionV>
                <wp:extent cx="47625" cy="245110"/>
                <wp:effectExtent l="0" t="0" r="0" b="0"/>
                <wp:wrapNone/>
                <wp:docPr id="735" name="墨迹 7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119">
                          <w14:nvContentPartPr>
                            <w14:cNvPr id="735" name="墨迹 735"/>
                            <w14:cNvContentPartPr/>
                          </w14:nvContentPartPr>
                          <w14:xfrm>
                            <a:off x="2753360" y="9645650"/>
                            <a:ext cx="47625" cy="245110"/>
                          </w14:xfrm>
                        </w14:contentPart>
                      </mc:Choice>
                    </mc:AlternateContent>
                  </a:graphicData>
                </a:graphic>
              </wp:anchor>
            </w:drawing>
          </mc:Choice>
          <mc:Fallback>
            <w:pict>
              <v:shape id="_x0000_s1026" o:spid="_x0000_s1026" style="position:absolute;left:0pt;margin-left:145.9pt;margin-top:63.2pt;height:19.3pt;width:3.75pt;z-index:252380160;mso-width-relative:page;mso-height-relative:page;" filled="f" stroked="t" coordsize="21600,21600" o:gfxdata="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81184" behindDoc="0" locked="0" layoutInCell="1" allowOverlap="1">
                <wp:simplePos x="0" y="0"/>
                <wp:positionH relativeFrom="column">
                  <wp:posOffset>1990725</wp:posOffset>
                </wp:positionH>
                <wp:positionV relativeFrom="paragraph">
                  <wp:posOffset>914400</wp:posOffset>
                </wp:positionV>
                <wp:extent cx="154305" cy="12700"/>
                <wp:effectExtent l="0" t="0" r="0" b="0"/>
                <wp:wrapNone/>
                <wp:docPr id="736" name="墨迹 736"/>
                <wp:cNvGraphicFramePr/>
                <a:graphic xmlns:a="http://schemas.openxmlformats.org/drawingml/2006/main">
                  <a:graphicData uri="http://schemas.microsoft.com/office/word/2010/wordprocessingInk">
                    <mc:AlternateContent xmlns:a14="http://schemas.microsoft.com/office/drawing/2010/main">
                      <mc:Choice Requires="a14">
                        <w14:contentPart bwMode="clr" r:id="rId1120">
                          <w14:nvContentPartPr>
                            <w14:cNvPr id="736" name="墨迹 736"/>
                            <w14:cNvContentPartPr/>
                          </w14:nvContentPartPr>
                          <w14:xfrm>
                            <a:off x="2891155" y="9757410"/>
                            <a:ext cx="154305" cy="12700"/>
                          </w14:xfrm>
                        </w14:contentPart>
                      </mc:Choice>
                    </mc:AlternateContent>
                  </a:graphicData>
                </a:graphic>
              </wp:anchor>
            </w:drawing>
          </mc:Choice>
          <mc:Fallback>
            <w:pict>
              <v:shape id="_x0000_s1026" o:spid="_x0000_s1026" style="position:absolute;left:0pt;margin-left:156.75pt;margin-top:72pt;height:1pt;width:12.15pt;z-index:252381184;mso-width-relative:page;mso-height-relative:page;" filled="f" stroked="t" coordsize="21600,21600" o:gfxdata="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82208" behindDoc="0" locked="0" layoutInCell="1" allowOverlap="1">
                <wp:simplePos x="0" y="0"/>
                <wp:positionH relativeFrom="column">
                  <wp:posOffset>2140585</wp:posOffset>
                </wp:positionH>
                <wp:positionV relativeFrom="paragraph">
                  <wp:posOffset>850265</wp:posOffset>
                </wp:positionV>
                <wp:extent cx="56515" cy="130810"/>
                <wp:effectExtent l="0" t="0" r="0" b="0"/>
                <wp:wrapNone/>
                <wp:docPr id="737" name="墨迹 73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21">
                          <w14:nvContentPartPr>
                            <w14:cNvPr id="737" name="墨迹 737"/>
                            <w14:cNvContentPartPr/>
                          </w14:nvContentPartPr>
                          <w14:xfrm>
                            <a:off x="3041015" y="9693275"/>
                            <a:ext cx="56515" cy="130810"/>
                          </w14:xfrm>
                        </w14:contentPart>
                      </mc:Choice>
                    </mc:AlternateContent>
                  </a:graphicData>
                </a:graphic>
              </wp:anchor>
            </w:drawing>
          </mc:Choice>
          <mc:Fallback>
            <w:pict>
              <v:shape id="_x0000_s1026" o:spid="_x0000_s1026" style="position:absolute;left:0pt;margin-left:168.55pt;margin-top:66.95pt;height:10.3pt;width:4.45pt;z-index:252382208;mso-width-relative:page;mso-height-relative:page;" filled="f" stroked="t" coordsize="21600,21600" o:gfxdata="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83232" behindDoc="0" locked="0" layoutInCell="1" allowOverlap="1">
                <wp:simplePos x="0" y="0"/>
                <wp:positionH relativeFrom="column">
                  <wp:posOffset>2303780</wp:posOffset>
                </wp:positionH>
                <wp:positionV relativeFrom="paragraph">
                  <wp:posOffset>829945</wp:posOffset>
                </wp:positionV>
                <wp:extent cx="72390" cy="157480"/>
                <wp:effectExtent l="0" t="0" r="0" b="0"/>
                <wp:wrapNone/>
                <wp:docPr id="738" name="墨迹 738"/>
                <wp:cNvGraphicFramePr/>
                <a:graphic xmlns:a="http://schemas.openxmlformats.org/drawingml/2006/main">
                  <a:graphicData uri="http://schemas.microsoft.com/office/word/2010/wordprocessingInk">
                    <mc:AlternateContent xmlns:a14="http://schemas.microsoft.com/office/drawing/2010/main">
                      <mc:Choice Requires="a14">
                        <w14:contentPart bwMode="clr" r:id="rId1122">
                          <w14:nvContentPartPr>
                            <w14:cNvPr id="738" name="墨迹 738"/>
                            <w14:cNvContentPartPr/>
                          </w14:nvContentPartPr>
                          <w14:xfrm>
                            <a:off x="3204210" y="9672955"/>
                            <a:ext cx="72390" cy="157480"/>
                          </w14:xfrm>
                        </w14:contentPart>
                      </mc:Choice>
                    </mc:AlternateContent>
                  </a:graphicData>
                </a:graphic>
              </wp:anchor>
            </w:drawing>
          </mc:Choice>
          <mc:Fallback>
            <w:pict>
              <v:shape id="_x0000_s1026" o:spid="_x0000_s1026" style="position:absolute;left:0pt;margin-left:181.4pt;margin-top:65.35pt;height:12.4pt;width:5.7pt;z-index:252383232;mso-width-relative:page;mso-height-relative:page;" filled="f" stroked="t" coordsize="21600,21600" o:gfxdata="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84256" behindDoc="0" locked="0" layoutInCell="1" allowOverlap="1">
                <wp:simplePos x="0" y="0"/>
                <wp:positionH relativeFrom="column">
                  <wp:posOffset>2437765</wp:posOffset>
                </wp:positionH>
                <wp:positionV relativeFrom="paragraph">
                  <wp:posOffset>829945</wp:posOffset>
                </wp:positionV>
                <wp:extent cx="13335" cy="127000"/>
                <wp:effectExtent l="0" t="0" r="0" b="0"/>
                <wp:wrapNone/>
                <wp:docPr id="739" name="墨迹 739"/>
                <wp:cNvGraphicFramePr/>
                <a:graphic xmlns:a="http://schemas.openxmlformats.org/drawingml/2006/main">
                  <a:graphicData uri="http://schemas.microsoft.com/office/word/2010/wordprocessingInk">
                    <mc:AlternateContent xmlns:a14="http://schemas.microsoft.com/office/drawing/2010/main">
                      <mc:Choice Requires="a14">
                        <w14:contentPart bwMode="clr" r:id="rId1123">
                          <w14:nvContentPartPr>
                            <w14:cNvPr id="739" name="墨迹 739"/>
                            <w14:cNvContentPartPr/>
                          </w14:nvContentPartPr>
                          <w14:xfrm>
                            <a:off x="3338195" y="9672955"/>
                            <a:ext cx="13335" cy="127000"/>
                          </w14:xfrm>
                        </w14:contentPart>
                      </mc:Choice>
                    </mc:AlternateContent>
                  </a:graphicData>
                </a:graphic>
              </wp:anchor>
            </w:drawing>
          </mc:Choice>
          <mc:Fallback>
            <w:pict>
              <v:shape id="_x0000_s1026" o:spid="_x0000_s1026" style="position:absolute;left:0pt;margin-left:191.95pt;margin-top:65.35pt;height:10pt;width:1.05pt;z-index:252384256;mso-width-relative:page;mso-height-relative:page;" filled="f" stroked="t" coordsize="21600,21600" o:gfxdata="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BXkhxtcAAAALAQAADwAAAAAAAAABACAAAAAi&#10;AAAAZHJzL2Rvd25yZXYueG1sUEsBAhQAFAAAAAgAh07iQLfWf3qRAQAAMQMAAA4AAAAAAAAAAQAg&#10;AAAAJgEAAGRycy9lMm9Eb2MueG1sUEsBAhQACgAAAAAAh07iQAAAAAAAAAAAAAAAAAgAAAAAAAAA&#10;AAAQAAAA4wIAAGRycy9pbmsvUEsBAhQAFAAAAAgAh07iQICjCxyEAgAA1AYAABAAAAAAAAAAAQAg&#10;AAAACQMAAGRycy9pbmsvaW5rMS54bWxQSwUGAAAAAAoACgBMAgAAJ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85280" behindDoc="0" locked="0" layoutInCell="1" allowOverlap="1">
                <wp:simplePos x="0" y="0"/>
                <wp:positionH relativeFrom="column">
                  <wp:posOffset>2532380</wp:posOffset>
                </wp:positionH>
                <wp:positionV relativeFrom="paragraph">
                  <wp:posOffset>920750</wp:posOffset>
                </wp:positionV>
                <wp:extent cx="16510" cy="45085"/>
                <wp:effectExtent l="0" t="0" r="0" b="0"/>
                <wp:wrapNone/>
                <wp:docPr id="740" name="墨迹 740"/>
                <wp:cNvGraphicFramePr/>
                <a:graphic xmlns:a="http://schemas.openxmlformats.org/drawingml/2006/main">
                  <a:graphicData uri="http://schemas.microsoft.com/office/word/2010/wordprocessingInk">
                    <mc:AlternateContent xmlns:a14="http://schemas.microsoft.com/office/drawing/2010/main">
                      <mc:Choice Requires="a14">
                        <w14:contentPart bwMode="clr" r:id="rId1124">
                          <w14:nvContentPartPr>
                            <w14:cNvPr id="740" name="墨迹 740"/>
                            <w14:cNvContentPartPr/>
                          </w14:nvContentPartPr>
                          <w14:xfrm>
                            <a:off x="3432810" y="9763760"/>
                            <a:ext cx="16510" cy="45085"/>
                          </w14:xfrm>
                        </w14:contentPart>
                      </mc:Choice>
                    </mc:AlternateContent>
                  </a:graphicData>
                </a:graphic>
              </wp:anchor>
            </w:drawing>
          </mc:Choice>
          <mc:Fallback>
            <w:pict>
              <v:shape id="_x0000_s1026" o:spid="_x0000_s1026" style="position:absolute;left:0pt;margin-left:199.4pt;margin-top:72.5pt;height:3.55pt;width:1.3pt;z-index:252385280;mso-width-relative:page;mso-height-relative:page;" filled="f" stroked="t" coordsize="21600,21600" o:gfxdata="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86304" behindDoc="0" locked="0" layoutInCell="1" allowOverlap="1">
                <wp:simplePos x="0" y="0"/>
                <wp:positionH relativeFrom="column">
                  <wp:posOffset>2623820</wp:posOffset>
                </wp:positionH>
                <wp:positionV relativeFrom="paragraph">
                  <wp:posOffset>825500</wp:posOffset>
                </wp:positionV>
                <wp:extent cx="17780" cy="138430"/>
                <wp:effectExtent l="0" t="0" r="0" b="0"/>
                <wp:wrapNone/>
                <wp:docPr id="741" name="墨迹 74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25">
                          <w14:nvContentPartPr>
                            <w14:cNvPr id="741" name="墨迹 741"/>
                            <w14:cNvContentPartPr/>
                          </w14:nvContentPartPr>
                          <w14:xfrm>
                            <a:off x="3524250" y="9668510"/>
                            <a:ext cx="17780" cy="138430"/>
                          </w14:xfrm>
                        </w14:contentPart>
                      </mc:Choice>
                    </mc:AlternateContent>
                  </a:graphicData>
                </a:graphic>
              </wp:anchor>
            </w:drawing>
          </mc:Choice>
          <mc:Fallback>
            <w:pict>
              <v:shape id="_x0000_s1026" o:spid="_x0000_s1026" style="position:absolute;left:0pt;margin-left:206.6pt;margin-top:65pt;height:10.9pt;width:1.4pt;z-index:252386304;mso-width-relative:page;mso-height-relative:page;" filled="f" stroked="t" coordsize="21600,21600" o:gfxdata="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87328" behindDoc="0" locked="0" layoutInCell="1" allowOverlap="1">
                <wp:simplePos x="0" y="0"/>
                <wp:positionH relativeFrom="column">
                  <wp:posOffset>2709545</wp:posOffset>
                </wp:positionH>
                <wp:positionV relativeFrom="paragraph">
                  <wp:posOffset>816610</wp:posOffset>
                </wp:positionV>
                <wp:extent cx="33655" cy="156210"/>
                <wp:effectExtent l="0" t="0" r="0" b="0"/>
                <wp:wrapNone/>
                <wp:docPr id="742" name="墨迹 742"/>
                <wp:cNvGraphicFramePr/>
                <a:graphic xmlns:a="http://schemas.openxmlformats.org/drawingml/2006/main">
                  <a:graphicData uri="http://schemas.microsoft.com/office/word/2010/wordprocessingInk">
                    <mc:AlternateContent xmlns:a14="http://schemas.microsoft.com/office/drawing/2010/main">
                      <mc:Choice Requires="a14">
                        <w14:contentPart bwMode="clr" r:id="rId1126">
                          <w14:nvContentPartPr>
                            <w14:cNvPr id="742" name="墨迹 742"/>
                            <w14:cNvContentPartPr/>
                          </w14:nvContentPartPr>
                          <w14:xfrm>
                            <a:off x="3609975" y="9659620"/>
                            <a:ext cx="33655" cy="156210"/>
                          </w14:xfrm>
                        </w14:contentPart>
                      </mc:Choice>
                    </mc:AlternateContent>
                  </a:graphicData>
                </a:graphic>
              </wp:anchor>
            </w:drawing>
          </mc:Choice>
          <mc:Fallback>
            <w:pict>
              <v:shape id="_x0000_s1026" o:spid="_x0000_s1026" style="position:absolute;left:0pt;margin-left:213.35pt;margin-top:64.3pt;height:12.3pt;width:2.65pt;z-index:252387328;mso-width-relative:page;mso-height-relative:page;" filled="f" stroked="t" coordsize="21600,21600" o:gfxdata="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88352" behindDoc="0" locked="0" layoutInCell="1" allowOverlap="1">
                <wp:simplePos x="0" y="0"/>
                <wp:positionH relativeFrom="column">
                  <wp:posOffset>2872740</wp:posOffset>
                </wp:positionH>
                <wp:positionV relativeFrom="paragraph">
                  <wp:posOffset>955040</wp:posOffset>
                </wp:positionV>
                <wp:extent cx="2540" cy="52705"/>
                <wp:effectExtent l="0" t="0" r="0" b="0"/>
                <wp:wrapNone/>
                <wp:docPr id="743" name="墨迹 743"/>
                <wp:cNvGraphicFramePr/>
                <a:graphic xmlns:a="http://schemas.openxmlformats.org/drawingml/2006/main">
                  <a:graphicData uri="http://schemas.microsoft.com/office/word/2010/wordprocessingInk">
                    <mc:AlternateContent xmlns:a14="http://schemas.microsoft.com/office/drawing/2010/main">
                      <mc:Choice Requires="a14">
                        <w14:contentPart bwMode="clr" r:id="rId1127">
                          <w14:nvContentPartPr>
                            <w14:cNvPr id="743" name="墨迹 743"/>
                            <w14:cNvContentPartPr/>
                          </w14:nvContentPartPr>
                          <w14:xfrm>
                            <a:off x="3773170" y="9798050"/>
                            <a:ext cx="2540" cy="52705"/>
                          </w14:xfrm>
                        </w14:contentPart>
                      </mc:Choice>
                    </mc:AlternateContent>
                  </a:graphicData>
                </a:graphic>
              </wp:anchor>
            </w:drawing>
          </mc:Choice>
          <mc:Fallback>
            <w:pict>
              <v:shape id="_x0000_s1026" o:spid="_x0000_s1026" style="position:absolute;left:0pt;margin-left:226.2pt;margin-top:75.2pt;height:4.15pt;width:0.2pt;z-index:252388352;mso-width-relative:page;mso-height-relative:page;" filled="f" stroked="t" coordsize="21600,21600" o:gfxdata="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">
                <v:fill on="f" focussize="0,0"/>
                <v:stroke weight="1.04984251968504pt" color="#00BFF3" opacity="65535f" joinstyle="round"/>
                <v:imagedata o:title=""/>
                <o:lock v:ext="edit" aspectratio="f"/>
              </v:shape>
            </w:pict>
          </mc:Fallback>
        </mc:AlternateContent>
      </w:r>
      <w:r>
        <w:rPr>
          <w:rFonts w:hint="eastAsia"/>
          <w:sz w:val="24"/>
          <w:szCs w:val="24"/>
        </w:rPr>
        <w:t>针对该方案，本文先后尝试了多种网格扩大化迭代的方式。设</w:t>
      </w:r>
      <w:r>
        <w:rPr>
          <w:position w:val="-6"/>
          <w:sz w:val="24"/>
          <w:szCs w:val="24"/>
        </w:rPr>
        <w:object>
          <v:shape id="_x0000_i1089" o:spt="75" type="#_x0000_t75" style="height:11.5pt;width:25pt;" o:ole="t" filled="f" o:preferrelative="t" stroked="f" coordsize="21600,21600">
            <v:path/>
            <v:fill on="f" focussize="0,0"/>
            <v:stroke on="f" joinstyle="miter"/>
            <v:imagedata r:id="rId1129" o:title=""/>
            <o:lock v:ext="edit" aspectratio="t"/>
            <w10:wrap type="none"/>
            <w10:anchorlock/>
          </v:shape>
          <o:OLEObject Type="Embed" ProgID="Equation.DSMT4" ShapeID="_x0000_i1089" DrawAspect="Content" ObjectID="_1468075789" r:id="rId1128">
            <o:LockedField>false</o:LockedField>
          </o:OLEObject>
        </w:object>
      </w:r>
      <w:r>
        <w:rPr>
          <w:rFonts w:hint="eastAsia"/>
          <w:sz w:val="24"/>
          <w:szCs w:val="24"/>
        </w:rPr>
        <w:t>为迭代次数，</w:t>
      </w:r>
      <w:r>
        <w:rPr>
          <w:position w:val="-10"/>
          <w:sz w:val="24"/>
          <w:szCs w:val="24"/>
        </w:rPr>
        <w:object>
          <v:shape id="_x0000_i1090" o:spt="75" type="#_x0000_t75" style="height:16.5pt;width:27pt;" o:ole="t" filled="f" o:preferrelative="t" stroked="f" coordsize="21600,21600">
            <v:path/>
            <v:fill on="f" focussize="0,0"/>
            <v:stroke on="f" joinstyle="miter"/>
            <v:imagedata r:id="rId16" o:title=""/>
            <o:lock v:ext="edit" aspectratio="t"/>
            <w10:wrap type="none"/>
            <w10:anchorlock/>
          </v:shape>
          <o:OLEObject Type="Embed" ProgID="Equation.DSMT4" ShapeID="_x0000_i1090" DrawAspect="Content" ObjectID="_1468075790" r:id="rId1130">
            <o:LockedField>false</o:LockedField>
          </o:OLEObject>
        </w:object>
      </w:r>
      <w:r>
        <w:rPr>
          <w:rFonts w:hint="eastAsia"/>
          <w:sz w:val="24"/>
          <w:szCs w:val="24"/>
        </w:rPr>
        <w:t>为当前网格参数，其中，</w:t>
      </w:r>
      <w:r>
        <w:rPr>
          <w:position w:val="-4"/>
          <w:sz w:val="24"/>
          <w:szCs w:val="24"/>
        </w:rPr>
        <w:object>
          <v:shape id="_x0000_i1091" o:spt="75" type="#_x0000_t75" style="height:10pt;width:8.5pt;" o:ole="t" filled="f" o:preferrelative="t" stroked="f" coordsize="21600,21600">
            <v:path/>
            <v:fill on="f" focussize="0,0"/>
            <v:stroke on="f" joinstyle="miter"/>
            <v:imagedata r:id="rId1132" o:title=""/>
            <o:lock v:ext="edit" aspectratio="t"/>
            <w10:wrap type="none"/>
            <w10:anchorlock/>
          </v:shape>
          <o:OLEObject Type="Embed" ProgID="Equation.DSMT4" ShapeID="_x0000_i1091" DrawAspect="Content" ObjectID="_1468075791" r:id="rId1131">
            <o:LockedField>false</o:LockedField>
          </o:OLEObject>
        </w:object>
      </w:r>
      <w:r>
        <w:rPr>
          <w:rFonts w:hint="eastAsia"/>
          <w:sz w:val="24"/>
          <w:szCs w:val="24"/>
        </w:rPr>
        <w:t>为网格行数，</w:t>
      </w:r>
      <w:r>
        <w:rPr>
          <w:position w:val="-6"/>
          <w:sz w:val="24"/>
          <w:szCs w:val="24"/>
        </w:rPr>
        <w:object>
          <v:shape id="_x0000_i1092" o:spt="75" type="#_x0000_t75" style="height:11.5pt;width:8.5pt;" o:ole="t" filled="f" o:preferrelative="t" stroked="f" coordsize="21600,21600">
            <v:path/>
            <v:fill on="f" focussize="0,0"/>
            <v:stroke on="f" joinstyle="miter"/>
            <v:imagedata r:id="rId1134" o:title=""/>
            <o:lock v:ext="edit" aspectratio="t"/>
            <w10:wrap type="none"/>
            <w10:anchorlock/>
          </v:shape>
          <o:OLEObject Type="Embed" ProgID="Equation.DSMT4" ShapeID="_x0000_i1092" DrawAspect="Content" ObjectID="_1468075792" r:id="rId1133">
            <o:LockedField>false</o:LockedField>
          </o:OLEObject>
        </w:object>
      </w:r>
      <w:r>
        <w:rPr>
          <w:rFonts w:hint="eastAsia"/>
          <w:sz w:val="24"/>
          <w:szCs w:val="24"/>
        </w:rPr>
        <w:t>为网格列数。本文首先尝试迭代方式一：</w:t>
      </w:r>
    </w:p>
    <w:p>
      <w:pPr>
        <w:spacing w:line="360" w:lineRule="auto"/>
        <w:ind w:firstLine="480" w:firstLineChars="200"/>
        <w:jc w:val="center"/>
        <w:rPr>
          <w:sz w:val="24"/>
          <w:szCs w:val="24"/>
        </w:rPr>
      </w:pPr>
      <w:r>
        <mc:AlternateContent>
          <mc:Choice Requires="wps">
            <w:drawing>
              <wp:anchor distT="0" distB="0" distL="114300" distR="114300" simplePos="0" relativeHeight="252389376" behindDoc="0" locked="0" layoutInCell="1" allowOverlap="1">
                <wp:simplePos x="0" y="0"/>
                <wp:positionH relativeFrom="column">
                  <wp:posOffset>53340</wp:posOffset>
                </wp:positionH>
                <wp:positionV relativeFrom="paragraph">
                  <wp:posOffset>-241300</wp:posOffset>
                </wp:positionV>
                <wp:extent cx="47625" cy="197485"/>
                <wp:effectExtent l="0" t="0" r="0" b="0"/>
                <wp:wrapNone/>
                <wp:docPr id="754" name="墨迹 7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135">
                          <w14:nvContentPartPr>
                            <w14:cNvPr id="754" name="墨迹 754"/>
                            <w14:cNvContentPartPr/>
                          </w14:nvContentPartPr>
                          <w14:xfrm>
                            <a:off x="953770" y="478790"/>
                            <a:ext cx="47625" cy="197485"/>
                          </w14:xfrm>
                        </w14:contentPart>
                      </mc:Choice>
                    </mc:AlternateContent>
                  </a:graphicData>
                </a:graphic>
              </wp:anchor>
            </w:drawing>
          </mc:Choice>
          <mc:Fallback>
            <w:pict>
              <v:shape id="_x0000_s1026" o:spid="_x0000_s1026" style="position:absolute;left:0pt;margin-left:4.2pt;margin-top:-19pt;height:15.55pt;width:3.75pt;z-index:252389376;mso-width-relative:page;mso-height-relative:page;" filled="f" stroked="t" coordsize="21600,21600" o:gfxdata="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90400" behindDoc="0" locked="0" layoutInCell="1" allowOverlap="1">
                <wp:simplePos x="0" y="0"/>
                <wp:positionH relativeFrom="column">
                  <wp:posOffset>78740</wp:posOffset>
                </wp:positionH>
                <wp:positionV relativeFrom="paragraph">
                  <wp:posOffset>-334010</wp:posOffset>
                </wp:positionV>
                <wp:extent cx="257810" cy="278765"/>
                <wp:effectExtent l="0" t="0" r="0" b="0"/>
                <wp:wrapNone/>
                <wp:docPr id="755" name="墨迹 7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136">
                          <w14:nvContentPartPr>
                            <w14:cNvPr id="755" name="墨迹 755"/>
                            <w14:cNvContentPartPr/>
                          </w14:nvContentPartPr>
                          <w14:xfrm>
                            <a:off x="979170" y="386080"/>
                            <a:ext cx="257810" cy="278765"/>
                          </w14:xfrm>
                        </w14:contentPart>
                      </mc:Choice>
                    </mc:AlternateContent>
                  </a:graphicData>
                </a:graphic>
              </wp:anchor>
            </w:drawing>
          </mc:Choice>
          <mc:Fallback>
            <w:pict>
              <v:shape id="_x0000_s1026" o:spid="_x0000_s1026" style="position:absolute;left:0pt;margin-left:6.2pt;margin-top:-26.3pt;height:21.95pt;width:20.3pt;z-index:252390400;mso-width-relative:page;mso-height-relative:page;" filled="f" stroked="t" coordsize="21600,21600" o:gfxdata="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91424" behindDoc="0" locked="0" layoutInCell="1" allowOverlap="1">
                <wp:simplePos x="0" y="0"/>
                <wp:positionH relativeFrom="column">
                  <wp:posOffset>112395</wp:posOffset>
                </wp:positionH>
                <wp:positionV relativeFrom="paragraph">
                  <wp:posOffset>-170815</wp:posOffset>
                </wp:positionV>
                <wp:extent cx="104140" cy="45085"/>
                <wp:effectExtent l="0" t="0" r="0" b="0"/>
                <wp:wrapNone/>
                <wp:docPr id="756" name="墨迹 7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137">
                          <w14:nvContentPartPr>
                            <w14:cNvPr id="756" name="墨迹 756"/>
                            <w14:cNvContentPartPr/>
                          </w14:nvContentPartPr>
                          <w14:xfrm>
                            <a:off x="1012825" y="549275"/>
                            <a:ext cx="104140" cy="45085"/>
                          </w14:xfrm>
                        </w14:contentPart>
                      </mc:Choice>
                    </mc:AlternateContent>
                  </a:graphicData>
                </a:graphic>
              </wp:anchor>
            </w:drawing>
          </mc:Choice>
          <mc:Fallback>
            <w:pict>
              <v:shape id="_x0000_s1026" o:spid="_x0000_s1026" style="position:absolute;left:0pt;margin-left:8.85pt;margin-top:-13.45pt;height:3.55pt;width:8.2pt;z-index:252391424;mso-width-relative:page;mso-height-relative:page;" filled="f" stroked="t" coordsize="21600,21600" o:gfxdata="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92448" behindDoc="0" locked="0" layoutInCell="1" allowOverlap="1">
                <wp:simplePos x="0" y="0"/>
                <wp:positionH relativeFrom="column">
                  <wp:posOffset>125730</wp:posOffset>
                </wp:positionH>
                <wp:positionV relativeFrom="paragraph">
                  <wp:posOffset>-227330</wp:posOffset>
                </wp:positionV>
                <wp:extent cx="50165" cy="119380"/>
                <wp:effectExtent l="0" t="0" r="0" b="0"/>
                <wp:wrapNone/>
                <wp:docPr id="757" name="墨迹 7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38">
                          <w14:nvContentPartPr>
                            <w14:cNvPr id="757" name="墨迹 757"/>
                            <w14:cNvContentPartPr/>
                          </w14:nvContentPartPr>
                          <w14:xfrm>
                            <a:off x="1026160" y="492760"/>
                            <a:ext cx="50165" cy="119380"/>
                          </w14:xfrm>
                        </w14:contentPart>
                      </mc:Choice>
                    </mc:AlternateContent>
                  </a:graphicData>
                </a:graphic>
              </wp:anchor>
            </w:drawing>
          </mc:Choice>
          <mc:Fallback>
            <w:pict>
              <v:shape id="_x0000_s1026" o:spid="_x0000_s1026" style="position:absolute;left:0pt;margin-left:9.9pt;margin-top:-17.9pt;height:9.4pt;width:3.95pt;z-index:252392448;mso-width-relative:page;mso-height-relative:page;" filled="f" stroked="t" coordsize="21600,21600" o:gfxdata="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93472" behindDoc="0" locked="0" layoutInCell="1" allowOverlap="1">
                <wp:simplePos x="0" y="0"/>
                <wp:positionH relativeFrom="column">
                  <wp:posOffset>160020</wp:posOffset>
                </wp:positionH>
                <wp:positionV relativeFrom="paragraph">
                  <wp:posOffset>-204470</wp:posOffset>
                </wp:positionV>
                <wp:extent cx="97790" cy="39370"/>
                <wp:effectExtent l="0" t="0" r="0" b="0"/>
                <wp:wrapNone/>
                <wp:docPr id="758" name="墨迹 758"/>
                <wp:cNvGraphicFramePr/>
                <a:graphic xmlns:a="http://schemas.openxmlformats.org/drawingml/2006/main">
                  <a:graphicData uri="http://schemas.microsoft.com/office/word/2010/wordprocessingInk">
                    <mc:AlternateContent xmlns:a14="http://schemas.microsoft.com/office/drawing/2010/main">
                      <mc:Choice Requires="a14">
                        <w14:contentPart bwMode="clr" r:id="rId1139">
                          <w14:nvContentPartPr>
                            <w14:cNvPr id="758" name="墨迹 758"/>
                            <w14:cNvContentPartPr/>
                          </w14:nvContentPartPr>
                          <w14:xfrm>
                            <a:off x="1060450" y="515620"/>
                            <a:ext cx="97790" cy="39370"/>
                          </w14:xfrm>
                        </w14:contentPart>
                      </mc:Choice>
                    </mc:AlternateContent>
                  </a:graphicData>
                </a:graphic>
              </wp:anchor>
            </w:drawing>
          </mc:Choice>
          <mc:Fallback>
            <w:pict>
              <v:shape id="_x0000_s1026" o:spid="_x0000_s1026" style="position:absolute;left:0pt;margin-left:12.6pt;margin-top:-16.1pt;height:3.1pt;width:7.7pt;z-index:252393472;mso-width-relative:page;mso-height-relative:page;" filled="f" stroked="t" coordsize="21600,21600" o:gfxdata="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94496" behindDoc="0" locked="0" layoutInCell="1" allowOverlap="1">
                <wp:simplePos x="0" y="0"/>
                <wp:positionH relativeFrom="column">
                  <wp:posOffset>213995</wp:posOffset>
                </wp:positionH>
                <wp:positionV relativeFrom="paragraph">
                  <wp:posOffset>-261620</wp:posOffset>
                </wp:positionV>
                <wp:extent cx="47625" cy="129540"/>
                <wp:effectExtent l="0" t="0" r="0" b="0"/>
                <wp:wrapNone/>
                <wp:docPr id="759" name="墨迹 759"/>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0">
                          <w14:nvContentPartPr>
                            <w14:cNvPr id="759" name="墨迹 759"/>
                            <w14:cNvContentPartPr/>
                          </w14:nvContentPartPr>
                          <w14:xfrm>
                            <a:off x="1114425" y="458470"/>
                            <a:ext cx="47625" cy="129540"/>
                          </w14:xfrm>
                        </w14:contentPart>
                      </mc:Choice>
                    </mc:AlternateContent>
                  </a:graphicData>
                </a:graphic>
              </wp:anchor>
            </w:drawing>
          </mc:Choice>
          <mc:Fallback>
            <w:pict>
              <v:shape id="_x0000_s1026" o:spid="_x0000_s1026" style="position:absolute;left:0pt;margin-left:16.85pt;margin-top:-20.6pt;height:10.2pt;width:3.75pt;z-index:252394496;mso-width-relative:page;mso-height-relative:page;" filled="f" stroked="t" coordsize="21600,21600" o:gfxdata="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95520" behindDoc="0" locked="0" layoutInCell="1" allowOverlap="1">
                <wp:simplePos x="0" y="0"/>
                <wp:positionH relativeFrom="column">
                  <wp:posOffset>384175</wp:posOffset>
                </wp:positionH>
                <wp:positionV relativeFrom="paragraph">
                  <wp:posOffset>-311785</wp:posOffset>
                </wp:positionV>
                <wp:extent cx="41910" cy="66675"/>
                <wp:effectExtent l="0" t="0" r="0" b="0"/>
                <wp:wrapNone/>
                <wp:docPr id="760" name="墨迹 760"/>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1">
                          <w14:nvContentPartPr>
                            <w14:cNvPr id="760" name="墨迹 760"/>
                            <w14:cNvContentPartPr/>
                          </w14:nvContentPartPr>
                          <w14:xfrm>
                            <a:off x="1284605" y="408305"/>
                            <a:ext cx="41910" cy="66675"/>
                          </w14:xfrm>
                        </w14:contentPart>
                      </mc:Choice>
                    </mc:AlternateContent>
                  </a:graphicData>
                </a:graphic>
              </wp:anchor>
            </w:drawing>
          </mc:Choice>
          <mc:Fallback>
            <w:pict>
              <v:shape id="_x0000_s1026" o:spid="_x0000_s1026" style="position:absolute;left:0pt;margin-left:30.25pt;margin-top:-24.55pt;height:5.25pt;width:3.3pt;z-index:252395520;mso-width-relative:page;mso-height-relative:page;" filled="f" stroked="t" coordsize="21600,21600" o:gfxdata="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96544" behindDoc="0" locked="0" layoutInCell="1" allowOverlap="1">
                <wp:simplePos x="0" y="0"/>
                <wp:positionH relativeFrom="column">
                  <wp:posOffset>407035</wp:posOffset>
                </wp:positionH>
                <wp:positionV relativeFrom="paragraph">
                  <wp:posOffset>-347345</wp:posOffset>
                </wp:positionV>
                <wp:extent cx="47625" cy="251460"/>
                <wp:effectExtent l="0" t="0" r="0" b="0"/>
                <wp:wrapNone/>
                <wp:docPr id="761" name="墨迹 76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2">
                          <w14:nvContentPartPr>
                            <w14:cNvPr id="761" name="墨迹 761"/>
                            <w14:cNvContentPartPr/>
                          </w14:nvContentPartPr>
                          <w14:xfrm>
                            <a:off x="1307465" y="372745"/>
                            <a:ext cx="47625" cy="251460"/>
                          </w14:xfrm>
                        </w14:contentPart>
                      </mc:Choice>
                    </mc:AlternateContent>
                  </a:graphicData>
                </a:graphic>
              </wp:anchor>
            </w:drawing>
          </mc:Choice>
          <mc:Fallback>
            <w:pict>
              <v:shape id="_x0000_s1026" o:spid="_x0000_s1026" style="position:absolute;left:0pt;margin-left:32.05pt;margin-top:-27.35pt;height:19.8pt;width:3.75pt;z-index:252396544;mso-width-relative:page;mso-height-relative:page;" filled="f" stroked="t" coordsize="21600,21600" o:gfxdata="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FW28QLXAAAACQEAAA8AAAAA&#10;AAAAAQAgAAAAIgAAAGRycy9kb3ducmV2LnhtbFBLAQIUABQAAAAIAIdO4kDJCw5YkQEAADADAAAO&#10;AAAAAAAAAAEAIAAAACYBAABkcnMvZTJvRG9jLnhtbFBLAQIUAAoAAAAAAIdO4kAAAAAAAAAAAAAA&#10;AAAIAAAAAAAAAAAAEAAAAOMCAABkcnMvaW5rL1BLAQIUABQAAAAIAIdO4kBTqBAgVQIAAKkGAAAQ&#10;AAAAAAAAAAEAIAAAAAkDAABkcnMvaW5rL2luazEueG1sUEsFBgAAAAAKAAoATAIAAPc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97568" behindDoc="0" locked="0" layoutInCell="1" allowOverlap="1">
                <wp:simplePos x="0" y="0"/>
                <wp:positionH relativeFrom="column">
                  <wp:posOffset>387985</wp:posOffset>
                </wp:positionH>
                <wp:positionV relativeFrom="paragraph">
                  <wp:posOffset>-240030</wp:posOffset>
                </wp:positionV>
                <wp:extent cx="33020" cy="116840"/>
                <wp:effectExtent l="0" t="0" r="0" b="0"/>
                <wp:wrapNone/>
                <wp:docPr id="762" name="墨迹 762"/>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3">
                          <w14:nvContentPartPr>
                            <w14:cNvPr id="762" name="墨迹 762"/>
                            <w14:cNvContentPartPr/>
                          </w14:nvContentPartPr>
                          <w14:xfrm>
                            <a:off x="1288415" y="480060"/>
                            <a:ext cx="33020" cy="116840"/>
                          </w14:xfrm>
                        </w14:contentPart>
                      </mc:Choice>
                    </mc:AlternateContent>
                  </a:graphicData>
                </a:graphic>
              </wp:anchor>
            </w:drawing>
          </mc:Choice>
          <mc:Fallback>
            <w:pict>
              <v:shape id="_x0000_s1026" o:spid="_x0000_s1026" style="position:absolute;left:0pt;margin-left:30.55pt;margin-top:-18.9pt;height:9.2pt;width:2.6pt;z-index:252397568;mso-width-relative:page;mso-height-relative:page;" filled="f" stroked="t" coordsize="21600,21600" o:gfxdata="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98592" behindDoc="0" locked="0" layoutInCell="1" allowOverlap="1">
                <wp:simplePos x="0" y="0"/>
                <wp:positionH relativeFrom="column">
                  <wp:posOffset>431800</wp:posOffset>
                </wp:positionH>
                <wp:positionV relativeFrom="paragraph">
                  <wp:posOffset>-254635</wp:posOffset>
                </wp:positionV>
                <wp:extent cx="57150" cy="76200"/>
                <wp:effectExtent l="0" t="0" r="0" b="0"/>
                <wp:wrapNone/>
                <wp:docPr id="763" name="墨迹 763"/>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4">
                          <w14:nvContentPartPr>
                            <w14:cNvPr id="763" name="墨迹 763"/>
                            <w14:cNvContentPartPr/>
                          </w14:nvContentPartPr>
                          <w14:xfrm>
                            <a:off x="1332230" y="465455"/>
                            <a:ext cx="57150" cy="76200"/>
                          </w14:xfrm>
                        </w14:contentPart>
                      </mc:Choice>
                    </mc:AlternateContent>
                  </a:graphicData>
                </a:graphic>
              </wp:anchor>
            </w:drawing>
          </mc:Choice>
          <mc:Fallback>
            <w:pict>
              <v:shape id="_x0000_s1026" o:spid="_x0000_s1026" style="position:absolute;left:0pt;margin-left:34pt;margin-top:-20.05pt;height:6pt;width:4.5pt;z-index:252398592;mso-width-relative:page;mso-height-relative:page;" filled="f" stroked="t" coordsize="21600,21600" o:gfxdata="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399616" behindDoc="0" locked="0" layoutInCell="1" allowOverlap="1">
                <wp:simplePos x="0" y="0"/>
                <wp:positionH relativeFrom="column">
                  <wp:posOffset>501015</wp:posOffset>
                </wp:positionH>
                <wp:positionV relativeFrom="paragraph">
                  <wp:posOffset>-383540</wp:posOffset>
                </wp:positionV>
                <wp:extent cx="54610" cy="251460"/>
                <wp:effectExtent l="0" t="0" r="0" b="0"/>
                <wp:wrapNone/>
                <wp:docPr id="764" name="墨迹 764"/>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5">
                          <w14:nvContentPartPr>
                            <w14:cNvPr id="764" name="墨迹 764"/>
                            <w14:cNvContentPartPr/>
                          </w14:nvContentPartPr>
                          <w14:xfrm>
                            <a:off x="1401445" y="336550"/>
                            <a:ext cx="54610" cy="251460"/>
                          </w14:xfrm>
                        </w14:contentPart>
                      </mc:Choice>
                    </mc:AlternateContent>
                  </a:graphicData>
                </a:graphic>
              </wp:anchor>
            </w:drawing>
          </mc:Choice>
          <mc:Fallback>
            <w:pict>
              <v:shape id="_x0000_s1026" o:spid="_x0000_s1026" style="position:absolute;left:0pt;margin-left:39.45pt;margin-top:-30.2pt;height:19.8pt;width:4.3pt;z-index:252399616;mso-width-relative:page;mso-height-relative:page;" filled="f" stroked="t" coordsize="21600,21600" o:gfxdata="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00640" behindDoc="0" locked="0" layoutInCell="1" allowOverlap="1">
                <wp:simplePos x="0" y="0"/>
                <wp:positionH relativeFrom="column">
                  <wp:posOffset>481965</wp:posOffset>
                </wp:positionH>
                <wp:positionV relativeFrom="paragraph">
                  <wp:posOffset>-272415</wp:posOffset>
                </wp:positionV>
                <wp:extent cx="201295" cy="59690"/>
                <wp:effectExtent l="0" t="0" r="0" b="0"/>
                <wp:wrapNone/>
                <wp:docPr id="765" name="墨迹 765"/>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6">
                          <w14:nvContentPartPr>
                            <w14:cNvPr id="765" name="墨迹 765"/>
                            <w14:cNvContentPartPr/>
                          </w14:nvContentPartPr>
                          <w14:xfrm>
                            <a:off x="1382395" y="447675"/>
                            <a:ext cx="201295" cy="59690"/>
                          </w14:xfrm>
                        </w14:contentPart>
                      </mc:Choice>
                    </mc:AlternateContent>
                  </a:graphicData>
                </a:graphic>
              </wp:anchor>
            </w:drawing>
          </mc:Choice>
          <mc:Fallback>
            <w:pict>
              <v:shape id="_x0000_s1026" o:spid="_x0000_s1026" style="position:absolute;left:0pt;margin-left:37.95pt;margin-top:-21.45pt;height:4.7pt;width:15.85pt;z-index:252400640;mso-width-relative:page;mso-height-relative:page;" filled="f" stroked="t" coordsize="21600,21600" o:gfxdata="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01664" behindDoc="0" locked="0" layoutInCell="1" allowOverlap="1">
                <wp:simplePos x="0" y="0"/>
                <wp:positionH relativeFrom="column">
                  <wp:posOffset>540385</wp:posOffset>
                </wp:positionH>
                <wp:positionV relativeFrom="paragraph">
                  <wp:posOffset>-163830</wp:posOffset>
                </wp:positionV>
                <wp:extent cx="31115" cy="72390"/>
                <wp:effectExtent l="0" t="0" r="0" b="0"/>
                <wp:wrapNone/>
                <wp:docPr id="766" name="墨迹 766"/>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7">
                          <w14:nvContentPartPr>
                            <w14:cNvPr id="766" name="墨迹 766"/>
                            <w14:cNvContentPartPr/>
                          </w14:nvContentPartPr>
                          <w14:xfrm>
                            <a:off x="1440815" y="556260"/>
                            <a:ext cx="31115" cy="72390"/>
                          </w14:xfrm>
                        </w14:contentPart>
                      </mc:Choice>
                    </mc:AlternateContent>
                  </a:graphicData>
                </a:graphic>
              </wp:anchor>
            </w:drawing>
          </mc:Choice>
          <mc:Fallback>
            <w:pict>
              <v:shape id="_x0000_s1026" o:spid="_x0000_s1026" style="position:absolute;left:0pt;margin-left:42.55pt;margin-top:-12.9pt;height:5.7pt;width:2.45pt;z-index:252401664;mso-width-relative:page;mso-height-relative:page;" filled="f" stroked="t" coordsize="21600,21600" o:gfxdata="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02688" behindDoc="0" locked="0" layoutInCell="1" allowOverlap="1">
                <wp:simplePos x="0" y="0"/>
                <wp:positionH relativeFrom="column">
                  <wp:posOffset>567690</wp:posOffset>
                </wp:positionH>
                <wp:positionV relativeFrom="paragraph">
                  <wp:posOffset>-182880</wp:posOffset>
                </wp:positionV>
                <wp:extent cx="112395" cy="78740"/>
                <wp:effectExtent l="0" t="0" r="0" b="0"/>
                <wp:wrapNone/>
                <wp:docPr id="767" name="墨迹 76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8">
                          <w14:nvContentPartPr>
                            <w14:cNvPr id="767" name="墨迹 767"/>
                            <w14:cNvContentPartPr/>
                          </w14:nvContentPartPr>
                          <w14:xfrm>
                            <a:off x="1468120" y="537210"/>
                            <a:ext cx="112395" cy="78740"/>
                          </w14:xfrm>
                        </w14:contentPart>
                      </mc:Choice>
                    </mc:AlternateContent>
                  </a:graphicData>
                </a:graphic>
              </wp:anchor>
            </w:drawing>
          </mc:Choice>
          <mc:Fallback>
            <w:pict>
              <v:shape id="_x0000_s1026" o:spid="_x0000_s1026" style="position:absolute;left:0pt;margin-left:44.7pt;margin-top:-14.4pt;height:6.2pt;width:8.85pt;z-index:252402688;mso-width-relative:page;mso-height-relative:page;" filled="f" stroked="t" coordsize="21600,21600" o:gfxdata="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03712" behindDoc="0" locked="0" layoutInCell="1" allowOverlap="1">
                <wp:simplePos x="0" y="0"/>
                <wp:positionH relativeFrom="column">
                  <wp:posOffset>727075</wp:posOffset>
                </wp:positionH>
                <wp:positionV relativeFrom="paragraph">
                  <wp:posOffset>-381000</wp:posOffset>
                </wp:positionV>
                <wp:extent cx="168275" cy="59690"/>
                <wp:effectExtent l="0" t="0" r="0" b="0"/>
                <wp:wrapNone/>
                <wp:docPr id="768" name="墨迹 768"/>
                <wp:cNvGraphicFramePr/>
                <a:graphic xmlns:a="http://schemas.openxmlformats.org/drawingml/2006/main">
                  <a:graphicData uri="http://schemas.microsoft.com/office/word/2010/wordprocessingInk">
                    <mc:AlternateContent xmlns:a14="http://schemas.microsoft.com/office/drawing/2010/main">
                      <mc:Choice Requires="a14">
                        <w14:contentPart bwMode="clr" r:id="rId1149">
                          <w14:nvContentPartPr>
                            <w14:cNvPr id="768" name="墨迹 768"/>
                            <w14:cNvContentPartPr/>
                          </w14:nvContentPartPr>
                          <w14:xfrm>
                            <a:off x="1627505" y="339090"/>
                            <a:ext cx="168275" cy="59690"/>
                          </w14:xfrm>
                        </w14:contentPart>
                      </mc:Choice>
                    </mc:AlternateContent>
                  </a:graphicData>
                </a:graphic>
              </wp:anchor>
            </w:drawing>
          </mc:Choice>
          <mc:Fallback>
            <w:pict>
              <v:shape id="_x0000_s1026" o:spid="_x0000_s1026" style="position:absolute;left:0pt;margin-left:57.25pt;margin-top:-30pt;height:4.7pt;width:13.25pt;z-index:252403712;mso-width-relative:page;mso-height-relative:page;" filled="f" stroked="t" coordsize="21600,21600" o:gfxdata="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04736" behindDoc="0" locked="0" layoutInCell="1" allowOverlap="1">
                <wp:simplePos x="0" y="0"/>
                <wp:positionH relativeFrom="column">
                  <wp:posOffset>908050</wp:posOffset>
                </wp:positionH>
                <wp:positionV relativeFrom="paragraph">
                  <wp:posOffset>-363220</wp:posOffset>
                </wp:positionV>
                <wp:extent cx="36195" cy="257810"/>
                <wp:effectExtent l="0" t="0" r="0" b="0"/>
                <wp:wrapNone/>
                <wp:docPr id="769" name="墨迹 769"/>
                <wp:cNvGraphicFramePr/>
                <a:graphic xmlns:a="http://schemas.openxmlformats.org/drawingml/2006/main">
                  <a:graphicData uri="http://schemas.microsoft.com/office/word/2010/wordprocessingInk">
                    <mc:AlternateContent xmlns:a14="http://schemas.microsoft.com/office/drawing/2010/main">
                      <mc:Choice Requires="a14">
                        <w14:contentPart bwMode="clr" r:id="rId1150">
                          <w14:nvContentPartPr>
                            <w14:cNvPr id="769" name="墨迹 769"/>
                            <w14:cNvContentPartPr/>
                          </w14:nvContentPartPr>
                          <w14:xfrm>
                            <a:off x="1808480" y="356870"/>
                            <a:ext cx="36195" cy="257810"/>
                          </w14:xfrm>
                        </w14:contentPart>
                      </mc:Choice>
                    </mc:AlternateContent>
                  </a:graphicData>
                </a:graphic>
              </wp:anchor>
            </w:drawing>
          </mc:Choice>
          <mc:Fallback>
            <w:pict>
              <v:shape id="_x0000_s1026" o:spid="_x0000_s1026" style="position:absolute;left:0pt;margin-left:71.5pt;margin-top:-28.6pt;height:20.3pt;width:2.85pt;z-index:252404736;mso-width-relative:page;mso-height-relative:page;" filled="f" stroked="t" coordsize="21600,21600" o:gfxdata="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05760" behindDoc="0" locked="0" layoutInCell="1" allowOverlap="1">
                <wp:simplePos x="0" y="0"/>
                <wp:positionH relativeFrom="column">
                  <wp:posOffset>762000</wp:posOffset>
                </wp:positionH>
                <wp:positionV relativeFrom="paragraph">
                  <wp:posOffset>-260350</wp:posOffset>
                </wp:positionV>
                <wp:extent cx="72390" cy="78105"/>
                <wp:effectExtent l="0" t="0" r="0" b="0"/>
                <wp:wrapNone/>
                <wp:docPr id="770" name="墨迹 770"/>
                <wp:cNvGraphicFramePr/>
                <a:graphic xmlns:a="http://schemas.openxmlformats.org/drawingml/2006/main">
                  <a:graphicData uri="http://schemas.microsoft.com/office/word/2010/wordprocessingInk">
                    <mc:AlternateContent xmlns:a14="http://schemas.microsoft.com/office/drawing/2010/main">
                      <mc:Choice Requires="a14">
                        <w14:contentPart bwMode="clr" r:id="rId1151">
                          <w14:nvContentPartPr>
                            <w14:cNvPr id="770" name="墨迹 770"/>
                            <w14:cNvContentPartPr/>
                          </w14:nvContentPartPr>
                          <w14:xfrm>
                            <a:off x="1662430" y="459740"/>
                            <a:ext cx="72390" cy="78105"/>
                          </w14:xfrm>
                        </w14:contentPart>
                      </mc:Choice>
                    </mc:AlternateContent>
                  </a:graphicData>
                </a:graphic>
              </wp:anchor>
            </w:drawing>
          </mc:Choice>
          <mc:Fallback>
            <w:pict>
              <v:shape id="_x0000_s1026" o:spid="_x0000_s1026" style="position:absolute;left:0pt;margin-left:60pt;margin-top:-20.5pt;height:6.15pt;width:5.7pt;z-index:252405760;mso-width-relative:page;mso-height-relative:page;" filled="f" stroked="t" coordsize="21600,21600" o:gfxdata="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06784" behindDoc="0" locked="0" layoutInCell="1" allowOverlap="1">
                <wp:simplePos x="0" y="0"/>
                <wp:positionH relativeFrom="column">
                  <wp:posOffset>1021080</wp:posOffset>
                </wp:positionH>
                <wp:positionV relativeFrom="paragraph">
                  <wp:posOffset>-305435</wp:posOffset>
                </wp:positionV>
                <wp:extent cx="97155" cy="102870"/>
                <wp:effectExtent l="0" t="0" r="0" b="0"/>
                <wp:wrapNone/>
                <wp:docPr id="771" name="墨迹 77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52">
                          <w14:nvContentPartPr>
                            <w14:cNvPr id="771" name="墨迹 771"/>
                            <w14:cNvContentPartPr/>
                          </w14:nvContentPartPr>
                          <w14:xfrm>
                            <a:off x="1921510" y="414655"/>
                            <a:ext cx="97155" cy="102870"/>
                          </w14:xfrm>
                        </w14:contentPart>
                      </mc:Choice>
                    </mc:AlternateContent>
                  </a:graphicData>
                </a:graphic>
              </wp:anchor>
            </w:drawing>
          </mc:Choice>
          <mc:Fallback>
            <w:pict>
              <v:shape id="_x0000_s1026" o:spid="_x0000_s1026" style="position:absolute;left:0pt;margin-left:80.4pt;margin-top:-24.05pt;height:8.1pt;width:7.65pt;z-index:252406784;mso-width-relative:page;mso-height-relative:page;" filled="f" stroked="t" coordsize="21600,21600" o:gfxdata="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07808" behindDoc="0" locked="0" layoutInCell="1" allowOverlap="1">
                <wp:simplePos x="0" y="0"/>
                <wp:positionH relativeFrom="column">
                  <wp:posOffset>1155065</wp:posOffset>
                </wp:positionH>
                <wp:positionV relativeFrom="paragraph">
                  <wp:posOffset>-373380</wp:posOffset>
                </wp:positionV>
                <wp:extent cx="27305" cy="175895"/>
                <wp:effectExtent l="0" t="0" r="0" b="0"/>
                <wp:wrapNone/>
                <wp:docPr id="772" name="墨迹 772"/>
                <wp:cNvGraphicFramePr/>
                <a:graphic xmlns:a="http://schemas.openxmlformats.org/drawingml/2006/main">
                  <a:graphicData uri="http://schemas.microsoft.com/office/word/2010/wordprocessingInk">
                    <mc:AlternateContent xmlns:a14="http://schemas.microsoft.com/office/drawing/2010/main">
                      <mc:Choice Requires="a14">
                        <w14:contentPart bwMode="clr" r:id="rId1153">
                          <w14:nvContentPartPr>
                            <w14:cNvPr id="772" name="墨迹 772"/>
                            <w14:cNvContentPartPr/>
                          </w14:nvContentPartPr>
                          <w14:xfrm>
                            <a:off x="2055495" y="346710"/>
                            <a:ext cx="27305" cy="175895"/>
                          </w14:xfrm>
                        </w14:contentPart>
                      </mc:Choice>
                    </mc:AlternateContent>
                  </a:graphicData>
                </a:graphic>
              </wp:anchor>
            </w:drawing>
          </mc:Choice>
          <mc:Fallback>
            <w:pict>
              <v:shape id="_x0000_s1026" o:spid="_x0000_s1026" style="position:absolute;left:0pt;margin-left:90.95pt;margin-top:-29.4pt;height:13.85pt;width:2.15pt;z-index:252407808;mso-width-relative:page;mso-height-relative:page;" filled="f" stroked="t" coordsize="21600,21600" o:gfxdata="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08832" behindDoc="0" locked="0" layoutInCell="1" allowOverlap="1">
                <wp:simplePos x="0" y="0"/>
                <wp:positionH relativeFrom="column">
                  <wp:posOffset>1213485</wp:posOffset>
                </wp:positionH>
                <wp:positionV relativeFrom="paragraph">
                  <wp:posOffset>-218440</wp:posOffset>
                </wp:positionV>
                <wp:extent cx="90170" cy="31750"/>
                <wp:effectExtent l="0" t="0" r="0" b="0"/>
                <wp:wrapNone/>
                <wp:docPr id="773" name="墨迹 773"/>
                <wp:cNvGraphicFramePr/>
                <a:graphic xmlns:a="http://schemas.openxmlformats.org/drawingml/2006/main">
                  <a:graphicData uri="http://schemas.microsoft.com/office/word/2010/wordprocessingInk">
                    <mc:AlternateContent xmlns:a14="http://schemas.microsoft.com/office/drawing/2010/main">
                      <mc:Choice Requires="a14">
                        <w14:contentPart bwMode="clr" r:id="rId1154">
                          <w14:nvContentPartPr>
                            <w14:cNvPr id="773" name="墨迹 773"/>
                            <w14:cNvContentPartPr/>
                          </w14:nvContentPartPr>
                          <w14:xfrm>
                            <a:off x="2113915" y="501650"/>
                            <a:ext cx="90170" cy="31750"/>
                          </w14:xfrm>
                        </w14:contentPart>
                      </mc:Choice>
                    </mc:AlternateContent>
                  </a:graphicData>
                </a:graphic>
              </wp:anchor>
            </w:drawing>
          </mc:Choice>
          <mc:Fallback>
            <w:pict>
              <v:shape id="_x0000_s1026" o:spid="_x0000_s1026" style="position:absolute;left:0pt;margin-left:95.55pt;margin-top:-17.2pt;height:2.5pt;width:7.1pt;z-index:252408832;mso-width-relative:page;mso-height-relative:page;" filled="f" stroked="t" coordsize="21600,21600" o:gfxdata="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09856" behindDoc="0" locked="0" layoutInCell="1" allowOverlap="1">
                <wp:simplePos x="0" y="0"/>
                <wp:positionH relativeFrom="column">
                  <wp:posOffset>1319530</wp:posOffset>
                </wp:positionH>
                <wp:positionV relativeFrom="paragraph">
                  <wp:posOffset>-386715</wp:posOffset>
                </wp:positionV>
                <wp:extent cx="121285" cy="203835"/>
                <wp:effectExtent l="0" t="0" r="0" b="0"/>
                <wp:wrapNone/>
                <wp:docPr id="774" name="墨迹 774"/>
                <wp:cNvGraphicFramePr/>
                <a:graphic xmlns:a="http://schemas.openxmlformats.org/drawingml/2006/main">
                  <a:graphicData uri="http://schemas.microsoft.com/office/word/2010/wordprocessingInk">
                    <mc:AlternateContent xmlns:a14="http://schemas.microsoft.com/office/drawing/2010/main">
                      <mc:Choice Requires="a14">
                        <w14:contentPart bwMode="clr" r:id="rId1155">
                          <w14:nvContentPartPr>
                            <w14:cNvPr id="774" name="墨迹 774"/>
                            <w14:cNvContentPartPr/>
                          </w14:nvContentPartPr>
                          <w14:xfrm>
                            <a:off x="2219960" y="333375"/>
                            <a:ext cx="121285" cy="203835"/>
                          </w14:xfrm>
                        </w14:contentPart>
                      </mc:Choice>
                    </mc:AlternateContent>
                  </a:graphicData>
                </a:graphic>
              </wp:anchor>
            </w:drawing>
          </mc:Choice>
          <mc:Fallback>
            <w:pict>
              <v:shape id="_x0000_s1026" o:spid="_x0000_s1026" style="position:absolute;left:0pt;margin-left:103.9pt;margin-top:-30.45pt;height:16.05pt;width:9.55pt;z-index:252409856;mso-width-relative:page;mso-height-relative:page;" filled="f" stroked="t" coordsize="21600,21600" o:gfxdata="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10880" behindDoc="0" locked="0" layoutInCell="1" allowOverlap="1">
                <wp:simplePos x="0" y="0"/>
                <wp:positionH relativeFrom="column">
                  <wp:posOffset>1442085</wp:posOffset>
                </wp:positionH>
                <wp:positionV relativeFrom="paragraph">
                  <wp:posOffset>-434975</wp:posOffset>
                </wp:positionV>
                <wp:extent cx="152400" cy="250825"/>
                <wp:effectExtent l="0" t="0" r="0" b="0"/>
                <wp:wrapNone/>
                <wp:docPr id="775" name="墨迹 775"/>
                <wp:cNvGraphicFramePr/>
                <a:graphic xmlns:a="http://schemas.openxmlformats.org/drawingml/2006/main">
                  <a:graphicData uri="http://schemas.microsoft.com/office/word/2010/wordprocessingInk">
                    <mc:AlternateContent xmlns:a14="http://schemas.microsoft.com/office/drawing/2010/main">
                      <mc:Choice Requires="a14">
                        <w14:contentPart bwMode="clr" r:id="rId1156">
                          <w14:nvContentPartPr>
                            <w14:cNvPr id="775" name="墨迹 775"/>
                            <w14:cNvContentPartPr/>
                          </w14:nvContentPartPr>
                          <w14:xfrm>
                            <a:off x="2342515" y="285115"/>
                            <a:ext cx="152400" cy="250825"/>
                          </w14:xfrm>
                        </w14:contentPart>
                      </mc:Choice>
                    </mc:AlternateContent>
                  </a:graphicData>
                </a:graphic>
              </wp:anchor>
            </w:drawing>
          </mc:Choice>
          <mc:Fallback>
            <w:pict>
              <v:shape id="_x0000_s1026" o:spid="_x0000_s1026" style="position:absolute;left:0pt;margin-left:113.55pt;margin-top:-34.25pt;height:19.75pt;width:12pt;z-index:252410880;mso-width-relative:page;mso-height-relative:page;" filled="f" stroked="t" coordsize="21600,21600" o:gfxdata="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11904" behindDoc="0" locked="0" layoutInCell="1" allowOverlap="1">
                <wp:simplePos x="0" y="0"/>
                <wp:positionH relativeFrom="column">
                  <wp:posOffset>1618615</wp:posOffset>
                </wp:positionH>
                <wp:positionV relativeFrom="paragraph">
                  <wp:posOffset>-423545</wp:posOffset>
                </wp:positionV>
                <wp:extent cx="46990" cy="26670"/>
                <wp:effectExtent l="0" t="0" r="0" b="0"/>
                <wp:wrapNone/>
                <wp:docPr id="776" name="墨迹 776"/>
                <wp:cNvGraphicFramePr/>
                <a:graphic xmlns:a="http://schemas.openxmlformats.org/drawingml/2006/main">
                  <a:graphicData uri="http://schemas.microsoft.com/office/word/2010/wordprocessingInk">
                    <mc:AlternateContent xmlns:a14="http://schemas.microsoft.com/office/drawing/2010/main">
                      <mc:Choice Requires="a14">
                        <w14:contentPart bwMode="clr" r:id="rId1157">
                          <w14:nvContentPartPr>
                            <w14:cNvPr id="776" name="墨迹 776"/>
                            <w14:cNvContentPartPr/>
                          </w14:nvContentPartPr>
                          <w14:xfrm>
                            <a:off x="2519045" y="296545"/>
                            <a:ext cx="46990" cy="26670"/>
                          </w14:xfrm>
                        </w14:contentPart>
                      </mc:Choice>
                    </mc:AlternateContent>
                  </a:graphicData>
                </a:graphic>
              </wp:anchor>
            </w:drawing>
          </mc:Choice>
          <mc:Fallback>
            <w:pict>
              <v:shape id="_x0000_s1026" o:spid="_x0000_s1026" style="position:absolute;left:0pt;margin-left:127.45pt;margin-top:-33.35pt;height:2.1pt;width:3.7pt;z-index:252411904;mso-width-relative:page;mso-height-relative:page;" filled="f" stroked="t" coordsize="21600,21600" o:gfxdata="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">
                <v:fill on="f" focussize="0,0"/>
                <v:stroke weight="0.629842519685039pt" color="#00BFF3" opacity="65535f" joinstyle="round"/>
                <v:imagedata o:title=""/>
                <o:lock v:ext="edit" aspectratio="f"/>
              </v:shape>
            </w:pict>
          </mc:Fallback>
        </mc:AlternateContent>
      </w:r>
      <w:r>
        <mc:AlternateContent>
          <mc:Choice Requires="wps">
            <w:drawing>
              <wp:anchor distT="0" distB="0" distL="114300" distR="114300" simplePos="0" relativeHeight="252412928" behindDoc="0" locked="0" layoutInCell="1" allowOverlap="1">
                <wp:simplePos x="0" y="0"/>
                <wp:positionH relativeFrom="column">
                  <wp:posOffset>1610360</wp:posOffset>
                </wp:positionH>
                <wp:positionV relativeFrom="paragraph">
                  <wp:posOffset>-449580</wp:posOffset>
                </wp:positionV>
                <wp:extent cx="33020" cy="34290"/>
                <wp:effectExtent l="0" t="0" r="0" b="0"/>
                <wp:wrapNone/>
                <wp:docPr id="777" name="墨迹 77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58">
                          <w14:nvContentPartPr>
                            <w14:cNvPr id="777" name="墨迹 777"/>
                            <w14:cNvContentPartPr/>
                          </w14:nvContentPartPr>
                          <w14:xfrm>
                            <a:off x="2510790" y="270510"/>
                            <a:ext cx="33020" cy="34290"/>
                          </w14:xfrm>
                        </w14:contentPart>
                      </mc:Choice>
                    </mc:AlternateContent>
                  </a:graphicData>
                </a:graphic>
              </wp:anchor>
            </w:drawing>
          </mc:Choice>
          <mc:Fallback>
            <w:pict>
              <v:shape id="_x0000_s1026" o:spid="_x0000_s1026" style="position:absolute;left:0pt;margin-left:126.8pt;margin-top:-35.4pt;height:2.7pt;width:2.6pt;z-index:252412928;mso-width-relative:page;mso-height-relative:page;" filled="f" stroked="t" coordsize="21600,21600" o:gfxdata="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13952" behindDoc="0" locked="0" layoutInCell="1" allowOverlap="1">
                <wp:simplePos x="0" y="0"/>
                <wp:positionH relativeFrom="column">
                  <wp:posOffset>1630680</wp:posOffset>
                </wp:positionH>
                <wp:positionV relativeFrom="paragraph">
                  <wp:posOffset>-533400</wp:posOffset>
                </wp:positionV>
                <wp:extent cx="161925" cy="123825"/>
                <wp:effectExtent l="0" t="0" r="0" b="0"/>
                <wp:wrapNone/>
                <wp:docPr id="778" name="墨迹 778"/>
                <wp:cNvGraphicFramePr/>
                <a:graphic xmlns:a="http://schemas.openxmlformats.org/drawingml/2006/main">
                  <a:graphicData uri="http://schemas.microsoft.com/office/word/2010/wordprocessingInk">
                    <mc:AlternateContent xmlns:a14="http://schemas.microsoft.com/office/drawing/2010/main">
                      <mc:Choice Requires="a14">
                        <w14:contentPart bwMode="clr" r:id="rId1159">
                          <w14:nvContentPartPr>
                            <w14:cNvPr id="778" name="墨迹 778"/>
                            <w14:cNvContentPartPr/>
                          </w14:nvContentPartPr>
                          <w14:xfrm>
                            <a:off x="2531110" y="186690"/>
                            <a:ext cx="161925" cy="123825"/>
                          </w14:xfrm>
                        </w14:contentPart>
                      </mc:Choice>
                    </mc:AlternateContent>
                  </a:graphicData>
                </a:graphic>
              </wp:anchor>
            </w:drawing>
          </mc:Choice>
          <mc:Fallback>
            <w:pict>
              <v:shape id="_x0000_s1026" o:spid="_x0000_s1026" style="position:absolute;left:0pt;margin-left:128.4pt;margin-top:-42pt;height:9.75pt;width:12.75pt;z-index:252413952;mso-width-relative:page;mso-height-relative:page;" filled="f" stroked="t" coordsize="21600,21600" o:gfxdata="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&#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14976" behindDoc="0" locked="0" layoutInCell="1" allowOverlap="1">
                <wp:simplePos x="0" y="0"/>
                <wp:positionH relativeFrom="column">
                  <wp:posOffset>1678305</wp:posOffset>
                </wp:positionH>
                <wp:positionV relativeFrom="paragraph">
                  <wp:posOffset>-476250</wp:posOffset>
                </wp:positionV>
                <wp:extent cx="19685" cy="58420"/>
                <wp:effectExtent l="0" t="0" r="0" b="0"/>
                <wp:wrapNone/>
                <wp:docPr id="779" name="墨迹 779"/>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0">
                          <w14:nvContentPartPr>
                            <w14:cNvPr id="779" name="墨迹 779"/>
                            <w14:cNvContentPartPr/>
                          </w14:nvContentPartPr>
                          <w14:xfrm>
                            <a:off x="2578735" y="243840"/>
                            <a:ext cx="19685" cy="58420"/>
                          </w14:xfrm>
                        </w14:contentPart>
                      </mc:Choice>
                    </mc:AlternateContent>
                  </a:graphicData>
                </a:graphic>
              </wp:anchor>
            </w:drawing>
          </mc:Choice>
          <mc:Fallback>
            <w:pict>
              <v:shape id="_x0000_s1026" o:spid="_x0000_s1026" style="position:absolute;left:0pt;margin-left:132.15pt;margin-top:-37.5pt;height:4.6pt;width:1.55pt;z-index:252414976;mso-width-relative:page;mso-height-relative:page;" filled="f" stroked="t" coordsize="21600,21600" o:gfxdata="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t6dXWNkAAAALAQAADwAA&#10;AAAAAAABACAAAAAiAAAAZHJzL2Rvd25yZXYueG1sUEsBAhQAFAAAAAgAh07iQI8ieCOPAQAALwMA&#10;AA4AAAAAAAAAAQAgAAAAKAEAAGRycy9lMm9Eb2MueG1sUEsBAhQACgAAAAAAh07iQAAAAAAAAAAA&#10;AAAAAAgAAAAAAAAAAAAQAAAA4wIAAGRycy9pbmsvUEsBAhQAFAAAAAgAh07iQE1JtkNXAgAAHwYA&#10;ABAAAAAAAAAAAQAgAAAACQMAAGRycy9pbmsvaW5rMS54bWxQSwUGAAAAAAoACgBMAgAA+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16000" behindDoc="0" locked="0" layoutInCell="1" allowOverlap="1">
                <wp:simplePos x="0" y="0"/>
                <wp:positionH relativeFrom="column">
                  <wp:posOffset>1712595</wp:posOffset>
                </wp:positionH>
                <wp:positionV relativeFrom="paragraph">
                  <wp:posOffset>-490220</wp:posOffset>
                </wp:positionV>
                <wp:extent cx="15240" cy="101600"/>
                <wp:effectExtent l="0" t="0" r="0" b="0"/>
                <wp:wrapNone/>
                <wp:docPr id="780" name="墨迹 780"/>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1">
                          <w14:nvContentPartPr>
                            <w14:cNvPr id="780" name="墨迹 780"/>
                            <w14:cNvContentPartPr/>
                          </w14:nvContentPartPr>
                          <w14:xfrm>
                            <a:off x="2613025" y="229870"/>
                            <a:ext cx="15240" cy="101600"/>
                          </w14:xfrm>
                        </w14:contentPart>
                      </mc:Choice>
                    </mc:AlternateContent>
                  </a:graphicData>
                </a:graphic>
              </wp:anchor>
            </w:drawing>
          </mc:Choice>
          <mc:Fallback>
            <w:pict>
              <v:shape id="_x0000_s1026" o:spid="_x0000_s1026" style="position:absolute;left:0pt;margin-left:134.85pt;margin-top:-38.6pt;height:8pt;width:1.2pt;z-index:252416000;mso-width-relative:page;mso-height-relative:page;" filled="f" stroked="t" coordsize="21600,21600" o:gfxdata="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OPMpLDYAAAACwEAAA8A&#10;AAAAAAAAAQAgAAAAIgAAAGRycy9kb3ducmV2LnhtbFBLAQIUABQAAAAIAIdO4kA+Ek80jwEAADAD&#10;AAAOAAAAAAAAAAEAIAAAACcBAABkcnMvZTJvRG9jLnhtbFBLAQIUAAoAAAAAAIdO4kAAAAAAAAAA&#10;AAAAAAAIAAAAAAAAAAAAEAAAAOICAABkcnMvaW5rL1BLAQIUABQAAAAIAIdO4kCNGq01WQIAAPcG&#10;AAAQAAAAAAAAAAEAIAAAAAgDAABkcnMvaW5rL2luazEueG1sUEsFBgAAAAAKAAoATAIAAPoI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17024" behindDoc="0" locked="0" layoutInCell="1" allowOverlap="1">
                <wp:simplePos x="0" y="0"/>
                <wp:positionH relativeFrom="column">
                  <wp:posOffset>1587500</wp:posOffset>
                </wp:positionH>
                <wp:positionV relativeFrom="paragraph">
                  <wp:posOffset>-445135</wp:posOffset>
                </wp:positionV>
                <wp:extent cx="258445" cy="156210"/>
                <wp:effectExtent l="0" t="0" r="0" b="0"/>
                <wp:wrapNone/>
                <wp:docPr id="781" name="墨迹 78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2">
                          <w14:nvContentPartPr>
                            <w14:cNvPr id="781" name="墨迹 781"/>
                            <w14:cNvContentPartPr/>
                          </w14:nvContentPartPr>
                          <w14:xfrm>
                            <a:off x="2487930" y="274955"/>
                            <a:ext cx="258445" cy="156210"/>
                          </w14:xfrm>
                        </w14:contentPart>
                      </mc:Choice>
                    </mc:AlternateContent>
                  </a:graphicData>
                </a:graphic>
              </wp:anchor>
            </w:drawing>
          </mc:Choice>
          <mc:Fallback>
            <w:pict>
              <v:shape id="_x0000_s1026" o:spid="_x0000_s1026" style="position:absolute;left:0pt;margin-left:125pt;margin-top:-35.05pt;height:12.3pt;width:20.35pt;z-index:252417024;mso-width-relative:page;mso-height-relative:page;" filled="f" stroked="t" coordsize="21600,21600" o:gfxdata="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18048" behindDoc="0" locked="0" layoutInCell="1" allowOverlap="1">
                <wp:simplePos x="0" y="0"/>
                <wp:positionH relativeFrom="column">
                  <wp:posOffset>1746250</wp:posOffset>
                </wp:positionH>
                <wp:positionV relativeFrom="paragraph">
                  <wp:posOffset>-438150</wp:posOffset>
                </wp:positionV>
                <wp:extent cx="13970" cy="253365"/>
                <wp:effectExtent l="0" t="0" r="0" b="0"/>
                <wp:wrapNone/>
                <wp:docPr id="782" name="墨迹 782"/>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3">
                          <w14:nvContentPartPr>
                            <w14:cNvPr id="782" name="墨迹 782"/>
                            <w14:cNvContentPartPr/>
                          </w14:nvContentPartPr>
                          <w14:xfrm>
                            <a:off x="2646680" y="281940"/>
                            <a:ext cx="13970" cy="253365"/>
                          </w14:xfrm>
                        </w14:contentPart>
                      </mc:Choice>
                    </mc:AlternateContent>
                  </a:graphicData>
                </a:graphic>
              </wp:anchor>
            </w:drawing>
          </mc:Choice>
          <mc:Fallback>
            <w:pict>
              <v:shape id="_x0000_s1026" o:spid="_x0000_s1026" style="position:absolute;left:0pt;margin-left:137.5pt;margin-top:-34.5pt;height:19.95pt;width:1.1pt;z-index:252418048;mso-width-relative:page;mso-height-relative:page;" filled="f" stroked="t" coordsize="21600,21600" o:gfxdata="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19072" behindDoc="0" locked="0" layoutInCell="1" allowOverlap="1">
                <wp:simplePos x="0" y="0"/>
                <wp:positionH relativeFrom="column">
                  <wp:posOffset>1757680</wp:posOffset>
                </wp:positionH>
                <wp:positionV relativeFrom="paragraph">
                  <wp:posOffset>-313055</wp:posOffset>
                </wp:positionV>
                <wp:extent cx="97790" cy="99695"/>
                <wp:effectExtent l="0" t="0" r="0" b="0"/>
                <wp:wrapNone/>
                <wp:docPr id="783" name="墨迹 783"/>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4">
                          <w14:nvContentPartPr>
                            <w14:cNvPr id="783" name="墨迹 783"/>
                            <w14:cNvContentPartPr/>
                          </w14:nvContentPartPr>
                          <w14:xfrm>
                            <a:off x="2658110" y="407035"/>
                            <a:ext cx="97790" cy="99695"/>
                          </w14:xfrm>
                        </w14:contentPart>
                      </mc:Choice>
                    </mc:AlternateContent>
                  </a:graphicData>
                </a:graphic>
              </wp:anchor>
            </w:drawing>
          </mc:Choice>
          <mc:Fallback>
            <w:pict>
              <v:shape id="_x0000_s1026" o:spid="_x0000_s1026" style="position:absolute;left:0pt;margin-left:138.4pt;margin-top:-24.65pt;height:7.85pt;width:7.7pt;z-index:252419072;mso-width-relative:page;mso-height-relative:page;" filled="f" stroked="t" coordsize="21600,21600" o:gfxdata="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20096" behindDoc="0" locked="0" layoutInCell="1" allowOverlap="1">
                <wp:simplePos x="0" y="0"/>
                <wp:positionH relativeFrom="column">
                  <wp:posOffset>1924050</wp:posOffset>
                </wp:positionH>
                <wp:positionV relativeFrom="paragraph">
                  <wp:posOffset>-434340</wp:posOffset>
                </wp:positionV>
                <wp:extent cx="173355" cy="210185"/>
                <wp:effectExtent l="0" t="0" r="0" b="0"/>
                <wp:wrapNone/>
                <wp:docPr id="784" name="墨迹 784"/>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5">
                          <w14:nvContentPartPr>
                            <w14:cNvPr id="784" name="墨迹 784"/>
                            <w14:cNvContentPartPr/>
                          </w14:nvContentPartPr>
                          <w14:xfrm>
                            <a:off x="2824480" y="285750"/>
                            <a:ext cx="173355" cy="210185"/>
                          </w14:xfrm>
                        </w14:contentPart>
                      </mc:Choice>
                    </mc:AlternateContent>
                  </a:graphicData>
                </a:graphic>
              </wp:anchor>
            </w:drawing>
          </mc:Choice>
          <mc:Fallback>
            <w:pict>
              <v:shape id="_x0000_s1026" o:spid="_x0000_s1026" style="position:absolute;left:0pt;margin-left:151.5pt;margin-top:-34.2pt;height:16.55pt;width:13.65pt;z-index:252420096;mso-width-relative:page;mso-height-relative:page;" filled="f" stroked="t" coordsize="21600,21600" o:gfxdata="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21120" behindDoc="0" locked="0" layoutInCell="1" allowOverlap="1">
                <wp:simplePos x="0" y="0"/>
                <wp:positionH relativeFrom="column">
                  <wp:posOffset>1934210</wp:posOffset>
                </wp:positionH>
                <wp:positionV relativeFrom="paragraph">
                  <wp:posOffset>-483235</wp:posOffset>
                </wp:positionV>
                <wp:extent cx="77470" cy="307975"/>
                <wp:effectExtent l="0" t="0" r="0" b="0"/>
                <wp:wrapNone/>
                <wp:docPr id="785" name="墨迹 785"/>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6">
                          <w14:nvContentPartPr>
                            <w14:cNvPr id="785" name="墨迹 785"/>
                            <w14:cNvContentPartPr/>
                          </w14:nvContentPartPr>
                          <w14:xfrm>
                            <a:off x="2834640" y="236855"/>
                            <a:ext cx="77470" cy="307975"/>
                          </w14:xfrm>
                        </w14:contentPart>
                      </mc:Choice>
                    </mc:AlternateContent>
                  </a:graphicData>
                </a:graphic>
              </wp:anchor>
            </w:drawing>
          </mc:Choice>
          <mc:Fallback>
            <w:pict>
              <v:shape id="_x0000_s1026" o:spid="_x0000_s1026" style="position:absolute;left:0pt;margin-left:152.3pt;margin-top:-38.05pt;height:24.25pt;width:6.1pt;z-index:252421120;mso-width-relative:page;mso-height-relative:page;" filled="f" stroked="t" coordsize="21600,21600" o:gfxdata="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22144" behindDoc="0" locked="0" layoutInCell="1" allowOverlap="1">
                <wp:simplePos x="0" y="0"/>
                <wp:positionH relativeFrom="column">
                  <wp:posOffset>1896110</wp:posOffset>
                </wp:positionH>
                <wp:positionV relativeFrom="paragraph">
                  <wp:posOffset>-424815</wp:posOffset>
                </wp:positionV>
                <wp:extent cx="99695" cy="8255"/>
                <wp:effectExtent l="0" t="0" r="0" b="0"/>
                <wp:wrapNone/>
                <wp:docPr id="786" name="墨迹 786"/>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7">
                          <w14:nvContentPartPr>
                            <w14:cNvPr id="786" name="墨迹 786"/>
                            <w14:cNvContentPartPr/>
                          </w14:nvContentPartPr>
                          <w14:xfrm>
                            <a:off x="2796540" y="295275"/>
                            <a:ext cx="99695" cy="8255"/>
                          </w14:xfrm>
                        </w14:contentPart>
                      </mc:Choice>
                    </mc:AlternateContent>
                  </a:graphicData>
                </a:graphic>
              </wp:anchor>
            </w:drawing>
          </mc:Choice>
          <mc:Fallback>
            <w:pict>
              <v:shape id="_x0000_s1026" o:spid="_x0000_s1026" style="position:absolute;left:0pt;margin-left:149.3pt;margin-top:-33.45pt;height:0.65pt;width:7.85pt;z-index:252422144;mso-width-relative:page;mso-height-relative:page;" filled="f" stroked="t" coordsize="21600,21600" o:gfxdata="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23168" behindDoc="0" locked="0" layoutInCell="1" allowOverlap="1">
                <wp:simplePos x="0" y="0"/>
                <wp:positionH relativeFrom="column">
                  <wp:posOffset>2029460</wp:posOffset>
                </wp:positionH>
                <wp:positionV relativeFrom="paragraph">
                  <wp:posOffset>-342900</wp:posOffset>
                </wp:positionV>
                <wp:extent cx="41910" cy="8890"/>
                <wp:effectExtent l="0" t="0" r="0" b="0"/>
                <wp:wrapNone/>
                <wp:docPr id="787" name="墨迹 78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8">
                          <w14:nvContentPartPr>
                            <w14:cNvPr id="787" name="墨迹 787"/>
                            <w14:cNvContentPartPr/>
                          </w14:nvContentPartPr>
                          <w14:xfrm>
                            <a:off x="2929890" y="377190"/>
                            <a:ext cx="41910" cy="8890"/>
                          </w14:xfrm>
                        </w14:contentPart>
                      </mc:Choice>
                    </mc:AlternateContent>
                  </a:graphicData>
                </a:graphic>
              </wp:anchor>
            </w:drawing>
          </mc:Choice>
          <mc:Fallback>
            <w:pict>
              <v:shape id="_x0000_s1026" o:spid="_x0000_s1026" style="position:absolute;left:0pt;margin-left:159.8pt;margin-top:-27pt;height:0.7pt;width:3.3pt;z-index:252423168;mso-width-relative:page;mso-height-relative:page;" filled="f" stroked="t" coordsize="21600,21600" o:gfxdata="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24192" behindDoc="0" locked="0" layoutInCell="1" allowOverlap="1">
                <wp:simplePos x="0" y="0"/>
                <wp:positionH relativeFrom="column">
                  <wp:posOffset>2244090</wp:posOffset>
                </wp:positionH>
                <wp:positionV relativeFrom="paragraph">
                  <wp:posOffset>-465455</wp:posOffset>
                </wp:positionV>
                <wp:extent cx="27305" cy="190500"/>
                <wp:effectExtent l="0" t="0" r="0" b="0"/>
                <wp:wrapNone/>
                <wp:docPr id="788" name="墨迹 788"/>
                <wp:cNvGraphicFramePr/>
                <a:graphic xmlns:a="http://schemas.openxmlformats.org/drawingml/2006/main">
                  <a:graphicData uri="http://schemas.microsoft.com/office/word/2010/wordprocessingInk">
                    <mc:AlternateContent xmlns:a14="http://schemas.microsoft.com/office/drawing/2010/main">
                      <mc:Choice Requires="a14">
                        <w14:contentPart bwMode="clr" r:id="rId1169">
                          <w14:nvContentPartPr>
                            <w14:cNvPr id="788" name="墨迹 788"/>
                            <w14:cNvContentPartPr/>
                          </w14:nvContentPartPr>
                          <w14:xfrm>
                            <a:off x="3144520" y="254635"/>
                            <a:ext cx="27305" cy="190500"/>
                          </w14:xfrm>
                        </w14:contentPart>
                      </mc:Choice>
                    </mc:AlternateContent>
                  </a:graphicData>
                </a:graphic>
              </wp:anchor>
            </w:drawing>
          </mc:Choice>
          <mc:Fallback>
            <w:pict>
              <v:shape id="_x0000_s1026" o:spid="_x0000_s1026" style="position:absolute;left:0pt;margin-left:176.7pt;margin-top:-36.65pt;height:15pt;width:2.15pt;z-index:252424192;mso-width-relative:page;mso-height-relative:page;" filled="f" stroked="t" coordsize="21600,21600" o:gfxdata="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25216" behindDoc="0" locked="0" layoutInCell="1" allowOverlap="1">
                <wp:simplePos x="0" y="0"/>
                <wp:positionH relativeFrom="column">
                  <wp:posOffset>2335530</wp:posOffset>
                </wp:positionH>
                <wp:positionV relativeFrom="paragraph">
                  <wp:posOffset>-429895</wp:posOffset>
                </wp:positionV>
                <wp:extent cx="92710" cy="200660"/>
                <wp:effectExtent l="0" t="0" r="0" b="0"/>
                <wp:wrapNone/>
                <wp:docPr id="789" name="墨迹 789"/>
                <wp:cNvGraphicFramePr/>
                <a:graphic xmlns:a="http://schemas.openxmlformats.org/drawingml/2006/main">
                  <a:graphicData uri="http://schemas.microsoft.com/office/word/2010/wordprocessingInk">
                    <mc:AlternateContent xmlns:a14="http://schemas.microsoft.com/office/drawing/2010/main">
                      <mc:Choice Requires="a14">
                        <w14:contentPart bwMode="clr" r:id="rId1170">
                          <w14:nvContentPartPr>
                            <w14:cNvPr id="789" name="墨迹 789"/>
                            <w14:cNvContentPartPr/>
                          </w14:nvContentPartPr>
                          <w14:xfrm>
                            <a:off x="3235960" y="290195"/>
                            <a:ext cx="92710" cy="200660"/>
                          </w14:xfrm>
                        </w14:contentPart>
                      </mc:Choice>
                    </mc:AlternateContent>
                  </a:graphicData>
                </a:graphic>
              </wp:anchor>
            </w:drawing>
          </mc:Choice>
          <mc:Fallback>
            <w:pict>
              <v:shape id="_x0000_s1026" o:spid="_x0000_s1026" style="position:absolute;left:0pt;margin-left:183.9pt;margin-top:-33.85pt;height:15.8pt;width:7.3pt;z-index:252425216;mso-width-relative:page;mso-height-relative:page;" filled="f" stroked="t" coordsize="21600,21600" o:gfxdata="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26240" behindDoc="0" locked="0" layoutInCell="1" allowOverlap="1">
                <wp:simplePos x="0" y="0"/>
                <wp:positionH relativeFrom="column">
                  <wp:posOffset>2487930</wp:posOffset>
                </wp:positionH>
                <wp:positionV relativeFrom="paragraph">
                  <wp:posOffset>-301625</wp:posOffset>
                </wp:positionV>
                <wp:extent cx="5080" cy="43815"/>
                <wp:effectExtent l="0" t="0" r="0" b="0"/>
                <wp:wrapNone/>
                <wp:docPr id="790" name="墨迹 790"/>
                <wp:cNvGraphicFramePr/>
                <a:graphic xmlns:a="http://schemas.openxmlformats.org/drawingml/2006/main">
                  <a:graphicData uri="http://schemas.microsoft.com/office/word/2010/wordprocessingInk">
                    <mc:AlternateContent xmlns:a14="http://schemas.microsoft.com/office/drawing/2010/main">
                      <mc:Choice Requires="a14">
                        <w14:contentPart bwMode="clr" r:id="rId1171">
                          <w14:nvContentPartPr>
                            <w14:cNvPr id="790" name="墨迹 790"/>
                            <w14:cNvContentPartPr/>
                          </w14:nvContentPartPr>
                          <w14:xfrm>
                            <a:off x="3388360" y="418465"/>
                            <a:ext cx="5080" cy="43815"/>
                          </w14:xfrm>
                        </w14:contentPart>
                      </mc:Choice>
                    </mc:AlternateContent>
                  </a:graphicData>
                </a:graphic>
              </wp:anchor>
            </w:drawing>
          </mc:Choice>
          <mc:Fallback>
            <w:pict>
              <v:shape id="_x0000_s1026" o:spid="_x0000_s1026" style="position:absolute;left:0pt;margin-left:195.9pt;margin-top:-23.75pt;height:3.45pt;width:0.4pt;z-index:252426240;mso-width-relative:page;mso-height-relative:page;" filled="f" stroked="t" coordsize="21600,21600" o:gfxdata="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27264" behindDoc="0" locked="0" layoutInCell="1" allowOverlap="1">
                <wp:simplePos x="0" y="0"/>
                <wp:positionH relativeFrom="column">
                  <wp:posOffset>2548890</wp:posOffset>
                </wp:positionH>
                <wp:positionV relativeFrom="paragraph">
                  <wp:posOffset>-431165</wp:posOffset>
                </wp:positionV>
                <wp:extent cx="106045" cy="144780"/>
                <wp:effectExtent l="0" t="0" r="0" b="0"/>
                <wp:wrapNone/>
                <wp:docPr id="791" name="墨迹 79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72">
                          <w14:nvContentPartPr>
                            <w14:cNvPr id="791" name="墨迹 791"/>
                            <w14:cNvContentPartPr/>
                          </w14:nvContentPartPr>
                          <w14:xfrm>
                            <a:off x="3449320" y="288925"/>
                            <a:ext cx="106045" cy="144780"/>
                          </w14:xfrm>
                        </w14:contentPart>
                      </mc:Choice>
                    </mc:AlternateContent>
                  </a:graphicData>
                </a:graphic>
              </wp:anchor>
            </w:drawing>
          </mc:Choice>
          <mc:Fallback>
            <w:pict>
              <v:shape id="_x0000_s1026" o:spid="_x0000_s1026" style="position:absolute;left:0pt;margin-left:200.7pt;margin-top:-33.95pt;height:11.4pt;width:8.35pt;z-index:252427264;mso-width-relative:page;mso-height-relative:page;" filled="f" stroked="t" coordsize="21600,21600" o:gfxdata="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28288" behindDoc="0" locked="0" layoutInCell="1" allowOverlap="1">
                <wp:simplePos x="0" y="0"/>
                <wp:positionH relativeFrom="column">
                  <wp:posOffset>2675255</wp:posOffset>
                </wp:positionH>
                <wp:positionV relativeFrom="paragraph">
                  <wp:posOffset>-458470</wp:posOffset>
                </wp:positionV>
                <wp:extent cx="66040" cy="199390"/>
                <wp:effectExtent l="0" t="0" r="0" b="0"/>
                <wp:wrapNone/>
                <wp:docPr id="792" name="墨迹 792"/>
                <wp:cNvGraphicFramePr/>
                <a:graphic xmlns:a="http://schemas.openxmlformats.org/drawingml/2006/main">
                  <a:graphicData uri="http://schemas.microsoft.com/office/word/2010/wordprocessingInk">
                    <mc:AlternateContent xmlns:a14="http://schemas.microsoft.com/office/drawing/2010/main">
                      <mc:Choice Requires="a14">
                        <w14:contentPart bwMode="clr" r:id="rId1173">
                          <w14:nvContentPartPr>
                            <w14:cNvPr id="792" name="墨迹 792"/>
                            <w14:cNvContentPartPr/>
                          </w14:nvContentPartPr>
                          <w14:xfrm>
                            <a:off x="3575685" y="261620"/>
                            <a:ext cx="66040" cy="199390"/>
                          </w14:xfrm>
                        </w14:contentPart>
                      </mc:Choice>
                    </mc:AlternateContent>
                  </a:graphicData>
                </a:graphic>
              </wp:anchor>
            </w:drawing>
          </mc:Choice>
          <mc:Fallback>
            <w:pict>
              <v:shape id="_x0000_s1026" o:spid="_x0000_s1026" style="position:absolute;left:0pt;margin-left:210.65pt;margin-top:-36.1pt;height:15.7pt;width:5.2pt;z-index:252428288;mso-width-relative:page;mso-height-relative:page;" filled="f" stroked="t" coordsize="21600,21600" o:gfxdata="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N4UxVfZAAAACwEAAA8AAAAA&#10;AAAAAQAgAAAAIgAAAGRycy9kb3ducmV2LnhtbFBLAQIUABQAAAAIAIdO4kA7XESbkwEAADADAAAO&#10;AAAAAAAAAAEAIAAAACgBAABkcnMvZTJvRG9jLnhtbFBLAQIUAAoAAAAAAIdO4kAAAAAAAAAAAAAA&#10;AAAIAAAAAAAAAAAAEAAAAOcCAABkcnMvaW5rL1BLAQIUABQAAAAIAIdO4kA34sTWigIAAK8HAAAQ&#10;AAAAAAAAAAEAIAAAAA0DAABkcnMvaW5rL2luazEueG1sUEsFBgAAAAAKAAoATAIAADA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29312" behindDoc="0" locked="0" layoutInCell="1" allowOverlap="1">
                <wp:simplePos x="0" y="0"/>
                <wp:positionH relativeFrom="column">
                  <wp:posOffset>2852420</wp:posOffset>
                </wp:positionH>
                <wp:positionV relativeFrom="paragraph">
                  <wp:posOffset>-434975</wp:posOffset>
                </wp:positionV>
                <wp:extent cx="29845" cy="139700"/>
                <wp:effectExtent l="0" t="0" r="0" b="0"/>
                <wp:wrapNone/>
                <wp:docPr id="793" name="墨迹 793"/>
                <wp:cNvGraphicFramePr/>
                <a:graphic xmlns:a="http://schemas.openxmlformats.org/drawingml/2006/main">
                  <a:graphicData uri="http://schemas.microsoft.com/office/word/2010/wordprocessingInk">
                    <mc:AlternateContent xmlns:a14="http://schemas.microsoft.com/office/drawing/2010/main">
                      <mc:Choice Requires="a14">
                        <w14:contentPart bwMode="clr" r:id="rId1174">
                          <w14:nvContentPartPr>
                            <w14:cNvPr id="793" name="墨迹 793"/>
                            <w14:cNvContentPartPr/>
                          </w14:nvContentPartPr>
                          <w14:xfrm>
                            <a:off x="3752850" y="285115"/>
                            <a:ext cx="29845" cy="139700"/>
                          </w14:xfrm>
                        </w14:contentPart>
                      </mc:Choice>
                    </mc:AlternateContent>
                  </a:graphicData>
                </a:graphic>
              </wp:anchor>
            </w:drawing>
          </mc:Choice>
          <mc:Fallback>
            <w:pict>
              <v:shape id="_x0000_s1026" o:spid="_x0000_s1026" style="position:absolute;left:0pt;margin-left:224.6pt;margin-top:-34.25pt;height:11pt;width:2.35pt;z-index:252429312;mso-width-relative:page;mso-height-relative:page;" filled="f" stroked="t" coordsize="21600,21600" o:gfxdata="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H7EbqHZAAAACwEAAA8AAAAAAAAA&#10;AQAgAAAAIgAAAGRycy9kb3ducmV2LnhtbFBLAQIUABQAAAAIAIdO4kCsNFwakwEAADADAAAOAAAA&#10;AAAAAAEAIAAAACgBAABkcnMvZTJvRG9jLnhtbFBLAQIUAAoAAAAAAIdO4kAAAAAAAAAAAAAAAAAI&#10;AAAAAAAAAAAAEAAAAOcCAABkcnMvaW5rL1BLAQIUABQAAAAIAIdO4kApedqzTgIAAKUGAAAQAAAA&#10;AAAAAAEAIAAAAA0DAABkcnMvaW5rL2luazEueG1sUEsFBgAAAAAKAAoATAIAAPQ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30336" behindDoc="0" locked="0" layoutInCell="1" allowOverlap="1">
                <wp:simplePos x="0" y="0"/>
                <wp:positionH relativeFrom="column">
                  <wp:posOffset>3023235</wp:posOffset>
                </wp:positionH>
                <wp:positionV relativeFrom="paragraph">
                  <wp:posOffset>-415925</wp:posOffset>
                </wp:positionV>
                <wp:extent cx="22860" cy="137160"/>
                <wp:effectExtent l="0" t="0" r="0" b="0"/>
                <wp:wrapNone/>
                <wp:docPr id="794" name="墨迹 794"/>
                <wp:cNvGraphicFramePr/>
                <a:graphic xmlns:a="http://schemas.openxmlformats.org/drawingml/2006/main">
                  <a:graphicData uri="http://schemas.microsoft.com/office/word/2010/wordprocessingInk">
                    <mc:AlternateContent xmlns:a14="http://schemas.microsoft.com/office/drawing/2010/main">
                      <mc:Choice Requires="a14">
                        <w14:contentPart bwMode="clr" r:id="rId1175">
                          <w14:nvContentPartPr>
                            <w14:cNvPr id="794" name="墨迹 794"/>
                            <w14:cNvContentPartPr/>
                          </w14:nvContentPartPr>
                          <w14:xfrm>
                            <a:off x="3923665" y="304165"/>
                            <a:ext cx="22860" cy="137160"/>
                          </w14:xfrm>
                        </w14:contentPart>
                      </mc:Choice>
                    </mc:AlternateContent>
                  </a:graphicData>
                </a:graphic>
              </wp:anchor>
            </w:drawing>
          </mc:Choice>
          <mc:Fallback>
            <w:pict>
              <v:shape id="_x0000_s1026" o:spid="_x0000_s1026" style="position:absolute;left:0pt;margin-left:238.05pt;margin-top:-32.75pt;height:10.8pt;width:1.8pt;z-index:252430336;mso-width-relative:page;mso-height-relative:page;" filled="f" stroked="t" coordsize="21600,21600" o:gfxdata="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31360" behindDoc="0" locked="0" layoutInCell="1" allowOverlap="1">
                <wp:simplePos x="0" y="0"/>
                <wp:positionH relativeFrom="column">
                  <wp:posOffset>3167380</wp:posOffset>
                </wp:positionH>
                <wp:positionV relativeFrom="paragraph">
                  <wp:posOffset>-377190</wp:posOffset>
                </wp:positionV>
                <wp:extent cx="11430" cy="67945"/>
                <wp:effectExtent l="0" t="0" r="0" b="0"/>
                <wp:wrapNone/>
                <wp:docPr id="795" name="墨迹 795"/>
                <wp:cNvGraphicFramePr/>
                <a:graphic xmlns:a="http://schemas.openxmlformats.org/drawingml/2006/main">
                  <a:graphicData uri="http://schemas.microsoft.com/office/word/2010/wordprocessingInk">
                    <mc:AlternateContent xmlns:a14="http://schemas.microsoft.com/office/drawing/2010/main">
                      <mc:Choice Requires="a14">
                        <w14:contentPart bwMode="clr" r:id="rId1176">
                          <w14:nvContentPartPr>
                            <w14:cNvPr id="795" name="墨迹 795"/>
                            <w14:cNvContentPartPr/>
                          </w14:nvContentPartPr>
                          <w14:xfrm>
                            <a:off x="4067810" y="342900"/>
                            <a:ext cx="11430" cy="67945"/>
                          </w14:xfrm>
                        </w14:contentPart>
                      </mc:Choice>
                    </mc:AlternateContent>
                  </a:graphicData>
                </a:graphic>
              </wp:anchor>
            </w:drawing>
          </mc:Choice>
          <mc:Fallback>
            <w:pict>
              <v:shape id="_x0000_s1026" o:spid="_x0000_s1026" style="position:absolute;left:0pt;margin-left:249.4pt;margin-top:-29.7pt;height:5.35pt;width:0.9pt;z-index:252431360;mso-width-relative:page;mso-height-relative:page;" filled="f" stroked="t" coordsize="21600,21600" o:gfxdata="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32384" behindDoc="0" locked="0" layoutInCell="1" allowOverlap="1">
                <wp:simplePos x="0" y="0"/>
                <wp:positionH relativeFrom="column">
                  <wp:posOffset>3310255</wp:posOffset>
                </wp:positionH>
                <wp:positionV relativeFrom="paragraph">
                  <wp:posOffset>-492760</wp:posOffset>
                </wp:positionV>
                <wp:extent cx="59055" cy="193675"/>
                <wp:effectExtent l="0" t="0" r="0" b="0"/>
                <wp:wrapNone/>
                <wp:docPr id="796" name="墨迹 796"/>
                <wp:cNvGraphicFramePr/>
                <a:graphic xmlns:a="http://schemas.openxmlformats.org/drawingml/2006/main">
                  <a:graphicData uri="http://schemas.microsoft.com/office/word/2010/wordprocessingInk">
                    <mc:AlternateContent xmlns:a14="http://schemas.microsoft.com/office/drawing/2010/main">
                      <mc:Choice Requires="a14">
                        <w14:contentPart bwMode="clr" r:id="rId1177">
                          <w14:nvContentPartPr>
                            <w14:cNvPr id="796" name="墨迹 796"/>
                            <w14:cNvContentPartPr/>
                          </w14:nvContentPartPr>
                          <w14:xfrm>
                            <a:off x="4210685" y="227330"/>
                            <a:ext cx="59055" cy="193675"/>
                          </w14:xfrm>
                        </w14:contentPart>
                      </mc:Choice>
                    </mc:AlternateContent>
                  </a:graphicData>
                </a:graphic>
              </wp:anchor>
            </w:drawing>
          </mc:Choice>
          <mc:Fallback>
            <w:pict>
              <v:shape id="_x0000_s1026" o:spid="_x0000_s1026" style="position:absolute;left:0pt;margin-left:260.65pt;margin-top:-38.8pt;height:15.25pt;width:4.65pt;z-index:252432384;mso-width-relative:page;mso-height-relative:page;" filled="f" stroked="t" coordsize="21600,21600" o:gfxdata="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33408" behindDoc="0" locked="0" layoutInCell="1" allowOverlap="1">
                <wp:simplePos x="0" y="0"/>
                <wp:positionH relativeFrom="column">
                  <wp:posOffset>3432810</wp:posOffset>
                </wp:positionH>
                <wp:positionV relativeFrom="paragraph">
                  <wp:posOffset>-481330</wp:posOffset>
                </wp:positionV>
                <wp:extent cx="45085" cy="173355"/>
                <wp:effectExtent l="0" t="0" r="0" b="0"/>
                <wp:wrapNone/>
                <wp:docPr id="797" name="墨迹 79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78">
                          <w14:nvContentPartPr>
                            <w14:cNvPr id="797" name="墨迹 797"/>
                            <w14:cNvContentPartPr/>
                          </w14:nvContentPartPr>
                          <w14:xfrm>
                            <a:off x="4333240" y="238760"/>
                            <a:ext cx="45085" cy="173355"/>
                          </w14:xfrm>
                        </w14:contentPart>
                      </mc:Choice>
                    </mc:AlternateContent>
                  </a:graphicData>
                </a:graphic>
              </wp:anchor>
            </w:drawing>
          </mc:Choice>
          <mc:Fallback>
            <w:pict>
              <v:shape id="_x0000_s1026" o:spid="_x0000_s1026" style="position:absolute;left:0pt;margin-left:270.3pt;margin-top:-37.9pt;height:13.65pt;width:3.55pt;z-index:252433408;mso-width-relative:page;mso-height-relative:page;" filled="f" stroked="t" coordsize="21600,21600" o:gfxdata="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34432" behindDoc="0" locked="0" layoutInCell="1" allowOverlap="1">
                <wp:simplePos x="0" y="0"/>
                <wp:positionH relativeFrom="column">
                  <wp:posOffset>3661410</wp:posOffset>
                </wp:positionH>
                <wp:positionV relativeFrom="paragraph">
                  <wp:posOffset>-538480</wp:posOffset>
                </wp:positionV>
                <wp:extent cx="47625" cy="52705"/>
                <wp:effectExtent l="0" t="0" r="0" b="0"/>
                <wp:wrapNone/>
                <wp:docPr id="798" name="墨迹 798"/>
                <wp:cNvGraphicFramePr/>
                <a:graphic xmlns:a="http://schemas.openxmlformats.org/drawingml/2006/main">
                  <a:graphicData uri="http://schemas.microsoft.com/office/word/2010/wordprocessingInk">
                    <mc:AlternateContent xmlns:a14="http://schemas.microsoft.com/office/drawing/2010/main">
                      <mc:Choice Requires="a14">
                        <w14:contentPart bwMode="clr" r:id="rId1179">
                          <w14:nvContentPartPr>
                            <w14:cNvPr id="798" name="墨迹 798"/>
                            <w14:cNvContentPartPr/>
                          </w14:nvContentPartPr>
                          <w14:xfrm>
                            <a:off x="4561840" y="181610"/>
                            <a:ext cx="47625" cy="52705"/>
                          </w14:xfrm>
                        </w14:contentPart>
                      </mc:Choice>
                    </mc:AlternateContent>
                  </a:graphicData>
                </a:graphic>
              </wp:anchor>
            </w:drawing>
          </mc:Choice>
          <mc:Fallback>
            <w:pict>
              <v:shape id="_x0000_s1026" o:spid="_x0000_s1026" style="position:absolute;left:0pt;margin-left:288.3pt;margin-top:-42.4pt;height:4.15pt;width:3.75pt;z-index:252434432;mso-width-relative:page;mso-height-relative:page;" filled="f" stroked="t" coordsize="21600,21600" o:gfxdata="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35456" behindDoc="0" locked="0" layoutInCell="1" allowOverlap="1">
                <wp:simplePos x="0" y="0"/>
                <wp:positionH relativeFrom="column">
                  <wp:posOffset>3651250</wp:posOffset>
                </wp:positionH>
                <wp:positionV relativeFrom="paragraph">
                  <wp:posOffset>-464185</wp:posOffset>
                </wp:positionV>
                <wp:extent cx="87630" cy="50800"/>
                <wp:effectExtent l="0" t="0" r="0" b="0"/>
                <wp:wrapNone/>
                <wp:docPr id="799" name="墨迹 799"/>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0">
                          <w14:nvContentPartPr>
                            <w14:cNvPr id="799" name="墨迹 799"/>
                            <w14:cNvContentPartPr/>
                          </w14:nvContentPartPr>
                          <w14:xfrm>
                            <a:off x="4551680" y="255905"/>
                            <a:ext cx="87630" cy="50800"/>
                          </w14:xfrm>
                        </w14:contentPart>
                      </mc:Choice>
                    </mc:AlternateContent>
                  </a:graphicData>
                </a:graphic>
              </wp:anchor>
            </w:drawing>
          </mc:Choice>
          <mc:Fallback>
            <w:pict>
              <v:shape id="_x0000_s1026" o:spid="_x0000_s1026" style="position:absolute;left:0pt;margin-left:287.5pt;margin-top:-36.55pt;height:4pt;width:6.9pt;z-index:252435456;mso-width-relative:page;mso-height-relative:page;" filled="f" stroked="t" coordsize="21600,21600" o:gfxdata="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ybmNndkAAAALAQAADwAAAAAAAAABACAAAAAi&#10;AAAAZHJzL2Rvd25yZXYueG1sUEsBAhQAFAAAAAgAh07iQNQWTuSRAQAALwMAAA4AAAAAAAAAAQAg&#10;AAAAKAEAAGRycy9lMm9Eb2MueG1sUEsBAhQACgAAAAAAh07iQAAAAAAAAAAAAAAAAAgAAAAAAAAA&#10;AAAQAAAA5QIAAGRycy9pbmsvUEsBAhQAFAAAAAgAh07iQF4iYoVJAgAAVwYAABAAAAAAAAAAAQAg&#10;AAAACwMAAGRycy9pbmsvaW5rMS54bWxQSwUGAAAAAAoACgBMAgAA7Qg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36480" behindDoc="0" locked="0" layoutInCell="1" allowOverlap="1">
                <wp:simplePos x="0" y="0"/>
                <wp:positionH relativeFrom="column">
                  <wp:posOffset>3670300</wp:posOffset>
                </wp:positionH>
                <wp:positionV relativeFrom="paragraph">
                  <wp:posOffset>-455930</wp:posOffset>
                </wp:positionV>
                <wp:extent cx="106680" cy="149860"/>
                <wp:effectExtent l="0" t="0" r="0" b="0"/>
                <wp:wrapNone/>
                <wp:docPr id="800" name="墨迹 800"/>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1">
                          <w14:nvContentPartPr>
                            <w14:cNvPr id="800" name="墨迹 800"/>
                            <w14:cNvContentPartPr/>
                          </w14:nvContentPartPr>
                          <w14:xfrm>
                            <a:off x="4570730" y="264160"/>
                            <a:ext cx="106680" cy="149860"/>
                          </w14:xfrm>
                        </w14:contentPart>
                      </mc:Choice>
                    </mc:AlternateContent>
                  </a:graphicData>
                </a:graphic>
              </wp:anchor>
            </w:drawing>
          </mc:Choice>
          <mc:Fallback>
            <w:pict>
              <v:shape id="_x0000_s1026" o:spid="_x0000_s1026" style="position:absolute;left:0pt;margin-left:289pt;margin-top:-35.9pt;height:11.8pt;width:8.4pt;z-index:252436480;mso-width-relative:page;mso-height-relative:page;" filled="f" stroked="t" coordsize="21600,21600" o:gfxdata="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37504" behindDoc="0" locked="0" layoutInCell="1" allowOverlap="1">
                <wp:simplePos x="0" y="0"/>
                <wp:positionH relativeFrom="column">
                  <wp:posOffset>3583305</wp:posOffset>
                </wp:positionH>
                <wp:positionV relativeFrom="paragraph">
                  <wp:posOffset>-438150</wp:posOffset>
                </wp:positionV>
                <wp:extent cx="269875" cy="153670"/>
                <wp:effectExtent l="0" t="0" r="0" b="0"/>
                <wp:wrapNone/>
                <wp:docPr id="801" name="墨迹 80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2">
                          <w14:nvContentPartPr>
                            <w14:cNvPr id="801" name="墨迹 801"/>
                            <w14:cNvContentPartPr/>
                          </w14:nvContentPartPr>
                          <w14:xfrm>
                            <a:off x="4483735" y="281940"/>
                            <a:ext cx="269875" cy="153670"/>
                          </w14:xfrm>
                        </w14:contentPart>
                      </mc:Choice>
                    </mc:AlternateContent>
                  </a:graphicData>
                </a:graphic>
              </wp:anchor>
            </w:drawing>
          </mc:Choice>
          <mc:Fallback>
            <w:pict>
              <v:shape id="_x0000_s1026" o:spid="_x0000_s1026" style="position:absolute;left:0pt;margin-left:282.15pt;margin-top:-34.5pt;height:12.1pt;width:21.25pt;z-index:252437504;mso-width-relative:page;mso-height-relative:page;" filled="f" stroked="t" coordsize="21600,21600" o:gfxdata="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38528" behindDoc="0" locked="0" layoutInCell="1" allowOverlap="1">
                <wp:simplePos x="0" y="0"/>
                <wp:positionH relativeFrom="column">
                  <wp:posOffset>3885565</wp:posOffset>
                </wp:positionH>
                <wp:positionV relativeFrom="paragraph">
                  <wp:posOffset>-488950</wp:posOffset>
                </wp:positionV>
                <wp:extent cx="60960" cy="208280"/>
                <wp:effectExtent l="0" t="0" r="0" b="0"/>
                <wp:wrapNone/>
                <wp:docPr id="802" name="墨迹 802"/>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3">
                          <w14:nvContentPartPr>
                            <w14:cNvPr id="802" name="墨迹 802"/>
                            <w14:cNvContentPartPr/>
                          </w14:nvContentPartPr>
                          <w14:xfrm>
                            <a:off x="4785995" y="231140"/>
                            <a:ext cx="60960" cy="208280"/>
                          </w14:xfrm>
                        </w14:contentPart>
                      </mc:Choice>
                    </mc:AlternateContent>
                  </a:graphicData>
                </a:graphic>
              </wp:anchor>
            </w:drawing>
          </mc:Choice>
          <mc:Fallback>
            <w:pict>
              <v:shape id="_x0000_s1026" o:spid="_x0000_s1026" style="position:absolute;left:0pt;margin-left:305.95pt;margin-top:-38.5pt;height:16.4pt;width:4.8pt;z-index:252438528;mso-width-relative:page;mso-height-relative:page;" filled="f" stroked="t" coordsize="21600,21600" o:gfxdata="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39552" behindDoc="0" locked="0" layoutInCell="1" allowOverlap="1">
                <wp:simplePos x="0" y="0"/>
                <wp:positionH relativeFrom="column">
                  <wp:posOffset>3942715</wp:posOffset>
                </wp:positionH>
                <wp:positionV relativeFrom="paragraph">
                  <wp:posOffset>-401955</wp:posOffset>
                </wp:positionV>
                <wp:extent cx="58420" cy="38735"/>
                <wp:effectExtent l="0" t="0" r="0" b="0"/>
                <wp:wrapNone/>
                <wp:docPr id="803" name="墨迹 803"/>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4">
                          <w14:nvContentPartPr>
                            <w14:cNvPr id="803" name="墨迹 803"/>
                            <w14:cNvContentPartPr/>
                          </w14:nvContentPartPr>
                          <w14:xfrm>
                            <a:off x="4843145" y="318135"/>
                            <a:ext cx="58420" cy="38735"/>
                          </w14:xfrm>
                        </w14:contentPart>
                      </mc:Choice>
                    </mc:AlternateContent>
                  </a:graphicData>
                </a:graphic>
              </wp:anchor>
            </w:drawing>
          </mc:Choice>
          <mc:Fallback>
            <w:pict>
              <v:shape id="_x0000_s1026" o:spid="_x0000_s1026" style="position:absolute;left:0pt;margin-left:310.45pt;margin-top:-31.65pt;height:3.05pt;width:4.6pt;z-index:252439552;mso-width-relative:page;mso-height-relative:page;" filled="f" stroked="t" coordsize="21600,21600" o:gfxdata="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40576" behindDoc="0" locked="0" layoutInCell="1" allowOverlap="1">
                <wp:simplePos x="0" y="0"/>
                <wp:positionH relativeFrom="column">
                  <wp:posOffset>4008120</wp:posOffset>
                </wp:positionH>
                <wp:positionV relativeFrom="paragraph">
                  <wp:posOffset>-445135</wp:posOffset>
                </wp:positionV>
                <wp:extent cx="22860" cy="44450"/>
                <wp:effectExtent l="0" t="0" r="0" b="0"/>
                <wp:wrapNone/>
                <wp:docPr id="804" name="墨迹 804"/>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5">
                          <w14:nvContentPartPr>
                            <w14:cNvPr id="804" name="墨迹 804"/>
                            <w14:cNvContentPartPr/>
                          </w14:nvContentPartPr>
                          <w14:xfrm>
                            <a:off x="4908550" y="274955"/>
                            <a:ext cx="22860" cy="44450"/>
                          </w14:xfrm>
                        </w14:contentPart>
                      </mc:Choice>
                    </mc:AlternateContent>
                  </a:graphicData>
                </a:graphic>
              </wp:anchor>
            </w:drawing>
          </mc:Choice>
          <mc:Fallback>
            <w:pict>
              <v:shape id="_x0000_s1026" o:spid="_x0000_s1026" style="position:absolute;left:0pt;margin-left:315.6pt;margin-top:-35.05pt;height:3.5pt;width:1.8pt;z-index:252440576;mso-width-relative:page;mso-height-relative:page;" filled="f" stroked="t" coordsize="21600,21600" o:gfxdata="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41600" behindDoc="0" locked="0" layoutInCell="1" allowOverlap="1">
                <wp:simplePos x="0" y="0"/>
                <wp:positionH relativeFrom="column">
                  <wp:posOffset>4035425</wp:posOffset>
                </wp:positionH>
                <wp:positionV relativeFrom="paragraph">
                  <wp:posOffset>-468630</wp:posOffset>
                </wp:positionV>
                <wp:extent cx="97790" cy="106680"/>
                <wp:effectExtent l="0" t="0" r="0" b="0"/>
                <wp:wrapNone/>
                <wp:docPr id="805" name="墨迹 8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6">
                          <w14:nvContentPartPr>
                            <w14:cNvPr id="805" name="墨迹 805"/>
                            <w14:cNvContentPartPr/>
                          </w14:nvContentPartPr>
                          <w14:xfrm>
                            <a:off x="4935855" y="251460"/>
                            <a:ext cx="97790" cy="106680"/>
                          </w14:xfrm>
                        </w14:contentPart>
                      </mc:Choice>
                    </mc:AlternateContent>
                  </a:graphicData>
                </a:graphic>
              </wp:anchor>
            </w:drawing>
          </mc:Choice>
          <mc:Fallback>
            <w:pict>
              <v:shape id="_x0000_s1026" o:spid="_x0000_s1026" style="position:absolute;left:0pt;margin-left:317.75pt;margin-top:-36.9pt;height:8.4pt;width:7.7pt;z-index:252441600;mso-width-relative:page;mso-height-relative:page;" filled="f" stroked="t" coordsize="21600,21600" o:gfxdata="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42624" behindDoc="0" locked="0" layoutInCell="1" allowOverlap="1">
                <wp:simplePos x="0" y="0"/>
                <wp:positionH relativeFrom="column">
                  <wp:posOffset>4062095</wp:posOffset>
                </wp:positionH>
                <wp:positionV relativeFrom="paragraph">
                  <wp:posOffset>-517525</wp:posOffset>
                </wp:positionV>
                <wp:extent cx="29845" cy="310515"/>
                <wp:effectExtent l="0" t="0" r="0" b="0"/>
                <wp:wrapNone/>
                <wp:docPr id="806" name="墨迹 8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7">
                          <w14:nvContentPartPr>
                            <w14:cNvPr id="806" name="墨迹 806"/>
                            <w14:cNvContentPartPr/>
                          </w14:nvContentPartPr>
                          <w14:xfrm>
                            <a:off x="4962525" y="202565"/>
                            <a:ext cx="29845" cy="310515"/>
                          </w14:xfrm>
                        </w14:contentPart>
                      </mc:Choice>
                    </mc:AlternateContent>
                  </a:graphicData>
                </a:graphic>
              </wp:anchor>
            </w:drawing>
          </mc:Choice>
          <mc:Fallback>
            <w:pict>
              <v:shape id="_x0000_s1026" o:spid="_x0000_s1026" style="position:absolute;left:0pt;margin-left:319.85pt;margin-top:-40.75pt;height:24.45pt;width:2.35pt;z-index:252442624;mso-width-relative:page;mso-height-relative:page;" filled="f" stroked="t" coordsize="21600,21600" o:gfxdata="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43648" behindDoc="0" locked="0" layoutInCell="1" allowOverlap="1">
                <wp:simplePos x="0" y="0"/>
                <wp:positionH relativeFrom="column">
                  <wp:posOffset>4159885</wp:posOffset>
                </wp:positionH>
                <wp:positionV relativeFrom="paragraph">
                  <wp:posOffset>-329565</wp:posOffset>
                </wp:positionV>
                <wp:extent cx="33020" cy="8255"/>
                <wp:effectExtent l="0" t="0" r="0" b="0"/>
                <wp:wrapNone/>
                <wp:docPr id="807" name="墨迹 8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8">
                          <w14:nvContentPartPr>
                            <w14:cNvPr id="807" name="墨迹 807"/>
                            <w14:cNvContentPartPr/>
                          </w14:nvContentPartPr>
                          <w14:xfrm>
                            <a:off x="5060315" y="390525"/>
                            <a:ext cx="33020" cy="8255"/>
                          </w14:xfrm>
                        </w14:contentPart>
                      </mc:Choice>
                    </mc:AlternateContent>
                  </a:graphicData>
                </a:graphic>
              </wp:anchor>
            </w:drawing>
          </mc:Choice>
          <mc:Fallback>
            <w:pict>
              <v:shape id="_x0000_s1026" o:spid="_x0000_s1026" style="position:absolute;left:0pt;margin-left:327.55pt;margin-top:-25.95pt;height:0.65pt;width:2.6pt;z-index:252443648;mso-width-relative:page;mso-height-relative:page;" filled="f" stroked="t" coordsize="21600,21600" o:gfxdata="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44672" behindDoc="0" locked="0" layoutInCell="1" allowOverlap="1">
                <wp:simplePos x="0" y="0"/>
                <wp:positionH relativeFrom="column">
                  <wp:posOffset>4173855</wp:posOffset>
                </wp:positionH>
                <wp:positionV relativeFrom="paragraph">
                  <wp:posOffset>-544195</wp:posOffset>
                </wp:positionV>
                <wp:extent cx="52705" cy="255905"/>
                <wp:effectExtent l="0" t="0" r="0" b="0"/>
                <wp:wrapNone/>
                <wp:docPr id="808" name="墨迹 8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189">
                          <w14:nvContentPartPr>
                            <w14:cNvPr id="808" name="墨迹 808"/>
                            <w14:cNvContentPartPr/>
                          </w14:nvContentPartPr>
                          <w14:xfrm>
                            <a:off x="5074285" y="175895"/>
                            <a:ext cx="52705" cy="255905"/>
                          </w14:xfrm>
                        </w14:contentPart>
                      </mc:Choice>
                    </mc:AlternateContent>
                  </a:graphicData>
                </a:graphic>
              </wp:anchor>
            </w:drawing>
          </mc:Choice>
          <mc:Fallback>
            <w:pict>
              <v:shape id="_x0000_s1026" o:spid="_x0000_s1026" style="position:absolute;left:0pt;margin-left:328.65pt;margin-top:-42.85pt;height:20.15pt;width:4.15pt;z-index:252444672;mso-width-relative:page;mso-height-relative:page;" filled="f" stroked="t" coordsize="21600,21600" o:gfxdata="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45696" behindDoc="0" locked="0" layoutInCell="1" allowOverlap="1">
                <wp:simplePos x="0" y="0"/>
                <wp:positionH relativeFrom="column">
                  <wp:posOffset>-465455</wp:posOffset>
                </wp:positionH>
                <wp:positionV relativeFrom="paragraph">
                  <wp:posOffset>-241300</wp:posOffset>
                </wp:positionV>
                <wp:extent cx="6350" cy="50165"/>
                <wp:effectExtent l="0" t="0" r="0" b="0"/>
                <wp:wrapNone/>
                <wp:docPr id="809" name="墨迹 8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190">
                          <w14:nvContentPartPr>
                            <w14:cNvPr id="809" name="墨迹 809"/>
                            <w14:cNvContentPartPr/>
                          </w14:nvContentPartPr>
                          <w14:xfrm>
                            <a:off x="434975" y="478790"/>
                            <a:ext cx="6350" cy="50165"/>
                          </w14:xfrm>
                        </w14:contentPart>
                      </mc:Choice>
                    </mc:AlternateContent>
                  </a:graphicData>
                </a:graphic>
              </wp:anchor>
            </w:drawing>
          </mc:Choice>
          <mc:Fallback>
            <w:pict>
              <v:shape id="_x0000_s1026" o:spid="_x0000_s1026" style="position:absolute;left:0pt;margin-left:-36.65pt;margin-top:-19pt;height:3.95pt;width:0.5pt;z-index:252445696;mso-width-relative:page;mso-height-relative:page;" filled="f" stroked="t" coordsize="21600,21600" o:gfxdata="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LXv2sbYAAAACwEAAA8AAAAAAAAA&#10;AQAgAAAAIgAAAGRycy9kb3ducmV2LnhtbFBLAQIUABQAAAAIAIdO4kBBHzlAjwEAAC0DAAAOAAAA&#10;AAAAAAEAIAAAACcBAABkcnMvZTJvRG9jLnhtbFBLAQIUAAoAAAAAAIdO4kAAAAAAAAAAAAAAAAAI&#10;AAAAAAAAAAAAEAAAAOICAABkcnMvaW5rL1BLAQIUABQAAAAIAIdO4kD69IgNUwIAACYGAAAQAAAA&#10;AAAAAAEAIAAAAAgDAABkcnMvaW5rL2luazEueG1sUEsFBgAAAAAKAAoATAIAAPQI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46720" behindDoc="0" locked="0" layoutInCell="1" allowOverlap="1">
                <wp:simplePos x="0" y="0"/>
                <wp:positionH relativeFrom="column">
                  <wp:posOffset>-469900</wp:posOffset>
                </wp:positionH>
                <wp:positionV relativeFrom="paragraph">
                  <wp:posOffset>-111760</wp:posOffset>
                </wp:positionV>
                <wp:extent cx="100965" cy="172720"/>
                <wp:effectExtent l="0" t="0" r="0" b="0"/>
                <wp:wrapNone/>
                <wp:docPr id="810" name="墨迹 8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191">
                          <w14:nvContentPartPr>
                            <w14:cNvPr id="810" name="墨迹 810"/>
                            <w14:cNvContentPartPr/>
                          </w14:nvContentPartPr>
                          <w14:xfrm>
                            <a:off x="430530" y="608330"/>
                            <a:ext cx="100965" cy="172720"/>
                          </w14:xfrm>
                        </w14:contentPart>
                      </mc:Choice>
                    </mc:AlternateContent>
                  </a:graphicData>
                </a:graphic>
              </wp:anchor>
            </w:drawing>
          </mc:Choice>
          <mc:Fallback>
            <w:pict>
              <v:shape id="_x0000_s1026" o:spid="_x0000_s1026" style="position:absolute;left:0pt;margin-left:-37pt;margin-top:-8.8pt;height:13.6pt;width:7.95pt;z-index:252446720;mso-width-relative:page;mso-height-relative:page;" filled="f" stroked="t" coordsize="21600,21600" o:gfxdata="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47744" behindDoc="0" locked="0" layoutInCell="1" allowOverlap="1">
                <wp:simplePos x="0" y="0"/>
                <wp:positionH relativeFrom="column">
                  <wp:posOffset>-354330</wp:posOffset>
                </wp:positionH>
                <wp:positionV relativeFrom="paragraph">
                  <wp:posOffset>-336550</wp:posOffset>
                </wp:positionV>
                <wp:extent cx="74295" cy="320040"/>
                <wp:effectExtent l="0" t="0" r="0" b="0"/>
                <wp:wrapNone/>
                <wp:docPr id="811" name="墨迹 8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192">
                          <w14:nvContentPartPr>
                            <w14:cNvPr id="811" name="墨迹 811"/>
                            <w14:cNvContentPartPr/>
                          </w14:nvContentPartPr>
                          <w14:xfrm>
                            <a:off x="546100" y="383540"/>
                            <a:ext cx="74295" cy="320040"/>
                          </w14:xfrm>
                        </w14:contentPart>
                      </mc:Choice>
                    </mc:AlternateContent>
                  </a:graphicData>
                </a:graphic>
              </wp:anchor>
            </w:drawing>
          </mc:Choice>
          <mc:Fallback>
            <w:pict>
              <v:shape id="_x0000_s1026" o:spid="_x0000_s1026" style="position:absolute;left:0pt;margin-left:-27.9pt;margin-top:-26.5pt;height:25.2pt;width:5.85pt;z-index:252447744;mso-width-relative:page;mso-height-relative:page;" filled="f" stroked="t" coordsize="21600,21600" o:gfxdata="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48768" behindDoc="0" locked="0" layoutInCell="1" allowOverlap="1">
                <wp:simplePos x="0" y="0"/>
                <wp:positionH relativeFrom="column">
                  <wp:posOffset>-314960</wp:posOffset>
                </wp:positionH>
                <wp:positionV relativeFrom="paragraph">
                  <wp:posOffset>-74295</wp:posOffset>
                </wp:positionV>
                <wp:extent cx="125095" cy="128905"/>
                <wp:effectExtent l="0" t="0" r="0" b="0"/>
                <wp:wrapNone/>
                <wp:docPr id="812" name="墨迹 8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193">
                          <w14:nvContentPartPr>
                            <w14:cNvPr id="812" name="墨迹 812"/>
                            <w14:cNvContentPartPr/>
                          </w14:nvContentPartPr>
                          <w14:xfrm>
                            <a:off x="585470" y="645795"/>
                            <a:ext cx="125095" cy="128905"/>
                          </w14:xfrm>
                        </w14:contentPart>
                      </mc:Choice>
                    </mc:AlternateContent>
                  </a:graphicData>
                </a:graphic>
              </wp:anchor>
            </w:drawing>
          </mc:Choice>
          <mc:Fallback>
            <w:pict>
              <v:shape id="_x0000_s1026" o:spid="_x0000_s1026" style="position:absolute;left:0pt;margin-left:-24.8pt;margin-top:-5.85pt;height:10.15pt;width:9.85pt;z-index:252448768;mso-width-relative:page;mso-height-relative:page;" filled="f" stroked="t" coordsize="21600,21600" o:gfxdata="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49792" behindDoc="0" locked="0" layoutInCell="1" allowOverlap="1">
                <wp:simplePos x="0" y="0"/>
                <wp:positionH relativeFrom="column">
                  <wp:posOffset>-87630</wp:posOffset>
                </wp:positionH>
                <wp:positionV relativeFrom="paragraph">
                  <wp:posOffset>-132080</wp:posOffset>
                </wp:positionV>
                <wp:extent cx="46990" cy="25400"/>
                <wp:effectExtent l="0" t="0" r="0" b="0"/>
                <wp:wrapNone/>
                <wp:docPr id="813" name="墨迹 8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194">
                          <w14:nvContentPartPr>
                            <w14:cNvPr id="813" name="墨迹 813"/>
                            <w14:cNvContentPartPr/>
                          </w14:nvContentPartPr>
                          <w14:xfrm>
                            <a:off x="812800" y="588010"/>
                            <a:ext cx="46990" cy="25400"/>
                          </w14:xfrm>
                        </w14:contentPart>
                      </mc:Choice>
                    </mc:AlternateContent>
                  </a:graphicData>
                </a:graphic>
              </wp:anchor>
            </w:drawing>
          </mc:Choice>
          <mc:Fallback>
            <w:pict>
              <v:shape id="_x0000_s1026" o:spid="_x0000_s1026" style="position:absolute;left:0pt;margin-left:-6.9pt;margin-top:-10.4pt;height:2pt;width:3.7pt;z-index:252449792;mso-width-relative:page;mso-height-relative:page;" filled="f" stroked="t" coordsize="21600,21600" o:gfxdata="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">
                <v:fill on="f" focussize="0,0"/>
                <v:stroke weight="0.629842519685039pt" color="#00BFF3" opacity="65535f" joinstyle="round"/>
                <v:imagedata o:title=""/>
                <o:lock v:ext="edit" aspectratio="f"/>
              </v:shape>
            </w:pict>
          </mc:Fallback>
        </mc:AlternateContent>
      </w:r>
      <w:r>
        <mc:AlternateContent>
          <mc:Choice Requires="wps">
            <w:drawing>
              <wp:anchor distT="0" distB="0" distL="114300" distR="114300" simplePos="0" relativeHeight="252450816" behindDoc="0" locked="0" layoutInCell="1" allowOverlap="1">
                <wp:simplePos x="0" y="0"/>
                <wp:positionH relativeFrom="column">
                  <wp:posOffset>-615315</wp:posOffset>
                </wp:positionH>
                <wp:positionV relativeFrom="paragraph">
                  <wp:posOffset>-361950</wp:posOffset>
                </wp:positionV>
                <wp:extent cx="201295" cy="659130"/>
                <wp:effectExtent l="0" t="0" r="0" b="0"/>
                <wp:wrapNone/>
                <wp:docPr id="814" name="墨迹 8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195">
                          <w14:nvContentPartPr>
                            <w14:cNvPr id="814" name="墨迹 814"/>
                            <w14:cNvContentPartPr/>
                          </w14:nvContentPartPr>
                          <w14:xfrm>
                            <a:off x="285115" y="358140"/>
                            <a:ext cx="201295" cy="659130"/>
                          </w14:xfrm>
                        </w14:contentPart>
                      </mc:Choice>
                    </mc:AlternateContent>
                  </a:graphicData>
                </a:graphic>
              </wp:anchor>
            </w:drawing>
          </mc:Choice>
          <mc:Fallback>
            <w:pict>
              <v:shape id="_x0000_s1026" o:spid="_x0000_s1026" style="position:absolute;left:0pt;margin-left:-48.45pt;margin-top:-28.5pt;height:51.9pt;width:15.85pt;z-index:252450816;mso-width-relative:page;mso-height-relative:page;" filled="f" stroked="t" coordsize="21600,21600" o:gfxdata="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">
                <v:fill on="f" focussize="0,0"/>
                <v:stroke weight="1.04984251968504pt" color="#00BFF3" opacity="65535f" joinstyle="round"/>
                <v:imagedata o:title=""/>
                <o:lock v:ext="edit" aspectratio="f"/>
              </v:shape>
            </w:pict>
          </mc:Fallback>
        </mc:AlternateContent>
      </w:r>
      <w:r>
        <mc:AlternateContent>
          <mc:Choice Requires="wps">
            <w:drawing>
              <wp:anchor distT="0" distB="0" distL="114300" distR="114300" simplePos="0" relativeHeight="252451840" behindDoc="0" locked="0" layoutInCell="1" allowOverlap="1">
                <wp:simplePos x="0" y="0"/>
                <wp:positionH relativeFrom="column">
                  <wp:posOffset>-94615</wp:posOffset>
                </wp:positionH>
                <wp:positionV relativeFrom="paragraph">
                  <wp:posOffset>-216535</wp:posOffset>
                </wp:positionV>
                <wp:extent cx="29845" cy="19050"/>
                <wp:effectExtent l="0" t="0" r="0" b="0"/>
                <wp:wrapNone/>
                <wp:docPr id="815" name="墨迹 8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196">
                          <w14:nvContentPartPr>
                            <w14:cNvPr id="815" name="墨迹 815"/>
                            <w14:cNvContentPartPr/>
                          </w14:nvContentPartPr>
                          <w14:xfrm>
                            <a:off x="805815" y="503555"/>
                            <a:ext cx="29845" cy="19050"/>
                          </w14:xfrm>
                        </w14:contentPart>
                      </mc:Choice>
                    </mc:AlternateContent>
                  </a:graphicData>
                </a:graphic>
              </wp:anchor>
            </w:drawing>
          </mc:Choice>
          <mc:Fallback>
            <w:pict>
              <v:shape id="_x0000_s1026" o:spid="_x0000_s1026" style="position:absolute;left:0pt;margin-left:-7.45pt;margin-top:-17.05pt;height:1.5pt;width:2.35pt;z-index:252451840;mso-width-relative:page;mso-height-relative:page;" filled="f" stroked="t" coordsize="21600,21600" o:gfxdata="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">
                <v:fill on="f" focussize="0,0"/>
                <v:stroke weight="1.04984251968504pt" color="#00BFF3" opacity="65535f" joinstyle="round"/>
                <v:imagedata o:title=""/>
                <o:lock v:ext="edit" aspectratio="f"/>
              </v:shape>
            </w:pict>
          </mc:Fallback>
        </mc:AlternateContent>
      </w:r>
      <w:r>
        <w:rPr>
          <w:position w:val="-30"/>
          <w:sz w:val="24"/>
          <w:szCs w:val="24"/>
        </w:rPr>
        <w:object>
          <v:shape id="_x0000_i1093" o:spt="75" type="#_x0000_t75" style="height:36.5pt;width:256.5pt;" o:ole="t" filled="f" o:preferrelative="t" stroked="f" coordsize="21600,21600">
            <v:path/>
            <v:fill on="f" focussize="0,0"/>
            <v:stroke on="f" joinstyle="miter"/>
            <v:imagedata r:id="rId1198" o:title=""/>
            <o:lock v:ext="edit" aspectratio="t"/>
            <w10:wrap type="none"/>
            <w10:anchorlock/>
          </v:shape>
          <o:OLEObject Type="Embed" ProgID="Equation.DSMT4" ShapeID="_x0000_i1093" DrawAspect="Content" ObjectID="_1468075793" r:id="rId1197">
            <o:LockedField>false</o:LockedField>
          </o:OLEObject>
        </w:object>
      </w:r>
    </w:p>
    <w:p>
      <w:pPr>
        <w:spacing w:line="360" w:lineRule="auto"/>
        <w:ind w:firstLine="480" w:firstLineChars="200"/>
        <w:rPr>
          <w:sz w:val="24"/>
          <w:szCs w:val="24"/>
        </w:rPr>
      </w:pPr>
      <w:r>
        <mc:AlternateContent>
          <mc:Choice Requires="wps">
            <w:drawing>
              <wp:anchor distT="0" distB="0" distL="114300" distR="114300" simplePos="0" relativeHeight="252635136" behindDoc="0" locked="0" layoutInCell="1" allowOverlap="1">
                <wp:simplePos x="0" y="0"/>
                <wp:positionH relativeFrom="column">
                  <wp:posOffset>4504055</wp:posOffset>
                </wp:positionH>
                <wp:positionV relativeFrom="paragraph">
                  <wp:posOffset>380365</wp:posOffset>
                </wp:positionV>
                <wp:extent cx="8255" cy="52070"/>
                <wp:effectExtent l="0" t="0" r="0" b="0"/>
                <wp:wrapNone/>
                <wp:docPr id="994" name="墨迹 994"/>
                <wp:cNvGraphicFramePr/>
                <a:graphic xmlns:a="http://schemas.openxmlformats.org/drawingml/2006/main">
                  <a:graphicData uri="http://schemas.microsoft.com/office/word/2010/wordprocessingInk">
                    <mc:AlternateContent xmlns:a14="http://schemas.microsoft.com/office/drawing/2010/main">
                      <mc:Choice Requires="a14">
                        <w14:contentPart bwMode="clr" r:id="rId1199">
                          <w14:nvContentPartPr>
                            <w14:cNvPr id="994" name="墨迹 994"/>
                            <w14:cNvContentPartPr/>
                          </w14:nvContentPartPr>
                          <w14:xfrm>
                            <a:off x="5404485" y="1694815"/>
                            <a:ext cx="8255" cy="52070"/>
                          </w14:xfrm>
                        </w14:contentPart>
                      </mc:Choice>
                    </mc:AlternateContent>
                  </a:graphicData>
                </a:graphic>
              </wp:anchor>
            </w:drawing>
          </mc:Choice>
          <mc:Fallback>
            <w:pict>
              <v:shape id="_x0000_s1026" o:spid="_x0000_s1026" style="position:absolute;left:0pt;margin-left:354.65pt;margin-top:29.95pt;height:4.1pt;width:0.65pt;z-index:252635136;mso-width-relative:page;mso-height-relative:page;" filled="f" stroked="t" coordsize="21600,21600" o:gfxdata="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36160" behindDoc="0" locked="0" layoutInCell="1" allowOverlap="1">
                <wp:simplePos x="0" y="0"/>
                <wp:positionH relativeFrom="column">
                  <wp:posOffset>4472305</wp:posOffset>
                </wp:positionH>
                <wp:positionV relativeFrom="paragraph">
                  <wp:posOffset>449580</wp:posOffset>
                </wp:positionV>
                <wp:extent cx="67310" cy="33020"/>
                <wp:effectExtent l="0" t="0" r="0" b="0"/>
                <wp:wrapNone/>
                <wp:docPr id="995" name="墨迹 995"/>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0">
                          <w14:nvContentPartPr>
                            <w14:cNvPr id="995" name="墨迹 995"/>
                            <w14:cNvContentPartPr/>
                          </w14:nvContentPartPr>
                          <w14:xfrm>
                            <a:off x="5372735" y="1764030"/>
                            <a:ext cx="67310" cy="33020"/>
                          </w14:xfrm>
                        </w14:contentPart>
                      </mc:Choice>
                    </mc:AlternateContent>
                  </a:graphicData>
                </a:graphic>
              </wp:anchor>
            </w:drawing>
          </mc:Choice>
          <mc:Fallback>
            <w:pict>
              <v:shape id="_x0000_s1026" o:spid="_x0000_s1026" style="position:absolute;left:0pt;margin-left:352.15pt;margin-top:35.4pt;height:2.6pt;width:5.3pt;z-index:252636160;mso-width-relative:page;mso-height-relative:page;" filled="f" stroked="t" coordsize="21600,21600" o:gfxdata="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37184" behindDoc="0" locked="0" layoutInCell="1" allowOverlap="1">
                <wp:simplePos x="0" y="0"/>
                <wp:positionH relativeFrom="column">
                  <wp:posOffset>4486275</wp:posOffset>
                </wp:positionH>
                <wp:positionV relativeFrom="paragraph">
                  <wp:posOffset>473075</wp:posOffset>
                </wp:positionV>
                <wp:extent cx="113030" cy="149860"/>
                <wp:effectExtent l="0" t="0" r="0" b="0"/>
                <wp:wrapNone/>
                <wp:docPr id="996" name="墨迹 996"/>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1">
                          <w14:nvContentPartPr>
                            <w14:cNvPr id="996" name="墨迹 996"/>
                            <w14:cNvContentPartPr/>
                          </w14:nvContentPartPr>
                          <w14:xfrm>
                            <a:off x="5386705" y="1787525"/>
                            <a:ext cx="113030" cy="149860"/>
                          </w14:xfrm>
                        </w14:contentPart>
                      </mc:Choice>
                    </mc:AlternateContent>
                  </a:graphicData>
                </a:graphic>
              </wp:anchor>
            </w:drawing>
          </mc:Choice>
          <mc:Fallback>
            <w:pict>
              <v:shape id="_x0000_s1026" o:spid="_x0000_s1026" style="position:absolute;left:0pt;margin-left:353.25pt;margin-top:37.25pt;height:11.8pt;width:8.9pt;z-index:252637184;mso-width-relative:page;mso-height-relative:page;" filled="f" stroked="t" coordsize="21600,21600" o:gfxdata="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38208" behindDoc="0" locked="0" layoutInCell="1" allowOverlap="1">
                <wp:simplePos x="0" y="0"/>
                <wp:positionH relativeFrom="column">
                  <wp:posOffset>4340860</wp:posOffset>
                </wp:positionH>
                <wp:positionV relativeFrom="paragraph">
                  <wp:posOffset>445770</wp:posOffset>
                </wp:positionV>
                <wp:extent cx="288290" cy="252730"/>
                <wp:effectExtent l="0" t="0" r="0" b="0"/>
                <wp:wrapNone/>
                <wp:docPr id="997" name="墨迹 997"/>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2">
                          <w14:nvContentPartPr>
                            <w14:cNvPr id="997" name="墨迹 997"/>
                            <w14:cNvContentPartPr/>
                          </w14:nvContentPartPr>
                          <w14:xfrm>
                            <a:off x="5241290" y="1760220"/>
                            <a:ext cx="288290" cy="252730"/>
                          </w14:xfrm>
                        </w14:contentPart>
                      </mc:Choice>
                    </mc:AlternateContent>
                  </a:graphicData>
                </a:graphic>
              </wp:anchor>
            </w:drawing>
          </mc:Choice>
          <mc:Fallback>
            <w:pict>
              <v:shape id="_x0000_s1026" o:spid="_x0000_s1026" style="position:absolute;left:0pt;margin-left:341.8pt;margin-top:35.1pt;height:19.9pt;width:22.7pt;z-index:252638208;mso-width-relative:page;mso-height-relative:page;" filled="f" stroked="t" coordsize="21600,21600" o:gfxdata="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39232" behindDoc="0" locked="0" layoutInCell="1" allowOverlap="1">
                <wp:simplePos x="0" y="0"/>
                <wp:positionH relativeFrom="column">
                  <wp:posOffset>4723765</wp:posOffset>
                </wp:positionH>
                <wp:positionV relativeFrom="paragraph">
                  <wp:posOffset>409575</wp:posOffset>
                </wp:positionV>
                <wp:extent cx="55245" cy="295910"/>
                <wp:effectExtent l="0" t="0" r="0" b="0"/>
                <wp:wrapNone/>
                <wp:docPr id="998" name="墨迹 998"/>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3">
                          <w14:nvContentPartPr>
                            <w14:cNvPr id="998" name="墨迹 998"/>
                            <w14:cNvContentPartPr/>
                          </w14:nvContentPartPr>
                          <w14:xfrm>
                            <a:off x="5624195" y="1724025"/>
                            <a:ext cx="55245" cy="295910"/>
                          </w14:xfrm>
                        </w14:contentPart>
                      </mc:Choice>
                    </mc:AlternateContent>
                  </a:graphicData>
                </a:graphic>
              </wp:anchor>
            </w:drawing>
          </mc:Choice>
          <mc:Fallback>
            <w:pict>
              <v:shape id="_x0000_s1026" o:spid="_x0000_s1026" style="position:absolute;left:0pt;margin-left:371.95pt;margin-top:32.25pt;height:23.3pt;width:4.35pt;z-index:252639232;mso-width-relative:page;mso-height-relative:page;" filled="f" stroked="t" coordsize="21600,21600" o:gfxdata="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40256" behindDoc="0" locked="0" layoutInCell="1" allowOverlap="1">
                <wp:simplePos x="0" y="0"/>
                <wp:positionH relativeFrom="column">
                  <wp:posOffset>4765040</wp:posOffset>
                </wp:positionH>
                <wp:positionV relativeFrom="paragraph">
                  <wp:posOffset>462280</wp:posOffset>
                </wp:positionV>
                <wp:extent cx="40005" cy="78740"/>
                <wp:effectExtent l="0" t="0" r="0" b="0"/>
                <wp:wrapNone/>
                <wp:docPr id="999" name="墨迹 999"/>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4">
                          <w14:nvContentPartPr>
                            <w14:cNvPr id="999" name="墨迹 999"/>
                            <w14:cNvContentPartPr/>
                          </w14:nvContentPartPr>
                          <w14:xfrm>
                            <a:off x="5665470" y="1776730"/>
                            <a:ext cx="40005" cy="78740"/>
                          </w14:xfrm>
                        </w14:contentPart>
                      </mc:Choice>
                    </mc:AlternateContent>
                  </a:graphicData>
                </a:graphic>
              </wp:anchor>
            </w:drawing>
          </mc:Choice>
          <mc:Fallback>
            <w:pict>
              <v:shape id="_x0000_s1026" o:spid="_x0000_s1026" style="position:absolute;left:0pt;margin-left:375.2pt;margin-top:36.4pt;height:6.2pt;width:3.15pt;z-index:252640256;mso-width-relative:page;mso-height-relative:page;" filled="f" stroked="t" coordsize="21600,21600" o:gfxdata="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41280" behindDoc="0" locked="0" layoutInCell="1" allowOverlap="1">
                <wp:simplePos x="0" y="0"/>
                <wp:positionH relativeFrom="column">
                  <wp:posOffset>4702175</wp:posOffset>
                </wp:positionH>
                <wp:positionV relativeFrom="paragraph">
                  <wp:posOffset>490855</wp:posOffset>
                </wp:positionV>
                <wp:extent cx="165100" cy="139065"/>
                <wp:effectExtent l="0" t="0" r="0" b="0"/>
                <wp:wrapNone/>
                <wp:docPr id="1000" name="墨迹 1000"/>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5">
                          <w14:nvContentPartPr>
                            <w14:cNvPr id="1000" name="墨迹 1000"/>
                            <w14:cNvContentPartPr/>
                          </w14:nvContentPartPr>
                          <w14:xfrm>
                            <a:off x="5602605" y="1805305"/>
                            <a:ext cx="165100" cy="139065"/>
                          </w14:xfrm>
                        </w14:contentPart>
                      </mc:Choice>
                    </mc:AlternateContent>
                  </a:graphicData>
                </a:graphic>
              </wp:anchor>
            </w:drawing>
          </mc:Choice>
          <mc:Fallback>
            <w:pict>
              <v:shape id="_x0000_s1026" o:spid="_x0000_s1026" style="position:absolute;left:0pt;margin-left:370.25pt;margin-top:38.65pt;height:10.95pt;width:13pt;z-index:252641280;mso-width-relative:page;mso-height-relative:page;" filled="f" stroked="t" coordsize="21600,21600" o:gfxdata="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42304" behindDoc="0" locked="0" layoutInCell="1" allowOverlap="1">
                <wp:simplePos x="0" y="0"/>
                <wp:positionH relativeFrom="column">
                  <wp:posOffset>4886325</wp:posOffset>
                </wp:positionH>
                <wp:positionV relativeFrom="paragraph">
                  <wp:posOffset>412115</wp:posOffset>
                </wp:positionV>
                <wp:extent cx="28575" cy="165735"/>
                <wp:effectExtent l="0" t="0" r="0" b="0"/>
                <wp:wrapNone/>
                <wp:docPr id="1001" name="墨迹 100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6">
                          <w14:nvContentPartPr>
                            <w14:cNvPr id="1001" name="墨迹 1001"/>
                            <w14:cNvContentPartPr/>
                          </w14:nvContentPartPr>
                          <w14:xfrm>
                            <a:off x="5786755" y="1726565"/>
                            <a:ext cx="28575" cy="165735"/>
                          </w14:xfrm>
                        </w14:contentPart>
                      </mc:Choice>
                    </mc:AlternateContent>
                  </a:graphicData>
                </a:graphic>
              </wp:anchor>
            </w:drawing>
          </mc:Choice>
          <mc:Fallback>
            <w:pict>
              <v:shape id="_x0000_s1026" o:spid="_x0000_s1026" style="position:absolute;left:0pt;margin-left:384.75pt;margin-top:32.45pt;height:13.05pt;width:2.25pt;z-index:252642304;mso-width-relative:page;mso-height-relative:page;" filled="f" stroked="t" coordsize="21600,21600" o:gfxdata="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43328" behindDoc="0" locked="0" layoutInCell="1" allowOverlap="1">
                <wp:simplePos x="0" y="0"/>
                <wp:positionH relativeFrom="column">
                  <wp:posOffset>4880610</wp:posOffset>
                </wp:positionH>
                <wp:positionV relativeFrom="paragraph">
                  <wp:posOffset>419100</wp:posOffset>
                </wp:positionV>
                <wp:extent cx="151130" cy="237490"/>
                <wp:effectExtent l="0" t="0" r="0" b="0"/>
                <wp:wrapNone/>
                <wp:docPr id="1002" name="墨迹 1002"/>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7">
                          <w14:nvContentPartPr>
                            <w14:cNvPr id="1002" name="墨迹 1002"/>
                            <w14:cNvContentPartPr/>
                          </w14:nvContentPartPr>
                          <w14:xfrm>
                            <a:off x="5781040" y="1733550"/>
                            <a:ext cx="151130" cy="237490"/>
                          </w14:xfrm>
                        </w14:contentPart>
                      </mc:Choice>
                    </mc:AlternateContent>
                  </a:graphicData>
                </a:graphic>
              </wp:anchor>
            </w:drawing>
          </mc:Choice>
          <mc:Fallback>
            <w:pict>
              <v:shape id="_x0000_s1026" o:spid="_x0000_s1026" style="position:absolute;left:0pt;margin-left:384.3pt;margin-top:33pt;height:18.7pt;width:11.9pt;z-index:252643328;mso-width-relative:page;mso-height-relative:page;" filled="f" stroked="t" coordsize="21600,21600" o:gfxdata="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44352" behindDoc="0" locked="0" layoutInCell="1" allowOverlap="1">
                <wp:simplePos x="0" y="0"/>
                <wp:positionH relativeFrom="column">
                  <wp:posOffset>5085080</wp:posOffset>
                </wp:positionH>
                <wp:positionV relativeFrom="paragraph">
                  <wp:posOffset>357505</wp:posOffset>
                </wp:positionV>
                <wp:extent cx="6350" cy="58420"/>
                <wp:effectExtent l="0" t="0" r="0" b="0"/>
                <wp:wrapNone/>
                <wp:docPr id="1003" name="墨迹 1003"/>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8">
                          <w14:nvContentPartPr>
                            <w14:cNvPr id="1003" name="墨迹 1003"/>
                            <w14:cNvContentPartPr/>
                          </w14:nvContentPartPr>
                          <w14:xfrm>
                            <a:off x="5985510" y="1671955"/>
                            <a:ext cx="6350" cy="58420"/>
                          </w14:xfrm>
                        </w14:contentPart>
                      </mc:Choice>
                    </mc:AlternateContent>
                  </a:graphicData>
                </a:graphic>
              </wp:anchor>
            </w:drawing>
          </mc:Choice>
          <mc:Fallback>
            <w:pict>
              <v:shape id="_x0000_s1026" o:spid="_x0000_s1026" style="position:absolute;left:0pt;margin-left:400.4pt;margin-top:28.15pt;height:4.6pt;width:0.5pt;z-index:252644352;mso-width-relative:page;mso-height-relative:page;" filled="f" stroked="t" coordsize="21600,21600" o:gfxdata="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45376" behindDoc="0" locked="0" layoutInCell="1" allowOverlap="1">
                <wp:simplePos x="0" y="0"/>
                <wp:positionH relativeFrom="column">
                  <wp:posOffset>5146040</wp:posOffset>
                </wp:positionH>
                <wp:positionV relativeFrom="paragraph">
                  <wp:posOffset>340360</wp:posOffset>
                </wp:positionV>
                <wp:extent cx="75565" cy="66040"/>
                <wp:effectExtent l="0" t="0" r="0" b="0"/>
                <wp:wrapNone/>
                <wp:docPr id="1004" name="墨迹 1004"/>
                <wp:cNvGraphicFramePr/>
                <a:graphic xmlns:a="http://schemas.openxmlformats.org/drawingml/2006/main">
                  <a:graphicData uri="http://schemas.microsoft.com/office/word/2010/wordprocessingInk">
                    <mc:AlternateContent xmlns:a14="http://schemas.microsoft.com/office/drawing/2010/main">
                      <mc:Choice Requires="a14">
                        <w14:contentPart bwMode="clr" r:id="rId1209">
                          <w14:nvContentPartPr>
                            <w14:cNvPr id="1004" name="墨迹 1004"/>
                            <w14:cNvContentPartPr/>
                          </w14:nvContentPartPr>
                          <w14:xfrm>
                            <a:off x="6046470" y="1654810"/>
                            <a:ext cx="75565" cy="66040"/>
                          </w14:xfrm>
                        </w14:contentPart>
                      </mc:Choice>
                    </mc:AlternateContent>
                  </a:graphicData>
                </a:graphic>
              </wp:anchor>
            </w:drawing>
          </mc:Choice>
          <mc:Fallback>
            <w:pict>
              <v:shape id="_x0000_s1026" o:spid="_x0000_s1026" style="position:absolute;left:0pt;margin-left:405.2pt;margin-top:26.8pt;height:5.2pt;width:5.95pt;z-index:252645376;mso-width-relative:page;mso-height-relative:page;" filled="f" stroked="t" coordsize="21600,21600" o:gfxdata="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46400" behindDoc="0" locked="0" layoutInCell="1" allowOverlap="1">
                <wp:simplePos x="0" y="0"/>
                <wp:positionH relativeFrom="column">
                  <wp:posOffset>5113655</wp:posOffset>
                </wp:positionH>
                <wp:positionV relativeFrom="paragraph">
                  <wp:posOffset>398145</wp:posOffset>
                </wp:positionV>
                <wp:extent cx="113665" cy="132715"/>
                <wp:effectExtent l="0" t="0" r="0" b="0"/>
                <wp:wrapNone/>
                <wp:docPr id="1005" name="墨迹 10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210">
                          <w14:nvContentPartPr>
                            <w14:cNvPr id="1005" name="墨迹 1005"/>
                            <w14:cNvContentPartPr/>
                          </w14:nvContentPartPr>
                          <w14:xfrm>
                            <a:off x="6014085" y="1712595"/>
                            <a:ext cx="113665" cy="132715"/>
                          </w14:xfrm>
                        </w14:contentPart>
                      </mc:Choice>
                    </mc:AlternateContent>
                  </a:graphicData>
                </a:graphic>
              </wp:anchor>
            </w:drawing>
          </mc:Choice>
          <mc:Fallback>
            <w:pict>
              <v:shape id="_x0000_s1026" o:spid="_x0000_s1026" style="position:absolute;left:0pt;margin-left:402.65pt;margin-top:31.35pt;height:10.45pt;width:8.95pt;z-index:252646400;mso-width-relative:page;mso-height-relative:page;" filled="f" stroked="t" coordsize="21600,21600" o:gfxdata="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47424" behindDoc="0" locked="0" layoutInCell="1" allowOverlap="1">
                <wp:simplePos x="0" y="0"/>
                <wp:positionH relativeFrom="column">
                  <wp:posOffset>5055235</wp:posOffset>
                </wp:positionH>
                <wp:positionV relativeFrom="paragraph">
                  <wp:posOffset>495935</wp:posOffset>
                </wp:positionV>
                <wp:extent cx="101600" cy="236855"/>
                <wp:effectExtent l="0" t="0" r="0" b="0"/>
                <wp:wrapNone/>
                <wp:docPr id="1006" name="墨迹 10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211">
                          <w14:nvContentPartPr>
                            <w14:cNvPr id="1006" name="墨迹 1006"/>
                            <w14:cNvContentPartPr/>
                          </w14:nvContentPartPr>
                          <w14:xfrm>
                            <a:off x="5955665" y="1810385"/>
                            <a:ext cx="101600" cy="236855"/>
                          </w14:xfrm>
                        </w14:contentPart>
                      </mc:Choice>
                    </mc:AlternateContent>
                  </a:graphicData>
                </a:graphic>
              </wp:anchor>
            </w:drawing>
          </mc:Choice>
          <mc:Fallback>
            <w:pict>
              <v:shape id="_x0000_s1026" o:spid="_x0000_s1026" style="position:absolute;left:0pt;margin-left:398.05pt;margin-top:39.05pt;height:18.65pt;width:8pt;z-index:252647424;mso-width-relative:page;mso-height-relative:page;" filled="f" stroked="t" coordsize="21600,21600" o:gfxdata="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49472" behindDoc="0" locked="0" layoutInCell="1" allowOverlap="1">
                <wp:simplePos x="0" y="0"/>
                <wp:positionH relativeFrom="column">
                  <wp:posOffset>5136515</wp:posOffset>
                </wp:positionH>
                <wp:positionV relativeFrom="paragraph">
                  <wp:posOffset>543560</wp:posOffset>
                </wp:positionV>
                <wp:extent cx="156210" cy="194945"/>
                <wp:effectExtent l="0" t="0" r="0" b="0"/>
                <wp:wrapNone/>
                <wp:docPr id="1008" name="墨迹 10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212">
                          <w14:nvContentPartPr>
                            <w14:cNvPr id="1008" name="墨迹 1008"/>
                            <w14:cNvContentPartPr/>
                          </w14:nvContentPartPr>
                          <w14:xfrm>
                            <a:off x="6036945" y="1858010"/>
                            <a:ext cx="156210" cy="194945"/>
                          </w14:xfrm>
                        </w14:contentPart>
                      </mc:Choice>
                    </mc:AlternateContent>
                  </a:graphicData>
                </a:graphic>
              </wp:anchor>
            </w:drawing>
          </mc:Choice>
          <mc:Fallback>
            <w:pict>
              <v:shape id="_x0000_s1026" o:spid="_x0000_s1026" style="position:absolute;left:0pt;margin-left:404.45pt;margin-top:42.8pt;height:15.35pt;width:12.3pt;z-index:252649472;mso-width-relative:page;mso-height-relative:page;" filled="f" stroked="t" coordsize="21600,21600" o:gfxdata="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51520" behindDoc="0" locked="0" layoutInCell="1" allowOverlap="1">
                <wp:simplePos x="0" y="0"/>
                <wp:positionH relativeFrom="column">
                  <wp:posOffset>5198110</wp:posOffset>
                </wp:positionH>
                <wp:positionV relativeFrom="paragraph">
                  <wp:posOffset>570865</wp:posOffset>
                </wp:positionV>
                <wp:extent cx="20320" cy="96520"/>
                <wp:effectExtent l="0" t="0" r="0" b="0"/>
                <wp:wrapNone/>
                <wp:docPr id="1010" name="墨迹 10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213">
                          <w14:nvContentPartPr>
                            <w14:cNvPr id="1010" name="墨迹 1010"/>
                            <w14:cNvContentPartPr/>
                          </w14:nvContentPartPr>
                          <w14:xfrm>
                            <a:off x="6098540" y="1885315"/>
                            <a:ext cx="20320" cy="96520"/>
                          </w14:xfrm>
                        </w14:contentPart>
                      </mc:Choice>
                    </mc:AlternateContent>
                  </a:graphicData>
                </a:graphic>
              </wp:anchor>
            </w:drawing>
          </mc:Choice>
          <mc:Fallback>
            <w:pict>
              <v:shape id="_x0000_s1026" o:spid="_x0000_s1026" style="position:absolute;left:0pt;margin-left:409.3pt;margin-top:44.95pt;height:7.6pt;width:1.6pt;z-index:252651520;mso-width-relative:page;mso-height-relative:page;" filled="f" stroked="t" coordsize="21600,21600" o:gfxdata="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52544" behindDoc="0" locked="0" layoutInCell="1" allowOverlap="1">
                <wp:simplePos x="0" y="0"/>
                <wp:positionH relativeFrom="column">
                  <wp:posOffset>5231765</wp:posOffset>
                </wp:positionH>
                <wp:positionV relativeFrom="paragraph">
                  <wp:posOffset>543560</wp:posOffset>
                </wp:positionV>
                <wp:extent cx="2540" cy="167640"/>
                <wp:effectExtent l="0" t="0" r="0" b="0"/>
                <wp:wrapNone/>
                <wp:docPr id="1011" name="墨迹 10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14">
                          <w14:nvContentPartPr>
                            <w14:cNvPr id="1011" name="墨迹 1011"/>
                            <w14:cNvContentPartPr/>
                          </w14:nvContentPartPr>
                          <w14:xfrm>
                            <a:off x="6132195" y="1858010"/>
                            <a:ext cx="2540" cy="167640"/>
                          </w14:xfrm>
                        </w14:contentPart>
                      </mc:Choice>
                    </mc:AlternateContent>
                  </a:graphicData>
                </a:graphic>
              </wp:anchor>
            </w:drawing>
          </mc:Choice>
          <mc:Fallback>
            <w:pict>
              <v:shape id="_x0000_s1026" o:spid="_x0000_s1026" style="position:absolute;left:0pt;margin-left:411.95pt;margin-top:42.8pt;height:13.2pt;width:0.2pt;z-index:252652544;mso-width-relative:page;mso-height-relative:page;" filled="f" stroked="t" coordsize="21600,21600" o:gfxdata="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53568" behindDoc="0" locked="0" layoutInCell="1" allowOverlap="1">
                <wp:simplePos x="0" y="0"/>
                <wp:positionH relativeFrom="column">
                  <wp:posOffset>5367655</wp:posOffset>
                </wp:positionH>
                <wp:positionV relativeFrom="paragraph">
                  <wp:posOffset>487045</wp:posOffset>
                </wp:positionV>
                <wp:extent cx="15240" cy="70485"/>
                <wp:effectExtent l="0" t="0" r="0" b="0"/>
                <wp:wrapNone/>
                <wp:docPr id="1012" name="墨迹 10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215">
                          <w14:nvContentPartPr>
                            <w14:cNvPr id="1012" name="墨迹 1012"/>
                            <w14:cNvContentPartPr/>
                          </w14:nvContentPartPr>
                          <w14:xfrm>
                            <a:off x="6268085" y="1801495"/>
                            <a:ext cx="15240" cy="70485"/>
                          </w14:xfrm>
                        </w14:contentPart>
                      </mc:Choice>
                    </mc:AlternateContent>
                  </a:graphicData>
                </a:graphic>
              </wp:anchor>
            </w:drawing>
          </mc:Choice>
          <mc:Fallback>
            <w:pict>
              <v:shape id="_x0000_s1026" o:spid="_x0000_s1026" style="position:absolute;left:0pt;margin-left:422.65pt;margin-top:38.35pt;height:5.55pt;width:1.2pt;z-index:252653568;mso-width-relative:page;mso-height-relative:page;" filled="f" stroked="t" coordsize="21600,21600" o:gfxdata="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54592" behindDoc="0" locked="0" layoutInCell="1" allowOverlap="1">
                <wp:simplePos x="0" y="0"/>
                <wp:positionH relativeFrom="column">
                  <wp:posOffset>5394960</wp:posOffset>
                </wp:positionH>
                <wp:positionV relativeFrom="paragraph">
                  <wp:posOffset>439420</wp:posOffset>
                </wp:positionV>
                <wp:extent cx="105410" cy="131445"/>
                <wp:effectExtent l="0" t="0" r="0" b="0"/>
                <wp:wrapNone/>
                <wp:docPr id="1013" name="墨迹 10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216">
                          <w14:nvContentPartPr>
                            <w14:cNvPr id="1013" name="墨迹 1013"/>
                            <w14:cNvContentPartPr/>
                          </w14:nvContentPartPr>
                          <w14:xfrm>
                            <a:off x="6295390" y="1753870"/>
                            <a:ext cx="105410" cy="131445"/>
                          </w14:xfrm>
                        </w14:contentPart>
                      </mc:Choice>
                    </mc:AlternateContent>
                  </a:graphicData>
                </a:graphic>
              </wp:anchor>
            </w:drawing>
          </mc:Choice>
          <mc:Fallback>
            <w:pict>
              <v:shape id="_x0000_s1026" o:spid="_x0000_s1026" style="position:absolute;left:0pt;margin-left:424.8pt;margin-top:34.6pt;height:10.35pt;width:8.3pt;z-index:252654592;mso-width-relative:page;mso-height-relative:page;" filled="f" stroked="t" coordsize="21600,21600" o:gfxdata="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55616" behindDoc="0" locked="0" layoutInCell="1" allowOverlap="1">
                <wp:simplePos x="0" y="0"/>
                <wp:positionH relativeFrom="column">
                  <wp:posOffset>5435600</wp:posOffset>
                </wp:positionH>
                <wp:positionV relativeFrom="paragraph">
                  <wp:posOffset>357505</wp:posOffset>
                </wp:positionV>
                <wp:extent cx="20320" cy="369570"/>
                <wp:effectExtent l="0" t="0" r="0" b="0"/>
                <wp:wrapNone/>
                <wp:docPr id="1014" name="墨迹 10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217">
                          <w14:nvContentPartPr>
                            <w14:cNvPr id="1014" name="墨迹 1014"/>
                            <w14:cNvContentPartPr/>
                          </w14:nvContentPartPr>
                          <w14:xfrm>
                            <a:off x="6336030" y="1671955"/>
                            <a:ext cx="20320" cy="369570"/>
                          </w14:xfrm>
                        </w14:contentPart>
                      </mc:Choice>
                    </mc:AlternateContent>
                  </a:graphicData>
                </a:graphic>
              </wp:anchor>
            </w:drawing>
          </mc:Choice>
          <mc:Fallback>
            <w:pict>
              <v:shape id="_x0000_s1026" o:spid="_x0000_s1026" style="position:absolute;left:0pt;margin-left:428pt;margin-top:28.15pt;height:29.1pt;width:1.6pt;z-index:252655616;mso-width-relative:page;mso-height-relative:page;" filled="f" stroked="t" coordsize="21600,21600" o:gfxdata="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56640" behindDoc="0" locked="0" layoutInCell="1" allowOverlap="1">
                <wp:simplePos x="0" y="0"/>
                <wp:positionH relativeFrom="column">
                  <wp:posOffset>5578475</wp:posOffset>
                </wp:positionH>
                <wp:positionV relativeFrom="paragraph">
                  <wp:posOffset>368300</wp:posOffset>
                </wp:positionV>
                <wp:extent cx="57150" cy="19050"/>
                <wp:effectExtent l="0" t="0" r="0" b="0"/>
                <wp:wrapNone/>
                <wp:docPr id="1015" name="墨迹 10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218">
                          <w14:nvContentPartPr>
                            <w14:cNvPr id="1015" name="墨迹 1015"/>
                            <w14:cNvContentPartPr/>
                          </w14:nvContentPartPr>
                          <w14:xfrm>
                            <a:off x="6478905" y="1682750"/>
                            <a:ext cx="57150" cy="19050"/>
                          </w14:xfrm>
                        </w14:contentPart>
                      </mc:Choice>
                    </mc:AlternateContent>
                  </a:graphicData>
                </a:graphic>
              </wp:anchor>
            </w:drawing>
          </mc:Choice>
          <mc:Fallback>
            <w:pict>
              <v:shape id="_x0000_s1026" o:spid="_x0000_s1026" style="position:absolute;left:0pt;margin-left:439.25pt;margin-top:29pt;height:1.5pt;width:4.5pt;z-index:252656640;mso-width-relative:page;mso-height-relative:page;" filled="f" stroked="t" coordsize="21600,21600" o:gfxdata="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57664" behindDoc="0" locked="0" layoutInCell="1" allowOverlap="1">
                <wp:simplePos x="0" y="0"/>
                <wp:positionH relativeFrom="column">
                  <wp:posOffset>5565140</wp:posOffset>
                </wp:positionH>
                <wp:positionV relativeFrom="paragraph">
                  <wp:posOffset>429260</wp:posOffset>
                </wp:positionV>
                <wp:extent cx="82550" cy="92075"/>
                <wp:effectExtent l="0" t="0" r="0" b="0"/>
                <wp:wrapNone/>
                <wp:docPr id="1016" name="墨迹 10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219">
                          <w14:nvContentPartPr>
                            <w14:cNvPr id="1016" name="墨迹 1016"/>
                            <w14:cNvContentPartPr/>
                          </w14:nvContentPartPr>
                          <w14:xfrm>
                            <a:off x="6465570" y="1743710"/>
                            <a:ext cx="82550" cy="92075"/>
                          </w14:xfrm>
                        </w14:contentPart>
                      </mc:Choice>
                    </mc:AlternateContent>
                  </a:graphicData>
                </a:graphic>
              </wp:anchor>
            </w:drawing>
          </mc:Choice>
          <mc:Fallback>
            <w:pict>
              <v:shape id="_x0000_s1026" o:spid="_x0000_s1026" style="position:absolute;left:0pt;margin-left:438.2pt;margin-top:33.8pt;height:7.25pt;width:6.5pt;z-index:252657664;mso-width-relative:page;mso-height-relative:page;" filled="f" stroked="t" coordsize="21600,21600" o:gfxdata="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58688" behindDoc="0" locked="0" layoutInCell="1" allowOverlap="1">
                <wp:simplePos x="0" y="0"/>
                <wp:positionH relativeFrom="column">
                  <wp:posOffset>5533390</wp:posOffset>
                </wp:positionH>
                <wp:positionV relativeFrom="paragraph">
                  <wp:posOffset>577850</wp:posOffset>
                </wp:positionV>
                <wp:extent cx="27305" cy="89535"/>
                <wp:effectExtent l="0" t="0" r="0" b="0"/>
                <wp:wrapNone/>
                <wp:docPr id="1017" name="墨迹 10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0">
                          <w14:nvContentPartPr>
                            <w14:cNvPr id="1017" name="墨迹 1017"/>
                            <w14:cNvContentPartPr/>
                          </w14:nvContentPartPr>
                          <w14:xfrm>
                            <a:off x="6433820" y="1892300"/>
                            <a:ext cx="27305" cy="89535"/>
                          </w14:xfrm>
                        </w14:contentPart>
                      </mc:Choice>
                    </mc:AlternateContent>
                  </a:graphicData>
                </a:graphic>
              </wp:anchor>
            </w:drawing>
          </mc:Choice>
          <mc:Fallback>
            <w:pict>
              <v:shape id="_x0000_s1026" o:spid="_x0000_s1026" style="position:absolute;left:0pt;margin-left:435.7pt;margin-top:45.5pt;height:7.05pt;width:2.15pt;z-index:252658688;mso-width-relative:page;mso-height-relative:page;" filled="f" stroked="t" coordsize="21600,21600" o:gfxdata="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59712" behindDoc="0" locked="0" layoutInCell="1" allowOverlap="1">
                <wp:simplePos x="0" y="0"/>
                <wp:positionH relativeFrom="column">
                  <wp:posOffset>5592445</wp:posOffset>
                </wp:positionH>
                <wp:positionV relativeFrom="paragraph">
                  <wp:posOffset>523240</wp:posOffset>
                </wp:positionV>
                <wp:extent cx="180975" cy="190500"/>
                <wp:effectExtent l="0" t="0" r="0" b="0"/>
                <wp:wrapNone/>
                <wp:docPr id="1018" name="墨迹 10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1">
                          <w14:nvContentPartPr>
                            <w14:cNvPr id="1018" name="墨迹 1018"/>
                            <w14:cNvContentPartPr/>
                          </w14:nvContentPartPr>
                          <w14:xfrm>
                            <a:off x="6492875" y="1837690"/>
                            <a:ext cx="180975" cy="190500"/>
                          </w14:xfrm>
                        </w14:contentPart>
                      </mc:Choice>
                    </mc:AlternateContent>
                  </a:graphicData>
                </a:graphic>
              </wp:anchor>
            </w:drawing>
          </mc:Choice>
          <mc:Fallback>
            <w:pict>
              <v:shape id="_x0000_s1026" o:spid="_x0000_s1026" style="position:absolute;left:0pt;margin-left:440.35pt;margin-top:41.2pt;height:15pt;width:14.25pt;z-index:252659712;mso-width-relative:page;mso-height-relative:page;" filled="f" stroked="t" coordsize="21600,21600" o:gfxdata="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60736" behindDoc="0" locked="0" layoutInCell="1" allowOverlap="1">
                <wp:simplePos x="0" y="0"/>
                <wp:positionH relativeFrom="column">
                  <wp:posOffset>5661025</wp:posOffset>
                </wp:positionH>
                <wp:positionV relativeFrom="paragraph">
                  <wp:posOffset>537210</wp:posOffset>
                </wp:positionV>
                <wp:extent cx="6985" cy="167005"/>
                <wp:effectExtent l="0" t="0" r="0" b="0"/>
                <wp:wrapNone/>
                <wp:docPr id="1019" name="墨迹 10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2">
                          <w14:nvContentPartPr>
                            <w14:cNvPr id="1019" name="墨迹 1019"/>
                            <w14:cNvContentPartPr/>
                          </w14:nvContentPartPr>
                          <w14:xfrm>
                            <a:off x="6561455" y="1851660"/>
                            <a:ext cx="6985" cy="167005"/>
                          </w14:xfrm>
                        </w14:contentPart>
                      </mc:Choice>
                    </mc:AlternateContent>
                  </a:graphicData>
                </a:graphic>
              </wp:anchor>
            </w:drawing>
          </mc:Choice>
          <mc:Fallback>
            <w:pict>
              <v:shape id="_x0000_s1026" o:spid="_x0000_s1026" style="position:absolute;left:0pt;margin-left:445.75pt;margin-top:42.3pt;height:13.15pt;width:0.55pt;z-index:252660736;mso-width-relative:page;mso-height-relative:page;" filled="f" stroked="t" coordsize="21600,21600" o:gfxdata="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dHdgGtkAAAAKAQAADwAAAAAAAAABACAAAAAi&#10;AAAAZHJzL2Rvd25yZXYueG1sUEsBAhQAFAAAAAgAh07iQLKRTReRAQAAMgMAAA4AAAAAAAAAAQAg&#10;AAAAKAEAAGRycy9lMm9Eb2MueG1sUEsBAhQACgAAAAAAh07iQAAAAAAAAAAAAAAAAAgAAAAAAAAA&#10;AAAQAAAA5QIAAGRycy9pbmsvUEsBAhQAFAAAAAgAh07iQPpzaJhJAgAAUAYAABAAAAAAAAAAAQAg&#10;AAAACwMAAGRycy9pbmsvaW5rMS54bWxQSwUGAAAAAAoACgBMAgAA7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61760" behindDoc="0" locked="0" layoutInCell="1" allowOverlap="1">
                <wp:simplePos x="0" y="0"/>
                <wp:positionH relativeFrom="column">
                  <wp:posOffset>5846445</wp:posOffset>
                </wp:positionH>
                <wp:positionV relativeFrom="paragraph">
                  <wp:posOffset>394335</wp:posOffset>
                </wp:positionV>
                <wp:extent cx="156210" cy="65405"/>
                <wp:effectExtent l="0" t="0" r="0" b="0"/>
                <wp:wrapNone/>
                <wp:docPr id="1020" name="墨迹 10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3">
                          <w14:nvContentPartPr>
                            <w14:cNvPr id="1020" name="墨迹 1020"/>
                            <w14:cNvContentPartPr/>
                          </w14:nvContentPartPr>
                          <w14:xfrm>
                            <a:off x="6746875" y="1708785"/>
                            <a:ext cx="156210" cy="65405"/>
                          </w14:xfrm>
                        </w14:contentPart>
                      </mc:Choice>
                    </mc:AlternateContent>
                  </a:graphicData>
                </a:graphic>
              </wp:anchor>
            </w:drawing>
          </mc:Choice>
          <mc:Fallback>
            <w:pict>
              <v:shape id="_x0000_s1026" o:spid="_x0000_s1026" style="position:absolute;left:0pt;margin-left:460.35pt;margin-top:31.05pt;height:5.15pt;width:12.3pt;z-index:252661760;mso-width-relative:page;mso-height-relative:page;" filled="f" stroked="t" coordsize="21600,21600" o:gfxdata="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62784" behindDoc="0" locked="0" layoutInCell="1" allowOverlap="1">
                <wp:simplePos x="0" y="0"/>
                <wp:positionH relativeFrom="column">
                  <wp:posOffset>5838190</wp:posOffset>
                </wp:positionH>
                <wp:positionV relativeFrom="paragraph">
                  <wp:posOffset>445770</wp:posOffset>
                </wp:positionV>
                <wp:extent cx="89535" cy="265430"/>
                <wp:effectExtent l="0" t="0" r="0" b="0"/>
                <wp:wrapNone/>
                <wp:docPr id="1021" name="墨迹 10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4">
                          <w14:nvContentPartPr>
                            <w14:cNvPr id="1021" name="墨迹 1021"/>
                            <w14:cNvContentPartPr/>
                          </w14:nvContentPartPr>
                          <w14:xfrm>
                            <a:off x="6738620" y="1760220"/>
                            <a:ext cx="89535" cy="265430"/>
                          </w14:xfrm>
                        </w14:contentPart>
                      </mc:Choice>
                    </mc:AlternateContent>
                  </a:graphicData>
                </a:graphic>
              </wp:anchor>
            </w:drawing>
          </mc:Choice>
          <mc:Fallback>
            <w:pict>
              <v:shape id="_x0000_s1026" o:spid="_x0000_s1026" style="position:absolute;left:0pt;margin-left:459.7pt;margin-top:35.1pt;height:20.9pt;width:7.05pt;z-index:252662784;mso-width-relative:page;mso-height-relative:page;" filled="f" stroked="t" coordsize="21600,21600" o:gfxdata="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63808" behindDoc="0" locked="0" layoutInCell="1" allowOverlap="1">
                <wp:simplePos x="0" y="0"/>
                <wp:positionH relativeFrom="column">
                  <wp:posOffset>5884545</wp:posOffset>
                </wp:positionH>
                <wp:positionV relativeFrom="paragraph">
                  <wp:posOffset>509270</wp:posOffset>
                </wp:positionV>
                <wp:extent cx="149225" cy="200025"/>
                <wp:effectExtent l="0" t="0" r="0" b="0"/>
                <wp:wrapNone/>
                <wp:docPr id="1022" name="墨迹 10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5">
                          <w14:nvContentPartPr>
                            <w14:cNvPr id="1022" name="墨迹 1022"/>
                            <w14:cNvContentPartPr/>
                          </w14:nvContentPartPr>
                          <w14:xfrm>
                            <a:off x="6784975" y="1823720"/>
                            <a:ext cx="149225" cy="200025"/>
                          </w14:xfrm>
                        </w14:contentPart>
                      </mc:Choice>
                    </mc:AlternateContent>
                  </a:graphicData>
                </a:graphic>
              </wp:anchor>
            </w:drawing>
          </mc:Choice>
          <mc:Fallback>
            <w:pict>
              <v:shape id="_x0000_s1026" o:spid="_x0000_s1026" style="position:absolute;left:0pt;margin-left:463.35pt;margin-top:40.1pt;height:15.75pt;width:11.75pt;z-index:252663808;mso-width-relative:page;mso-height-relative:page;" filled="f" stroked="t" coordsize="21600,21600" o:gfxdata="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65856" behindDoc="0" locked="0" layoutInCell="1" allowOverlap="1">
                <wp:simplePos x="0" y="0"/>
                <wp:positionH relativeFrom="column">
                  <wp:posOffset>6156960</wp:posOffset>
                </wp:positionH>
                <wp:positionV relativeFrom="paragraph">
                  <wp:posOffset>410210</wp:posOffset>
                </wp:positionV>
                <wp:extent cx="98425" cy="244475"/>
                <wp:effectExtent l="0" t="0" r="0" b="0"/>
                <wp:wrapNone/>
                <wp:docPr id="1024" name="墨迹 10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6">
                          <w14:nvContentPartPr>
                            <w14:cNvPr id="1024" name="墨迹 1024"/>
                            <w14:cNvContentPartPr/>
                          </w14:nvContentPartPr>
                          <w14:xfrm>
                            <a:off x="7057390" y="1724660"/>
                            <a:ext cx="98425" cy="244475"/>
                          </w14:xfrm>
                        </w14:contentPart>
                      </mc:Choice>
                    </mc:AlternateContent>
                  </a:graphicData>
                </a:graphic>
              </wp:anchor>
            </w:drawing>
          </mc:Choice>
          <mc:Fallback>
            <w:pict>
              <v:shape id="_x0000_s1026" o:spid="_x0000_s1026" style="position:absolute;left:0pt;margin-left:484.8pt;margin-top:32.3pt;height:19.25pt;width:7.75pt;z-index:252665856;mso-width-relative:page;mso-height-relative:page;" filled="f" stroked="t" coordsize="21600,21600" o:gfxdata="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66880" behindDoc="0" locked="0" layoutInCell="1" allowOverlap="1">
                <wp:simplePos x="0" y="0"/>
                <wp:positionH relativeFrom="column">
                  <wp:posOffset>6312535</wp:posOffset>
                </wp:positionH>
                <wp:positionV relativeFrom="paragraph">
                  <wp:posOffset>360045</wp:posOffset>
                </wp:positionV>
                <wp:extent cx="31115" cy="26035"/>
                <wp:effectExtent l="0" t="0" r="0" b="0"/>
                <wp:wrapNone/>
                <wp:docPr id="1025" name="墨迹 1025"/>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7">
                          <w14:nvContentPartPr>
                            <w14:cNvPr id="1025" name="墨迹 1025"/>
                            <w14:cNvContentPartPr/>
                          </w14:nvContentPartPr>
                          <w14:xfrm>
                            <a:off x="7212965" y="1674495"/>
                            <a:ext cx="31115" cy="26035"/>
                          </w14:xfrm>
                        </w14:contentPart>
                      </mc:Choice>
                    </mc:AlternateContent>
                  </a:graphicData>
                </a:graphic>
              </wp:anchor>
            </w:drawing>
          </mc:Choice>
          <mc:Fallback>
            <w:pict>
              <v:shape id="_x0000_s1026" o:spid="_x0000_s1026" style="position:absolute;left:0pt;margin-left:497.05pt;margin-top:28.35pt;height:2.05pt;width:2.45pt;z-index:252666880;mso-width-relative:page;mso-height-relative:page;" filled="f" stroked="t" coordsize="21600,21600" o:gfxdata="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67904" behindDoc="0" locked="0" layoutInCell="1" allowOverlap="1">
                <wp:simplePos x="0" y="0"/>
                <wp:positionH relativeFrom="column">
                  <wp:posOffset>6265545</wp:posOffset>
                </wp:positionH>
                <wp:positionV relativeFrom="paragraph">
                  <wp:posOffset>425450</wp:posOffset>
                </wp:positionV>
                <wp:extent cx="6350" cy="61595"/>
                <wp:effectExtent l="0" t="0" r="0" b="0"/>
                <wp:wrapNone/>
                <wp:docPr id="1026" name="墨迹 1026"/>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8">
                          <w14:nvContentPartPr>
                            <w14:cNvPr id="1026" name="墨迹 1026"/>
                            <w14:cNvContentPartPr/>
                          </w14:nvContentPartPr>
                          <w14:xfrm>
                            <a:off x="7165975" y="1739900"/>
                            <a:ext cx="6350" cy="61595"/>
                          </w14:xfrm>
                        </w14:contentPart>
                      </mc:Choice>
                    </mc:AlternateContent>
                  </a:graphicData>
                </a:graphic>
              </wp:anchor>
            </w:drawing>
          </mc:Choice>
          <mc:Fallback>
            <w:pict>
              <v:shape id="_x0000_s1026" o:spid="_x0000_s1026" style="position:absolute;left:0pt;margin-left:493.35pt;margin-top:33.5pt;height:4.85pt;width:0.5pt;z-index:252667904;mso-width-relative:page;mso-height-relative:page;" filled="f" stroked="t" coordsize="21600,21600" o:gfxdata="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68928" behindDoc="0" locked="0" layoutInCell="1" allowOverlap="1">
                <wp:simplePos x="0" y="0"/>
                <wp:positionH relativeFrom="column">
                  <wp:posOffset>6265545</wp:posOffset>
                </wp:positionH>
                <wp:positionV relativeFrom="paragraph">
                  <wp:posOffset>400685</wp:posOffset>
                </wp:positionV>
                <wp:extent cx="124460" cy="83185"/>
                <wp:effectExtent l="0" t="0" r="0" b="0"/>
                <wp:wrapNone/>
                <wp:docPr id="1027" name="墨迹 1027"/>
                <wp:cNvGraphicFramePr/>
                <a:graphic xmlns:a="http://schemas.openxmlformats.org/drawingml/2006/main">
                  <a:graphicData uri="http://schemas.microsoft.com/office/word/2010/wordprocessingInk">
                    <mc:AlternateContent xmlns:a14="http://schemas.microsoft.com/office/drawing/2010/main">
                      <mc:Choice Requires="a14">
                        <w14:contentPart bwMode="clr" r:id="rId1229">
                          <w14:nvContentPartPr>
                            <w14:cNvPr id="1027" name="墨迹 1027"/>
                            <w14:cNvContentPartPr/>
                          </w14:nvContentPartPr>
                          <w14:xfrm>
                            <a:off x="7165975" y="1715135"/>
                            <a:ext cx="124460" cy="83185"/>
                          </w14:xfrm>
                        </w14:contentPart>
                      </mc:Choice>
                    </mc:AlternateContent>
                  </a:graphicData>
                </a:graphic>
              </wp:anchor>
            </w:drawing>
          </mc:Choice>
          <mc:Fallback>
            <w:pict>
              <v:shape id="_x0000_s1026" o:spid="_x0000_s1026" style="position:absolute;left:0pt;margin-left:493.35pt;margin-top:31.55pt;height:6.55pt;width:9.8pt;z-index:252668928;mso-width-relative:page;mso-height-relative:page;" filled="f" stroked="t" coordsize="21600,21600" o:gfxdata="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69952" behindDoc="0" locked="0" layoutInCell="1" allowOverlap="1">
                <wp:simplePos x="0" y="0"/>
                <wp:positionH relativeFrom="column">
                  <wp:posOffset>6260465</wp:posOffset>
                </wp:positionH>
                <wp:positionV relativeFrom="paragraph">
                  <wp:posOffset>502920</wp:posOffset>
                </wp:positionV>
                <wp:extent cx="27940" cy="167640"/>
                <wp:effectExtent l="0" t="0" r="0" b="0"/>
                <wp:wrapNone/>
                <wp:docPr id="1028" name="墨迹 1028"/>
                <wp:cNvGraphicFramePr/>
                <a:graphic xmlns:a="http://schemas.openxmlformats.org/drawingml/2006/main">
                  <a:graphicData uri="http://schemas.microsoft.com/office/word/2010/wordprocessingInk">
                    <mc:AlternateContent xmlns:a14="http://schemas.microsoft.com/office/drawing/2010/main">
                      <mc:Choice Requires="a14">
                        <w14:contentPart bwMode="clr" r:id="rId1230">
                          <w14:nvContentPartPr>
                            <w14:cNvPr id="1028" name="墨迹 1028"/>
                            <w14:cNvContentPartPr/>
                          </w14:nvContentPartPr>
                          <w14:xfrm>
                            <a:off x="7160895" y="1817370"/>
                            <a:ext cx="27940" cy="167640"/>
                          </w14:xfrm>
                        </w14:contentPart>
                      </mc:Choice>
                    </mc:AlternateContent>
                  </a:graphicData>
                </a:graphic>
              </wp:anchor>
            </w:drawing>
          </mc:Choice>
          <mc:Fallback>
            <w:pict>
              <v:shape id="_x0000_s1026" o:spid="_x0000_s1026" style="position:absolute;left:0pt;margin-left:492.95pt;margin-top:39.6pt;height:13.2pt;width:2.2pt;z-index:252669952;mso-width-relative:page;mso-height-relative:page;" filled="f" stroked="t" coordsize="21600,21600" o:gfxdata="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70976" behindDoc="0" locked="0" layoutInCell="1" allowOverlap="1">
                <wp:simplePos x="0" y="0"/>
                <wp:positionH relativeFrom="column">
                  <wp:posOffset>6319520</wp:posOffset>
                </wp:positionH>
                <wp:positionV relativeFrom="paragraph">
                  <wp:posOffset>487045</wp:posOffset>
                </wp:positionV>
                <wp:extent cx="126365" cy="179705"/>
                <wp:effectExtent l="0" t="0" r="0" b="0"/>
                <wp:wrapNone/>
                <wp:docPr id="1029" name="墨迹 1029"/>
                <wp:cNvGraphicFramePr/>
                <a:graphic xmlns:a="http://schemas.openxmlformats.org/drawingml/2006/main">
                  <a:graphicData uri="http://schemas.microsoft.com/office/word/2010/wordprocessingInk">
                    <mc:AlternateContent xmlns:a14="http://schemas.microsoft.com/office/drawing/2010/main">
                      <mc:Choice Requires="a14">
                        <w14:contentPart bwMode="clr" r:id="rId1231">
                          <w14:nvContentPartPr>
                            <w14:cNvPr id="1029" name="墨迹 1029"/>
                            <w14:cNvContentPartPr/>
                          </w14:nvContentPartPr>
                          <w14:xfrm>
                            <a:off x="7219950" y="1801495"/>
                            <a:ext cx="126365" cy="179705"/>
                          </w14:xfrm>
                        </w14:contentPart>
                      </mc:Choice>
                    </mc:AlternateContent>
                  </a:graphicData>
                </a:graphic>
              </wp:anchor>
            </w:drawing>
          </mc:Choice>
          <mc:Fallback>
            <w:pict>
              <v:shape id="_x0000_s1026" o:spid="_x0000_s1026" style="position:absolute;left:0pt;margin-left:497.6pt;margin-top:38.35pt;height:14.15pt;width:9.95pt;z-index:252670976;mso-width-relative:page;mso-height-relative:page;" filled="f" stroked="t" coordsize="21600,21600" o:gfxdata="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">
                <v:fill on="f" focussize="0,0"/>
                <v:stroke weight="1.04984251968504pt" color="#F2395B" opacity="65535f" joinstyle="round"/>
                <v:imagedata o:title=""/>
                <o:lock v:ext="edit" aspectratio="f"/>
              </v:shape>
            </w:pict>
          </mc:Fallback>
        </mc:AlternateContent>
      </w:r>
      <w:r>
        <w:rPr>
          <w:rFonts w:hint="eastAsia"/>
          <w:sz w:val="24"/>
          <w:szCs w:val="24"/>
        </w:rPr>
        <w:t>使用该迭代方式时，随着迭代次数的增加，网格扩大化的速度也在剧烈增大，不易控制且后期容易剪去过多分支。接着，我们尝试迭代方式二：</w:t>
      </w:r>
    </w:p>
    <w:p>
      <w:pPr>
        <w:spacing w:line="360" w:lineRule="auto"/>
        <w:ind w:firstLine="480" w:firstLineChars="200"/>
        <w:jc w:val="center"/>
        <w:rPr>
          <w:sz w:val="24"/>
          <w:szCs w:val="24"/>
        </w:rPr>
      </w:pPr>
      <w:r>
        <mc:AlternateContent>
          <mc:Choice Requires="wps">
            <w:drawing>
              <wp:anchor distT="0" distB="0" distL="114300" distR="114300" simplePos="0" relativeHeight="252648448" behindDoc="0" locked="0" layoutInCell="1" allowOverlap="1">
                <wp:simplePos x="0" y="0"/>
                <wp:positionH relativeFrom="column">
                  <wp:posOffset>5085080</wp:posOffset>
                </wp:positionH>
                <wp:positionV relativeFrom="paragraph">
                  <wp:posOffset>8255</wp:posOffset>
                </wp:positionV>
                <wp:extent cx="48260" cy="67945"/>
                <wp:effectExtent l="0" t="0" r="0" b="0"/>
                <wp:wrapNone/>
                <wp:docPr id="1007" name="墨迹 10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232">
                          <w14:nvContentPartPr>
                            <w14:cNvPr id="1007" name="墨迹 1007"/>
                            <w14:cNvContentPartPr/>
                          </w14:nvContentPartPr>
                          <w14:xfrm>
                            <a:off x="5985510" y="1917065"/>
                            <a:ext cx="48260" cy="67945"/>
                          </w14:xfrm>
                        </w14:contentPart>
                      </mc:Choice>
                    </mc:AlternateContent>
                  </a:graphicData>
                </a:graphic>
              </wp:anchor>
            </w:drawing>
          </mc:Choice>
          <mc:Fallback>
            <w:pict>
              <v:shape id="_x0000_s1026" o:spid="_x0000_s1026" style="position:absolute;left:0pt;margin-left:400.4pt;margin-top:0.65pt;height:5.35pt;width:3.8pt;z-index:252648448;mso-width-relative:page;mso-height-relative:page;" filled="f" stroked="t" coordsize="21600,21600" o:gfxdata="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50496" behindDoc="0" locked="0" layoutInCell="1" allowOverlap="1">
                <wp:simplePos x="0" y="0"/>
                <wp:positionH relativeFrom="column">
                  <wp:posOffset>5156835</wp:posOffset>
                </wp:positionH>
                <wp:positionV relativeFrom="paragraph">
                  <wp:posOffset>2540</wp:posOffset>
                </wp:positionV>
                <wp:extent cx="77470" cy="73660"/>
                <wp:effectExtent l="0" t="0" r="0" b="0"/>
                <wp:wrapNone/>
                <wp:docPr id="1009" name="墨迹 10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233">
                          <w14:nvContentPartPr>
                            <w14:cNvPr id="1009" name="墨迹 1009"/>
                            <w14:cNvContentPartPr/>
                          </w14:nvContentPartPr>
                          <w14:xfrm>
                            <a:off x="6057265" y="1911350"/>
                            <a:ext cx="77470" cy="73660"/>
                          </w14:xfrm>
                        </w14:contentPart>
                      </mc:Choice>
                    </mc:AlternateContent>
                  </a:graphicData>
                </a:graphic>
              </wp:anchor>
            </w:drawing>
          </mc:Choice>
          <mc:Fallback>
            <w:pict>
              <v:shape id="_x0000_s1026" o:spid="_x0000_s1026" style="position:absolute;left:0pt;margin-left:406.05pt;margin-top:0.2pt;height:5.8pt;width:6.1pt;z-index:252650496;mso-width-relative:page;mso-height-relative:page;" filled="f" stroked="t" coordsize="21600,21600" o:gfxdata="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DixlPA1gAAAAcBAAAPAAAAAAAAAAEAIAAAACIAAABkcnMvZG93bnJldi54bWxQSwECFAAU&#10;AAAACACHTuJAKNTguZIBAAAyAwAADgAAAAAAAAABACAAAAAlAQAAZHJzL2Uyb0RvYy54bWxQSwEC&#10;FAAKAAAAAACHTuJAAAAAAAAAAAAAAAAACAAAAAAAAAAAABAAAADjAgAAZHJzL2luay9QSwECFAAU&#10;AAAACACHTuJAWiqRV2sCAAC3BgAAEAAAAAAAAAABACAAAAAJ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64832" behindDoc="0" locked="0" layoutInCell="1" allowOverlap="1">
                <wp:simplePos x="0" y="0"/>
                <wp:positionH relativeFrom="column">
                  <wp:posOffset>6043295</wp:posOffset>
                </wp:positionH>
                <wp:positionV relativeFrom="paragraph">
                  <wp:posOffset>8255</wp:posOffset>
                </wp:positionV>
                <wp:extent cx="40640" cy="26670"/>
                <wp:effectExtent l="0" t="0" r="0" b="0"/>
                <wp:wrapNone/>
                <wp:docPr id="1023" name="墨迹 10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234">
                          <w14:nvContentPartPr>
                            <w14:cNvPr id="1023" name="墨迹 1023"/>
                            <w14:cNvContentPartPr/>
                          </w14:nvContentPartPr>
                          <w14:xfrm>
                            <a:off x="6943725" y="1917065"/>
                            <a:ext cx="40640" cy="26670"/>
                          </w14:xfrm>
                        </w14:contentPart>
                      </mc:Choice>
                    </mc:AlternateContent>
                  </a:graphicData>
                </a:graphic>
              </wp:anchor>
            </w:drawing>
          </mc:Choice>
          <mc:Fallback>
            <w:pict>
              <v:shape id="_x0000_s1026" o:spid="_x0000_s1026" style="position:absolute;left:0pt;margin-left:475.85pt;margin-top:0.65pt;height:2.1pt;width:3.2pt;z-index:252664832;mso-width-relative:page;mso-height-relative:page;" filled="f" stroked="t" coordsize="21600,21600" o:gfxdata="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72000" behindDoc="0" locked="0" layoutInCell="1" allowOverlap="1">
                <wp:simplePos x="0" y="0"/>
                <wp:positionH relativeFrom="column">
                  <wp:posOffset>4384675</wp:posOffset>
                </wp:positionH>
                <wp:positionV relativeFrom="paragraph">
                  <wp:posOffset>375285</wp:posOffset>
                </wp:positionV>
                <wp:extent cx="73025" cy="15875"/>
                <wp:effectExtent l="0" t="0" r="0" b="0"/>
                <wp:wrapNone/>
                <wp:docPr id="1030" name="墨迹 1030"/>
                <wp:cNvGraphicFramePr/>
                <a:graphic xmlns:a="http://schemas.openxmlformats.org/drawingml/2006/main">
                  <a:graphicData uri="http://schemas.microsoft.com/office/word/2010/wordprocessingInk">
                    <mc:AlternateContent xmlns:a14="http://schemas.microsoft.com/office/drawing/2010/main">
                      <mc:Choice Requires="a14">
                        <w14:contentPart bwMode="clr" r:id="rId1235">
                          <w14:nvContentPartPr>
                            <w14:cNvPr id="1030" name="墨迹 1030"/>
                            <w14:cNvContentPartPr/>
                          </w14:nvContentPartPr>
                          <w14:xfrm>
                            <a:off x="5285105" y="2284095"/>
                            <a:ext cx="73025" cy="15875"/>
                          </w14:xfrm>
                        </w14:contentPart>
                      </mc:Choice>
                    </mc:AlternateContent>
                  </a:graphicData>
                </a:graphic>
              </wp:anchor>
            </w:drawing>
          </mc:Choice>
          <mc:Fallback>
            <w:pict>
              <v:shape id="_x0000_s1026" o:spid="_x0000_s1026" style="position:absolute;left:0pt;margin-left:345.25pt;margin-top:29.55pt;height:1.25pt;width:5.75pt;z-index:252672000;mso-width-relative:page;mso-height-relative:page;" filled="f" stroked="t" coordsize="21600,21600" o:gfxdata="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&#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73024" behindDoc="0" locked="0" layoutInCell="1" allowOverlap="1">
                <wp:simplePos x="0" y="0"/>
                <wp:positionH relativeFrom="column">
                  <wp:posOffset>4629150</wp:posOffset>
                </wp:positionH>
                <wp:positionV relativeFrom="paragraph">
                  <wp:posOffset>248285</wp:posOffset>
                </wp:positionV>
                <wp:extent cx="109855" cy="33655"/>
                <wp:effectExtent l="0" t="0" r="0" b="0"/>
                <wp:wrapNone/>
                <wp:docPr id="1031" name="墨迹 103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36">
                          <w14:nvContentPartPr>
                            <w14:cNvPr id="1031" name="墨迹 1031"/>
                            <w14:cNvContentPartPr/>
                          </w14:nvContentPartPr>
                          <w14:xfrm>
                            <a:off x="5529580" y="2157095"/>
                            <a:ext cx="109855" cy="33655"/>
                          </w14:xfrm>
                        </w14:contentPart>
                      </mc:Choice>
                    </mc:AlternateContent>
                  </a:graphicData>
                </a:graphic>
              </wp:anchor>
            </w:drawing>
          </mc:Choice>
          <mc:Fallback>
            <w:pict>
              <v:shape id="_x0000_s1026" o:spid="_x0000_s1026" style="position:absolute;left:0pt;margin-left:364.5pt;margin-top:19.55pt;height:2.65pt;width:8.65pt;z-index:252673024;mso-width-relative:page;mso-height-relative:page;" filled="f" stroked="t" coordsize="21600,21600" o:gfxdata="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74048" behindDoc="0" locked="0" layoutInCell="1" allowOverlap="1">
                <wp:simplePos x="0" y="0"/>
                <wp:positionH relativeFrom="column">
                  <wp:posOffset>4688205</wp:posOffset>
                </wp:positionH>
                <wp:positionV relativeFrom="paragraph">
                  <wp:posOffset>295910</wp:posOffset>
                </wp:positionV>
                <wp:extent cx="13335" cy="215265"/>
                <wp:effectExtent l="0" t="0" r="0" b="0"/>
                <wp:wrapNone/>
                <wp:docPr id="1032" name="墨迹 1032"/>
                <wp:cNvGraphicFramePr/>
                <a:graphic xmlns:a="http://schemas.openxmlformats.org/drawingml/2006/main">
                  <a:graphicData uri="http://schemas.microsoft.com/office/word/2010/wordprocessingInk">
                    <mc:AlternateContent xmlns:a14="http://schemas.microsoft.com/office/drawing/2010/main">
                      <mc:Choice Requires="a14">
                        <w14:contentPart bwMode="clr" r:id="rId1237">
                          <w14:nvContentPartPr>
                            <w14:cNvPr id="1032" name="墨迹 1032"/>
                            <w14:cNvContentPartPr/>
                          </w14:nvContentPartPr>
                          <w14:xfrm>
                            <a:off x="5588635" y="2204720"/>
                            <a:ext cx="13335" cy="215265"/>
                          </w14:xfrm>
                        </w14:contentPart>
                      </mc:Choice>
                    </mc:AlternateContent>
                  </a:graphicData>
                </a:graphic>
              </wp:anchor>
            </w:drawing>
          </mc:Choice>
          <mc:Fallback>
            <w:pict>
              <v:shape id="_x0000_s1026" o:spid="_x0000_s1026" style="position:absolute;left:0pt;margin-left:369.15pt;margin-top:23.3pt;height:16.95pt;width:1.05pt;z-index:252674048;mso-width-relative:page;mso-height-relative:page;" filled="f" stroked="t" coordsize="21600,21600" o:gfxdata="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75072" behindDoc="0" locked="0" layoutInCell="1" allowOverlap="1">
                <wp:simplePos x="0" y="0"/>
                <wp:positionH relativeFrom="column">
                  <wp:posOffset>4708525</wp:posOffset>
                </wp:positionH>
                <wp:positionV relativeFrom="paragraph">
                  <wp:posOffset>425450</wp:posOffset>
                </wp:positionV>
                <wp:extent cx="60960" cy="17780"/>
                <wp:effectExtent l="0" t="0" r="0" b="0"/>
                <wp:wrapNone/>
                <wp:docPr id="1033" name="墨迹 1033"/>
                <wp:cNvGraphicFramePr/>
                <a:graphic xmlns:a="http://schemas.openxmlformats.org/drawingml/2006/main">
                  <a:graphicData uri="http://schemas.microsoft.com/office/word/2010/wordprocessingInk">
                    <mc:AlternateContent xmlns:a14="http://schemas.microsoft.com/office/drawing/2010/main">
                      <mc:Choice Requires="a14">
                        <w14:contentPart bwMode="clr" r:id="rId1238">
                          <w14:nvContentPartPr>
                            <w14:cNvPr id="1033" name="墨迹 1033"/>
                            <w14:cNvContentPartPr/>
                          </w14:nvContentPartPr>
                          <w14:xfrm>
                            <a:off x="5608955" y="2334260"/>
                            <a:ext cx="60960" cy="17780"/>
                          </w14:xfrm>
                        </w14:contentPart>
                      </mc:Choice>
                    </mc:AlternateContent>
                  </a:graphicData>
                </a:graphic>
              </wp:anchor>
            </w:drawing>
          </mc:Choice>
          <mc:Fallback>
            <w:pict>
              <v:shape id="_x0000_s1026" o:spid="_x0000_s1026" style="position:absolute;left:0pt;margin-left:370.75pt;margin-top:33.5pt;height:1.4pt;width:4.8pt;z-index:252675072;mso-width-relative:page;mso-height-relative:page;" filled="f" stroked="t" coordsize="21600,21600" o:gfxdata="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76096" behindDoc="0" locked="0" layoutInCell="1" allowOverlap="1">
                <wp:simplePos x="0" y="0"/>
                <wp:positionH relativeFrom="column">
                  <wp:posOffset>4853305</wp:posOffset>
                </wp:positionH>
                <wp:positionV relativeFrom="paragraph">
                  <wp:posOffset>460375</wp:posOffset>
                </wp:positionV>
                <wp:extent cx="46990" cy="27305"/>
                <wp:effectExtent l="0" t="0" r="0" b="0"/>
                <wp:wrapNone/>
                <wp:docPr id="1034" name="墨迹 1034"/>
                <wp:cNvGraphicFramePr/>
                <a:graphic xmlns:a="http://schemas.openxmlformats.org/drawingml/2006/main">
                  <a:graphicData uri="http://schemas.microsoft.com/office/word/2010/wordprocessingInk">
                    <mc:AlternateContent xmlns:a14="http://schemas.microsoft.com/office/drawing/2010/main">
                      <mc:Choice Requires="a14">
                        <w14:contentPart bwMode="clr" r:id="rId1239">
                          <w14:nvContentPartPr>
                            <w14:cNvPr id="1034" name="墨迹 1034"/>
                            <w14:cNvContentPartPr/>
                          </w14:nvContentPartPr>
                          <w14:xfrm>
                            <a:off x="5753735" y="2369185"/>
                            <a:ext cx="46990" cy="27305"/>
                          </w14:xfrm>
                        </w14:contentPart>
                      </mc:Choice>
                    </mc:AlternateContent>
                  </a:graphicData>
                </a:graphic>
              </wp:anchor>
            </w:drawing>
          </mc:Choice>
          <mc:Fallback>
            <w:pict>
              <v:shape id="_x0000_s1026" o:spid="_x0000_s1026" style="position:absolute;left:0pt;margin-left:382.15pt;margin-top:36.25pt;height:2.15pt;width:3.7pt;z-index:252676096;mso-width-relative:page;mso-height-relative:page;" filled="f" stroked="t" coordsize="21600,21600" o:gfxdata="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">
                <v:fill on="f" focussize="0,0"/>
                <v:stroke weight="0.629842519685039pt" color="#F2395B" opacity="65535f" joinstyle="round"/>
                <v:imagedata o:title=""/>
                <o:lock v:ext="edit" aspectratio="f"/>
              </v:shape>
            </w:pict>
          </mc:Fallback>
        </mc:AlternateContent>
      </w:r>
      <w:r>
        <mc:AlternateContent>
          <mc:Choice Requires="wps">
            <w:drawing>
              <wp:anchor distT="0" distB="0" distL="114300" distR="114300" simplePos="0" relativeHeight="252677120" behindDoc="0" locked="0" layoutInCell="1" allowOverlap="1">
                <wp:simplePos x="0" y="0"/>
                <wp:positionH relativeFrom="column">
                  <wp:posOffset>5055235</wp:posOffset>
                </wp:positionH>
                <wp:positionV relativeFrom="paragraph">
                  <wp:posOffset>239395</wp:posOffset>
                </wp:positionV>
                <wp:extent cx="10795" cy="30480"/>
                <wp:effectExtent l="0" t="0" r="0" b="0"/>
                <wp:wrapNone/>
                <wp:docPr id="1035" name="墨迹 10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0">
                          <w14:nvContentPartPr>
                            <w14:cNvPr id="1035" name="墨迹 1035"/>
                            <w14:cNvContentPartPr/>
                          </w14:nvContentPartPr>
                          <w14:xfrm>
                            <a:off x="5955665" y="2148205"/>
                            <a:ext cx="10795" cy="30480"/>
                          </w14:xfrm>
                        </w14:contentPart>
                      </mc:Choice>
                    </mc:AlternateContent>
                  </a:graphicData>
                </a:graphic>
              </wp:anchor>
            </w:drawing>
          </mc:Choice>
          <mc:Fallback>
            <w:pict>
              <v:shape id="_x0000_s1026" o:spid="_x0000_s1026" style="position:absolute;left:0pt;margin-left:398.05pt;margin-top:18.85pt;height:2.4pt;width:0.85pt;z-index:252677120;mso-width-relative:page;mso-height-relative:page;" filled="f" stroked="t" coordsize="21600,21600" o:gfxdata="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78144" behindDoc="0" locked="0" layoutInCell="1" allowOverlap="1">
                <wp:simplePos x="0" y="0"/>
                <wp:positionH relativeFrom="column">
                  <wp:posOffset>4996180</wp:posOffset>
                </wp:positionH>
                <wp:positionV relativeFrom="paragraph">
                  <wp:posOffset>296545</wp:posOffset>
                </wp:positionV>
                <wp:extent cx="191770" cy="243205"/>
                <wp:effectExtent l="0" t="0" r="0" b="0"/>
                <wp:wrapNone/>
                <wp:docPr id="1036" name="墨迹 1036"/>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1">
                          <w14:nvContentPartPr>
                            <w14:cNvPr id="1036" name="墨迹 1036"/>
                            <w14:cNvContentPartPr/>
                          </w14:nvContentPartPr>
                          <w14:xfrm>
                            <a:off x="5896610" y="2205355"/>
                            <a:ext cx="191770" cy="243205"/>
                          </w14:xfrm>
                        </w14:contentPart>
                      </mc:Choice>
                    </mc:AlternateContent>
                  </a:graphicData>
                </a:graphic>
              </wp:anchor>
            </w:drawing>
          </mc:Choice>
          <mc:Fallback>
            <w:pict>
              <v:shape id="_x0000_s1026" o:spid="_x0000_s1026" style="position:absolute;left:0pt;margin-left:393.4pt;margin-top:23.35pt;height:19.15pt;width:15.1pt;z-index:252678144;mso-width-relative:page;mso-height-relative:page;" filled="f" stroked="t" coordsize="21600,21600" o:gfxdata="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79168" behindDoc="0" locked="0" layoutInCell="1" allowOverlap="1">
                <wp:simplePos x="0" y="0"/>
                <wp:positionH relativeFrom="column">
                  <wp:posOffset>5269230</wp:posOffset>
                </wp:positionH>
                <wp:positionV relativeFrom="paragraph">
                  <wp:posOffset>263525</wp:posOffset>
                </wp:positionV>
                <wp:extent cx="79375" cy="77470"/>
                <wp:effectExtent l="0" t="0" r="0" b="0"/>
                <wp:wrapNone/>
                <wp:docPr id="1037" name="墨迹 1037"/>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2">
                          <w14:nvContentPartPr>
                            <w14:cNvPr id="1037" name="墨迹 1037"/>
                            <w14:cNvContentPartPr/>
                          </w14:nvContentPartPr>
                          <w14:xfrm>
                            <a:off x="6169660" y="2172335"/>
                            <a:ext cx="79375" cy="77470"/>
                          </w14:xfrm>
                        </w14:contentPart>
                      </mc:Choice>
                    </mc:AlternateContent>
                  </a:graphicData>
                </a:graphic>
              </wp:anchor>
            </w:drawing>
          </mc:Choice>
          <mc:Fallback>
            <w:pict>
              <v:shape id="_x0000_s1026" o:spid="_x0000_s1026" style="position:absolute;left:0pt;margin-left:414.9pt;margin-top:20.75pt;height:6.1pt;width:6.25pt;z-index:252679168;mso-width-relative:page;mso-height-relative:page;" filled="f" stroked="t" coordsize="21600,21600" o:gfxdata="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80192" behindDoc="0" locked="0" layoutInCell="1" allowOverlap="1">
                <wp:simplePos x="0" y="0"/>
                <wp:positionH relativeFrom="column">
                  <wp:posOffset>5269865</wp:posOffset>
                </wp:positionH>
                <wp:positionV relativeFrom="paragraph">
                  <wp:posOffset>225425</wp:posOffset>
                </wp:positionV>
                <wp:extent cx="149225" cy="180340"/>
                <wp:effectExtent l="0" t="0" r="0" b="0"/>
                <wp:wrapNone/>
                <wp:docPr id="1038" name="墨迹 1038"/>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3">
                          <w14:nvContentPartPr>
                            <w14:cNvPr id="1038" name="墨迹 1038"/>
                            <w14:cNvContentPartPr/>
                          </w14:nvContentPartPr>
                          <w14:xfrm>
                            <a:off x="6170295" y="2134235"/>
                            <a:ext cx="149225" cy="180340"/>
                          </w14:xfrm>
                        </w14:contentPart>
                      </mc:Choice>
                    </mc:AlternateContent>
                  </a:graphicData>
                </a:graphic>
              </wp:anchor>
            </w:drawing>
          </mc:Choice>
          <mc:Fallback>
            <w:pict>
              <v:shape id="_x0000_s1026" o:spid="_x0000_s1026" style="position:absolute;left:0pt;margin-left:414.95pt;margin-top:17.75pt;height:14.2pt;width:11.75pt;z-index:252680192;mso-width-relative:page;mso-height-relative:page;" filled="f" stroked="t" coordsize="21600,21600" o:gfxdata="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81216" behindDoc="0" locked="0" layoutInCell="1" allowOverlap="1">
                <wp:simplePos x="0" y="0"/>
                <wp:positionH relativeFrom="column">
                  <wp:posOffset>5283200</wp:posOffset>
                </wp:positionH>
                <wp:positionV relativeFrom="paragraph">
                  <wp:posOffset>443230</wp:posOffset>
                </wp:positionV>
                <wp:extent cx="24765" cy="82550"/>
                <wp:effectExtent l="0" t="0" r="0" b="0"/>
                <wp:wrapNone/>
                <wp:docPr id="1039" name="墨迹 1039"/>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4">
                          <w14:nvContentPartPr>
                            <w14:cNvPr id="1039" name="墨迹 1039"/>
                            <w14:cNvContentPartPr/>
                          </w14:nvContentPartPr>
                          <w14:xfrm>
                            <a:off x="6183630" y="2352040"/>
                            <a:ext cx="24765" cy="82550"/>
                          </w14:xfrm>
                        </w14:contentPart>
                      </mc:Choice>
                    </mc:AlternateContent>
                  </a:graphicData>
                </a:graphic>
              </wp:anchor>
            </w:drawing>
          </mc:Choice>
          <mc:Fallback>
            <w:pict>
              <v:shape id="_x0000_s1026" o:spid="_x0000_s1026" style="position:absolute;left:0pt;margin-left:416pt;margin-top:34.9pt;height:6.5pt;width:1.95pt;z-index:252681216;mso-width-relative:page;mso-height-relative:page;" filled="f" stroked="t" coordsize="21600,21600" o:gfxdata="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82240" behindDoc="0" locked="0" layoutInCell="1" allowOverlap="1">
                <wp:simplePos x="0" y="0"/>
                <wp:positionH relativeFrom="column">
                  <wp:posOffset>5313680</wp:posOffset>
                </wp:positionH>
                <wp:positionV relativeFrom="paragraph">
                  <wp:posOffset>429260</wp:posOffset>
                </wp:positionV>
                <wp:extent cx="121920" cy="120015"/>
                <wp:effectExtent l="0" t="0" r="0" b="0"/>
                <wp:wrapNone/>
                <wp:docPr id="1040" name="墨迹 1040"/>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5">
                          <w14:nvContentPartPr>
                            <w14:cNvPr id="1040" name="墨迹 1040"/>
                            <w14:cNvContentPartPr/>
                          </w14:nvContentPartPr>
                          <w14:xfrm>
                            <a:off x="6214110" y="2338070"/>
                            <a:ext cx="121920" cy="120015"/>
                          </w14:xfrm>
                        </w14:contentPart>
                      </mc:Choice>
                    </mc:AlternateContent>
                  </a:graphicData>
                </a:graphic>
              </wp:anchor>
            </w:drawing>
          </mc:Choice>
          <mc:Fallback>
            <w:pict>
              <v:shape id="_x0000_s1026" o:spid="_x0000_s1026" style="position:absolute;left:0pt;margin-left:418.4pt;margin-top:33.8pt;height:9.45pt;width:9.6pt;z-index:252682240;mso-width-relative:page;mso-height-relative:page;" filled="f" stroked="t" coordsize="21600,21600" o:gfxdata="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&#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83264" behindDoc="0" locked="0" layoutInCell="1" allowOverlap="1">
                <wp:simplePos x="0" y="0"/>
                <wp:positionH relativeFrom="column">
                  <wp:posOffset>5540375</wp:posOffset>
                </wp:positionH>
                <wp:positionV relativeFrom="paragraph">
                  <wp:posOffset>280035</wp:posOffset>
                </wp:positionV>
                <wp:extent cx="6985" cy="29845"/>
                <wp:effectExtent l="0" t="0" r="0" b="0"/>
                <wp:wrapNone/>
                <wp:docPr id="1041" name="墨迹 104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6">
                          <w14:nvContentPartPr>
                            <w14:cNvPr id="1041" name="墨迹 1041"/>
                            <w14:cNvContentPartPr/>
                          </w14:nvContentPartPr>
                          <w14:xfrm>
                            <a:off x="6440805" y="2188845"/>
                            <a:ext cx="6985" cy="29845"/>
                          </w14:xfrm>
                        </w14:contentPart>
                      </mc:Choice>
                    </mc:AlternateContent>
                  </a:graphicData>
                </a:graphic>
              </wp:anchor>
            </w:drawing>
          </mc:Choice>
          <mc:Fallback>
            <w:pict>
              <v:shape id="_x0000_s1026" o:spid="_x0000_s1026" style="position:absolute;left:0pt;margin-left:436.25pt;margin-top:22.05pt;height:2.35pt;width:0.55pt;z-index:252683264;mso-width-relative:page;mso-height-relative:page;" filled="f" stroked="t" coordsize="21600,21600" o:gfxdata="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84288" behindDoc="0" locked="0" layoutInCell="1" allowOverlap="1">
                <wp:simplePos x="0" y="0"/>
                <wp:positionH relativeFrom="column">
                  <wp:posOffset>5558155</wp:posOffset>
                </wp:positionH>
                <wp:positionV relativeFrom="paragraph">
                  <wp:posOffset>243205</wp:posOffset>
                </wp:positionV>
                <wp:extent cx="69850" cy="128270"/>
                <wp:effectExtent l="0" t="0" r="0" b="0"/>
                <wp:wrapNone/>
                <wp:docPr id="1042" name="墨迹 1042"/>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7">
                          <w14:nvContentPartPr>
                            <w14:cNvPr id="1042" name="墨迹 1042"/>
                            <w14:cNvContentPartPr/>
                          </w14:nvContentPartPr>
                          <w14:xfrm>
                            <a:off x="6458585" y="2152015"/>
                            <a:ext cx="69850" cy="128270"/>
                          </w14:xfrm>
                        </w14:contentPart>
                      </mc:Choice>
                    </mc:AlternateContent>
                  </a:graphicData>
                </a:graphic>
              </wp:anchor>
            </w:drawing>
          </mc:Choice>
          <mc:Fallback>
            <w:pict>
              <v:shape id="_x0000_s1026" o:spid="_x0000_s1026" style="position:absolute;left:0pt;margin-left:437.65pt;margin-top:19.15pt;height:10.1pt;width:5.5pt;z-index:252684288;mso-width-relative:page;mso-height-relative:page;" filled="f" stroked="t" coordsize="21600,21600" o:gfxdata="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85312" behindDoc="0" locked="0" layoutInCell="1" allowOverlap="1">
                <wp:simplePos x="0" y="0"/>
                <wp:positionH relativeFrom="column">
                  <wp:posOffset>5503545</wp:posOffset>
                </wp:positionH>
                <wp:positionV relativeFrom="paragraph">
                  <wp:posOffset>338455</wp:posOffset>
                </wp:positionV>
                <wp:extent cx="164465" cy="81915"/>
                <wp:effectExtent l="0" t="0" r="0" b="0"/>
                <wp:wrapNone/>
                <wp:docPr id="1043" name="墨迹 1043"/>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8">
                          <w14:nvContentPartPr>
                            <w14:cNvPr id="1043" name="墨迹 1043"/>
                            <w14:cNvContentPartPr/>
                          </w14:nvContentPartPr>
                          <w14:xfrm>
                            <a:off x="6403975" y="2247265"/>
                            <a:ext cx="164465" cy="81915"/>
                          </w14:xfrm>
                        </w14:contentPart>
                      </mc:Choice>
                    </mc:AlternateContent>
                  </a:graphicData>
                </a:graphic>
              </wp:anchor>
            </w:drawing>
          </mc:Choice>
          <mc:Fallback>
            <w:pict>
              <v:shape id="_x0000_s1026" o:spid="_x0000_s1026" style="position:absolute;left:0pt;margin-left:433.35pt;margin-top:26.65pt;height:6.45pt;width:12.95pt;z-index:252685312;mso-width-relative:page;mso-height-relative:page;" filled="f" stroked="t" coordsize="21600,21600" o:gfxdata="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86336" behindDoc="0" locked="0" layoutInCell="1" allowOverlap="1">
                <wp:simplePos x="0" y="0"/>
                <wp:positionH relativeFrom="column">
                  <wp:posOffset>5626100</wp:posOffset>
                </wp:positionH>
                <wp:positionV relativeFrom="paragraph">
                  <wp:posOffset>381635</wp:posOffset>
                </wp:positionV>
                <wp:extent cx="35560" cy="97155"/>
                <wp:effectExtent l="0" t="0" r="0" b="0"/>
                <wp:wrapNone/>
                <wp:docPr id="1044" name="墨迹 1044"/>
                <wp:cNvGraphicFramePr/>
                <a:graphic xmlns:a="http://schemas.openxmlformats.org/drawingml/2006/main">
                  <a:graphicData uri="http://schemas.microsoft.com/office/word/2010/wordprocessingInk">
                    <mc:AlternateContent xmlns:a14="http://schemas.microsoft.com/office/drawing/2010/main">
                      <mc:Choice Requires="a14">
                        <w14:contentPart bwMode="clr" r:id="rId1249">
                          <w14:nvContentPartPr>
                            <w14:cNvPr id="1044" name="墨迹 1044"/>
                            <w14:cNvContentPartPr/>
                          </w14:nvContentPartPr>
                          <w14:xfrm>
                            <a:off x="6526530" y="2290445"/>
                            <a:ext cx="35560" cy="97155"/>
                          </w14:xfrm>
                        </w14:contentPart>
                      </mc:Choice>
                    </mc:AlternateContent>
                  </a:graphicData>
                </a:graphic>
              </wp:anchor>
            </w:drawing>
          </mc:Choice>
          <mc:Fallback>
            <w:pict>
              <v:shape id="_x0000_s1026" o:spid="_x0000_s1026" style="position:absolute;left:0pt;margin-left:443pt;margin-top:30.05pt;height:7.65pt;width:2.8pt;z-index:252686336;mso-width-relative:page;mso-height-relative:page;" filled="f" stroked="t" coordsize="21600,21600" o:gfxdata="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5RhgxtkAAAAJAQAADwAAAAAA&#10;AAABACAAAAAiAAAAZHJzL2Rvd25yZXYueG1sUEsBAhQAFAAAAAgAh07iQDPGmWCRAQAAMgMAAA4A&#10;AAAAAAAAAQAgAAAAKAEAAGRycy9lMm9Eb2MueG1sUEsBAhQACgAAAAAAh07iQAAAAAAAAAAAAAAA&#10;AAgAAAAAAAAAAAAQAAAA5QIAAGRycy9pbmsvUEsBAhQAFAAAAAgAh07iQFH7eQuLAgAAoAcAABAA&#10;AAAAAAAAAQAgAAAACwMAAGRycy9pbmsvaW5rMS54bWxQSwUGAAAAAAoACgBMAgAAL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87360" behindDoc="0" locked="0" layoutInCell="1" allowOverlap="1">
                <wp:simplePos x="0" y="0"/>
                <wp:positionH relativeFrom="column">
                  <wp:posOffset>5510530</wp:posOffset>
                </wp:positionH>
                <wp:positionV relativeFrom="paragraph">
                  <wp:posOffset>422910</wp:posOffset>
                </wp:positionV>
                <wp:extent cx="67945" cy="69850"/>
                <wp:effectExtent l="0" t="0" r="0" b="0"/>
                <wp:wrapNone/>
                <wp:docPr id="1045" name="墨迹 1045"/>
                <wp:cNvGraphicFramePr/>
                <a:graphic xmlns:a="http://schemas.openxmlformats.org/drawingml/2006/main">
                  <a:graphicData uri="http://schemas.microsoft.com/office/word/2010/wordprocessingInk">
                    <mc:AlternateContent xmlns:a14="http://schemas.microsoft.com/office/drawing/2010/main">
                      <mc:Choice Requires="a14">
                        <w14:contentPart bwMode="clr" r:id="rId1250">
                          <w14:nvContentPartPr>
                            <w14:cNvPr id="1045" name="墨迹 1045"/>
                            <w14:cNvContentPartPr/>
                          </w14:nvContentPartPr>
                          <w14:xfrm>
                            <a:off x="6410960" y="2331720"/>
                            <a:ext cx="67945" cy="69850"/>
                          </w14:xfrm>
                        </w14:contentPart>
                      </mc:Choice>
                    </mc:AlternateContent>
                  </a:graphicData>
                </a:graphic>
              </wp:anchor>
            </w:drawing>
          </mc:Choice>
          <mc:Fallback>
            <w:pict>
              <v:shape id="_x0000_s1026" o:spid="_x0000_s1026" style="position:absolute;left:0pt;margin-left:433.9pt;margin-top:33.3pt;height:5.5pt;width:5.35pt;z-index:252687360;mso-width-relative:page;mso-height-relative:page;" filled="f" stroked="t" coordsize="21600,21600" o:gfxdata="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BB6l6rZAAAACQEAAA8AAAAA&#10;AAAAAQAgAAAAIgAAAGRycy9kb3ducmV2LnhtbFBLAQIUABQAAAAIAIdO4kAw91TpkAEAADIDAAAO&#10;AAAAAAAAAAEAIAAAACgBAABkcnMvZTJvRG9jLnhtbFBLAQIUAAoAAAAAAIdO4kAAAAAAAAAAAAAA&#10;AAAIAAAAAAAAAAAAEAAAAOQCAABkcnMvaW5rL1BLAQIUABQAAAAIAIdO4kArS+iYjQIAABoHAAAQ&#10;AAAAAAAAAAEAIAAAAAoDAABkcnMvaW5rL2luazEueG1sUEsFBgAAAAAKAAoATAIAAD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88384" behindDoc="0" locked="0" layoutInCell="1" allowOverlap="1">
                <wp:simplePos x="0" y="0"/>
                <wp:positionH relativeFrom="column">
                  <wp:posOffset>5560695</wp:posOffset>
                </wp:positionH>
                <wp:positionV relativeFrom="paragraph">
                  <wp:posOffset>425450</wp:posOffset>
                </wp:positionV>
                <wp:extent cx="190500" cy="119380"/>
                <wp:effectExtent l="0" t="0" r="0" b="0"/>
                <wp:wrapNone/>
                <wp:docPr id="1046" name="墨迹 1046"/>
                <wp:cNvGraphicFramePr/>
                <a:graphic xmlns:a="http://schemas.openxmlformats.org/drawingml/2006/main">
                  <a:graphicData uri="http://schemas.microsoft.com/office/word/2010/wordprocessingInk">
                    <mc:AlternateContent xmlns:a14="http://schemas.microsoft.com/office/drawing/2010/main">
                      <mc:Choice Requires="a14">
                        <w14:contentPart bwMode="clr" r:id="rId1251">
                          <w14:nvContentPartPr>
                            <w14:cNvPr id="1046" name="墨迹 1046"/>
                            <w14:cNvContentPartPr/>
                          </w14:nvContentPartPr>
                          <w14:xfrm>
                            <a:off x="6461125" y="2334260"/>
                            <a:ext cx="190500" cy="119380"/>
                          </w14:xfrm>
                        </w14:contentPart>
                      </mc:Choice>
                    </mc:AlternateContent>
                  </a:graphicData>
                </a:graphic>
              </wp:anchor>
            </w:drawing>
          </mc:Choice>
          <mc:Fallback>
            <w:pict>
              <v:shape id="_x0000_s1026" o:spid="_x0000_s1026" style="position:absolute;left:0pt;margin-left:437.85pt;margin-top:33.5pt;height:9.4pt;width:15pt;z-index:252688384;mso-width-relative:page;mso-height-relative:page;" filled="f" stroked="t" coordsize="21600,21600" o:gfxdata="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89408" behindDoc="0" locked="0" layoutInCell="1" allowOverlap="1">
                <wp:simplePos x="0" y="0"/>
                <wp:positionH relativeFrom="column">
                  <wp:posOffset>5763260</wp:posOffset>
                </wp:positionH>
                <wp:positionV relativeFrom="paragraph">
                  <wp:posOffset>268605</wp:posOffset>
                </wp:positionV>
                <wp:extent cx="198755" cy="142875"/>
                <wp:effectExtent l="0" t="0" r="0" b="0"/>
                <wp:wrapNone/>
                <wp:docPr id="1047" name="墨迹 1047"/>
                <wp:cNvGraphicFramePr/>
                <a:graphic xmlns:a="http://schemas.openxmlformats.org/drawingml/2006/main">
                  <a:graphicData uri="http://schemas.microsoft.com/office/word/2010/wordprocessingInk">
                    <mc:AlternateContent xmlns:a14="http://schemas.microsoft.com/office/drawing/2010/main">
                      <mc:Choice Requires="a14">
                        <w14:contentPart bwMode="clr" r:id="rId1252">
                          <w14:nvContentPartPr>
                            <w14:cNvPr id="1047" name="墨迹 1047"/>
                            <w14:cNvContentPartPr/>
                          </w14:nvContentPartPr>
                          <w14:xfrm>
                            <a:off x="6663690" y="2177415"/>
                            <a:ext cx="198755" cy="142875"/>
                          </w14:xfrm>
                        </w14:contentPart>
                      </mc:Choice>
                    </mc:AlternateContent>
                  </a:graphicData>
                </a:graphic>
              </wp:anchor>
            </w:drawing>
          </mc:Choice>
          <mc:Fallback>
            <w:pict>
              <v:shape id="_x0000_s1026" o:spid="_x0000_s1026" style="position:absolute;left:0pt;margin-left:453.8pt;margin-top:21.15pt;height:11.25pt;width:15.65pt;z-index:252689408;mso-width-relative:page;mso-height-relative:page;" filled="f" stroked="t" coordsize="21600,21600" o:gfxdata="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90432" behindDoc="0" locked="0" layoutInCell="1" allowOverlap="1">
                <wp:simplePos x="0" y="0"/>
                <wp:positionH relativeFrom="column">
                  <wp:posOffset>5829935</wp:posOffset>
                </wp:positionH>
                <wp:positionV relativeFrom="paragraph">
                  <wp:posOffset>323215</wp:posOffset>
                </wp:positionV>
                <wp:extent cx="83185" cy="192405"/>
                <wp:effectExtent l="0" t="0" r="0" b="0"/>
                <wp:wrapNone/>
                <wp:docPr id="1048" name="墨迹 1048"/>
                <wp:cNvGraphicFramePr/>
                <a:graphic xmlns:a="http://schemas.openxmlformats.org/drawingml/2006/main">
                  <a:graphicData uri="http://schemas.microsoft.com/office/word/2010/wordprocessingInk">
                    <mc:AlternateContent xmlns:a14="http://schemas.microsoft.com/office/drawing/2010/main">
                      <mc:Choice Requires="a14">
                        <w14:contentPart bwMode="clr" r:id="rId1253">
                          <w14:nvContentPartPr>
                            <w14:cNvPr id="1048" name="墨迹 1048"/>
                            <w14:cNvContentPartPr/>
                          </w14:nvContentPartPr>
                          <w14:xfrm>
                            <a:off x="6730365" y="2232025"/>
                            <a:ext cx="83185" cy="192405"/>
                          </w14:xfrm>
                        </w14:contentPart>
                      </mc:Choice>
                    </mc:AlternateContent>
                  </a:graphicData>
                </a:graphic>
              </wp:anchor>
            </w:drawing>
          </mc:Choice>
          <mc:Fallback>
            <w:pict>
              <v:shape id="_x0000_s1026" o:spid="_x0000_s1026" style="position:absolute;left:0pt;margin-left:459.05pt;margin-top:25.45pt;height:15.15pt;width:6.55pt;z-index:252690432;mso-width-relative:page;mso-height-relative:page;" filled="f" stroked="t" coordsize="21600,21600" o:gfxdata="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91456" behindDoc="0" locked="0" layoutInCell="1" allowOverlap="1">
                <wp:simplePos x="0" y="0"/>
                <wp:positionH relativeFrom="column">
                  <wp:posOffset>5936615</wp:posOffset>
                </wp:positionH>
                <wp:positionV relativeFrom="paragraph">
                  <wp:posOffset>239395</wp:posOffset>
                </wp:positionV>
                <wp:extent cx="92075" cy="264795"/>
                <wp:effectExtent l="0" t="0" r="0" b="0"/>
                <wp:wrapNone/>
                <wp:docPr id="1049" name="墨迹 1049"/>
                <wp:cNvGraphicFramePr/>
                <a:graphic xmlns:a="http://schemas.openxmlformats.org/drawingml/2006/main">
                  <a:graphicData uri="http://schemas.microsoft.com/office/word/2010/wordprocessingInk">
                    <mc:AlternateContent xmlns:a14="http://schemas.microsoft.com/office/drawing/2010/main">
                      <mc:Choice Requires="a14">
                        <w14:contentPart bwMode="clr" r:id="rId1254">
                          <w14:nvContentPartPr>
                            <w14:cNvPr id="1049" name="墨迹 1049"/>
                            <w14:cNvContentPartPr/>
                          </w14:nvContentPartPr>
                          <w14:xfrm>
                            <a:off x="6837045" y="2148205"/>
                            <a:ext cx="92075" cy="264795"/>
                          </w14:xfrm>
                        </w14:contentPart>
                      </mc:Choice>
                    </mc:AlternateContent>
                  </a:graphicData>
                </a:graphic>
              </wp:anchor>
            </w:drawing>
          </mc:Choice>
          <mc:Fallback>
            <w:pict>
              <v:shape id="_x0000_s1026" o:spid="_x0000_s1026" style="position:absolute;left:0pt;margin-left:467.45pt;margin-top:18.85pt;height:20.85pt;width:7.25pt;z-index:252691456;mso-width-relative:page;mso-height-relative:page;" filled="f" stroked="t" coordsize="21600,21600" o:gfxdata="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92480" behindDoc="0" locked="0" layoutInCell="1" allowOverlap="1">
                <wp:simplePos x="0" y="0"/>
                <wp:positionH relativeFrom="column">
                  <wp:posOffset>5974080</wp:posOffset>
                </wp:positionH>
                <wp:positionV relativeFrom="paragraph">
                  <wp:posOffset>403225</wp:posOffset>
                </wp:positionV>
                <wp:extent cx="60960" cy="80645"/>
                <wp:effectExtent l="0" t="0" r="0" b="0"/>
                <wp:wrapNone/>
                <wp:docPr id="1050" name="墨迹 1050"/>
                <wp:cNvGraphicFramePr/>
                <a:graphic xmlns:a="http://schemas.openxmlformats.org/drawingml/2006/main">
                  <a:graphicData uri="http://schemas.microsoft.com/office/word/2010/wordprocessingInk">
                    <mc:AlternateContent xmlns:a14="http://schemas.microsoft.com/office/drawing/2010/main">
                      <mc:Choice Requires="a14">
                        <w14:contentPart bwMode="clr" r:id="rId1255">
                          <w14:nvContentPartPr>
                            <w14:cNvPr id="1050" name="墨迹 1050"/>
                            <w14:cNvContentPartPr/>
                          </w14:nvContentPartPr>
                          <w14:xfrm>
                            <a:off x="6874510" y="2312035"/>
                            <a:ext cx="60960" cy="80645"/>
                          </w14:xfrm>
                        </w14:contentPart>
                      </mc:Choice>
                    </mc:AlternateContent>
                  </a:graphicData>
                </a:graphic>
              </wp:anchor>
            </w:drawing>
          </mc:Choice>
          <mc:Fallback>
            <w:pict>
              <v:shape id="_x0000_s1026" o:spid="_x0000_s1026" style="position:absolute;left:0pt;margin-left:470.4pt;margin-top:31.75pt;height:6.35pt;width:4.8pt;z-index:252692480;mso-width-relative:page;mso-height-relative:page;" filled="f" stroked="t" coordsize="21600,21600" o:gfxdata="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93504" behindDoc="0" locked="0" layoutInCell="1" allowOverlap="1">
                <wp:simplePos x="0" y="0"/>
                <wp:positionH relativeFrom="column">
                  <wp:posOffset>5968365</wp:posOffset>
                </wp:positionH>
                <wp:positionV relativeFrom="paragraph">
                  <wp:posOffset>259715</wp:posOffset>
                </wp:positionV>
                <wp:extent cx="72390" cy="21590"/>
                <wp:effectExtent l="0" t="0" r="0" b="0"/>
                <wp:wrapNone/>
                <wp:docPr id="1051" name="墨迹 105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56">
                          <w14:nvContentPartPr>
                            <w14:cNvPr id="1051" name="墨迹 1051"/>
                            <w14:cNvContentPartPr/>
                          </w14:nvContentPartPr>
                          <w14:xfrm>
                            <a:off x="6868795" y="2168525"/>
                            <a:ext cx="72390" cy="21590"/>
                          </w14:xfrm>
                        </w14:contentPart>
                      </mc:Choice>
                    </mc:AlternateContent>
                  </a:graphicData>
                </a:graphic>
              </wp:anchor>
            </w:drawing>
          </mc:Choice>
          <mc:Fallback>
            <w:pict>
              <v:shape id="_x0000_s1026" o:spid="_x0000_s1026" style="position:absolute;left:0pt;margin-left:469.95pt;margin-top:20.45pt;height:1.7pt;width:5.7pt;z-index:252693504;mso-width-relative:page;mso-height-relative:page;" filled="f" stroked="t" coordsize="21600,21600" o:gfxdata="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DnXIsp2QAAAAkBAAAPAAAAAAAAAAEAIAAAACIAAABkcnMvZG93bnJldi54bWxQSwECFAAU&#10;AAAACACHTuJA/wWAUpQBAAAyAwAADgAAAAAAAAABACAAAAAoAQAAZHJzL2Uyb0RvYy54bWxQSwEC&#10;FAAKAAAAAACHTuJAAAAAAAAAAAAAAAAACAAAAAAAAAAAABAAAADoAgAAZHJzL2luay9QSwECFAAU&#10;AAAACACHTuJAqqCbNWYCAABvBgAAEAAAAAAAAAABACAAAAAO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94528" behindDoc="0" locked="0" layoutInCell="1" allowOverlap="1">
                <wp:simplePos x="0" y="0"/>
                <wp:positionH relativeFrom="column">
                  <wp:posOffset>6075045</wp:posOffset>
                </wp:positionH>
                <wp:positionV relativeFrom="paragraph">
                  <wp:posOffset>266065</wp:posOffset>
                </wp:positionV>
                <wp:extent cx="48260" cy="234315"/>
                <wp:effectExtent l="0" t="0" r="0" b="0"/>
                <wp:wrapNone/>
                <wp:docPr id="1052" name="墨迹 1052"/>
                <wp:cNvGraphicFramePr/>
                <a:graphic xmlns:a="http://schemas.openxmlformats.org/drawingml/2006/main">
                  <a:graphicData uri="http://schemas.microsoft.com/office/word/2010/wordprocessingInk">
                    <mc:AlternateContent xmlns:a14="http://schemas.microsoft.com/office/drawing/2010/main">
                      <mc:Choice Requires="a14">
                        <w14:contentPart bwMode="clr" r:id="rId1257">
                          <w14:nvContentPartPr>
                            <w14:cNvPr id="1052" name="墨迹 1052"/>
                            <w14:cNvContentPartPr/>
                          </w14:nvContentPartPr>
                          <w14:xfrm>
                            <a:off x="6975475" y="2174875"/>
                            <a:ext cx="48260" cy="234315"/>
                          </w14:xfrm>
                        </w14:contentPart>
                      </mc:Choice>
                    </mc:AlternateContent>
                  </a:graphicData>
                </a:graphic>
              </wp:anchor>
            </w:drawing>
          </mc:Choice>
          <mc:Fallback>
            <w:pict>
              <v:shape id="_x0000_s1026" o:spid="_x0000_s1026" style="position:absolute;left:0pt;margin-left:478.35pt;margin-top:20.95pt;height:18.45pt;width:3.8pt;z-index:252694528;mso-width-relative:page;mso-height-relative:page;" filled="f" stroked="t" coordsize="21600,21600" o:gfxdata="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95552" behindDoc="0" locked="0" layoutInCell="1" allowOverlap="1">
                <wp:simplePos x="0" y="0"/>
                <wp:positionH relativeFrom="column">
                  <wp:posOffset>6149340</wp:posOffset>
                </wp:positionH>
                <wp:positionV relativeFrom="paragraph">
                  <wp:posOffset>297815</wp:posOffset>
                </wp:positionV>
                <wp:extent cx="27305" cy="12065"/>
                <wp:effectExtent l="0" t="0" r="0" b="0"/>
                <wp:wrapNone/>
                <wp:docPr id="1053" name="墨迹 1053"/>
                <wp:cNvGraphicFramePr/>
                <a:graphic xmlns:a="http://schemas.openxmlformats.org/drawingml/2006/main">
                  <a:graphicData uri="http://schemas.microsoft.com/office/word/2010/wordprocessingInk">
                    <mc:AlternateContent xmlns:a14="http://schemas.microsoft.com/office/drawing/2010/main">
                      <mc:Choice Requires="a14">
                        <w14:contentPart bwMode="clr" r:id="rId1258">
                          <w14:nvContentPartPr>
                            <w14:cNvPr id="1053" name="墨迹 1053"/>
                            <w14:cNvContentPartPr/>
                          </w14:nvContentPartPr>
                          <w14:xfrm>
                            <a:off x="7049770" y="2206625"/>
                            <a:ext cx="27305" cy="12065"/>
                          </w14:xfrm>
                        </w14:contentPart>
                      </mc:Choice>
                    </mc:AlternateContent>
                  </a:graphicData>
                </a:graphic>
              </wp:anchor>
            </w:drawing>
          </mc:Choice>
          <mc:Fallback>
            <w:pict>
              <v:shape id="_x0000_s1026" o:spid="_x0000_s1026" style="position:absolute;left:0pt;margin-left:484.2pt;margin-top:23.45pt;height:0.95pt;width:2.15pt;z-index:252695552;mso-width-relative:page;mso-height-relative:page;" filled="f" stroked="t" coordsize="21600,21600" o:gfxdata="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KOdqLHZAAAACQEAAA8A&#10;AAAAAAAAAQAgAAAAIgAAAGRycy9kb3ducmV2LnhtbFBLAQIUABQAAAAIAIdO4kD1mLTClAEAADID&#10;AAAOAAAAAAAAAAEAIAAAACgBAABkcnMvZTJvRG9jLnhtbFBLAQIUAAoAAAAAAIdO4kAAAAAAAAAA&#10;AAAAAAAIAAAAAAAAAAAAEAAAAOgCAABkcnMvaW5rL1BLAQIUABQAAAAIAIdO4kDPD+KKUwIAACMG&#10;AAAQAAAAAAAAAAEAIAAAAA4DAABkcnMvaW5rL2luazEueG1sUEsFBgAAAAAKAAoATAIAAPoIAA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96576" behindDoc="0" locked="0" layoutInCell="1" allowOverlap="1">
                <wp:simplePos x="0" y="0"/>
                <wp:positionH relativeFrom="column">
                  <wp:posOffset>6165850</wp:posOffset>
                </wp:positionH>
                <wp:positionV relativeFrom="paragraph">
                  <wp:posOffset>357505</wp:posOffset>
                </wp:positionV>
                <wp:extent cx="6985" cy="136525"/>
                <wp:effectExtent l="0" t="0" r="0" b="0"/>
                <wp:wrapNone/>
                <wp:docPr id="1054" name="墨迹 10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259">
                          <w14:nvContentPartPr>
                            <w14:cNvPr id="1054" name="墨迹 1054"/>
                            <w14:cNvContentPartPr/>
                          </w14:nvContentPartPr>
                          <w14:xfrm>
                            <a:off x="7066280" y="2266315"/>
                            <a:ext cx="6985" cy="136525"/>
                          </w14:xfrm>
                        </w14:contentPart>
                      </mc:Choice>
                    </mc:AlternateContent>
                  </a:graphicData>
                </a:graphic>
              </wp:anchor>
            </w:drawing>
          </mc:Choice>
          <mc:Fallback>
            <w:pict>
              <v:shape id="_x0000_s1026" o:spid="_x0000_s1026" style="position:absolute;left:0pt;margin-left:485.5pt;margin-top:28.15pt;height:10.75pt;width:0.55pt;z-index:252696576;mso-width-relative:page;mso-height-relative:page;" filled="f" stroked="t" coordsize="21600,21600" o:gfxdata="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97600" behindDoc="0" locked="0" layoutInCell="1" allowOverlap="1">
                <wp:simplePos x="0" y="0"/>
                <wp:positionH relativeFrom="column">
                  <wp:posOffset>6238240</wp:posOffset>
                </wp:positionH>
                <wp:positionV relativeFrom="paragraph">
                  <wp:posOffset>233045</wp:posOffset>
                </wp:positionV>
                <wp:extent cx="115570" cy="353060"/>
                <wp:effectExtent l="0" t="0" r="0" b="0"/>
                <wp:wrapNone/>
                <wp:docPr id="1055" name="墨迹 10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260">
                          <w14:nvContentPartPr>
                            <w14:cNvPr id="1055" name="墨迹 1055"/>
                            <w14:cNvContentPartPr/>
                          </w14:nvContentPartPr>
                          <w14:xfrm>
                            <a:off x="7138670" y="2141855"/>
                            <a:ext cx="115570" cy="353060"/>
                          </w14:xfrm>
                        </w14:contentPart>
                      </mc:Choice>
                    </mc:AlternateContent>
                  </a:graphicData>
                </a:graphic>
              </wp:anchor>
            </w:drawing>
          </mc:Choice>
          <mc:Fallback>
            <w:pict>
              <v:shape id="_x0000_s1026" o:spid="_x0000_s1026" style="position:absolute;left:0pt;margin-left:491.2pt;margin-top:18.35pt;height:27.8pt;width:9.1pt;z-index:252697600;mso-width-relative:page;mso-height-relative:page;" filled="f" stroked="t" coordsize="21600,21600" o:gfxdata="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">
                <v:fill on="f" focussize="0,0"/>
                <v:stroke weight="1.04984251968504pt" color="#F2395B" opacity="65535f" joinstyle="round"/>
                <v:imagedata o:title=""/>
                <o:lock v:ext="edit" aspectratio="f"/>
              </v:shape>
            </w:pict>
          </mc:Fallback>
        </mc:AlternateContent>
      </w:r>
      <w:r>
        <w:rPr>
          <w:position w:val="-30"/>
          <w:sz w:val="24"/>
          <w:szCs w:val="24"/>
        </w:rPr>
        <w:object>
          <v:shape id="_x0000_i1094" o:spt="75" type="#_x0000_t75" style="height:36.5pt;width:182pt;" o:ole="t" filled="f" o:preferrelative="t" stroked="f" coordsize="21600,21600">
            <v:path/>
            <v:fill on="f" focussize="0,0"/>
            <v:stroke on="f" joinstyle="miter"/>
            <v:imagedata r:id="rId1262" o:title=""/>
            <o:lock v:ext="edit" aspectratio="t"/>
            <w10:wrap type="none"/>
            <w10:anchorlock/>
          </v:shape>
          <o:OLEObject Type="Embed" ProgID="Equation.DSMT4" ShapeID="_x0000_i1094" DrawAspect="Content" ObjectID="_1468075794" r:id="rId1261">
            <o:LockedField>false</o:LockedField>
          </o:OLEObject>
        </w:object>
      </w:r>
    </w:p>
    <w:p>
      <w:pPr>
        <w:spacing w:line="360" w:lineRule="auto"/>
        <w:ind w:firstLine="480" w:firstLineChars="200"/>
        <w:rPr>
          <w:sz w:val="24"/>
          <w:szCs w:val="24"/>
        </w:rPr>
      </w:pPr>
      <w:r>
        <mc:AlternateContent>
          <mc:Choice Requires="wps">
            <w:drawing>
              <wp:anchor distT="0" distB="0" distL="114300" distR="114300" simplePos="0" relativeHeight="252698624" behindDoc="0" locked="0" layoutInCell="1" allowOverlap="1">
                <wp:simplePos x="0" y="0"/>
                <wp:positionH relativeFrom="column">
                  <wp:posOffset>5892800</wp:posOffset>
                </wp:positionH>
                <wp:positionV relativeFrom="paragraph">
                  <wp:posOffset>90805</wp:posOffset>
                </wp:positionV>
                <wp:extent cx="14605" cy="12065"/>
                <wp:effectExtent l="0" t="0" r="0" b="0"/>
                <wp:wrapNone/>
                <wp:docPr id="1056" name="墨迹 10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263">
                          <w14:nvContentPartPr>
                            <w14:cNvPr id="1056" name="墨迹 1056"/>
                            <w14:cNvContentPartPr/>
                          </w14:nvContentPartPr>
                          <w14:xfrm>
                            <a:off x="6793230" y="2593975"/>
                            <a:ext cx="14605" cy="12065"/>
                          </w14:xfrm>
                        </w14:contentPart>
                      </mc:Choice>
                    </mc:AlternateContent>
                  </a:graphicData>
                </a:graphic>
              </wp:anchor>
            </w:drawing>
          </mc:Choice>
          <mc:Fallback>
            <w:pict>
              <v:shape id="_x0000_s1026" o:spid="_x0000_s1026" style="position:absolute;left:0pt;margin-left:464pt;margin-top:7.15pt;height:0.95pt;width:1.15pt;z-index:252698624;mso-width-relative:page;mso-height-relative:page;" filled="f" stroked="t" coordsize="21600,21600" o:gfxdata="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699648" behindDoc="0" locked="0" layoutInCell="1" allowOverlap="1">
                <wp:simplePos x="0" y="0"/>
                <wp:positionH relativeFrom="column">
                  <wp:posOffset>5925185</wp:posOffset>
                </wp:positionH>
                <wp:positionV relativeFrom="paragraph">
                  <wp:posOffset>70485</wp:posOffset>
                </wp:positionV>
                <wp:extent cx="17780" cy="25400"/>
                <wp:effectExtent l="0" t="0" r="0" b="0"/>
                <wp:wrapNone/>
                <wp:docPr id="1057" name="墨迹 10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264">
                          <w14:nvContentPartPr>
                            <w14:cNvPr id="1057" name="墨迹 1057"/>
                            <w14:cNvContentPartPr/>
                          </w14:nvContentPartPr>
                          <w14:xfrm>
                            <a:off x="6825615" y="2573655"/>
                            <a:ext cx="17780" cy="25400"/>
                          </w14:xfrm>
                        </w14:contentPart>
                      </mc:Choice>
                    </mc:AlternateContent>
                  </a:graphicData>
                </a:graphic>
              </wp:anchor>
            </w:drawing>
          </mc:Choice>
          <mc:Fallback>
            <w:pict>
              <v:shape id="_x0000_s1026" o:spid="_x0000_s1026" style="position:absolute;left:0pt;margin-left:466.55pt;margin-top:5.55pt;height:2pt;width:1.4pt;z-index:252699648;mso-width-relative:page;mso-height-relative:page;" filled="f" stroked="t" coordsize="21600,21600" o:gfxdata="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00672" behindDoc="0" locked="0" layoutInCell="1" allowOverlap="1">
                <wp:simplePos x="0" y="0"/>
                <wp:positionH relativeFrom="column">
                  <wp:posOffset>5974080</wp:posOffset>
                </wp:positionH>
                <wp:positionV relativeFrom="paragraph">
                  <wp:posOffset>34925</wp:posOffset>
                </wp:positionV>
                <wp:extent cx="34290" cy="66675"/>
                <wp:effectExtent l="0" t="0" r="0" b="0"/>
                <wp:wrapNone/>
                <wp:docPr id="1058" name="墨迹 1058"/>
                <wp:cNvGraphicFramePr/>
                <a:graphic xmlns:a="http://schemas.openxmlformats.org/drawingml/2006/main">
                  <a:graphicData uri="http://schemas.microsoft.com/office/word/2010/wordprocessingInk">
                    <mc:AlternateContent xmlns:a14="http://schemas.microsoft.com/office/drawing/2010/main">
                      <mc:Choice Requires="a14">
                        <w14:contentPart bwMode="clr" r:id="rId1265">
                          <w14:nvContentPartPr>
                            <w14:cNvPr id="1058" name="墨迹 1058"/>
                            <w14:cNvContentPartPr/>
                          </w14:nvContentPartPr>
                          <w14:xfrm>
                            <a:off x="6874510" y="2538095"/>
                            <a:ext cx="34290" cy="66675"/>
                          </w14:xfrm>
                        </w14:contentPart>
                      </mc:Choice>
                    </mc:AlternateContent>
                  </a:graphicData>
                </a:graphic>
              </wp:anchor>
            </w:drawing>
          </mc:Choice>
          <mc:Fallback>
            <w:pict>
              <v:shape id="_x0000_s1026" o:spid="_x0000_s1026" style="position:absolute;left:0pt;margin-left:470.4pt;margin-top:2.75pt;height:5.25pt;width:2.7pt;z-index:252700672;mso-width-relative:page;mso-height-relative:page;" filled="f" stroked="t" coordsize="21600,21600" o:gfxdata="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01696" behindDoc="0" locked="0" layoutInCell="1" allowOverlap="1">
                <wp:simplePos x="0" y="0"/>
                <wp:positionH relativeFrom="column">
                  <wp:posOffset>5805805</wp:posOffset>
                </wp:positionH>
                <wp:positionV relativeFrom="paragraph">
                  <wp:posOffset>116205</wp:posOffset>
                </wp:positionV>
                <wp:extent cx="241935" cy="229870"/>
                <wp:effectExtent l="0" t="0" r="0" b="0"/>
                <wp:wrapNone/>
                <wp:docPr id="1059" name="墨迹 1059"/>
                <wp:cNvGraphicFramePr/>
                <a:graphic xmlns:a="http://schemas.openxmlformats.org/drawingml/2006/main">
                  <a:graphicData uri="http://schemas.microsoft.com/office/word/2010/wordprocessingInk">
                    <mc:AlternateContent xmlns:a14="http://schemas.microsoft.com/office/drawing/2010/main">
                      <mc:Choice Requires="a14">
                        <w14:contentPart bwMode="clr" r:id="rId1266">
                          <w14:nvContentPartPr>
                            <w14:cNvPr id="1059" name="墨迹 1059"/>
                            <w14:cNvContentPartPr/>
                          </w14:nvContentPartPr>
                          <w14:xfrm>
                            <a:off x="6706235" y="2619375"/>
                            <a:ext cx="241935" cy="229870"/>
                          </w14:xfrm>
                        </w14:contentPart>
                      </mc:Choice>
                    </mc:AlternateContent>
                  </a:graphicData>
                </a:graphic>
              </wp:anchor>
            </w:drawing>
          </mc:Choice>
          <mc:Fallback>
            <w:pict>
              <v:shape id="_x0000_s1026" o:spid="_x0000_s1026" style="position:absolute;left:0pt;margin-left:457.15pt;margin-top:9.15pt;height:18.1pt;width:19.05pt;z-index:252701696;mso-width-relative:page;mso-height-relative:page;" filled="f" stroked="t" coordsize="21600,21600" o:gfxdata="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02720" behindDoc="0" locked="0" layoutInCell="1" allowOverlap="1">
                <wp:simplePos x="0" y="0"/>
                <wp:positionH relativeFrom="column">
                  <wp:posOffset>6102350</wp:posOffset>
                </wp:positionH>
                <wp:positionV relativeFrom="paragraph">
                  <wp:posOffset>143510</wp:posOffset>
                </wp:positionV>
                <wp:extent cx="116840" cy="171450"/>
                <wp:effectExtent l="0" t="0" r="0" b="0"/>
                <wp:wrapNone/>
                <wp:docPr id="1060" name="墨迹 1060"/>
                <wp:cNvGraphicFramePr/>
                <a:graphic xmlns:a="http://schemas.openxmlformats.org/drawingml/2006/main">
                  <a:graphicData uri="http://schemas.microsoft.com/office/word/2010/wordprocessingInk">
                    <mc:AlternateContent xmlns:a14="http://schemas.microsoft.com/office/drawing/2010/main">
                      <mc:Choice Requires="a14">
                        <w14:contentPart bwMode="clr" r:id="rId1267">
                          <w14:nvContentPartPr>
                            <w14:cNvPr id="1060" name="墨迹 1060"/>
                            <w14:cNvContentPartPr/>
                          </w14:nvContentPartPr>
                          <w14:xfrm>
                            <a:off x="7002780" y="2646680"/>
                            <a:ext cx="116840" cy="171450"/>
                          </w14:xfrm>
                        </w14:contentPart>
                      </mc:Choice>
                    </mc:AlternateContent>
                  </a:graphicData>
                </a:graphic>
              </wp:anchor>
            </w:drawing>
          </mc:Choice>
          <mc:Fallback>
            <w:pict>
              <v:shape id="_x0000_s1026" o:spid="_x0000_s1026" style="position:absolute;left:0pt;margin-left:480.5pt;margin-top:11.3pt;height:13.5pt;width:9.2pt;z-index:252702720;mso-width-relative:page;mso-height-relative:page;" filled="f" stroked="t" coordsize="21600,21600" o:gfxdata="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03744" behindDoc="0" locked="0" layoutInCell="1" allowOverlap="1">
                <wp:simplePos x="0" y="0"/>
                <wp:positionH relativeFrom="column">
                  <wp:posOffset>6213475</wp:posOffset>
                </wp:positionH>
                <wp:positionV relativeFrom="paragraph">
                  <wp:posOffset>149225</wp:posOffset>
                </wp:positionV>
                <wp:extent cx="106045" cy="132080"/>
                <wp:effectExtent l="0" t="0" r="0" b="0"/>
                <wp:wrapNone/>
                <wp:docPr id="1061" name="墨迹 106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68">
                          <w14:nvContentPartPr>
                            <w14:cNvPr id="1061" name="墨迹 1061"/>
                            <w14:cNvContentPartPr/>
                          </w14:nvContentPartPr>
                          <w14:xfrm>
                            <a:off x="7113905" y="2652395"/>
                            <a:ext cx="106045" cy="132080"/>
                          </w14:xfrm>
                        </w14:contentPart>
                      </mc:Choice>
                    </mc:AlternateContent>
                  </a:graphicData>
                </a:graphic>
              </wp:anchor>
            </w:drawing>
          </mc:Choice>
          <mc:Fallback>
            <w:pict>
              <v:shape id="_x0000_s1026" o:spid="_x0000_s1026" style="position:absolute;left:0pt;margin-left:489.25pt;margin-top:11.75pt;height:10.4pt;width:8.35pt;z-index:252703744;mso-width-relative:page;mso-height-relative:page;" filled="f" stroked="t" coordsize="21600,21600" o:gfxdata="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04768" behindDoc="0" locked="0" layoutInCell="1" allowOverlap="1">
                <wp:simplePos x="0" y="0"/>
                <wp:positionH relativeFrom="column">
                  <wp:posOffset>6301740</wp:posOffset>
                </wp:positionH>
                <wp:positionV relativeFrom="paragraph">
                  <wp:posOffset>102870</wp:posOffset>
                </wp:positionV>
                <wp:extent cx="108585" cy="235585"/>
                <wp:effectExtent l="0" t="0" r="0" b="0"/>
                <wp:wrapNone/>
                <wp:docPr id="1062" name="墨迹 1062"/>
                <wp:cNvGraphicFramePr/>
                <a:graphic xmlns:a="http://schemas.openxmlformats.org/drawingml/2006/main">
                  <a:graphicData uri="http://schemas.microsoft.com/office/word/2010/wordprocessingInk">
                    <mc:AlternateContent xmlns:a14="http://schemas.microsoft.com/office/drawing/2010/main">
                      <mc:Choice Requires="a14">
                        <w14:contentPart bwMode="clr" r:id="rId1269">
                          <w14:nvContentPartPr>
                            <w14:cNvPr id="1062" name="墨迹 1062"/>
                            <w14:cNvContentPartPr/>
                          </w14:nvContentPartPr>
                          <w14:xfrm>
                            <a:off x="7202170" y="2606040"/>
                            <a:ext cx="108585" cy="235585"/>
                          </w14:xfrm>
                        </w14:contentPart>
                      </mc:Choice>
                    </mc:AlternateContent>
                  </a:graphicData>
                </a:graphic>
              </wp:anchor>
            </w:drawing>
          </mc:Choice>
          <mc:Fallback>
            <w:pict>
              <v:shape id="_x0000_s1026" o:spid="_x0000_s1026" style="position:absolute;left:0pt;margin-left:496.2pt;margin-top:8.1pt;height:18.55pt;width:8.55pt;z-index:252704768;mso-width-relative:page;mso-height-relative:page;" filled="f" stroked="t" coordsize="21600,21600" o:gfxdata="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05792" behindDoc="0" locked="0" layoutInCell="1" allowOverlap="1">
                <wp:simplePos x="0" y="0"/>
                <wp:positionH relativeFrom="column">
                  <wp:posOffset>6374130</wp:posOffset>
                </wp:positionH>
                <wp:positionV relativeFrom="paragraph">
                  <wp:posOffset>109855</wp:posOffset>
                </wp:positionV>
                <wp:extent cx="47625" cy="55245"/>
                <wp:effectExtent l="0" t="0" r="0" b="0"/>
                <wp:wrapNone/>
                <wp:docPr id="1063" name="墨迹 1063"/>
                <wp:cNvGraphicFramePr/>
                <a:graphic xmlns:a="http://schemas.openxmlformats.org/drawingml/2006/main">
                  <a:graphicData uri="http://schemas.microsoft.com/office/word/2010/wordprocessingInk">
                    <mc:AlternateContent xmlns:a14="http://schemas.microsoft.com/office/drawing/2010/main">
                      <mc:Choice Requires="a14">
                        <w14:contentPart bwMode="clr" r:id="rId1270">
                          <w14:nvContentPartPr>
                            <w14:cNvPr id="1063" name="墨迹 1063"/>
                            <w14:cNvContentPartPr/>
                          </w14:nvContentPartPr>
                          <w14:xfrm>
                            <a:off x="7274560" y="2613025"/>
                            <a:ext cx="47625" cy="55245"/>
                          </w14:xfrm>
                        </w14:contentPart>
                      </mc:Choice>
                    </mc:AlternateContent>
                  </a:graphicData>
                </a:graphic>
              </wp:anchor>
            </w:drawing>
          </mc:Choice>
          <mc:Fallback>
            <w:pict>
              <v:shape id="_x0000_s1026" o:spid="_x0000_s1026" style="position:absolute;left:0pt;margin-left:501.9pt;margin-top:8.65pt;height:4.35pt;width:3.75pt;z-index:252705792;mso-width-relative:page;mso-height-relative:page;" filled="f" stroked="t" coordsize="21600,21600" o:gfxdata="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ZqNxgtgAAAALAQAADwAA&#10;AAAAAAABACAAAAAiAAAAZHJzL2Rvd25yZXYueG1sUEsBAhQAFAAAAAgAh07iQMHLAoOSAQAAMgMA&#10;AA4AAAAAAAAAAQAgAAAAJwEAAGRycy9lMm9Eb2MueG1sUEsBAhQACgAAAAAAh07iQAAAAAAAAAAA&#10;AAAAAAgAAAAAAAAAAAAQAAAA5QIAAGRycy9pbmsvUEsBAhQAFAAAAAgAh07iQHipdAhVAgAAGQYA&#10;ABAAAAAAAAAAAQAgAAAACwMAAGRycy9pbmsvaW5rMS54bWxQSwUGAAAAAAoACgBMAgAA+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06816" behindDoc="0" locked="0" layoutInCell="1" allowOverlap="1">
                <wp:simplePos x="0" y="0"/>
                <wp:positionH relativeFrom="column">
                  <wp:posOffset>4975860</wp:posOffset>
                </wp:positionH>
                <wp:positionV relativeFrom="paragraph">
                  <wp:posOffset>550545</wp:posOffset>
                </wp:positionV>
                <wp:extent cx="92710" cy="240665"/>
                <wp:effectExtent l="0" t="0" r="0" b="0"/>
                <wp:wrapNone/>
                <wp:docPr id="1064" name="墨迹 1064"/>
                <wp:cNvGraphicFramePr/>
                <a:graphic xmlns:a="http://schemas.openxmlformats.org/drawingml/2006/main">
                  <a:graphicData uri="http://schemas.microsoft.com/office/word/2010/wordprocessingInk">
                    <mc:AlternateContent xmlns:a14="http://schemas.microsoft.com/office/drawing/2010/main">
                      <mc:Choice Requires="a14">
                        <w14:contentPart bwMode="clr" r:id="rId1271">
                          <w14:nvContentPartPr>
                            <w14:cNvPr id="1064" name="墨迹 1064"/>
                            <w14:cNvContentPartPr/>
                          </w14:nvContentPartPr>
                          <w14:xfrm>
                            <a:off x="5876290" y="3053715"/>
                            <a:ext cx="92710" cy="240665"/>
                          </w14:xfrm>
                        </w14:contentPart>
                      </mc:Choice>
                    </mc:AlternateContent>
                  </a:graphicData>
                </a:graphic>
              </wp:anchor>
            </w:drawing>
          </mc:Choice>
          <mc:Fallback>
            <w:pict>
              <v:shape id="_x0000_s1026" o:spid="_x0000_s1026" style="position:absolute;left:0pt;margin-left:391.8pt;margin-top:43.35pt;height:18.95pt;width:7.3pt;z-index:252706816;mso-width-relative:page;mso-height-relative:page;" filled="f" stroked="t" coordsize="21600,21600" o:gfxdata="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07840" behindDoc="0" locked="0" layoutInCell="1" allowOverlap="1">
                <wp:simplePos x="0" y="0"/>
                <wp:positionH relativeFrom="column">
                  <wp:posOffset>5213985</wp:posOffset>
                </wp:positionH>
                <wp:positionV relativeFrom="paragraph">
                  <wp:posOffset>497205</wp:posOffset>
                </wp:positionV>
                <wp:extent cx="142875" cy="339725"/>
                <wp:effectExtent l="0" t="0" r="0" b="0"/>
                <wp:wrapNone/>
                <wp:docPr id="1065" name="墨迹 1065"/>
                <wp:cNvGraphicFramePr/>
                <a:graphic xmlns:a="http://schemas.openxmlformats.org/drawingml/2006/main">
                  <a:graphicData uri="http://schemas.microsoft.com/office/word/2010/wordprocessingInk">
                    <mc:AlternateContent xmlns:a14="http://schemas.microsoft.com/office/drawing/2010/main">
                      <mc:Choice Requires="a14">
                        <w14:contentPart bwMode="clr" r:id="rId1272">
                          <w14:nvContentPartPr>
                            <w14:cNvPr id="1065" name="墨迹 1065"/>
                            <w14:cNvContentPartPr/>
                          </w14:nvContentPartPr>
                          <w14:xfrm>
                            <a:off x="6114415" y="3000375"/>
                            <a:ext cx="142875" cy="339725"/>
                          </w14:xfrm>
                        </w14:contentPart>
                      </mc:Choice>
                    </mc:AlternateContent>
                  </a:graphicData>
                </a:graphic>
              </wp:anchor>
            </w:drawing>
          </mc:Choice>
          <mc:Fallback>
            <w:pict>
              <v:shape id="_x0000_s1026" o:spid="_x0000_s1026" style="position:absolute;left:0pt;margin-left:410.55pt;margin-top:39.15pt;height:26.75pt;width:11.25pt;z-index:252707840;mso-width-relative:page;mso-height-relative:page;" filled="f" stroked="t" coordsize="21600,21600" o:gfxdata="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09888" behindDoc="0" locked="0" layoutInCell="1" allowOverlap="1">
                <wp:simplePos x="0" y="0"/>
                <wp:positionH relativeFrom="column">
                  <wp:posOffset>5406390</wp:posOffset>
                </wp:positionH>
                <wp:positionV relativeFrom="paragraph">
                  <wp:posOffset>551815</wp:posOffset>
                </wp:positionV>
                <wp:extent cx="153035" cy="262255"/>
                <wp:effectExtent l="0" t="0" r="0" b="0"/>
                <wp:wrapNone/>
                <wp:docPr id="1067" name="墨迹 1067"/>
                <wp:cNvGraphicFramePr/>
                <a:graphic xmlns:a="http://schemas.openxmlformats.org/drawingml/2006/main">
                  <a:graphicData uri="http://schemas.microsoft.com/office/word/2010/wordprocessingInk">
                    <mc:AlternateContent xmlns:a14="http://schemas.microsoft.com/office/drawing/2010/main">
                      <mc:Choice Requires="a14">
                        <w14:contentPart bwMode="clr" r:id="rId1273">
                          <w14:nvContentPartPr>
                            <w14:cNvPr id="1067" name="墨迹 1067"/>
                            <w14:cNvContentPartPr/>
                          </w14:nvContentPartPr>
                          <w14:xfrm>
                            <a:off x="6306820" y="3054985"/>
                            <a:ext cx="153035" cy="262255"/>
                          </w14:xfrm>
                        </w14:contentPart>
                      </mc:Choice>
                    </mc:AlternateContent>
                  </a:graphicData>
                </a:graphic>
              </wp:anchor>
            </w:drawing>
          </mc:Choice>
          <mc:Fallback>
            <w:pict>
              <v:shape id="_x0000_s1026" o:spid="_x0000_s1026" style="position:absolute;left:0pt;margin-left:425.7pt;margin-top:43.45pt;height:20.65pt;width:12.05pt;z-index:252709888;mso-width-relative:page;mso-height-relative:page;" filled="f" stroked="t" coordsize="21600,21600" o:gfxdata="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11936" behindDoc="0" locked="0" layoutInCell="1" allowOverlap="1">
                <wp:simplePos x="0" y="0"/>
                <wp:positionH relativeFrom="column">
                  <wp:posOffset>5619115</wp:posOffset>
                </wp:positionH>
                <wp:positionV relativeFrom="paragraph">
                  <wp:posOffset>565150</wp:posOffset>
                </wp:positionV>
                <wp:extent cx="27305" cy="280035"/>
                <wp:effectExtent l="0" t="0" r="0" b="0"/>
                <wp:wrapNone/>
                <wp:docPr id="1069" name="墨迹 1069"/>
                <wp:cNvGraphicFramePr/>
                <a:graphic xmlns:a="http://schemas.openxmlformats.org/drawingml/2006/main">
                  <a:graphicData uri="http://schemas.microsoft.com/office/word/2010/wordprocessingInk">
                    <mc:AlternateContent xmlns:a14="http://schemas.microsoft.com/office/drawing/2010/main">
                      <mc:Choice Requires="a14">
                        <w14:contentPart bwMode="clr" r:id="rId1274">
                          <w14:nvContentPartPr>
                            <w14:cNvPr id="1069" name="墨迹 1069"/>
                            <w14:cNvContentPartPr/>
                          </w14:nvContentPartPr>
                          <w14:xfrm>
                            <a:off x="6519545" y="3068320"/>
                            <a:ext cx="27305" cy="280035"/>
                          </w14:xfrm>
                        </w14:contentPart>
                      </mc:Choice>
                    </mc:AlternateContent>
                  </a:graphicData>
                </a:graphic>
              </wp:anchor>
            </w:drawing>
          </mc:Choice>
          <mc:Fallback>
            <w:pict>
              <v:shape id="_x0000_s1026" o:spid="_x0000_s1026" style="position:absolute;left:0pt;margin-left:442.45pt;margin-top:44.5pt;height:22.05pt;width:2.15pt;z-index:252711936;mso-width-relative:page;mso-height-relative:page;" filled="f" stroked="t" coordsize="21600,21600" o:gfxdata="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12960" behindDoc="0" locked="0" layoutInCell="1" allowOverlap="1">
                <wp:simplePos x="0" y="0"/>
                <wp:positionH relativeFrom="column">
                  <wp:posOffset>5753100</wp:posOffset>
                </wp:positionH>
                <wp:positionV relativeFrom="paragraph">
                  <wp:posOffset>575945</wp:posOffset>
                </wp:positionV>
                <wp:extent cx="45720" cy="50800"/>
                <wp:effectExtent l="0" t="0" r="0" b="0"/>
                <wp:wrapNone/>
                <wp:docPr id="1070" name="墨迹 1070"/>
                <wp:cNvGraphicFramePr/>
                <a:graphic xmlns:a="http://schemas.openxmlformats.org/drawingml/2006/main">
                  <a:graphicData uri="http://schemas.microsoft.com/office/word/2010/wordprocessingInk">
                    <mc:AlternateContent xmlns:a14="http://schemas.microsoft.com/office/drawing/2010/main">
                      <mc:Choice Requires="a14">
                        <w14:contentPart bwMode="clr" r:id="rId1275">
                          <w14:nvContentPartPr>
                            <w14:cNvPr id="1070" name="墨迹 1070"/>
                            <w14:cNvContentPartPr/>
                          </w14:nvContentPartPr>
                          <w14:xfrm>
                            <a:off x="6653530" y="3079115"/>
                            <a:ext cx="45720" cy="50800"/>
                          </w14:xfrm>
                        </w14:contentPart>
                      </mc:Choice>
                    </mc:AlternateContent>
                  </a:graphicData>
                </a:graphic>
              </wp:anchor>
            </w:drawing>
          </mc:Choice>
          <mc:Fallback>
            <w:pict>
              <v:shape id="_x0000_s1026" o:spid="_x0000_s1026" style="position:absolute;left:0pt;margin-left:453pt;margin-top:45.35pt;height:4pt;width:3.6pt;z-index:252712960;mso-width-relative:page;mso-height-relative:page;" filled="f" stroked="t" coordsize="21600,21600" o:gfxdata="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13984" behindDoc="0" locked="0" layoutInCell="1" allowOverlap="1">
                <wp:simplePos x="0" y="0"/>
                <wp:positionH relativeFrom="column">
                  <wp:posOffset>5764530</wp:posOffset>
                </wp:positionH>
                <wp:positionV relativeFrom="paragraph">
                  <wp:posOffset>558165</wp:posOffset>
                </wp:positionV>
                <wp:extent cx="60325" cy="238125"/>
                <wp:effectExtent l="0" t="0" r="0" b="0"/>
                <wp:wrapNone/>
                <wp:docPr id="1071" name="墨迹 107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76">
                          <w14:nvContentPartPr>
                            <w14:cNvPr id="1071" name="墨迹 1071"/>
                            <w14:cNvContentPartPr/>
                          </w14:nvContentPartPr>
                          <w14:xfrm>
                            <a:off x="6664960" y="3061335"/>
                            <a:ext cx="60325" cy="238125"/>
                          </w14:xfrm>
                        </w14:contentPart>
                      </mc:Choice>
                    </mc:AlternateContent>
                  </a:graphicData>
                </a:graphic>
              </wp:anchor>
            </w:drawing>
          </mc:Choice>
          <mc:Fallback>
            <w:pict>
              <v:shape id="_x0000_s1026" o:spid="_x0000_s1026" style="position:absolute;left:0pt;margin-left:453.9pt;margin-top:43.95pt;height:18.75pt;width:4.75pt;z-index:252713984;mso-width-relative:page;mso-height-relative:page;" filled="f" stroked="t" coordsize="21600,21600" o:gfxdata="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15008" behindDoc="0" locked="0" layoutInCell="1" allowOverlap="1">
                <wp:simplePos x="0" y="0"/>
                <wp:positionH relativeFrom="column">
                  <wp:posOffset>5875020</wp:posOffset>
                </wp:positionH>
                <wp:positionV relativeFrom="paragraph">
                  <wp:posOffset>508000</wp:posOffset>
                </wp:positionV>
                <wp:extent cx="80010" cy="116205"/>
                <wp:effectExtent l="0" t="0" r="0" b="0"/>
                <wp:wrapNone/>
                <wp:docPr id="1072" name="墨迹 1072"/>
                <wp:cNvGraphicFramePr/>
                <a:graphic xmlns:a="http://schemas.openxmlformats.org/drawingml/2006/main">
                  <a:graphicData uri="http://schemas.microsoft.com/office/word/2010/wordprocessingInk">
                    <mc:AlternateContent xmlns:a14="http://schemas.microsoft.com/office/drawing/2010/main">
                      <mc:Choice Requires="a14">
                        <w14:contentPart bwMode="clr" r:id="rId1277">
                          <w14:nvContentPartPr>
                            <w14:cNvPr id="1072" name="墨迹 1072"/>
                            <w14:cNvContentPartPr/>
                          </w14:nvContentPartPr>
                          <w14:xfrm>
                            <a:off x="6775450" y="3011170"/>
                            <a:ext cx="80010" cy="116205"/>
                          </w14:xfrm>
                        </w14:contentPart>
                      </mc:Choice>
                    </mc:AlternateContent>
                  </a:graphicData>
                </a:graphic>
              </wp:anchor>
            </w:drawing>
          </mc:Choice>
          <mc:Fallback>
            <w:pict>
              <v:shape id="_x0000_s1026" o:spid="_x0000_s1026" style="position:absolute;left:0pt;margin-left:462.6pt;margin-top:40pt;height:9.15pt;width:6.3pt;z-index:252715008;mso-width-relative:page;mso-height-relative:page;" filled="f" stroked="t" coordsize="21600,21600" o:gfxdata="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18080" behindDoc="0" locked="0" layoutInCell="1" allowOverlap="1">
                <wp:simplePos x="0" y="0"/>
                <wp:positionH relativeFrom="column">
                  <wp:posOffset>6051550</wp:posOffset>
                </wp:positionH>
                <wp:positionV relativeFrom="paragraph">
                  <wp:posOffset>592455</wp:posOffset>
                </wp:positionV>
                <wp:extent cx="73660" cy="205105"/>
                <wp:effectExtent l="0" t="0" r="0" b="0"/>
                <wp:wrapNone/>
                <wp:docPr id="1075" name="墨迹 1075"/>
                <wp:cNvGraphicFramePr/>
                <a:graphic xmlns:a="http://schemas.openxmlformats.org/drawingml/2006/main">
                  <a:graphicData uri="http://schemas.microsoft.com/office/word/2010/wordprocessingInk">
                    <mc:AlternateContent xmlns:a14="http://schemas.microsoft.com/office/drawing/2010/main">
                      <mc:Choice Requires="a14">
                        <w14:contentPart bwMode="clr" r:id="rId1278">
                          <w14:nvContentPartPr>
                            <w14:cNvPr id="1075" name="墨迹 1075"/>
                            <w14:cNvContentPartPr/>
                          </w14:nvContentPartPr>
                          <w14:xfrm>
                            <a:off x="6951980" y="3095625"/>
                            <a:ext cx="73660" cy="205105"/>
                          </w14:xfrm>
                        </w14:contentPart>
                      </mc:Choice>
                    </mc:AlternateContent>
                  </a:graphicData>
                </a:graphic>
              </wp:anchor>
            </w:drawing>
          </mc:Choice>
          <mc:Fallback>
            <w:pict>
              <v:shape id="_x0000_s1026" o:spid="_x0000_s1026" style="position:absolute;left:0pt;margin-left:476.5pt;margin-top:46.65pt;height:16.15pt;width:5.8pt;z-index:252718080;mso-width-relative:page;mso-height-relative:page;" filled="f" stroked="t" coordsize="21600,21600" o:gfxdata="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20128" behindDoc="0" locked="0" layoutInCell="1" allowOverlap="1">
                <wp:simplePos x="0" y="0"/>
                <wp:positionH relativeFrom="column">
                  <wp:posOffset>6251575</wp:posOffset>
                </wp:positionH>
                <wp:positionV relativeFrom="paragraph">
                  <wp:posOffset>592455</wp:posOffset>
                </wp:positionV>
                <wp:extent cx="9525" cy="133350"/>
                <wp:effectExtent l="0" t="0" r="0" b="0"/>
                <wp:wrapNone/>
                <wp:docPr id="1077" name="墨迹 1077"/>
                <wp:cNvGraphicFramePr/>
                <a:graphic xmlns:a="http://schemas.openxmlformats.org/drawingml/2006/main">
                  <a:graphicData uri="http://schemas.microsoft.com/office/word/2010/wordprocessingInk">
                    <mc:AlternateContent xmlns:a14="http://schemas.microsoft.com/office/drawing/2010/main">
                      <mc:Choice Requires="a14">
                        <w14:contentPart bwMode="clr" r:id="rId1279">
                          <w14:nvContentPartPr>
                            <w14:cNvPr id="1077" name="墨迹 1077"/>
                            <w14:cNvContentPartPr/>
                          </w14:nvContentPartPr>
                          <w14:xfrm>
                            <a:off x="7152005" y="3095625"/>
                            <a:ext cx="9525" cy="133350"/>
                          </w14:xfrm>
                        </w14:contentPart>
                      </mc:Choice>
                    </mc:AlternateContent>
                  </a:graphicData>
                </a:graphic>
              </wp:anchor>
            </w:drawing>
          </mc:Choice>
          <mc:Fallback>
            <w:pict>
              <v:shape id="_x0000_s1026" o:spid="_x0000_s1026" style="position:absolute;left:0pt;margin-left:492.25pt;margin-top:46.65pt;height:10.5pt;width:0.75pt;z-index:252720128;mso-width-relative:page;mso-height-relative:page;" filled="f" stroked="t" coordsize="21600,21600" o:gfxdata="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21152" behindDoc="0" locked="0" layoutInCell="1" allowOverlap="1">
                <wp:simplePos x="0" y="0"/>
                <wp:positionH relativeFrom="column">
                  <wp:posOffset>6261100</wp:posOffset>
                </wp:positionH>
                <wp:positionV relativeFrom="paragraph">
                  <wp:posOffset>533400</wp:posOffset>
                </wp:positionV>
                <wp:extent cx="201295" cy="257175"/>
                <wp:effectExtent l="0" t="0" r="0" b="0"/>
                <wp:wrapNone/>
                <wp:docPr id="1078" name="墨迹 1078"/>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0">
                          <w14:nvContentPartPr>
                            <w14:cNvPr id="1078" name="墨迹 1078"/>
                            <w14:cNvContentPartPr/>
                          </w14:nvContentPartPr>
                          <w14:xfrm>
                            <a:off x="7161530" y="3036570"/>
                            <a:ext cx="201295" cy="257175"/>
                          </w14:xfrm>
                        </w14:contentPart>
                      </mc:Choice>
                    </mc:AlternateContent>
                  </a:graphicData>
                </a:graphic>
              </wp:anchor>
            </w:drawing>
          </mc:Choice>
          <mc:Fallback>
            <w:pict>
              <v:shape id="_x0000_s1026" o:spid="_x0000_s1026" style="position:absolute;left:0pt;margin-left:493pt;margin-top:42pt;height:20.25pt;width:15.85pt;z-index:252721152;mso-width-relative:page;mso-height-relative:page;" filled="f" stroked="t" coordsize="21600,21600" o:gfxdata="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">
                <v:fill on="f" focussize="0,0"/>
                <v:stroke weight="1.04984251968504pt" color="#F2395B" opacity="65535f" joinstyle="round"/>
                <v:imagedata o:title=""/>
                <o:lock v:ext="edit" aspectratio="f"/>
              </v:shape>
            </w:pict>
          </mc:Fallback>
        </mc:AlternateContent>
      </w:r>
      <w:r>
        <w:rPr>
          <w:rFonts w:hint="eastAsia"/>
          <w:sz w:val="24"/>
          <w:szCs w:val="24"/>
        </w:rPr>
        <w:t>使用该迭代方式时，相较于方式一，网格扩大化的速度在后期有所收敛，但前期增速更快，依旧不易控制，容易剪去过多分支。因此，我们继续尝试迭代方式三：</w:t>
      </w:r>
    </w:p>
    <w:p>
      <w:pPr>
        <w:spacing w:line="360" w:lineRule="auto"/>
        <w:ind w:firstLine="480" w:firstLineChars="200"/>
        <w:jc w:val="center"/>
        <w:rPr>
          <w:sz w:val="24"/>
          <w:szCs w:val="24"/>
        </w:rPr>
      </w:pPr>
      <w:r>
        <mc:AlternateContent>
          <mc:Choice Requires="wps">
            <w:drawing>
              <wp:anchor distT="0" distB="0" distL="114300" distR="114300" simplePos="0" relativeHeight="252708864" behindDoc="0" locked="0" layoutInCell="1" allowOverlap="1">
                <wp:simplePos x="0" y="0"/>
                <wp:positionH relativeFrom="column">
                  <wp:posOffset>5268595</wp:posOffset>
                </wp:positionH>
                <wp:positionV relativeFrom="paragraph">
                  <wp:posOffset>133985</wp:posOffset>
                </wp:positionV>
                <wp:extent cx="58420" cy="17780"/>
                <wp:effectExtent l="0" t="0" r="0" b="0"/>
                <wp:wrapNone/>
                <wp:docPr id="1066" name="墨迹 1066"/>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1">
                          <w14:nvContentPartPr>
                            <w14:cNvPr id="1066" name="墨迹 1066"/>
                            <w14:cNvContentPartPr/>
                          </w14:nvContentPartPr>
                          <w14:xfrm>
                            <a:off x="6169025" y="3231515"/>
                            <a:ext cx="58420" cy="17780"/>
                          </w14:xfrm>
                        </w14:contentPart>
                      </mc:Choice>
                    </mc:AlternateContent>
                  </a:graphicData>
                </a:graphic>
              </wp:anchor>
            </w:drawing>
          </mc:Choice>
          <mc:Fallback>
            <w:pict>
              <v:shape id="_x0000_s1026" o:spid="_x0000_s1026" style="position:absolute;left:0pt;margin-left:414.85pt;margin-top:10.55pt;height:1.4pt;width:4.6pt;z-index:252708864;mso-width-relative:page;mso-height-relative:page;" filled="f" stroked="t" coordsize="21600,21600" o:gfxdata="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10912" behindDoc="0" locked="0" layoutInCell="1" allowOverlap="1">
                <wp:simplePos x="0" y="0"/>
                <wp:positionH relativeFrom="column">
                  <wp:posOffset>5578475</wp:posOffset>
                </wp:positionH>
                <wp:positionV relativeFrom="paragraph">
                  <wp:posOffset>30480</wp:posOffset>
                </wp:positionV>
                <wp:extent cx="99060" cy="112395"/>
                <wp:effectExtent l="0" t="0" r="0" b="0"/>
                <wp:wrapNone/>
                <wp:docPr id="1068" name="墨迹 1068"/>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2">
                          <w14:nvContentPartPr>
                            <w14:cNvPr id="1068" name="墨迹 1068"/>
                            <w14:cNvContentPartPr/>
                          </w14:nvContentPartPr>
                          <w14:xfrm>
                            <a:off x="6478905" y="3128010"/>
                            <a:ext cx="99060" cy="112395"/>
                          </w14:xfrm>
                        </w14:contentPart>
                      </mc:Choice>
                    </mc:AlternateContent>
                  </a:graphicData>
                </a:graphic>
              </wp:anchor>
            </w:drawing>
          </mc:Choice>
          <mc:Fallback>
            <w:pict>
              <v:shape id="_x0000_s1026" o:spid="_x0000_s1026" style="position:absolute;left:0pt;margin-left:439.25pt;margin-top:2.4pt;height:8.85pt;width:7.8pt;z-index:252710912;mso-width-relative:page;mso-height-relative:page;" filled="f" stroked="t" coordsize="21600,21600" o:gfxdata="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16032" behindDoc="0" locked="0" layoutInCell="1" allowOverlap="1">
                <wp:simplePos x="0" y="0"/>
                <wp:positionH relativeFrom="column">
                  <wp:posOffset>5880100</wp:posOffset>
                </wp:positionH>
                <wp:positionV relativeFrom="paragraph">
                  <wp:posOffset>45720</wp:posOffset>
                </wp:positionV>
                <wp:extent cx="52070" cy="167005"/>
                <wp:effectExtent l="0" t="0" r="0" b="0"/>
                <wp:wrapNone/>
                <wp:docPr id="1073" name="墨迹 1073"/>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3">
                          <w14:nvContentPartPr>
                            <w14:cNvPr id="1073" name="墨迹 1073"/>
                            <w14:cNvContentPartPr/>
                          </w14:nvContentPartPr>
                          <w14:xfrm>
                            <a:off x="6780530" y="3143250"/>
                            <a:ext cx="52070" cy="167005"/>
                          </w14:xfrm>
                        </w14:contentPart>
                      </mc:Choice>
                    </mc:AlternateContent>
                  </a:graphicData>
                </a:graphic>
              </wp:anchor>
            </w:drawing>
          </mc:Choice>
          <mc:Fallback>
            <w:pict>
              <v:shape id="_x0000_s1026" o:spid="_x0000_s1026" style="position:absolute;left:0pt;margin-left:463pt;margin-top:3.6pt;height:13.15pt;width:4.1pt;z-index:252716032;mso-width-relative:page;mso-height-relative:page;" filled="f" stroked="t" coordsize="21600,21600" o:gfxdata="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17056" behindDoc="0" locked="0" layoutInCell="1" allowOverlap="1">
                <wp:simplePos x="0" y="0"/>
                <wp:positionH relativeFrom="column">
                  <wp:posOffset>6029960</wp:posOffset>
                </wp:positionH>
                <wp:positionV relativeFrom="paragraph">
                  <wp:posOffset>44450</wp:posOffset>
                </wp:positionV>
                <wp:extent cx="100330" cy="87630"/>
                <wp:effectExtent l="0" t="0" r="0" b="0"/>
                <wp:wrapNone/>
                <wp:docPr id="1074" name="墨迹 1074"/>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4">
                          <w14:nvContentPartPr>
                            <w14:cNvPr id="1074" name="墨迹 1074"/>
                            <w14:cNvContentPartPr/>
                          </w14:nvContentPartPr>
                          <w14:xfrm>
                            <a:off x="6930390" y="3141980"/>
                            <a:ext cx="100330" cy="87630"/>
                          </w14:xfrm>
                        </w14:contentPart>
                      </mc:Choice>
                    </mc:AlternateContent>
                  </a:graphicData>
                </a:graphic>
              </wp:anchor>
            </w:drawing>
          </mc:Choice>
          <mc:Fallback>
            <w:pict>
              <v:shape id="_x0000_s1026" o:spid="_x0000_s1026" style="position:absolute;left:0pt;margin-left:474.8pt;margin-top:3.5pt;height:6.9pt;width:7.9pt;z-index:252717056;mso-width-relative:page;mso-height-relative:page;" filled="f" stroked="t" coordsize="21600,21600" o:gfxdata="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19104" behindDoc="0" locked="0" layoutInCell="1" allowOverlap="1">
                <wp:simplePos x="0" y="0"/>
                <wp:positionH relativeFrom="column">
                  <wp:posOffset>6108700</wp:posOffset>
                </wp:positionH>
                <wp:positionV relativeFrom="paragraph">
                  <wp:posOffset>138430</wp:posOffset>
                </wp:positionV>
                <wp:extent cx="90805" cy="63500"/>
                <wp:effectExtent l="0" t="0" r="0" b="0"/>
                <wp:wrapNone/>
                <wp:docPr id="1076" name="墨迹 1076"/>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5">
                          <w14:nvContentPartPr>
                            <w14:cNvPr id="1076" name="墨迹 1076"/>
                            <w14:cNvContentPartPr/>
                          </w14:nvContentPartPr>
                          <w14:xfrm>
                            <a:off x="7009130" y="3235960"/>
                            <a:ext cx="90805" cy="63500"/>
                          </w14:xfrm>
                        </w14:contentPart>
                      </mc:Choice>
                    </mc:AlternateContent>
                  </a:graphicData>
                </a:graphic>
              </wp:anchor>
            </w:drawing>
          </mc:Choice>
          <mc:Fallback>
            <w:pict>
              <v:shape id="_x0000_s1026" o:spid="_x0000_s1026" style="position:absolute;left:0pt;margin-left:481pt;margin-top:10.9pt;height:5pt;width:7.15pt;z-index:252719104;mso-width-relative:page;mso-height-relative:page;" filled="f" stroked="t" coordsize="21600,21600" o:gfxdata="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22176" behindDoc="0" locked="0" layoutInCell="1" allowOverlap="1">
                <wp:simplePos x="0" y="0"/>
                <wp:positionH relativeFrom="column">
                  <wp:posOffset>6268085</wp:posOffset>
                </wp:positionH>
                <wp:positionV relativeFrom="paragraph">
                  <wp:posOffset>70485</wp:posOffset>
                </wp:positionV>
                <wp:extent cx="85725" cy="38100"/>
                <wp:effectExtent l="0" t="0" r="0" b="0"/>
                <wp:wrapNone/>
                <wp:docPr id="1079" name="墨迹 1079"/>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6">
                          <w14:nvContentPartPr>
                            <w14:cNvPr id="1079" name="墨迹 1079"/>
                            <w14:cNvContentPartPr/>
                          </w14:nvContentPartPr>
                          <w14:xfrm>
                            <a:off x="7168515" y="3168015"/>
                            <a:ext cx="85725" cy="38100"/>
                          </w14:xfrm>
                        </w14:contentPart>
                      </mc:Choice>
                    </mc:AlternateContent>
                  </a:graphicData>
                </a:graphic>
              </wp:anchor>
            </w:drawing>
          </mc:Choice>
          <mc:Fallback>
            <w:pict>
              <v:shape id="_x0000_s1026" o:spid="_x0000_s1026" style="position:absolute;left:0pt;margin-left:493.55pt;margin-top:5.55pt;height:3pt;width:6.75pt;z-index:252722176;mso-width-relative:page;mso-height-relative:page;" filled="f" stroked="t" coordsize="21600,21600" o:gfxdata="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23200" behindDoc="0" locked="0" layoutInCell="1" allowOverlap="1">
                <wp:simplePos x="0" y="0"/>
                <wp:positionH relativeFrom="column">
                  <wp:posOffset>6307455</wp:posOffset>
                </wp:positionH>
                <wp:positionV relativeFrom="paragraph">
                  <wp:posOffset>52705</wp:posOffset>
                </wp:positionV>
                <wp:extent cx="34925" cy="78740"/>
                <wp:effectExtent l="0" t="0" r="0" b="0"/>
                <wp:wrapNone/>
                <wp:docPr id="1080" name="墨迹 1080"/>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7">
                          <w14:nvContentPartPr>
                            <w14:cNvPr id="1080" name="墨迹 1080"/>
                            <w14:cNvContentPartPr/>
                          </w14:nvContentPartPr>
                          <w14:xfrm>
                            <a:off x="7207885" y="3150235"/>
                            <a:ext cx="34925" cy="78740"/>
                          </w14:xfrm>
                        </w14:contentPart>
                      </mc:Choice>
                    </mc:AlternateContent>
                  </a:graphicData>
                </a:graphic>
              </wp:anchor>
            </w:drawing>
          </mc:Choice>
          <mc:Fallback>
            <w:pict>
              <v:shape id="_x0000_s1026" o:spid="_x0000_s1026" style="position:absolute;left:0pt;margin-left:496.65pt;margin-top:4.15pt;height:6.2pt;width:2.75pt;z-index:252723200;mso-width-relative:page;mso-height-relative:page;" filled="f" stroked="t" coordsize="21600,21600" o:gfxdata="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24224" behindDoc="0" locked="0" layoutInCell="1" allowOverlap="1">
                <wp:simplePos x="0" y="0"/>
                <wp:positionH relativeFrom="column">
                  <wp:posOffset>6362700</wp:posOffset>
                </wp:positionH>
                <wp:positionV relativeFrom="paragraph">
                  <wp:posOffset>38735</wp:posOffset>
                </wp:positionV>
                <wp:extent cx="74930" cy="81915"/>
                <wp:effectExtent l="0" t="0" r="0" b="0"/>
                <wp:wrapNone/>
                <wp:docPr id="1081" name="墨迹 108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8">
                          <w14:nvContentPartPr>
                            <w14:cNvPr id="1081" name="墨迹 1081"/>
                            <w14:cNvContentPartPr/>
                          </w14:nvContentPartPr>
                          <w14:xfrm>
                            <a:off x="7263130" y="3136265"/>
                            <a:ext cx="74930" cy="81915"/>
                          </w14:xfrm>
                        </w14:contentPart>
                      </mc:Choice>
                    </mc:AlternateContent>
                  </a:graphicData>
                </a:graphic>
              </wp:anchor>
            </w:drawing>
          </mc:Choice>
          <mc:Fallback>
            <w:pict>
              <v:shape id="_x0000_s1026" o:spid="_x0000_s1026" style="position:absolute;left:0pt;margin-left:501pt;margin-top:3.05pt;height:6.45pt;width:5.9pt;z-index:252724224;mso-width-relative:page;mso-height-relative:page;" filled="f" stroked="t" coordsize="21600,21600" o:gfxdata="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25248" behindDoc="0" locked="0" layoutInCell="1" allowOverlap="1">
                <wp:simplePos x="0" y="0"/>
                <wp:positionH relativeFrom="column">
                  <wp:posOffset>6361430</wp:posOffset>
                </wp:positionH>
                <wp:positionV relativeFrom="paragraph">
                  <wp:posOffset>56515</wp:posOffset>
                </wp:positionV>
                <wp:extent cx="55880" cy="122555"/>
                <wp:effectExtent l="0" t="0" r="0" b="0"/>
                <wp:wrapNone/>
                <wp:docPr id="1082" name="墨迹 1082"/>
                <wp:cNvGraphicFramePr/>
                <a:graphic xmlns:a="http://schemas.openxmlformats.org/drawingml/2006/main">
                  <a:graphicData uri="http://schemas.microsoft.com/office/word/2010/wordprocessingInk">
                    <mc:AlternateContent xmlns:a14="http://schemas.microsoft.com/office/drawing/2010/main">
                      <mc:Choice Requires="a14">
                        <w14:contentPart bwMode="clr" r:id="rId1289">
                          <w14:nvContentPartPr>
                            <w14:cNvPr id="1082" name="墨迹 1082"/>
                            <w14:cNvContentPartPr/>
                          </w14:nvContentPartPr>
                          <w14:xfrm>
                            <a:off x="7261860" y="3154045"/>
                            <a:ext cx="55880" cy="122555"/>
                          </w14:xfrm>
                        </w14:contentPart>
                      </mc:Choice>
                    </mc:AlternateContent>
                  </a:graphicData>
                </a:graphic>
              </wp:anchor>
            </w:drawing>
          </mc:Choice>
          <mc:Fallback>
            <w:pict>
              <v:shape id="_x0000_s1026" o:spid="_x0000_s1026" style="position:absolute;left:0pt;margin-left:500.9pt;margin-top:4.45pt;height:9.65pt;width:4.4pt;z-index:252725248;mso-width-relative:page;mso-height-relative:page;" filled="f" stroked="t" coordsize="21600,21600" o:gfxdata="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26272" behindDoc="0" locked="0" layoutInCell="1" allowOverlap="1">
                <wp:simplePos x="0" y="0"/>
                <wp:positionH relativeFrom="column">
                  <wp:posOffset>4350385</wp:posOffset>
                </wp:positionH>
                <wp:positionV relativeFrom="paragraph">
                  <wp:posOffset>392430</wp:posOffset>
                </wp:positionV>
                <wp:extent cx="67945" cy="31750"/>
                <wp:effectExtent l="0" t="0" r="0" b="0"/>
                <wp:wrapNone/>
                <wp:docPr id="1083" name="墨迹 1083"/>
                <wp:cNvGraphicFramePr/>
                <a:graphic xmlns:a="http://schemas.openxmlformats.org/drawingml/2006/main">
                  <a:graphicData uri="http://schemas.microsoft.com/office/word/2010/wordprocessingInk">
                    <mc:AlternateContent xmlns:a14="http://schemas.microsoft.com/office/drawing/2010/main">
                      <mc:Choice Requires="a14">
                        <w14:contentPart bwMode="clr" r:id="rId1290">
                          <w14:nvContentPartPr>
                            <w14:cNvPr id="1083" name="墨迹 1083"/>
                            <w14:cNvContentPartPr/>
                          </w14:nvContentPartPr>
                          <w14:xfrm>
                            <a:off x="5250815" y="3489960"/>
                            <a:ext cx="67945" cy="31750"/>
                          </w14:xfrm>
                        </w14:contentPart>
                      </mc:Choice>
                    </mc:AlternateContent>
                  </a:graphicData>
                </a:graphic>
              </wp:anchor>
            </w:drawing>
          </mc:Choice>
          <mc:Fallback>
            <w:pict>
              <v:shape id="_x0000_s1026" o:spid="_x0000_s1026" style="position:absolute;left:0pt;margin-left:342.55pt;margin-top:30.9pt;height:2.5pt;width:5.35pt;z-index:252726272;mso-width-relative:page;mso-height-relative:page;" filled="f" stroked="t" coordsize="21600,21600" o:gfxdata="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27296" behindDoc="0" locked="0" layoutInCell="1" allowOverlap="1">
                <wp:simplePos x="0" y="0"/>
                <wp:positionH relativeFrom="column">
                  <wp:posOffset>4347845</wp:posOffset>
                </wp:positionH>
                <wp:positionV relativeFrom="paragraph">
                  <wp:posOffset>283845</wp:posOffset>
                </wp:positionV>
                <wp:extent cx="84455" cy="277495"/>
                <wp:effectExtent l="0" t="0" r="0" b="0"/>
                <wp:wrapNone/>
                <wp:docPr id="1084" name="墨迹 1084"/>
                <wp:cNvGraphicFramePr/>
                <a:graphic xmlns:a="http://schemas.openxmlformats.org/drawingml/2006/main">
                  <a:graphicData uri="http://schemas.microsoft.com/office/word/2010/wordprocessingInk">
                    <mc:AlternateContent xmlns:a14="http://schemas.microsoft.com/office/drawing/2010/main">
                      <mc:Choice Requires="a14">
                        <w14:contentPart bwMode="clr" r:id="rId1291">
                          <w14:nvContentPartPr>
                            <w14:cNvPr id="1084" name="墨迹 1084"/>
                            <w14:cNvContentPartPr/>
                          </w14:nvContentPartPr>
                          <w14:xfrm>
                            <a:off x="5248275" y="3381375"/>
                            <a:ext cx="84455" cy="277495"/>
                          </w14:xfrm>
                        </w14:contentPart>
                      </mc:Choice>
                    </mc:AlternateContent>
                  </a:graphicData>
                </a:graphic>
              </wp:anchor>
            </w:drawing>
          </mc:Choice>
          <mc:Fallback>
            <w:pict>
              <v:shape id="_x0000_s1026" o:spid="_x0000_s1026" style="position:absolute;left:0pt;margin-left:342.35pt;margin-top:22.35pt;height:21.85pt;width:6.65pt;z-index:252727296;mso-width-relative:page;mso-height-relative:page;" filled="f" stroked="t" coordsize="21600,21600" o:gfxdata="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28320" behindDoc="0" locked="0" layoutInCell="1" allowOverlap="1">
                <wp:simplePos x="0" y="0"/>
                <wp:positionH relativeFrom="column">
                  <wp:posOffset>4404995</wp:posOffset>
                </wp:positionH>
                <wp:positionV relativeFrom="paragraph">
                  <wp:posOffset>405765</wp:posOffset>
                </wp:positionV>
                <wp:extent cx="67945" cy="61595"/>
                <wp:effectExtent l="0" t="0" r="0" b="0"/>
                <wp:wrapNone/>
                <wp:docPr id="1085" name="墨迹 1085"/>
                <wp:cNvGraphicFramePr/>
                <a:graphic xmlns:a="http://schemas.openxmlformats.org/drawingml/2006/main">
                  <a:graphicData uri="http://schemas.microsoft.com/office/word/2010/wordprocessingInk">
                    <mc:AlternateContent xmlns:a14="http://schemas.microsoft.com/office/drawing/2010/main">
                      <mc:Choice Requires="a14">
                        <w14:contentPart bwMode="clr" r:id="rId1292">
                          <w14:nvContentPartPr>
                            <w14:cNvPr id="1085" name="墨迹 1085"/>
                            <w14:cNvContentPartPr/>
                          </w14:nvContentPartPr>
                          <w14:xfrm>
                            <a:off x="5305425" y="3503295"/>
                            <a:ext cx="67945" cy="61595"/>
                          </w14:xfrm>
                        </w14:contentPart>
                      </mc:Choice>
                    </mc:AlternateContent>
                  </a:graphicData>
                </a:graphic>
              </wp:anchor>
            </w:drawing>
          </mc:Choice>
          <mc:Fallback>
            <w:pict>
              <v:shape id="_x0000_s1026" o:spid="_x0000_s1026" style="position:absolute;left:0pt;margin-left:346.85pt;margin-top:31.95pt;height:4.85pt;width:5.35pt;z-index:252728320;mso-width-relative:page;mso-height-relative:page;" filled="f" stroked="t" coordsize="21600,21600" o:gfxdata="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29344" behindDoc="0" locked="0" layoutInCell="1" allowOverlap="1">
                <wp:simplePos x="0" y="0"/>
                <wp:positionH relativeFrom="column">
                  <wp:posOffset>4432300</wp:posOffset>
                </wp:positionH>
                <wp:positionV relativeFrom="paragraph">
                  <wp:posOffset>314960</wp:posOffset>
                </wp:positionV>
                <wp:extent cx="115570" cy="243205"/>
                <wp:effectExtent l="0" t="0" r="0" b="0"/>
                <wp:wrapNone/>
                <wp:docPr id="1086" name="墨迹 1086"/>
                <wp:cNvGraphicFramePr/>
                <a:graphic xmlns:a="http://schemas.openxmlformats.org/drawingml/2006/main">
                  <a:graphicData uri="http://schemas.microsoft.com/office/word/2010/wordprocessingInk">
                    <mc:AlternateContent xmlns:a14="http://schemas.microsoft.com/office/drawing/2010/main">
                      <mc:Choice Requires="a14">
                        <w14:contentPart bwMode="clr" r:id="rId1293">
                          <w14:nvContentPartPr>
                            <w14:cNvPr id="1086" name="墨迹 1086"/>
                            <w14:cNvContentPartPr/>
                          </w14:nvContentPartPr>
                          <w14:xfrm>
                            <a:off x="5332730" y="3412490"/>
                            <a:ext cx="115570" cy="243205"/>
                          </w14:xfrm>
                        </w14:contentPart>
                      </mc:Choice>
                    </mc:AlternateContent>
                  </a:graphicData>
                </a:graphic>
              </wp:anchor>
            </w:drawing>
          </mc:Choice>
          <mc:Fallback>
            <w:pict>
              <v:shape id="_x0000_s1026" o:spid="_x0000_s1026" style="position:absolute;left:0pt;margin-left:349pt;margin-top:24.8pt;height:19.15pt;width:9.1pt;z-index:252729344;mso-width-relative:page;mso-height-relative:page;" filled="f" stroked="t" coordsize="21600,21600" o:gfxdata="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30368" behindDoc="0" locked="0" layoutInCell="1" allowOverlap="1">
                <wp:simplePos x="0" y="0"/>
                <wp:positionH relativeFrom="column">
                  <wp:posOffset>4450080</wp:posOffset>
                </wp:positionH>
                <wp:positionV relativeFrom="paragraph">
                  <wp:posOffset>426085</wp:posOffset>
                </wp:positionV>
                <wp:extent cx="169545" cy="31750"/>
                <wp:effectExtent l="0" t="0" r="0" b="0"/>
                <wp:wrapNone/>
                <wp:docPr id="1087" name="墨迹 1087"/>
                <wp:cNvGraphicFramePr/>
                <a:graphic xmlns:a="http://schemas.openxmlformats.org/drawingml/2006/main">
                  <a:graphicData uri="http://schemas.microsoft.com/office/word/2010/wordprocessingInk">
                    <mc:AlternateContent xmlns:a14="http://schemas.microsoft.com/office/drawing/2010/main">
                      <mc:Choice Requires="a14">
                        <w14:contentPart bwMode="clr" r:id="rId1294">
                          <w14:nvContentPartPr>
                            <w14:cNvPr id="1087" name="墨迹 1087"/>
                            <w14:cNvContentPartPr/>
                          </w14:nvContentPartPr>
                          <w14:xfrm>
                            <a:off x="5350510" y="3523615"/>
                            <a:ext cx="169545" cy="31750"/>
                          </w14:xfrm>
                        </w14:contentPart>
                      </mc:Choice>
                    </mc:AlternateContent>
                  </a:graphicData>
                </a:graphic>
              </wp:anchor>
            </w:drawing>
          </mc:Choice>
          <mc:Fallback>
            <w:pict>
              <v:shape id="_x0000_s1026" o:spid="_x0000_s1026" style="position:absolute;left:0pt;margin-left:350.4pt;margin-top:33.55pt;height:2.5pt;width:13.35pt;z-index:252730368;mso-width-relative:page;mso-height-relative:page;" filled="f" stroked="t" coordsize="21600,21600" o:gfxdata="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31392" behindDoc="0" locked="0" layoutInCell="1" allowOverlap="1">
                <wp:simplePos x="0" y="0"/>
                <wp:positionH relativeFrom="column">
                  <wp:posOffset>4518025</wp:posOffset>
                </wp:positionH>
                <wp:positionV relativeFrom="paragraph">
                  <wp:posOffset>500380</wp:posOffset>
                </wp:positionV>
                <wp:extent cx="70485" cy="68580"/>
                <wp:effectExtent l="0" t="0" r="0" b="0"/>
                <wp:wrapNone/>
                <wp:docPr id="1088" name="墨迹 1088"/>
                <wp:cNvGraphicFramePr/>
                <a:graphic xmlns:a="http://schemas.openxmlformats.org/drawingml/2006/main">
                  <a:graphicData uri="http://schemas.microsoft.com/office/word/2010/wordprocessingInk">
                    <mc:AlternateContent xmlns:a14="http://schemas.microsoft.com/office/drawing/2010/main">
                      <mc:Choice Requires="a14">
                        <w14:contentPart bwMode="clr" r:id="rId1295">
                          <w14:nvContentPartPr>
                            <w14:cNvPr id="1088" name="墨迹 1088"/>
                            <w14:cNvContentPartPr/>
                          </w14:nvContentPartPr>
                          <w14:xfrm>
                            <a:off x="5418455" y="3597910"/>
                            <a:ext cx="70485" cy="68580"/>
                          </w14:xfrm>
                        </w14:contentPart>
                      </mc:Choice>
                    </mc:AlternateContent>
                  </a:graphicData>
                </a:graphic>
              </wp:anchor>
            </w:drawing>
          </mc:Choice>
          <mc:Fallback>
            <w:pict>
              <v:shape id="_x0000_s1026" o:spid="_x0000_s1026" style="position:absolute;left:0pt;margin-left:355.75pt;margin-top:39.4pt;height:5.4pt;width:5.55pt;z-index:252731392;mso-width-relative:page;mso-height-relative:page;" filled="f" stroked="t" coordsize="21600,21600" o:gfxdata="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32416" behindDoc="0" locked="0" layoutInCell="1" allowOverlap="1">
                <wp:simplePos x="0" y="0"/>
                <wp:positionH relativeFrom="column">
                  <wp:posOffset>4697095</wp:posOffset>
                </wp:positionH>
                <wp:positionV relativeFrom="paragraph">
                  <wp:posOffset>328930</wp:posOffset>
                </wp:positionV>
                <wp:extent cx="24765" cy="14605"/>
                <wp:effectExtent l="0" t="0" r="0" b="0"/>
                <wp:wrapNone/>
                <wp:docPr id="1089" name="墨迹 1089"/>
                <wp:cNvGraphicFramePr/>
                <a:graphic xmlns:a="http://schemas.openxmlformats.org/drawingml/2006/main">
                  <a:graphicData uri="http://schemas.microsoft.com/office/word/2010/wordprocessingInk">
                    <mc:AlternateContent xmlns:a14="http://schemas.microsoft.com/office/drawing/2010/main">
                      <mc:Choice Requires="a14">
                        <w14:contentPart bwMode="clr" r:id="rId1296">
                          <w14:nvContentPartPr>
                            <w14:cNvPr id="1089" name="墨迹 1089"/>
                            <w14:cNvContentPartPr/>
                          </w14:nvContentPartPr>
                          <w14:xfrm>
                            <a:off x="5597525" y="3426460"/>
                            <a:ext cx="24765" cy="14605"/>
                          </w14:xfrm>
                        </w14:contentPart>
                      </mc:Choice>
                    </mc:AlternateContent>
                  </a:graphicData>
                </a:graphic>
              </wp:anchor>
            </w:drawing>
          </mc:Choice>
          <mc:Fallback>
            <w:pict>
              <v:shape id="_x0000_s1026" o:spid="_x0000_s1026" style="position:absolute;left:0pt;margin-left:369.85pt;margin-top:25.9pt;height:1.15pt;width:1.95pt;z-index:252732416;mso-width-relative:page;mso-height-relative:page;" filled="f" stroked="t" coordsize="21600,21600" o:gfxdata="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33440" behindDoc="0" locked="0" layoutInCell="1" allowOverlap="1">
                <wp:simplePos x="0" y="0"/>
                <wp:positionH relativeFrom="column">
                  <wp:posOffset>4648835</wp:posOffset>
                </wp:positionH>
                <wp:positionV relativeFrom="paragraph">
                  <wp:posOffset>355600</wp:posOffset>
                </wp:positionV>
                <wp:extent cx="136525" cy="64135"/>
                <wp:effectExtent l="0" t="0" r="0" b="0"/>
                <wp:wrapNone/>
                <wp:docPr id="1090" name="墨迹 1090"/>
                <wp:cNvGraphicFramePr/>
                <a:graphic xmlns:a="http://schemas.openxmlformats.org/drawingml/2006/main">
                  <a:graphicData uri="http://schemas.microsoft.com/office/word/2010/wordprocessingInk">
                    <mc:AlternateContent xmlns:a14="http://schemas.microsoft.com/office/drawing/2010/main">
                      <mc:Choice Requires="a14">
                        <w14:contentPart bwMode="clr" r:id="rId1297">
                          <w14:nvContentPartPr>
                            <w14:cNvPr id="1090" name="墨迹 1090"/>
                            <w14:cNvContentPartPr/>
                          </w14:nvContentPartPr>
                          <w14:xfrm>
                            <a:off x="5549265" y="3453130"/>
                            <a:ext cx="136525" cy="64135"/>
                          </w14:xfrm>
                        </w14:contentPart>
                      </mc:Choice>
                    </mc:AlternateContent>
                  </a:graphicData>
                </a:graphic>
              </wp:anchor>
            </w:drawing>
          </mc:Choice>
          <mc:Fallback>
            <w:pict>
              <v:shape id="_x0000_s1026" o:spid="_x0000_s1026" style="position:absolute;left:0pt;margin-left:366.05pt;margin-top:28pt;height:5.05pt;width:10.75pt;z-index:252733440;mso-width-relative:page;mso-height-relative:page;" filled="f" stroked="t" coordsize="21600,21600" o:gfxdata="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34464" behindDoc="0" locked="0" layoutInCell="1" allowOverlap="1">
                <wp:simplePos x="0" y="0"/>
                <wp:positionH relativeFrom="column">
                  <wp:posOffset>4718685</wp:posOffset>
                </wp:positionH>
                <wp:positionV relativeFrom="paragraph">
                  <wp:posOffset>454660</wp:posOffset>
                </wp:positionV>
                <wp:extent cx="73660" cy="112395"/>
                <wp:effectExtent l="0" t="0" r="0" b="0"/>
                <wp:wrapNone/>
                <wp:docPr id="1091" name="墨迹 1091"/>
                <wp:cNvGraphicFramePr/>
                <a:graphic xmlns:a="http://schemas.openxmlformats.org/drawingml/2006/main">
                  <a:graphicData uri="http://schemas.microsoft.com/office/word/2010/wordprocessingInk">
                    <mc:AlternateContent xmlns:a14="http://schemas.microsoft.com/office/drawing/2010/main">
                      <mc:Choice Requires="a14">
                        <w14:contentPart bwMode="clr" r:id="rId1298">
                          <w14:nvContentPartPr>
                            <w14:cNvPr id="1091" name="墨迹 1091"/>
                            <w14:cNvContentPartPr/>
                          </w14:nvContentPartPr>
                          <w14:xfrm>
                            <a:off x="5619115" y="3552190"/>
                            <a:ext cx="73660" cy="112395"/>
                          </w14:xfrm>
                        </w14:contentPart>
                      </mc:Choice>
                    </mc:AlternateContent>
                  </a:graphicData>
                </a:graphic>
              </wp:anchor>
            </w:drawing>
          </mc:Choice>
          <mc:Fallback>
            <w:pict>
              <v:shape id="_x0000_s1026" o:spid="_x0000_s1026" style="position:absolute;left:0pt;margin-left:371.55pt;margin-top:35.8pt;height:8.85pt;width:5.8pt;z-index:252734464;mso-width-relative:page;mso-height-relative:page;" filled="f" stroked="t" coordsize="21600,21600" o:gfxdata="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35488" behindDoc="0" locked="0" layoutInCell="1" allowOverlap="1">
                <wp:simplePos x="0" y="0"/>
                <wp:positionH relativeFrom="column">
                  <wp:posOffset>4663440</wp:posOffset>
                </wp:positionH>
                <wp:positionV relativeFrom="paragraph">
                  <wp:posOffset>385445</wp:posOffset>
                </wp:positionV>
                <wp:extent cx="88265" cy="153670"/>
                <wp:effectExtent l="0" t="0" r="0" b="0"/>
                <wp:wrapNone/>
                <wp:docPr id="1092" name="墨迹 1092"/>
                <wp:cNvGraphicFramePr/>
                <a:graphic xmlns:a="http://schemas.openxmlformats.org/drawingml/2006/main">
                  <a:graphicData uri="http://schemas.microsoft.com/office/word/2010/wordprocessingInk">
                    <mc:AlternateContent xmlns:a14="http://schemas.microsoft.com/office/drawing/2010/main">
                      <mc:Choice Requires="a14">
                        <w14:contentPart bwMode="clr" r:id="rId1299">
                          <w14:nvContentPartPr>
                            <w14:cNvPr id="1092" name="墨迹 1092"/>
                            <w14:cNvContentPartPr/>
                          </w14:nvContentPartPr>
                          <w14:xfrm>
                            <a:off x="5563870" y="3482975"/>
                            <a:ext cx="88265" cy="153670"/>
                          </w14:xfrm>
                        </w14:contentPart>
                      </mc:Choice>
                    </mc:AlternateContent>
                  </a:graphicData>
                </a:graphic>
              </wp:anchor>
            </w:drawing>
          </mc:Choice>
          <mc:Fallback>
            <w:pict>
              <v:shape id="_x0000_s1026" o:spid="_x0000_s1026" style="position:absolute;left:0pt;margin-left:367.2pt;margin-top:30.35pt;height:12.1pt;width:6.95pt;z-index:252735488;mso-width-relative:page;mso-height-relative:page;" filled="f" stroked="t" coordsize="21600,21600" o:gfxdata="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P/N8sHaAAAACQEAAA8AAAAAAAAAAQAg&#10;AAAAIgAAAGRycy9kb3ducmV2LnhtbFBLAQIUABQAAAAIAIdO4kBNj24DlwEAADMDAAAOAAAAAAAA&#10;AAEAIAAAACkBAABkcnMvZTJvRG9jLnhtbFBLAQIUAAoAAAAAAIdO4kAAAAAAAAAAAAAAAAAIAAAA&#10;AAAAAAAAEAAAAOwCAABkcnMvaW5rL1BLAQIUABQAAAAIAIdO4kDPlI1YfwIAANgGAAAQAAAAAAAA&#10;AAEAIAAAABIDAABkcnMvaW5rL2luazEueG1sUEsFBgAAAAAKAAoATAIAAC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36512" behindDoc="0" locked="0" layoutInCell="1" allowOverlap="1">
                <wp:simplePos x="0" y="0"/>
                <wp:positionH relativeFrom="column">
                  <wp:posOffset>4864735</wp:posOffset>
                </wp:positionH>
                <wp:positionV relativeFrom="paragraph">
                  <wp:posOffset>362585</wp:posOffset>
                </wp:positionV>
                <wp:extent cx="64770" cy="160655"/>
                <wp:effectExtent l="0" t="0" r="0" b="0"/>
                <wp:wrapNone/>
                <wp:docPr id="1093" name="墨迹 109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0">
                          <w14:nvContentPartPr>
                            <w14:cNvPr id="1093" name="墨迹 1093"/>
                            <w14:cNvContentPartPr/>
                          </w14:nvContentPartPr>
                          <w14:xfrm>
                            <a:off x="5765165" y="3460115"/>
                            <a:ext cx="64770" cy="160655"/>
                          </w14:xfrm>
                        </w14:contentPart>
                      </mc:Choice>
                    </mc:AlternateContent>
                  </a:graphicData>
                </a:graphic>
              </wp:anchor>
            </w:drawing>
          </mc:Choice>
          <mc:Fallback>
            <w:pict>
              <v:shape id="_x0000_s1026" o:spid="_x0000_s1026" style="position:absolute;left:0pt;margin-left:383.05pt;margin-top:28.55pt;height:12.65pt;width:5.1pt;z-index:252736512;mso-width-relative:page;mso-height-relative:page;" filled="f" stroked="t" coordsize="21600,21600" o:gfxdata="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37536" behindDoc="0" locked="0" layoutInCell="1" allowOverlap="1">
                <wp:simplePos x="0" y="0"/>
                <wp:positionH relativeFrom="column">
                  <wp:posOffset>4948555</wp:posOffset>
                </wp:positionH>
                <wp:positionV relativeFrom="paragraph">
                  <wp:posOffset>323850</wp:posOffset>
                </wp:positionV>
                <wp:extent cx="89535" cy="178435"/>
                <wp:effectExtent l="0" t="0" r="0" b="0"/>
                <wp:wrapNone/>
                <wp:docPr id="1094" name="墨迹 109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1">
                          <w14:nvContentPartPr>
                            <w14:cNvPr id="1094" name="墨迹 1094"/>
                            <w14:cNvContentPartPr/>
                          </w14:nvContentPartPr>
                          <w14:xfrm>
                            <a:off x="5848985" y="3421380"/>
                            <a:ext cx="89535" cy="178435"/>
                          </w14:xfrm>
                        </w14:contentPart>
                      </mc:Choice>
                    </mc:AlternateContent>
                  </a:graphicData>
                </a:graphic>
              </wp:anchor>
            </w:drawing>
          </mc:Choice>
          <mc:Fallback>
            <w:pict>
              <v:shape id="_x0000_s1026" o:spid="_x0000_s1026" style="position:absolute;left:0pt;margin-left:389.65pt;margin-top:25.5pt;height:14.05pt;width:7.05pt;z-index:252737536;mso-width-relative:page;mso-height-relative:page;" filled="f" stroked="t" coordsize="21600,21600" o:gfxdata="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38560" behindDoc="0" locked="0" layoutInCell="1" allowOverlap="1">
                <wp:simplePos x="0" y="0"/>
                <wp:positionH relativeFrom="column">
                  <wp:posOffset>4959985</wp:posOffset>
                </wp:positionH>
                <wp:positionV relativeFrom="paragraph">
                  <wp:posOffset>453390</wp:posOffset>
                </wp:positionV>
                <wp:extent cx="111125" cy="90805"/>
                <wp:effectExtent l="0" t="0" r="0" b="0"/>
                <wp:wrapNone/>
                <wp:docPr id="1095" name="墨迹 1095"/>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2">
                          <w14:nvContentPartPr>
                            <w14:cNvPr id="1095" name="墨迹 1095"/>
                            <w14:cNvContentPartPr/>
                          </w14:nvContentPartPr>
                          <w14:xfrm>
                            <a:off x="5860415" y="3550920"/>
                            <a:ext cx="111125" cy="90805"/>
                          </w14:xfrm>
                        </w14:contentPart>
                      </mc:Choice>
                    </mc:AlternateContent>
                  </a:graphicData>
                </a:graphic>
              </wp:anchor>
            </w:drawing>
          </mc:Choice>
          <mc:Fallback>
            <w:pict>
              <v:shape id="_x0000_s1026" o:spid="_x0000_s1026" style="position:absolute;left:0pt;margin-left:390.55pt;margin-top:35.7pt;height:7.15pt;width:8.75pt;z-index:252738560;mso-width-relative:page;mso-height-relative:page;" filled="f" stroked="t" coordsize="21600,21600" o:gfxdata="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39584" behindDoc="0" locked="0" layoutInCell="1" allowOverlap="1">
                <wp:simplePos x="0" y="0"/>
                <wp:positionH relativeFrom="column">
                  <wp:posOffset>5158105</wp:posOffset>
                </wp:positionH>
                <wp:positionV relativeFrom="paragraph">
                  <wp:posOffset>539115</wp:posOffset>
                </wp:positionV>
                <wp:extent cx="46990" cy="26035"/>
                <wp:effectExtent l="0" t="0" r="0" b="0"/>
                <wp:wrapNone/>
                <wp:docPr id="1096" name="墨迹 1096"/>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3">
                          <w14:nvContentPartPr>
                            <w14:cNvPr id="1096" name="墨迹 1096"/>
                            <w14:cNvContentPartPr/>
                          </w14:nvContentPartPr>
                          <w14:xfrm>
                            <a:off x="6058535" y="3636645"/>
                            <a:ext cx="46990" cy="26035"/>
                          </w14:xfrm>
                        </w14:contentPart>
                      </mc:Choice>
                    </mc:AlternateContent>
                  </a:graphicData>
                </a:graphic>
              </wp:anchor>
            </w:drawing>
          </mc:Choice>
          <mc:Fallback>
            <w:pict>
              <v:shape id="_x0000_s1026" o:spid="_x0000_s1026" style="position:absolute;left:0pt;margin-left:406.15pt;margin-top:42.45pt;height:2.05pt;width:3.7pt;z-index:252739584;mso-width-relative:page;mso-height-relative:page;" filled="f" stroked="t" coordsize="21600,21600" o:gfxdata="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">
                <v:fill on="f" focussize="0,0"/>
                <v:stroke weight="0.629842519685039pt" color="#F2395B" opacity="65535f" joinstyle="round"/>
                <v:imagedata o:title=""/>
                <o:lock v:ext="edit" aspectratio="f"/>
              </v:shape>
            </w:pict>
          </mc:Fallback>
        </mc:AlternateContent>
      </w:r>
      <w:r>
        <mc:AlternateContent>
          <mc:Choice Requires="wps">
            <w:drawing>
              <wp:anchor distT="0" distB="0" distL="114300" distR="114300" simplePos="0" relativeHeight="252740608" behindDoc="0" locked="0" layoutInCell="1" allowOverlap="1">
                <wp:simplePos x="0" y="0"/>
                <wp:positionH relativeFrom="column">
                  <wp:posOffset>5323205</wp:posOffset>
                </wp:positionH>
                <wp:positionV relativeFrom="paragraph">
                  <wp:posOffset>350520</wp:posOffset>
                </wp:positionV>
                <wp:extent cx="18415" cy="25400"/>
                <wp:effectExtent l="0" t="0" r="0" b="0"/>
                <wp:wrapNone/>
                <wp:docPr id="1097" name="墨迹 1097"/>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4">
                          <w14:nvContentPartPr>
                            <w14:cNvPr id="1097" name="墨迹 1097"/>
                            <w14:cNvContentPartPr/>
                          </w14:nvContentPartPr>
                          <w14:xfrm>
                            <a:off x="6223635" y="3448050"/>
                            <a:ext cx="18415" cy="25400"/>
                          </w14:xfrm>
                        </w14:contentPart>
                      </mc:Choice>
                    </mc:AlternateContent>
                  </a:graphicData>
                </a:graphic>
              </wp:anchor>
            </w:drawing>
          </mc:Choice>
          <mc:Fallback>
            <w:pict>
              <v:shape id="_x0000_s1026" o:spid="_x0000_s1026" style="position:absolute;left:0pt;margin-left:419.15pt;margin-top:27.6pt;height:2pt;width:1.45pt;z-index:252740608;mso-width-relative:page;mso-height-relative:page;" filled="f" stroked="t" coordsize="21600,21600" o:gfxdata="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41632" behindDoc="0" locked="0" layoutInCell="1" allowOverlap="1">
                <wp:simplePos x="0" y="0"/>
                <wp:positionH relativeFrom="column">
                  <wp:posOffset>5361305</wp:posOffset>
                </wp:positionH>
                <wp:positionV relativeFrom="paragraph">
                  <wp:posOffset>291465</wp:posOffset>
                </wp:positionV>
                <wp:extent cx="84455" cy="134620"/>
                <wp:effectExtent l="0" t="0" r="0" b="0"/>
                <wp:wrapNone/>
                <wp:docPr id="1098" name="墨迹 1098"/>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5">
                          <w14:nvContentPartPr>
                            <w14:cNvPr id="1098" name="墨迹 1098"/>
                            <w14:cNvContentPartPr/>
                          </w14:nvContentPartPr>
                          <w14:xfrm>
                            <a:off x="6261735" y="3388995"/>
                            <a:ext cx="84455" cy="134620"/>
                          </w14:xfrm>
                        </w14:contentPart>
                      </mc:Choice>
                    </mc:AlternateContent>
                  </a:graphicData>
                </a:graphic>
              </wp:anchor>
            </w:drawing>
          </mc:Choice>
          <mc:Fallback>
            <w:pict>
              <v:shape id="_x0000_s1026" o:spid="_x0000_s1026" style="position:absolute;left:0pt;margin-left:422.15pt;margin-top:22.95pt;height:10.6pt;width:6.65pt;z-index:252741632;mso-width-relative:page;mso-height-relative:page;" filled="f" stroked="t" coordsize="21600,21600" o:gfxdata="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42656" behindDoc="0" locked="0" layoutInCell="1" allowOverlap="1">
                <wp:simplePos x="0" y="0"/>
                <wp:positionH relativeFrom="column">
                  <wp:posOffset>5260975</wp:posOffset>
                </wp:positionH>
                <wp:positionV relativeFrom="paragraph">
                  <wp:posOffset>356870</wp:posOffset>
                </wp:positionV>
                <wp:extent cx="245110" cy="135890"/>
                <wp:effectExtent l="0" t="0" r="0" b="0"/>
                <wp:wrapNone/>
                <wp:docPr id="1099" name="墨迹 1099"/>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6">
                          <w14:nvContentPartPr>
                            <w14:cNvPr id="1099" name="墨迹 1099"/>
                            <w14:cNvContentPartPr/>
                          </w14:nvContentPartPr>
                          <w14:xfrm>
                            <a:off x="6161405" y="3454400"/>
                            <a:ext cx="245110" cy="135890"/>
                          </w14:xfrm>
                        </w14:contentPart>
                      </mc:Choice>
                    </mc:AlternateContent>
                  </a:graphicData>
                </a:graphic>
              </wp:anchor>
            </w:drawing>
          </mc:Choice>
          <mc:Fallback>
            <w:pict>
              <v:shape id="_x0000_s1026" o:spid="_x0000_s1026" style="position:absolute;left:0pt;margin-left:414.25pt;margin-top:28.1pt;height:10.7pt;width:19.3pt;z-index:252742656;mso-width-relative:page;mso-height-relative:page;" filled="f" stroked="t" coordsize="21600,21600" o:gfxdata="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43680" behindDoc="0" locked="0" layoutInCell="1" allowOverlap="1">
                <wp:simplePos x="0" y="0"/>
                <wp:positionH relativeFrom="column">
                  <wp:posOffset>5368290</wp:posOffset>
                </wp:positionH>
                <wp:positionV relativeFrom="paragraph">
                  <wp:posOffset>457835</wp:posOffset>
                </wp:positionV>
                <wp:extent cx="19685" cy="104140"/>
                <wp:effectExtent l="0" t="0" r="0" b="0"/>
                <wp:wrapNone/>
                <wp:docPr id="1100" name="墨迹 1100"/>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7">
                          <w14:nvContentPartPr>
                            <w14:cNvPr id="1100" name="墨迹 1100"/>
                            <w14:cNvContentPartPr/>
                          </w14:nvContentPartPr>
                          <w14:xfrm>
                            <a:off x="6268720" y="3555365"/>
                            <a:ext cx="19685" cy="104140"/>
                          </w14:xfrm>
                        </w14:contentPart>
                      </mc:Choice>
                    </mc:AlternateContent>
                  </a:graphicData>
                </a:graphic>
              </wp:anchor>
            </w:drawing>
          </mc:Choice>
          <mc:Fallback>
            <w:pict>
              <v:shape id="_x0000_s1026" o:spid="_x0000_s1026" style="position:absolute;left:0pt;margin-left:422.7pt;margin-top:36.05pt;height:8.2pt;width:1.55pt;z-index:252743680;mso-width-relative:page;mso-height-relative:page;" filled="f" stroked="t" coordsize="21600,21600" o:gfxdata="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44704" behindDoc="0" locked="0" layoutInCell="1" allowOverlap="1">
                <wp:simplePos x="0" y="0"/>
                <wp:positionH relativeFrom="column">
                  <wp:posOffset>5390515</wp:posOffset>
                </wp:positionH>
                <wp:positionV relativeFrom="paragraph">
                  <wp:posOffset>412750</wp:posOffset>
                </wp:positionV>
                <wp:extent cx="31750" cy="233680"/>
                <wp:effectExtent l="0" t="0" r="0" b="0"/>
                <wp:wrapNone/>
                <wp:docPr id="1101" name="墨迹 110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8">
                          <w14:nvContentPartPr>
                            <w14:cNvPr id="1101" name="墨迹 1101"/>
                            <w14:cNvContentPartPr/>
                          </w14:nvContentPartPr>
                          <w14:xfrm>
                            <a:off x="6290945" y="3510280"/>
                            <a:ext cx="31750" cy="233680"/>
                          </w14:xfrm>
                        </w14:contentPart>
                      </mc:Choice>
                    </mc:AlternateContent>
                  </a:graphicData>
                </a:graphic>
              </wp:anchor>
            </w:drawing>
          </mc:Choice>
          <mc:Fallback>
            <w:pict>
              <v:shape id="_x0000_s1026" o:spid="_x0000_s1026" style="position:absolute;left:0pt;margin-left:424.45pt;margin-top:32.5pt;height:18.4pt;width:2.5pt;z-index:252744704;mso-width-relative:page;mso-height-relative:page;" filled="f" stroked="t" coordsize="21600,21600" o:gfxdata="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45728" behindDoc="0" locked="0" layoutInCell="1" allowOverlap="1">
                <wp:simplePos x="0" y="0"/>
                <wp:positionH relativeFrom="column">
                  <wp:posOffset>5387975</wp:posOffset>
                </wp:positionH>
                <wp:positionV relativeFrom="paragraph">
                  <wp:posOffset>427990</wp:posOffset>
                </wp:positionV>
                <wp:extent cx="149860" cy="100965"/>
                <wp:effectExtent l="0" t="0" r="0" b="0"/>
                <wp:wrapNone/>
                <wp:docPr id="1102" name="墨迹 1102"/>
                <wp:cNvGraphicFramePr/>
                <a:graphic xmlns:a="http://schemas.openxmlformats.org/drawingml/2006/main">
                  <a:graphicData uri="http://schemas.microsoft.com/office/word/2010/wordprocessingInk">
                    <mc:AlternateContent xmlns:a14="http://schemas.microsoft.com/office/drawing/2010/main">
                      <mc:Choice Requires="a14">
                        <w14:contentPart bwMode="clr" r:id="rId1309">
                          <w14:nvContentPartPr>
                            <w14:cNvPr id="1102" name="墨迹 1102"/>
                            <w14:cNvContentPartPr/>
                          </w14:nvContentPartPr>
                          <w14:xfrm>
                            <a:off x="6288405" y="3525520"/>
                            <a:ext cx="149860" cy="100965"/>
                          </w14:xfrm>
                        </w14:contentPart>
                      </mc:Choice>
                    </mc:AlternateContent>
                  </a:graphicData>
                </a:graphic>
              </wp:anchor>
            </w:drawing>
          </mc:Choice>
          <mc:Fallback>
            <w:pict>
              <v:shape id="_x0000_s1026" o:spid="_x0000_s1026" style="position:absolute;left:0pt;margin-left:424.25pt;margin-top:33.7pt;height:7.95pt;width:11.8pt;z-index:252745728;mso-width-relative:page;mso-height-relative:page;" filled="f" stroked="t" coordsize="21600,21600" o:gfxdata="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46752" behindDoc="0" locked="0" layoutInCell="1" allowOverlap="1">
                <wp:simplePos x="0" y="0"/>
                <wp:positionH relativeFrom="column">
                  <wp:posOffset>5607685</wp:posOffset>
                </wp:positionH>
                <wp:positionV relativeFrom="paragraph">
                  <wp:posOffset>344805</wp:posOffset>
                </wp:positionV>
                <wp:extent cx="49530" cy="202565"/>
                <wp:effectExtent l="0" t="0" r="0" b="0"/>
                <wp:wrapNone/>
                <wp:docPr id="1103" name="墨迹 110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10">
                          <w14:nvContentPartPr>
                            <w14:cNvPr id="1103" name="墨迹 1103"/>
                            <w14:cNvContentPartPr/>
                          </w14:nvContentPartPr>
                          <w14:xfrm>
                            <a:off x="6508115" y="3442335"/>
                            <a:ext cx="49530" cy="202565"/>
                          </w14:xfrm>
                        </w14:contentPart>
                      </mc:Choice>
                    </mc:AlternateContent>
                  </a:graphicData>
                </a:graphic>
              </wp:anchor>
            </w:drawing>
          </mc:Choice>
          <mc:Fallback>
            <w:pict>
              <v:shape id="_x0000_s1026" o:spid="_x0000_s1026" style="position:absolute;left:0pt;margin-left:441.55pt;margin-top:27.15pt;height:15.95pt;width:3.9pt;z-index:252746752;mso-width-relative:page;mso-height-relative:page;" filled="f" stroked="t" coordsize="21600,21600" o:gfxdata="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47776" behindDoc="0" locked="0" layoutInCell="1" allowOverlap="1">
                <wp:simplePos x="0" y="0"/>
                <wp:positionH relativeFrom="column">
                  <wp:posOffset>5634355</wp:posOffset>
                </wp:positionH>
                <wp:positionV relativeFrom="paragraph">
                  <wp:posOffset>317500</wp:posOffset>
                </wp:positionV>
                <wp:extent cx="254000" cy="252095"/>
                <wp:effectExtent l="0" t="0" r="0" b="0"/>
                <wp:wrapNone/>
                <wp:docPr id="1104" name="墨迹 110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11">
                          <w14:nvContentPartPr>
                            <w14:cNvPr id="1104" name="墨迹 1104"/>
                            <w14:cNvContentPartPr/>
                          </w14:nvContentPartPr>
                          <w14:xfrm>
                            <a:off x="6534785" y="3415030"/>
                            <a:ext cx="254000" cy="252095"/>
                          </w14:xfrm>
                        </w14:contentPart>
                      </mc:Choice>
                    </mc:AlternateContent>
                  </a:graphicData>
                </a:graphic>
              </wp:anchor>
            </w:drawing>
          </mc:Choice>
          <mc:Fallback>
            <w:pict>
              <v:shape id="_x0000_s1026" o:spid="_x0000_s1026" style="position:absolute;left:0pt;margin-left:443.65pt;margin-top:25pt;height:19.85pt;width:20pt;z-index:252747776;mso-width-relative:page;mso-height-relative:page;" filled="f" stroked="t" coordsize="21600,21600" o:gfxdata="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48800" behindDoc="0" locked="0" layoutInCell="1" allowOverlap="1">
                <wp:simplePos x="0" y="0"/>
                <wp:positionH relativeFrom="column">
                  <wp:posOffset>5768975</wp:posOffset>
                </wp:positionH>
                <wp:positionV relativeFrom="paragraph">
                  <wp:posOffset>493395</wp:posOffset>
                </wp:positionV>
                <wp:extent cx="31750" cy="86995"/>
                <wp:effectExtent l="0" t="0" r="0" b="0"/>
                <wp:wrapNone/>
                <wp:docPr id="1105" name="墨迹 11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312">
                          <w14:nvContentPartPr>
                            <w14:cNvPr id="1105" name="墨迹 1105"/>
                            <w14:cNvContentPartPr/>
                          </w14:nvContentPartPr>
                          <w14:xfrm>
                            <a:off x="6669405" y="3590925"/>
                            <a:ext cx="31750" cy="86995"/>
                          </w14:xfrm>
                        </w14:contentPart>
                      </mc:Choice>
                    </mc:AlternateContent>
                  </a:graphicData>
                </a:graphic>
              </wp:anchor>
            </w:drawing>
          </mc:Choice>
          <mc:Fallback>
            <w:pict>
              <v:shape id="_x0000_s1026" o:spid="_x0000_s1026" style="position:absolute;left:0pt;margin-left:454.25pt;margin-top:38.85pt;height:6.85pt;width:2.5pt;z-index:252748800;mso-width-relative:page;mso-height-relative:page;" filled="f" stroked="t" coordsize="21600,21600" o:gfxdata="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49824" behindDoc="0" locked="0" layoutInCell="1" allowOverlap="1">
                <wp:simplePos x="0" y="0"/>
                <wp:positionH relativeFrom="column">
                  <wp:posOffset>5908040</wp:posOffset>
                </wp:positionH>
                <wp:positionV relativeFrom="paragraph">
                  <wp:posOffset>317500</wp:posOffset>
                </wp:positionV>
                <wp:extent cx="119380" cy="66040"/>
                <wp:effectExtent l="0" t="0" r="0" b="0"/>
                <wp:wrapNone/>
                <wp:docPr id="1106" name="墨迹 11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313">
                          <w14:nvContentPartPr>
                            <w14:cNvPr id="1106" name="墨迹 1106"/>
                            <w14:cNvContentPartPr/>
                          </w14:nvContentPartPr>
                          <w14:xfrm>
                            <a:off x="6808470" y="3415030"/>
                            <a:ext cx="119380" cy="66040"/>
                          </w14:xfrm>
                        </w14:contentPart>
                      </mc:Choice>
                    </mc:AlternateContent>
                  </a:graphicData>
                </a:graphic>
              </wp:anchor>
            </w:drawing>
          </mc:Choice>
          <mc:Fallback>
            <w:pict>
              <v:shape id="_x0000_s1026" o:spid="_x0000_s1026" style="position:absolute;left:0pt;margin-left:465.2pt;margin-top:25pt;height:5.2pt;width:9.4pt;z-index:252749824;mso-width-relative:page;mso-height-relative:page;" filled="f" stroked="t" coordsize="21600,21600" o:gfxdata="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50848" behindDoc="0" locked="0" layoutInCell="1" allowOverlap="1">
                <wp:simplePos x="0" y="0"/>
                <wp:positionH relativeFrom="column">
                  <wp:posOffset>5956300</wp:posOffset>
                </wp:positionH>
                <wp:positionV relativeFrom="paragraph">
                  <wp:posOffset>385445</wp:posOffset>
                </wp:positionV>
                <wp:extent cx="44450" cy="86995"/>
                <wp:effectExtent l="0" t="0" r="0" b="0"/>
                <wp:wrapNone/>
                <wp:docPr id="1107" name="墨迹 11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314">
                          <w14:nvContentPartPr>
                            <w14:cNvPr id="1107" name="墨迹 1107"/>
                            <w14:cNvContentPartPr/>
                          </w14:nvContentPartPr>
                          <w14:xfrm>
                            <a:off x="6856730" y="3482975"/>
                            <a:ext cx="44450" cy="86995"/>
                          </w14:xfrm>
                        </w14:contentPart>
                      </mc:Choice>
                    </mc:AlternateContent>
                  </a:graphicData>
                </a:graphic>
              </wp:anchor>
            </w:drawing>
          </mc:Choice>
          <mc:Fallback>
            <w:pict>
              <v:shape id="_x0000_s1026" o:spid="_x0000_s1026" style="position:absolute;left:0pt;margin-left:469pt;margin-top:30.35pt;height:6.85pt;width:3.5pt;z-index:252750848;mso-width-relative:page;mso-height-relative:page;" filled="f" stroked="t" coordsize="21600,21600" o:gfxdata="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51872" behindDoc="0" locked="0" layoutInCell="1" allowOverlap="1">
                <wp:simplePos x="0" y="0"/>
                <wp:positionH relativeFrom="column">
                  <wp:posOffset>5907405</wp:posOffset>
                </wp:positionH>
                <wp:positionV relativeFrom="paragraph">
                  <wp:posOffset>539115</wp:posOffset>
                </wp:positionV>
                <wp:extent cx="21590" cy="81915"/>
                <wp:effectExtent l="0" t="0" r="0" b="0"/>
                <wp:wrapNone/>
                <wp:docPr id="1108" name="墨迹 11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315">
                          <w14:nvContentPartPr>
                            <w14:cNvPr id="1108" name="墨迹 1108"/>
                            <w14:cNvContentPartPr/>
                          </w14:nvContentPartPr>
                          <w14:xfrm>
                            <a:off x="6807835" y="3636645"/>
                            <a:ext cx="21590" cy="81915"/>
                          </w14:xfrm>
                        </w14:contentPart>
                      </mc:Choice>
                    </mc:AlternateContent>
                  </a:graphicData>
                </a:graphic>
              </wp:anchor>
            </w:drawing>
          </mc:Choice>
          <mc:Fallback>
            <w:pict>
              <v:shape id="_x0000_s1026" o:spid="_x0000_s1026" style="position:absolute;left:0pt;margin-left:465.15pt;margin-top:42.45pt;height:6.45pt;width:1.7pt;z-index:252751872;mso-width-relative:page;mso-height-relative:page;" filled="f" stroked="t" coordsize="21600,21600" o:gfxdata="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52896" behindDoc="0" locked="0" layoutInCell="1" allowOverlap="1">
                <wp:simplePos x="0" y="0"/>
                <wp:positionH relativeFrom="column">
                  <wp:posOffset>5927725</wp:posOffset>
                </wp:positionH>
                <wp:positionV relativeFrom="paragraph">
                  <wp:posOffset>481965</wp:posOffset>
                </wp:positionV>
                <wp:extent cx="156210" cy="163195"/>
                <wp:effectExtent l="0" t="0" r="0" b="0"/>
                <wp:wrapNone/>
                <wp:docPr id="1109" name="墨迹 11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316">
                          <w14:nvContentPartPr>
                            <w14:cNvPr id="1109" name="墨迹 1109"/>
                            <w14:cNvContentPartPr/>
                          </w14:nvContentPartPr>
                          <w14:xfrm>
                            <a:off x="6828155" y="3579495"/>
                            <a:ext cx="156210" cy="163195"/>
                          </w14:xfrm>
                        </w14:contentPart>
                      </mc:Choice>
                    </mc:AlternateContent>
                  </a:graphicData>
                </a:graphic>
              </wp:anchor>
            </w:drawing>
          </mc:Choice>
          <mc:Fallback>
            <w:pict>
              <v:shape id="_x0000_s1026" o:spid="_x0000_s1026" style="position:absolute;left:0pt;margin-left:466.75pt;margin-top:37.95pt;height:12.85pt;width:12.3pt;z-index:252752896;mso-width-relative:page;mso-height-relative:page;" filled="f" stroked="t" coordsize="21600,21600" o:gfxdata="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53920" behindDoc="0" locked="0" layoutInCell="1" allowOverlap="1">
                <wp:simplePos x="0" y="0"/>
                <wp:positionH relativeFrom="column">
                  <wp:posOffset>5962015</wp:posOffset>
                </wp:positionH>
                <wp:positionV relativeFrom="paragraph">
                  <wp:posOffset>563880</wp:posOffset>
                </wp:positionV>
                <wp:extent cx="65405" cy="45720"/>
                <wp:effectExtent l="0" t="0" r="0" b="0"/>
                <wp:wrapNone/>
                <wp:docPr id="1110" name="墨迹 11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317">
                          <w14:nvContentPartPr>
                            <w14:cNvPr id="1110" name="墨迹 1110"/>
                            <w14:cNvContentPartPr/>
                          </w14:nvContentPartPr>
                          <w14:xfrm>
                            <a:off x="6862445" y="3661410"/>
                            <a:ext cx="65405" cy="45720"/>
                          </w14:xfrm>
                        </w14:contentPart>
                      </mc:Choice>
                    </mc:AlternateContent>
                  </a:graphicData>
                </a:graphic>
              </wp:anchor>
            </w:drawing>
          </mc:Choice>
          <mc:Fallback>
            <w:pict>
              <v:shape id="_x0000_s1026" o:spid="_x0000_s1026" style="position:absolute;left:0pt;margin-left:469.45pt;margin-top:44.4pt;height:3.6pt;width:5.15pt;z-index:252753920;mso-width-relative:page;mso-height-relative:page;" filled="f" stroked="t" coordsize="21600,21600" o:gfxdata="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&#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54944" behindDoc="0" locked="0" layoutInCell="1" allowOverlap="1">
                <wp:simplePos x="0" y="0"/>
                <wp:positionH relativeFrom="column">
                  <wp:posOffset>6118225</wp:posOffset>
                </wp:positionH>
                <wp:positionV relativeFrom="paragraph">
                  <wp:posOffset>365125</wp:posOffset>
                </wp:positionV>
                <wp:extent cx="86360" cy="113665"/>
                <wp:effectExtent l="0" t="0" r="0" b="0"/>
                <wp:wrapNone/>
                <wp:docPr id="1111" name="墨迹 11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18">
                          <w14:nvContentPartPr>
                            <w14:cNvPr id="1111" name="墨迹 1111"/>
                            <w14:cNvContentPartPr/>
                          </w14:nvContentPartPr>
                          <w14:xfrm>
                            <a:off x="7018655" y="3462655"/>
                            <a:ext cx="86360" cy="113665"/>
                          </w14:xfrm>
                        </w14:contentPart>
                      </mc:Choice>
                    </mc:AlternateContent>
                  </a:graphicData>
                </a:graphic>
              </wp:anchor>
            </w:drawing>
          </mc:Choice>
          <mc:Fallback>
            <w:pict>
              <v:shape id="_x0000_s1026" o:spid="_x0000_s1026" style="position:absolute;left:0pt;margin-left:481.75pt;margin-top:28.75pt;height:8.95pt;width:6.8pt;z-index:252754944;mso-width-relative:page;mso-height-relative:page;" filled="f" stroked="t" coordsize="21600,21600" o:gfxdata="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55968" behindDoc="0" locked="0" layoutInCell="1" allowOverlap="1">
                <wp:simplePos x="0" y="0"/>
                <wp:positionH relativeFrom="column">
                  <wp:posOffset>6109335</wp:posOffset>
                </wp:positionH>
                <wp:positionV relativeFrom="paragraph">
                  <wp:posOffset>480060</wp:posOffset>
                </wp:positionV>
                <wp:extent cx="144780" cy="121285"/>
                <wp:effectExtent l="0" t="0" r="0" b="0"/>
                <wp:wrapNone/>
                <wp:docPr id="1112" name="墨迹 11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319">
                          <w14:nvContentPartPr>
                            <w14:cNvPr id="1112" name="墨迹 1112"/>
                            <w14:cNvContentPartPr/>
                          </w14:nvContentPartPr>
                          <w14:xfrm>
                            <a:off x="7009765" y="3577590"/>
                            <a:ext cx="144780" cy="121285"/>
                          </w14:xfrm>
                        </w14:contentPart>
                      </mc:Choice>
                    </mc:AlternateContent>
                  </a:graphicData>
                </a:graphic>
              </wp:anchor>
            </w:drawing>
          </mc:Choice>
          <mc:Fallback>
            <w:pict>
              <v:shape id="_x0000_s1026" o:spid="_x0000_s1026" style="position:absolute;left:0pt;margin-left:481.05pt;margin-top:37.8pt;height:9.55pt;width:11.4pt;z-index:252755968;mso-width-relative:page;mso-height-relative:page;" filled="f" stroked="t" coordsize="21600,21600" o:gfxdata="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56992" behindDoc="0" locked="0" layoutInCell="1" allowOverlap="1">
                <wp:simplePos x="0" y="0"/>
                <wp:positionH relativeFrom="column">
                  <wp:posOffset>6346825</wp:posOffset>
                </wp:positionH>
                <wp:positionV relativeFrom="paragraph">
                  <wp:posOffset>349250</wp:posOffset>
                </wp:positionV>
                <wp:extent cx="20320" cy="6350"/>
                <wp:effectExtent l="0" t="0" r="0" b="0"/>
                <wp:wrapNone/>
                <wp:docPr id="1113" name="墨迹 11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20">
                          <w14:nvContentPartPr>
                            <w14:cNvPr id="1113" name="墨迹 1113"/>
                            <w14:cNvContentPartPr/>
                          </w14:nvContentPartPr>
                          <w14:xfrm>
                            <a:off x="7247255" y="3446780"/>
                            <a:ext cx="20320" cy="6350"/>
                          </w14:xfrm>
                        </w14:contentPart>
                      </mc:Choice>
                    </mc:AlternateContent>
                  </a:graphicData>
                </a:graphic>
              </wp:anchor>
            </w:drawing>
          </mc:Choice>
          <mc:Fallback>
            <w:pict>
              <v:shape id="_x0000_s1026" o:spid="_x0000_s1026" style="position:absolute;left:0pt;margin-left:499.75pt;margin-top:27.5pt;height:0.5pt;width:1.6pt;z-index:252756992;mso-width-relative:page;mso-height-relative:page;" filled="f" stroked="t" coordsize="21600,21600" o:gfxdata="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58016" behindDoc="0" locked="0" layoutInCell="1" allowOverlap="1">
                <wp:simplePos x="0" y="0"/>
                <wp:positionH relativeFrom="column">
                  <wp:posOffset>6292215</wp:posOffset>
                </wp:positionH>
                <wp:positionV relativeFrom="paragraph">
                  <wp:posOffset>382905</wp:posOffset>
                </wp:positionV>
                <wp:extent cx="137160" cy="181610"/>
                <wp:effectExtent l="0" t="0" r="0" b="0"/>
                <wp:wrapNone/>
                <wp:docPr id="1114" name="墨迹 11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21">
                          <w14:nvContentPartPr>
                            <w14:cNvPr id="1114" name="墨迹 1114"/>
                            <w14:cNvContentPartPr/>
                          </w14:nvContentPartPr>
                          <w14:xfrm>
                            <a:off x="7192645" y="3480435"/>
                            <a:ext cx="137160" cy="181610"/>
                          </w14:xfrm>
                        </w14:contentPart>
                      </mc:Choice>
                    </mc:AlternateContent>
                  </a:graphicData>
                </a:graphic>
              </wp:anchor>
            </w:drawing>
          </mc:Choice>
          <mc:Fallback>
            <w:pict>
              <v:shape id="_x0000_s1026" o:spid="_x0000_s1026" style="position:absolute;left:0pt;margin-left:495.45pt;margin-top:30.15pt;height:14.3pt;width:10.8pt;z-index:252758016;mso-width-relative:page;mso-height-relative:page;" filled="f" stroked="t" coordsize="21600,21600" o:gfxdata="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59040" behindDoc="0" locked="0" layoutInCell="1" allowOverlap="1">
                <wp:simplePos x="0" y="0"/>
                <wp:positionH relativeFrom="column">
                  <wp:posOffset>6281420</wp:posOffset>
                </wp:positionH>
                <wp:positionV relativeFrom="paragraph">
                  <wp:posOffset>514985</wp:posOffset>
                </wp:positionV>
                <wp:extent cx="78740" cy="85725"/>
                <wp:effectExtent l="0" t="0" r="0" b="0"/>
                <wp:wrapNone/>
                <wp:docPr id="1115" name="墨迹 11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322">
                          <w14:nvContentPartPr>
                            <w14:cNvPr id="1115" name="墨迹 1115"/>
                            <w14:cNvContentPartPr/>
                          </w14:nvContentPartPr>
                          <w14:xfrm>
                            <a:off x="7181850" y="3612515"/>
                            <a:ext cx="78740" cy="85725"/>
                          </w14:xfrm>
                        </w14:contentPart>
                      </mc:Choice>
                    </mc:AlternateContent>
                  </a:graphicData>
                </a:graphic>
              </wp:anchor>
            </w:drawing>
          </mc:Choice>
          <mc:Fallback>
            <w:pict>
              <v:shape id="_x0000_s1026" o:spid="_x0000_s1026" style="position:absolute;left:0pt;margin-left:494.6pt;margin-top:40.55pt;height:6.75pt;width:6.2pt;z-index:252759040;mso-width-relative:page;mso-height-relative:page;" filled="f" stroked="t" coordsize="21600,21600" o:gfxdata="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60064" behindDoc="0" locked="0" layoutInCell="1" allowOverlap="1">
                <wp:simplePos x="0" y="0"/>
                <wp:positionH relativeFrom="column">
                  <wp:posOffset>6339840</wp:posOffset>
                </wp:positionH>
                <wp:positionV relativeFrom="paragraph">
                  <wp:posOffset>548640</wp:posOffset>
                </wp:positionV>
                <wp:extent cx="156845" cy="45085"/>
                <wp:effectExtent l="0" t="0" r="0" b="0"/>
                <wp:wrapNone/>
                <wp:docPr id="1116" name="墨迹 11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323">
                          <w14:nvContentPartPr>
                            <w14:cNvPr id="1116" name="墨迹 1116"/>
                            <w14:cNvContentPartPr/>
                          </w14:nvContentPartPr>
                          <w14:xfrm>
                            <a:off x="7240270" y="3646170"/>
                            <a:ext cx="156845" cy="45085"/>
                          </w14:xfrm>
                        </w14:contentPart>
                      </mc:Choice>
                    </mc:AlternateContent>
                  </a:graphicData>
                </a:graphic>
              </wp:anchor>
            </w:drawing>
          </mc:Choice>
          <mc:Fallback>
            <w:pict>
              <v:shape id="_x0000_s1026" o:spid="_x0000_s1026" style="position:absolute;left:0pt;margin-left:499.2pt;margin-top:43.2pt;height:3.55pt;width:12.35pt;z-index:252760064;mso-width-relative:page;mso-height-relative:page;" filled="f" stroked="t" coordsize="21600,21600" o:gfxdata="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">
                <v:fill on="f" focussize="0,0"/>
                <v:stroke weight="1.04984251968504pt" color="#F2395B" opacity="65535f" joinstyle="round"/>
                <v:imagedata o:title=""/>
                <o:lock v:ext="edit" aspectratio="f"/>
              </v:shape>
            </w:pict>
          </mc:Fallback>
        </mc:AlternateContent>
      </w:r>
      <w:r>
        <w:rPr>
          <w:position w:val="-30"/>
          <w:sz w:val="24"/>
          <w:szCs w:val="24"/>
        </w:rPr>
        <w:object>
          <v:shape id="_x0000_i1095" o:spt="75" type="#_x0000_t75" style="height:36.5pt;width:142pt;" o:ole="t" filled="f" o:preferrelative="t" stroked="f" coordsize="21600,21600">
            <v:path/>
            <v:fill on="f" focussize="0,0"/>
            <v:stroke on="f" joinstyle="miter"/>
            <v:imagedata r:id="rId1325" o:title=""/>
            <o:lock v:ext="edit" aspectratio="t"/>
            <w10:wrap type="none"/>
            <w10:anchorlock/>
          </v:shape>
          <o:OLEObject Type="Embed" ProgID="Equation.DSMT4" ShapeID="_x0000_i1095" DrawAspect="Content" ObjectID="_1468075795" r:id="rId1324">
            <o:LockedField>false</o:LockedField>
          </o:OLEObject>
        </w:object>
      </w:r>
    </w:p>
    <w:p>
      <w:pPr>
        <w:spacing w:line="360" w:lineRule="auto"/>
        <w:ind w:firstLine="480" w:firstLineChars="200"/>
        <w:rPr>
          <w:sz w:val="24"/>
          <w:szCs w:val="24"/>
        </w:rPr>
      </w:pPr>
      <w:r>
        <mc:AlternateContent>
          <mc:Choice Requires="wps">
            <w:drawing>
              <wp:anchor distT="0" distB="0" distL="114300" distR="114300" simplePos="0" relativeHeight="253168640" behindDoc="0" locked="0" layoutInCell="1" allowOverlap="1">
                <wp:simplePos x="0" y="0"/>
                <wp:positionH relativeFrom="column">
                  <wp:posOffset>2358390</wp:posOffset>
                </wp:positionH>
                <wp:positionV relativeFrom="paragraph">
                  <wp:posOffset>880110</wp:posOffset>
                </wp:positionV>
                <wp:extent cx="129540" cy="161925"/>
                <wp:effectExtent l="0" t="0" r="0" b="0"/>
                <wp:wrapNone/>
                <wp:docPr id="1537" name="墨迹 1537"/>
                <wp:cNvGraphicFramePr/>
                <a:graphic xmlns:a="http://schemas.openxmlformats.org/drawingml/2006/main">
                  <a:graphicData uri="http://schemas.microsoft.com/office/word/2010/wordprocessingInk">
                    <mc:AlternateContent xmlns:a14="http://schemas.microsoft.com/office/drawing/2010/main">
                      <mc:Choice Requires="a14">
                        <w14:contentPart bwMode="clr" r:id="rId1326">
                          <w14:nvContentPartPr>
                            <w14:cNvPr id="1537" name="墨迹 1537"/>
                            <w14:cNvContentPartPr/>
                          </w14:nvContentPartPr>
                          <w14:xfrm>
                            <a:off x="3258820" y="4572000"/>
                            <a:ext cx="129540" cy="161925"/>
                          </w14:xfrm>
                        </w14:contentPart>
                      </mc:Choice>
                    </mc:AlternateContent>
                  </a:graphicData>
                </a:graphic>
              </wp:anchor>
            </w:drawing>
          </mc:Choice>
          <mc:Fallback>
            <w:pict>
              <v:shape id="_x0000_s1026" o:spid="_x0000_s1026" style="position:absolute;left:0pt;margin-left:185.7pt;margin-top:69.3pt;height:12.75pt;width:10.2pt;z-index:253168640;mso-width-relative:page;mso-height-relative:page;" filled="f" stroked="t" coordsize="21600,21600" o:gfxdata="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uTBDXNoAAAALAQAADwAAAAAAAAABACAA&#10;AAAiAAAAZHJzL2Rvd25yZXYueG1sUEsBAhQAFAAAAAgAh07iQOPE0OqVAQAANAMAAA4AAAAAAAAA&#10;AQAgAAAAKQEAAGRycy9lMm9Eb2MueG1sUEsBAhQACgAAAAAAh07iQAAAAAAAAAAAAAAAAAgAAAAA&#10;AAAAAAAQAAAA6gIAAGRycy9pbmsvUEsBAhQAFAAAAAgAh07iQJlL4q2AAgAA2wYAABAAAAAAAAAA&#10;AQAgAAAAEAMAAGRycy9pbmsvaW5rMS54bWxQSwUGAAAAAAoACgBMAgAAK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71712" behindDoc="0" locked="0" layoutInCell="1" allowOverlap="1">
                <wp:simplePos x="0" y="0"/>
                <wp:positionH relativeFrom="column">
                  <wp:posOffset>2628900</wp:posOffset>
                </wp:positionH>
                <wp:positionV relativeFrom="paragraph">
                  <wp:posOffset>861060</wp:posOffset>
                </wp:positionV>
                <wp:extent cx="114300" cy="326390"/>
                <wp:effectExtent l="0" t="0" r="0" b="0"/>
                <wp:wrapNone/>
                <wp:docPr id="1540" name="墨迹 1540"/>
                <wp:cNvGraphicFramePr/>
                <a:graphic xmlns:a="http://schemas.openxmlformats.org/drawingml/2006/main">
                  <a:graphicData uri="http://schemas.microsoft.com/office/word/2010/wordprocessingInk">
                    <mc:AlternateContent xmlns:a14="http://schemas.microsoft.com/office/drawing/2010/main">
                      <mc:Choice Requires="a14">
                        <w14:contentPart bwMode="clr" r:id="rId1327">
                          <w14:nvContentPartPr>
                            <w14:cNvPr id="1540" name="墨迹 1540"/>
                            <w14:cNvContentPartPr/>
                          </w14:nvContentPartPr>
                          <w14:xfrm>
                            <a:off x="3529330" y="4552950"/>
                            <a:ext cx="114300" cy="326390"/>
                          </w14:xfrm>
                        </w14:contentPart>
                      </mc:Choice>
                    </mc:AlternateContent>
                  </a:graphicData>
                </a:graphic>
              </wp:anchor>
            </w:drawing>
          </mc:Choice>
          <mc:Fallback>
            <w:pict>
              <v:shape id="_x0000_s1026" o:spid="_x0000_s1026" style="position:absolute;left:0pt;margin-left:207pt;margin-top:67.8pt;height:25.7pt;width:9pt;z-index:253171712;mso-width-relative:page;mso-height-relative:page;" filled="f" stroked="t" coordsize="21600,21600" o:gfxdata="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72736" behindDoc="0" locked="0" layoutInCell="1" allowOverlap="1">
                <wp:simplePos x="0" y="0"/>
                <wp:positionH relativeFrom="column">
                  <wp:posOffset>2709545</wp:posOffset>
                </wp:positionH>
                <wp:positionV relativeFrom="paragraph">
                  <wp:posOffset>791845</wp:posOffset>
                </wp:positionV>
                <wp:extent cx="63500" cy="98425"/>
                <wp:effectExtent l="0" t="0" r="0" b="0"/>
                <wp:wrapNone/>
                <wp:docPr id="1541" name="墨迹 154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28">
                          <w14:nvContentPartPr>
                            <w14:cNvPr id="1541" name="墨迹 1541"/>
                            <w14:cNvContentPartPr/>
                          </w14:nvContentPartPr>
                          <w14:xfrm>
                            <a:off x="3609975" y="4483735"/>
                            <a:ext cx="63500" cy="98425"/>
                          </w14:xfrm>
                        </w14:contentPart>
                      </mc:Choice>
                    </mc:AlternateContent>
                  </a:graphicData>
                </a:graphic>
              </wp:anchor>
            </w:drawing>
          </mc:Choice>
          <mc:Fallback>
            <w:pict>
              <v:shape id="_x0000_s1026" o:spid="_x0000_s1026" style="position:absolute;left:0pt;margin-left:213.35pt;margin-top:62.35pt;height:7.75pt;width:5pt;z-index:253172736;mso-width-relative:page;mso-height-relative:page;" filled="f" stroked="t" coordsize="21600,21600" o:gfxdata="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69280" behindDoc="0" locked="0" layoutInCell="1" allowOverlap="1">
                <wp:simplePos x="0" y="0"/>
                <wp:positionH relativeFrom="column">
                  <wp:posOffset>6246495</wp:posOffset>
                </wp:positionH>
                <wp:positionV relativeFrom="paragraph">
                  <wp:posOffset>169545</wp:posOffset>
                </wp:positionV>
                <wp:extent cx="27940" cy="125730"/>
                <wp:effectExtent l="0" t="0" r="0" b="0"/>
                <wp:wrapNone/>
                <wp:docPr id="1141" name="墨迹 114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29">
                          <w14:nvContentPartPr>
                            <w14:cNvPr id="1141" name="墨迹 1141"/>
                            <w14:cNvContentPartPr/>
                          </w14:nvContentPartPr>
                          <w14:xfrm>
                            <a:off x="7146925" y="3861435"/>
                            <a:ext cx="27940" cy="125730"/>
                          </w14:xfrm>
                        </w14:contentPart>
                      </mc:Choice>
                    </mc:AlternateContent>
                  </a:graphicData>
                </a:graphic>
              </wp:anchor>
            </w:drawing>
          </mc:Choice>
          <mc:Fallback>
            <w:pict>
              <v:shape id="_x0000_s1026" o:spid="_x0000_s1026" style="position:absolute;left:0pt;margin-left:491.85pt;margin-top:13.35pt;height:9.9pt;width:2.2pt;z-index:252769280;mso-width-relative:page;mso-height-relative:page;" filled="f" stroked="t" coordsize="21600,21600" o:gfxdata="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70304" behindDoc="0" locked="0" layoutInCell="1" allowOverlap="1">
                <wp:simplePos x="0" y="0"/>
                <wp:positionH relativeFrom="column">
                  <wp:posOffset>6281420</wp:posOffset>
                </wp:positionH>
                <wp:positionV relativeFrom="paragraph">
                  <wp:posOffset>81280</wp:posOffset>
                </wp:positionV>
                <wp:extent cx="74930" cy="271780"/>
                <wp:effectExtent l="0" t="0" r="0" b="0"/>
                <wp:wrapNone/>
                <wp:docPr id="1142" name="墨迹 1142"/>
                <wp:cNvGraphicFramePr/>
                <a:graphic xmlns:a="http://schemas.openxmlformats.org/drawingml/2006/main">
                  <a:graphicData uri="http://schemas.microsoft.com/office/word/2010/wordprocessingInk">
                    <mc:AlternateContent xmlns:a14="http://schemas.microsoft.com/office/drawing/2010/main">
                      <mc:Choice Requires="a14">
                        <w14:contentPart bwMode="clr" r:id="rId1330">
                          <w14:nvContentPartPr>
                            <w14:cNvPr id="1142" name="墨迹 1142"/>
                            <w14:cNvContentPartPr/>
                          </w14:nvContentPartPr>
                          <w14:xfrm>
                            <a:off x="7181850" y="3773170"/>
                            <a:ext cx="74930" cy="271780"/>
                          </w14:xfrm>
                        </w14:contentPart>
                      </mc:Choice>
                    </mc:AlternateContent>
                  </a:graphicData>
                </a:graphic>
              </wp:anchor>
            </w:drawing>
          </mc:Choice>
          <mc:Fallback>
            <w:pict>
              <v:shape id="_x0000_s1026" o:spid="_x0000_s1026" style="position:absolute;left:0pt;margin-left:494.6pt;margin-top:6.4pt;height:21.4pt;width:5.9pt;z-index:252770304;mso-width-relative:page;mso-height-relative:page;" filled="f" stroked="t" coordsize="21600,21600" o:gfxdata="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71328" behindDoc="0" locked="0" layoutInCell="1" allowOverlap="1">
                <wp:simplePos x="0" y="0"/>
                <wp:positionH relativeFrom="column">
                  <wp:posOffset>6265545</wp:posOffset>
                </wp:positionH>
                <wp:positionV relativeFrom="paragraph">
                  <wp:posOffset>210185</wp:posOffset>
                </wp:positionV>
                <wp:extent cx="49530" cy="69215"/>
                <wp:effectExtent l="0" t="0" r="0" b="0"/>
                <wp:wrapNone/>
                <wp:docPr id="1143" name="墨迹 114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31">
                          <w14:nvContentPartPr>
                            <w14:cNvPr id="1143" name="墨迹 1143"/>
                            <w14:cNvContentPartPr/>
                          </w14:nvContentPartPr>
                          <w14:xfrm>
                            <a:off x="7165975" y="3902075"/>
                            <a:ext cx="49530" cy="69215"/>
                          </w14:xfrm>
                        </w14:contentPart>
                      </mc:Choice>
                    </mc:AlternateContent>
                  </a:graphicData>
                </a:graphic>
              </wp:anchor>
            </w:drawing>
          </mc:Choice>
          <mc:Fallback>
            <w:pict>
              <v:shape id="_x0000_s1026" o:spid="_x0000_s1026" style="position:absolute;left:0pt;margin-left:493.35pt;margin-top:16.55pt;height:5.45pt;width:3.9pt;z-index:252771328;mso-width-relative:page;mso-height-relative:page;" filled="f" stroked="t" coordsize="21600,21600" o:gfxdata="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72352" behindDoc="0" locked="0" layoutInCell="1" allowOverlap="1">
                <wp:simplePos x="0" y="0"/>
                <wp:positionH relativeFrom="column">
                  <wp:posOffset>6197600</wp:posOffset>
                </wp:positionH>
                <wp:positionV relativeFrom="paragraph">
                  <wp:posOffset>233045</wp:posOffset>
                </wp:positionV>
                <wp:extent cx="186055" cy="93345"/>
                <wp:effectExtent l="0" t="0" r="0" b="0"/>
                <wp:wrapNone/>
                <wp:docPr id="1144" name="墨迹 114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32">
                          <w14:nvContentPartPr>
                            <w14:cNvPr id="1144" name="墨迹 1144"/>
                            <w14:cNvContentPartPr/>
                          </w14:nvContentPartPr>
                          <w14:xfrm>
                            <a:off x="7098030" y="3924935"/>
                            <a:ext cx="186055" cy="93345"/>
                          </w14:xfrm>
                        </w14:contentPart>
                      </mc:Choice>
                    </mc:AlternateContent>
                  </a:graphicData>
                </a:graphic>
              </wp:anchor>
            </w:drawing>
          </mc:Choice>
          <mc:Fallback>
            <w:pict>
              <v:shape id="_x0000_s1026" o:spid="_x0000_s1026" style="position:absolute;left:0pt;margin-left:488pt;margin-top:18.35pt;height:7.35pt;width:14.65pt;z-index:252772352;mso-width-relative:page;mso-height-relative:page;" filled="f" stroked="t" coordsize="21600,21600" o:gfxdata="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73376" behindDoc="0" locked="0" layoutInCell="1" allowOverlap="1">
                <wp:simplePos x="0" y="0"/>
                <wp:positionH relativeFrom="column">
                  <wp:posOffset>6233795</wp:posOffset>
                </wp:positionH>
                <wp:positionV relativeFrom="paragraph">
                  <wp:posOffset>332740</wp:posOffset>
                </wp:positionV>
                <wp:extent cx="38100" cy="29845"/>
                <wp:effectExtent l="0" t="0" r="0" b="0"/>
                <wp:wrapNone/>
                <wp:docPr id="1145" name="墨迹 1145"/>
                <wp:cNvGraphicFramePr/>
                <a:graphic xmlns:a="http://schemas.openxmlformats.org/drawingml/2006/main">
                  <a:graphicData uri="http://schemas.microsoft.com/office/word/2010/wordprocessingInk">
                    <mc:AlternateContent xmlns:a14="http://schemas.microsoft.com/office/drawing/2010/main">
                      <mc:Choice Requires="a14">
                        <w14:contentPart bwMode="clr" r:id="rId1333">
                          <w14:nvContentPartPr>
                            <w14:cNvPr id="1145" name="墨迹 1145"/>
                            <w14:cNvContentPartPr/>
                          </w14:nvContentPartPr>
                          <w14:xfrm>
                            <a:off x="7134225" y="4024630"/>
                            <a:ext cx="38100" cy="29845"/>
                          </w14:xfrm>
                        </w14:contentPart>
                      </mc:Choice>
                    </mc:AlternateContent>
                  </a:graphicData>
                </a:graphic>
              </wp:anchor>
            </w:drawing>
          </mc:Choice>
          <mc:Fallback>
            <w:pict>
              <v:shape id="_x0000_s1026" o:spid="_x0000_s1026" style="position:absolute;left:0pt;margin-left:490.85pt;margin-top:26.2pt;height:2.35pt;width:3pt;z-index:252773376;mso-width-relative:page;mso-height-relative:page;" filled="f" stroked="t" coordsize="21600,21600" o:gfxdata="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74400" behindDoc="0" locked="0" layoutInCell="1" allowOverlap="1">
                <wp:simplePos x="0" y="0"/>
                <wp:positionH relativeFrom="column">
                  <wp:posOffset>6333490</wp:posOffset>
                </wp:positionH>
                <wp:positionV relativeFrom="paragraph">
                  <wp:posOffset>339090</wp:posOffset>
                </wp:positionV>
                <wp:extent cx="30480" cy="27305"/>
                <wp:effectExtent l="0" t="0" r="0" b="0"/>
                <wp:wrapNone/>
                <wp:docPr id="1146" name="墨迹 1146"/>
                <wp:cNvGraphicFramePr/>
                <a:graphic xmlns:a="http://schemas.openxmlformats.org/drawingml/2006/main">
                  <a:graphicData uri="http://schemas.microsoft.com/office/word/2010/wordprocessingInk">
                    <mc:AlternateContent xmlns:a14="http://schemas.microsoft.com/office/drawing/2010/main">
                      <mc:Choice Requires="a14">
                        <w14:contentPart bwMode="clr" r:id="rId1334">
                          <w14:nvContentPartPr>
                            <w14:cNvPr id="1146" name="墨迹 1146"/>
                            <w14:cNvContentPartPr/>
                          </w14:nvContentPartPr>
                          <w14:xfrm>
                            <a:off x="7233920" y="4030980"/>
                            <a:ext cx="30480" cy="27305"/>
                          </w14:xfrm>
                        </w14:contentPart>
                      </mc:Choice>
                    </mc:AlternateContent>
                  </a:graphicData>
                </a:graphic>
              </wp:anchor>
            </w:drawing>
          </mc:Choice>
          <mc:Fallback>
            <w:pict>
              <v:shape id="_x0000_s1026" o:spid="_x0000_s1026" style="position:absolute;left:0pt;margin-left:498.7pt;margin-top:26.7pt;height:2.15pt;width:2.4pt;z-index:252774400;mso-width-relative:page;mso-height-relative:page;" filled="f" stroked="t" coordsize="21600,21600" o:gfxdata="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JOFscLaAAAACgEAAA8AAAAA&#10;AAAAAQAgAAAAIgAAAGRycy9kb3ducmV2LnhtbFBLAQIUABQAAAAIAIdO4kAptWdlkwEAADIDAAAO&#10;AAAAAAAAAAEAIAAAACkBAABkcnMvZTJvRG9jLnhtbFBLAQIUAAoAAAAAAIdO4kAAAAAAAAAAAAAA&#10;AAAIAAAAAAAAAAAAEAAAAOgCAABkcnMvaW5rL1BLAQIUABQAAAAIAIdO4kCBTzxPUAIAACIGAAAQ&#10;AAAAAAAAAAEAIAAAAA4DAABkcnMvaW5rL2luazEueG1sUEsFBgAAAAAKAAoATAIAAPc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75424" behindDoc="0" locked="0" layoutInCell="1" allowOverlap="1">
                <wp:simplePos x="0" y="0"/>
                <wp:positionH relativeFrom="column">
                  <wp:posOffset>4959985</wp:posOffset>
                </wp:positionH>
                <wp:positionV relativeFrom="paragraph">
                  <wp:posOffset>597535</wp:posOffset>
                </wp:positionV>
                <wp:extent cx="156210" cy="61595"/>
                <wp:effectExtent l="0" t="0" r="0" b="0"/>
                <wp:wrapNone/>
                <wp:docPr id="1147" name="墨迹 1147"/>
                <wp:cNvGraphicFramePr/>
                <a:graphic xmlns:a="http://schemas.openxmlformats.org/drawingml/2006/main">
                  <a:graphicData uri="http://schemas.microsoft.com/office/word/2010/wordprocessingInk">
                    <mc:AlternateContent xmlns:a14="http://schemas.microsoft.com/office/drawing/2010/main">
                      <mc:Choice Requires="a14">
                        <w14:contentPart bwMode="clr" r:id="rId1335">
                          <w14:nvContentPartPr>
                            <w14:cNvPr id="1147" name="墨迹 1147"/>
                            <w14:cNvContentPartPr/>
                          </w14:nvContentPartPr>
                          <w14:xfrm>
                            <a:off x="5860415" y="4289425"/>
                            <a:ext cx="156210" cy="61595"/>
                          </w14:xfrm>
                        </w14:contentPart>
                      </mc:Choice>
                    </mc:AlternateContent>
                  </a:graphicData>
                </a:graphic>
              </wp:anchor>
            </w:drawing>
          </mc:Choice>
          <mc:Fallback>
            <w:pict>
              <v:shape id="_x0000_s1026" o:spid="_x0000_s1026" style="position:absolute;left:0pt;margin-left:390.55pt;margin-top:47.05pt;height:4.85pt;width:12.3pt;z-index:252775424;mso-width-relative:page;mso-height-relative:page;" filled="f" stroked="t" coordsize="21600,21600" o:gfxdata="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76448" behindDoc="0" locked="0" layoutInCell="1" allowOverlap="1">
                <wp:simplePos x="0" y="0"/>
                <wp:positionH relativeFrom="column">
                  <wp:posOffset>4943475</wp:posOffset>
                </wp:positionH>
                <wp:positionV relativeFrom="paragraph">
                  <wp:posOffset>584200</wp:posOffset>
                </wp:positionV>
                <wp:extent cx="139065" cy="240665"/>
                <wp:effectExtent l="0" t="0" r="0" b="0"/>
                <wp:wrapNone/>
                <wp:docPr id="1148" name="墨迹 1148"/>
                <wp:cNvGraphicFramePr/>
                <a:graphic xmlns:a="http://schemas.openxmlformats.org/drawingml/2006/main">
                  <a:graphicData uri="http://schemas.microsoft.com/office/word/2010/wordprocessingInk">
                    <mc:AlternateContent xmlns:a14="http://schemas.microsoft.com/office/drawing/2010/main">
                      <mc:Choice Requires="a14">
                        <w14:contentPart bwMode="clr" r:id="rId1336">
                          <w14:nvContentPartPr>
                            <w14:cNvPr id="1148" name="墨迹 1148"/>
                            <w14:cNvContentPartPr/>
                          </w14:nvContentPartPr>
                          <w14:xfrm>
                            <a:off x="5843905" y="4276090"/>
                            <a:ext cx="139065" cy="240665"/>
                          </w14:xfrm>
                        </w14:contentPart>
                      </mc:Choice>
                    </mc:AlternateContent>
                  </a:graphicData>
                </a:graphic>
              </wp:anchor>
            </w:drawing>
          </mc:Choice>
          <mc:Fallback>
            <w:pict>
              <v:shape id="_x0000_s1026" o:spid="_x0000_s1026" style="position:absolute;left:0pt;margin-left:389.25pt;margin-top:46pt;height:18.95pt;width:10.95pt;z-index:252776448;mso-width-relative:page;mso-height-relative:page;" filled="f" stroked="t" coordsize="21600,21600" o:gfxdata="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77472" behindDoc="0" locked="0" layoutInCell="1" allowOverlap="1">
                <wp:simplePos x="0" y="0"/>
                <wp:positionH relativeFrom="column">
                  <wp:posOffset>5010150</wp:posOffset>
                </wp:positionH>
                <wp:positionV relativeFrom="paragraph">
                  <wp:posOffset>720090</wp:posOffset>
                </wp:positionV>
                <wp:extent cx="24765" cy="190500"/>
                <wp:effectExtent l="0" t="0" r="0" b="0"/>
                <wp:wrapNone/>
                <wp:docPr id="1149" name="墨迹 1149"/>
                <wp:cNvGraphicFramePr/>
                <a:graphic xmlns:a="http://schemas.openxmlformats.org/drawingml/2006/main">
                  <a:graphicData uri="http://schemas.microsoft.com/office/word/2010/wordprocessingInk">
                    <mc:AlternateContent xmlns:a14="http://schemas.microsoft.com/office/drawing/2010/main">
                      <mc:Choice Requires="a14">
                        <w14:contentPart bwMode="clr" r:id="rId1337">
                          <w14:nvContentPartPr>
                            <w14:cNvPr id="1149" name="墨迹 1149"/>
                            <w14:cNvContentPartPr/>
                          </w14:nvContentPartPr>
                          <w14:xfrm>
                            <a:off x="5910580" y="4411980"/>
                            <a:ext cx="24765" cy="190500"/>
                          </w14:xfrm>
                        </w14:contentPart>
                      </mc:Choice>
                    </mc:AlternateContent>
                  </a:graphicData>
                </a:graphic>
              </wp:anchor>
            </w:drawing>
          </mc:Choice>
          <mc:Fallback>
            <w:pict>
              <v:shape id="_x0000_s1026" o:spid="_x0000_s1026" style="position:absolute;left:0pt;margin-left:394.5pt;margin-top:56.7pt;height:15pt;width:1.95pt;z-index:252777472;mso-width-relative:page;mso-height-relative:page;" filled="f" stroked="t" coordsize="21600,21600" o:gfxdata="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78496" behindDoc="0" locked="0" layoutInCell="1" allowOverlap="1">
                <wp:simplePos x="0" y="0"/>
                <wp:positionH relativeFrom="column">
                  <wp:posOffset>5071110</wp:posOffset>
                </wp:positionH>
                <wp:positionV relativeFrom="paragraph">
                  <wp:posOffset>681990</wp:posOffset>
                </wp:positionV>
                <wp:extent cx="47625" cy="250190"/>
                <wp:effectExtent l="0" t="0" r="0" b="0"/>
                <wp:wrapNone/>
                <wp:docPr id="1150" name="墨迹 1150"/>
                <wp:cNvGraphicFramePr/>
                <a:graphic xmlns:a="http://schemas.openxmlformats.org/drawingml/2006/main">
                  <a:graphicData uri="http://schemas.microsoft.com/office/word/2010/wordprocessingInk">
                    <mc:AlternateContent xmlns:a14="http://schemas.microsoft.com/office/drawing/2010/main">
                      <mc:Choice Requires="a14">
                        <w14:contentPart bwMode="clr" r:id="rId1338">
                          <w14:nvContentPartPr>
                            <w14:cNvPr id="1150" name="墨迹 1150"/>
                            <w14:cNvContentPartPr/>
                          </w14:nvContentPartPr>
                          <w14:xfrm>
                            <a:off x="5971540" y="4373880"/>
                            <a:ext cx="47625" cy="250190"/>
                          </w14:xfrm>
                        </w14:contentPart>
                      </mc:Choice>
                    </mc:AlternateContent>
                  </a:graphicData>
                </a:graphic>
              </wp:anchor>
            </w:drawing>
          </mc:Choice>
          <mc:Fallback>
            <w:pict>
              <v:shape id="_x0000_s1026" o:spid="_x0000_s1026" style="position:absolute;left:0pt;margin-left:399.3pt;margin-top:53.7pt;height:19.7pt;width:3.75pt;z-index:252778496;mso-width-relative:page;mso-height-relative:page;" filled="f" stroked="t" coordsize="21600,21600" o:gfxdata="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79520" behindDoc="0" locked="0" layoutInCell="1" allowOverlap="1">
                <wp:simplePos x="0" y="0"/>
                <wp:positionH relativeFrom="column">
                  <wp:posOffset>5048250</wp:posOffset>
                </wp:positionH>
                <wp:positionV relativeFrom="paragraph">
                  <wp:posOffset>754380</wp:posOffset>
                </wp:positionV>
                <wp:extent cx="74930" cy="51435"/>
                <wp:effectExtent l="0" t="0" r="0" b="0"/>
                <wp:wrapNone/>
                <wp:docPr id="1151" name="墨迹 115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39">
                          <w14:nvContentPartPr>
                            <w14:cNvPr id="1151" name="墨迹 1151"/>
                            <w14:cNvContentPartPr/>
                          </w14:nvContentPartPr>
                          <w14:xfrm>
                            <a:off x="5948680" y="4446270"/>
                            <a:ext cx="74930" cy="51435"/>
                          </w14:xfrm>
                        </w14:contentPart>
                      </mc:Choice>
                    </mc:AlternateContent>
                  </a:graphicData>
                </a:graphic>
              </wp:anchor>
            </w:drawing>
          </mc:Choice>
          <mc:Fallback>
            <w:pict>
              <v:shape id="_x0000_s1026" o:spid="_x0000_s1026" style="position:absolute;left:0pt;margin-left:397.5pt;margin-top:59.4pt;height:4.05pt;width:5.9pt;z-index:252779520;mso-width-relative:page;mso-height-relative:page;" filled="f" stroked="t" coordsize="21600,21600" o:gfxdata="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80544" behindDoc="0" locked="0" layoutInCell="1" allowOverlap="1">
                <wp:simplePos x="0" y="0"/>
                <wp:positionH relativeFrom="column">
                  <wp:posOffset>5220970</wp:posOffset>
                </wp:positionH>
                <wp:positionV relativeFrom="paragraph">
                  <wp:posOffset>577215</wp:posOffset>
                </wp:positionV>
                <wp:extent cx="88900" cy="66040"/>
                <wp:effectExtent l="0" t="0" r="0" b="0"/>
                <wp:wrapNone/>
                <wp:docPr id="1152" name="墨迹 1152"/>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0">
                          <w14:nvContentPartPr>
                            <w14:cNvPr id="1152" name="墨迹 1152"/>
                            <w14:cNvContentPartPr/>
                          </w14:nvContentPartPr>
                          <w14:xfrm>
                            <a:off x="6121400" y="4269105"/>
                            <a:ext cx="88900" cy="66040"/>
                          </w14:xfrm>
                        </w14:contentPart>
                      </mc:Choice>
                    </mc:AlternateContent>
                  </a:graphicData>
                </a:graphic>
              </wp:anchor>
            </w:drawing>
          </mc:Choice>
          <mc:Fallback>
            <w:pict>
              <v:shape id="_x0000_s1026" o:spid="_x0000_s1026" style="position:absolute;left:0pt;margin-left:411.1pt;margin-top:45.45pt;height:5.2pt;width:7pt;z-index:252780544;mso-width-relative:page;mso-height-relative:page;" filled="f" stroked="t" coordsize="21600,21600" o:gfxdata="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81568" behindDoc="0" locked="0" layoutInCell="1" allowOverlap="1">
                <wp:simplePos x="0" y="0"/>
                <wp:positionH relativeFrom="column">
                  <wp:posOffset>5238750</wp:posOffset>
                </wp:positionH>
                <wp:positionV relativeFrom="paragraph">
                  <wp:posOffset>621665</wp:posOffset>
                </wp:positionV>
                <wp:extent cx="116840" cy="146050"/>
                <wp:effectExtent l="0" t="0" r="0" b="0"/>
                <wp:wrapNone/>
                <wp:docPr id="1153" name="墨迹 115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1">
                          <w14:nvContentPartPr>
                            <w14:cNvPr id="1153" name="墨迹 1153"/>
                            <w14:cNvContentPartPr/>
                          </w14:nvContentPartPr>
                          <w14:xfrm>
                            <a:off x="6139180" y="4313555"/>
                            <a:ext cx="116840" cy="146050"/>
                          </w14:xfrm>
                        </w14:contentPart>
                      </mc:Choice>
                    </mc:AlternateContent>
                  </a:graphicData>
                </a:graphic>
              </wp:anchor>
            </w:drawing>
          </mc:Choice>
          <mc:Fallback>
            <w:pict>
              <v:shape id="_x0000_s1026" o:spid="_x0000_s1026" style="position:absolute;left:0pt;margin-left:412.5pt;margin-top:48.95pt;height:11.5pt;width:9.2pt;z-index:252781568;mso-width-relative:page;mso-height-relative:page;" filled="f" stroked="t" coordsize="21600,21600" o:gfxdata="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82592" behindDoc="0" locked="0" layoutInCell="1" allowOverlap="1">
                <wp:simplePos x="0" y="0"/>
                <wp:positionH relativeFrom="column">
                  <wp:posOffset>5184775</wp:posOffset>
                </wp:positionH>
                <wp:positionV relativeFrom="paragraph">
                  <wp:posOffset>702310</wp:posOffset>
                </wp:positionV>
                <wp:extent cx="233045" cy="125095"/>
                <wp:effectExtent l="0" t="0" r="0" b="0"/>
                <wp:wrapNone/>
                <wp:docPr id="1154" name="墨迹 11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2">
                          <w14:nvContentPartPr>
                            <w14:cNvPr id="1154" name="墨迹 1154"/>
                            <w14:cNvContentPartPr/>
                          </w14:nvContentPartPr>
                          <w14:xfrm>
                            <a:off x="6085205" y="4394200"/>
                            <a:ext cx="233045" cy="125095"/>
                          </w14:xfrm>
                        </w14:contentPart>
                      </mc:Choice>
                    </mc:AlternateContent>
                  </a:graphicData>
                </a:graphic>
              </wp:anchor>
            </w:drawing>
          </mc:Choice>
          <mc:Fallback>
            <w:pict>
              <v:shape id="_x0000_s1026" o:spid="_x0000_s1026" style="position:absolute;left:0pt;margin-left:408.25pt;margin-top:55.3pt;height:9.85pt;width:18.35pt;z-index:252782592;mso-width-relative:page;mso-height-relative:page;" filled="f" stroked="t" coordsize="21600,21600" o:gfxdata="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83616" behindDoc="0" locked="0" layoutInCell="1" allowOverlap="1">
                <wp:simplePos x="0" y="0"/>
                <wp:positionH relativeFrom="column">
                  <wp:posOffset>5302250</wp:posOffset>
                </wp:positionH>
                <wp:positionV relativeFrom="paragraph">
                  <wp:posOffset>808355</wp:posOffset>
                </wp:positionV>
                <wp:extent cx="6985" cy="95250"/>
                <wp:effectExtent l="0" t="0" r="0" b="0"/>
                <wp:wrapNone/>
                <wp:docPr id="1155" name="墨迹 11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3">
                          <w14:nvContentPartPr>
                            <w14:cNvPr id="1155" name="墨迹 1155"/>
                            <w14:cNvContentPartPr/>
                          </w14:nvContentPartPr>
                          <w14:xfrm>
                            <a:off x="6202680" y="4500245"/>
                            <a:ext cx="6985" cy="95250"/>
                          </w14:xfrm>
                        </w14:contentPart>
                      </mc:Choice>
                    </mc:AlternateContent>
                  </a:graphicData>
                </a:graphic>
              </wp:anchor>
            </w:drawing>
          </mc:Choice>
          <mc:Fallback>
            <w:pict>
              <v:shape id="_x0000_s1026" o:spid="_x0000_s1026" style="position:absolute;left:0pt;margin-left:417.5pt;margin-top:63.65pt;height:7.5pt;width:0.55pt;z-index:252783616;mso-width-relative:page;mso-height-relative:page;" filled="f" stroked="t" coordsize="21600,21600" o:gfxdata="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84640" behindDoc="0" locked="0" layoutInCell="1" allowOverlap="1">
                <wp:simplePos x="0" y="0"/>
                <wp:positionH relativeFrom="column">
                  <wp:posOffset>5320030</wp:posOffset>
                </wp:positionH>
                <wp:positionV relativeFrom="paragraph">
                  <wp:posOffset>785495</wp:posOffset>
                </wp:positionV>
                <wp:extent cx="51435" cy="109220"/>
                <wp:effectExtent l="0" t="0" r="0" b="0"/>
                <wp:wrapNone/>
                <wp:docPr id="1156" name="墨迹 11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4">
                          <w14:nvContentPartPr>
                            <w14:cNvPr id="1156" name="墨迹 1156"/>
                            <w14:cNvContentPartPr/>
                          </w14:nvContentPartPr>
                          <w14:xfrm>
                            <a:off x="6220460" y="4477385"/>
                            <a:ext cx="51435" cy="109220"/>
                          </w14:xfrm>
                        </w14:contentPart>
                      </mc:Choice>
                    </mc:AlternateContent>
                  </a:graphicData>
                </a:graphic>
              </wp:anchor>
            </w:drawing>
          </mc:Choice>
          <mc:Fallback>
            <w:pict>
              <v:shape id="_x0000_s1026" o:spid="_x0000_s1026" style="position:absolute;left:0pt;margin-left:418.9pt;margin-top:61.85pt;height:8.6pt;width:4.05pt;z-index:252784640;mso-width-relative:page;mso-height-relative:page;" filled="f" stroked="t" coordsize="21600,21600" o:gfxdata="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85664" behindDoc="0" locked="0" layoutInCell="1" allowOverlap="1">
                <wp:simplePos x="0" y="0"/>
                <wp:positionH relativeFrom="column">
                  <wp:posOffset>5469890</wp:posOffset>
                </wp:positionH>
                <wp:positionV relativeFrom="paragraph">
                  <wp:posOffset>641350</wp:posOffset>
                </wp:positionV>
                <wp:extent cx="76200" cy="48260"/>
                <wp:effectExtent l="0" t="0" r="0" b="0"/>
                <wp:wrapNone/>
                <wp:docPr id="1157" name="墨迹 11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5">
                          <w14:nvContentPartPr>
                            <w14:cNvPr id="1157" name="墨迹 1157"/>
                            <w14:cNvContentPartPr/>
                          </w14:nvContentPartPr>
                          <w14:xfrm>
                            <a:off x="6370320" y="4333240"/>
                            <a:ext cx="76200" cy="48260"/>
                          </w14:xfrm>
                        </w14:contentPart>
                      </mc:Choice>
                    </mc:AlternateContent>
                  </a:graphicData>
                </a:graphic>
              </wp:anchor>
            </w:drawing>
          </mc:Choice>
          <mc:Fallback>
            <w:pict>
              <v:shape id="_x0000_s1026" o:spid="_x0000_s1026" style="position:absolute;left:0pt;margin-left:430.7pt;margin-top:50.5pt;height:3.8pt;width:6pt;z-index:252785664;mso-width-relative:page;mso-height-relative:page;" filled="f" stroked="t" coordsize="21600,21600" o:gfxdata="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86688" behindDoc="0" locked="0" layoutInCell="1" allowOverlap="1">
                <wp:simplePos x="0" y="0"/>
                <wp:positionH relativeFrom="column">
                  <wp:posOffset>5518785</wp:posOffset>
                </wp:positionH>
                <wp:positionV relativeFrom="paragraph">
                  <wp:posOffset>620395</wp:posOffset>
                </wp:positionV>
                <wp:extent cx="21590" cy="232410"/>
                <wp:effectExtent l="0" t="0" r="0" b="0"/>
                <wp:wrapNone/>
                <wp:docPr id="1158" name="墨迹 1158"/>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6">
                          <w14:nvContentPartPr>
                            <w14:cNvPr id="1158" name="墨迹 1158"/>
                            <w14:cNvContentPartPr/>
                          </w14:nvContentPartPr>
                          <w14:xfrm>
                            <a:off x="6419215" y="4312285"/>
                            <a:ext cx="21590" cy="232410"/>
                          </w14:xfrm>
                        </w14:contentPart>
                      </mc:Choice>
                    </mc:AlternateContent>
                  </a:graphicData>
                </a:graphic>
              </wp:anchor>
            </w:drawing>
          </mc:Choice>
          <mc:Fallback>
            <w:pict>
              <v:shape id="_x0000_s1026" o:spid="_x0000_s1026" style="position:absolute;left:0pt;margin-left:434.55pt;margin-top:48.85pt;height:18.3pt;width:1.7pt;z-index:252786688;mso-width-relative:page;mso-height-relative:page;" filled="f" stroked="t" coordsize="21600,21600" o:gfxdata="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2tN2btsAAAAKAQAADwAA&#10;AAAAAAABACAAAAAiAAAAZHJzL2Rvd25yZXYueG1sUEsBAhQAFAAAAAgAh07iQB8m1oCTAQAAMwMA&#10;AA4AAAAAAAAAAQAgAAAAKgEAAGRycy9lMm9Eb2MueG1sUEsBAhQACgAAAAAAh07iQAAAAAAAAAAA&#10;AAAAAAgAAAAAAAAAAAAQAAAA6QIAAGRycy9pbmsvUEsBAhQAFAAAAAgAh07iQLyHURlRAgAArAYA&#10;ABAAAAAAAAAAAQAgAAAADwMAAGRycy9pbmsvaW5rMS54bWxQSwUGAAAAAAoACgBMAgAA+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87712" behindDoc="0" locked="0" layoutInCell="1" allowOverlap="1">
                <wp:simplePos x="0" y="0"/>
                <wp:positionH relativeFrom="column">
                  <wp:posOffset>5483225</wp:posOffset>
                </wp:positionH>
                <wp:positionV relativeFrom="paragraph">
                  <wp:posOffset>716280</wp:posOffset>
                </wp:positionV>
                <wp:extent cx="34290" cy="111125"/>
                <wp:effectExtent l="0" t="0" r="0" b="0"/>
                <wp:wrapNone/>
                <wp:docPr id="1159" name="墨迹 1159"/>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7">
                          <w14:nvContentPartPr>
                            <w14:cNvPr id="1159" name="墨迹 1159"/>
                            <w14:cNvContentPartPr/>
                          </w14:nvContentPartPr>
                          <w14:xfrm>
                            <a:off x="6383655" y="4408170"/>
                            <a:ext cx="34290" cy="111125"/>
                          </w14:xfrm>
                        </w14:contentPart>
                      </mc:Choice>
                    </mc:AlternateContent>
                  </a:graphicData>
                </a:graphic>
              </wp:anchor>
            </w:drawing>
          </mc:Choice>
          <mc:Fallback>
            <w:pict>
              <v:shape id="_x0000_s1026" o:spid="_x0000_s1026" style="position:absolute;left:0pt;margin-left:431.75pt;margin-top:56.4pt;height:8.75pt;width:2.7pt;z-index:252787712;mso-width-relative:page;mso-height-relative:page;" filled="f" stroked="t" coordsize="21600,21600" o:gfxdata="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88736" behindDoc="0" locked="0" layoutInCell="1" allowOverlap="1">
                <wp:simplePos x="0" y="0"/>
                <wp:positionH relativeFrom="column">
                  <wp:posOffset>5558155</wp:posOffset>
                </wp:positionH>
                <wp:positionV relativeFrom="paragraph">
                  <wp:posOffset>709295</wp:posOffset>
                </wp:positionV>
                <wp:extent cx="27305" cy="66675"/>
                <wp:effectExtent l="0" t="0" r="0" b="0"/>
                <wp:wrapNone/>
                <wp:docPr id="1160" name="墨迹 1160"/>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8">
                          <w14:nvContentPartPr>
                            <w14:cNvPr id="1160" name="墨迹 1160"/>
                            <w14:cNvContentPartPr/>
                          </w14:nvContentPartPr>
                          <w14:xfrm>
                            <a:off x="6458585" y="4401185"/>
                            <a:ext cx="27305" cy="66675"/>
                          </w14:xfrm>
                        </w14:contentPart>
                      </mc:Choice>
                    </mc:AlternateContent>
                  </a:graphicData>
                </a:graphic>
              </wp:anchor>
            </w:drawing>
          </mc:Choice>
          <mc:Fallback>
            <w:pict>
              <v:shape id="_x0000_s1026" o:spid="_x0000_s1026" style="position:absolute;left:0pt;margin-left:437.65pt;margin-top:55.85pt;height:5.25pt;width:2.15pt;z-index:252788736;mso-width-relative:page;mso-height-relative:page;" filled="f" stroked="t" coordsize="21600,21600" o:gfxdata="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89760" behindDoc="0" locked="0" layoutInCell="1" allowOverlap="1">
                <wp:simplePos x="0" y="0"/>
                <wp:positionH relativeFrom="column">
                  <wp:posOffset>5621655</wp:posOffset>
                </wp:positionH>
                <wp:positionV relativeFrom="paragraph">
                  <wp:posOffset>601345</wp:posOffset>
                </wp:positionV>
                <wp:extent cx="62230" cy="125730"/>
                <wp:effectExtent l="0" t="0" r="0" b="0"/>
                <wp:wrapNone/>
                <wp:docPr id="1161" name="墨迹 116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49">
                          <w14:nvContentPartPr>
                            <w14:cNvPr id="1161" name="墨迹 1161"/>
                            <w14:cNvContentPartPr/>
                          </w14:nvContentPartPr>
                          <w14:xfrm>
                            <a:off x="6522085" y="4293235"/>
                            <a:ext cx="62230" cy="125730"/>
                          </w14:xfrm>
                        </w14:contentPart>
                      </mc:Choice>
                    </mc:AlternateContent>
                  </a:graphicData>
                </a:graphic>
              </wp:anchor>
            </w:drawing>
          </mc:Choice>
          <mc:Fallback>
            <w:pict>
              <v:shape id="_x0000_s1026" o:spid="_x0000_s1026" style="position:absolute;left:0pt;margin-left:442.65pt;margin-top:47.35pt;height:9.9pt;width:4.9pt;z-index:252789760;mso-width-relative:page;mso-height-relative:page;" filled="f" stroked="t" coordsize="21600,21600" o:gfxdata="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90784" behindDoc="0" locked="0" layoutInCell="1" allowOverlap="1">
                <wp:simplePos x="0" y="0"/>
                <wp:positionH relativeFrom="column">
                  <wp:posOffset>5601970</wp:posOffset>
                </wp:positionH>
                <wp:positionV relativeFrom="paragraph">
                  <wp:posOffset>669290</wp:posOffset>
                </wp:positionV>
                <wp:extent cx="128905" cy="100330"/>
                <wp:effectExtent l="0" t="0" r="0" b="0"/>
                <wp:wrapNone/>
                <wp:docPr id="1162" name="墨迹 1162"/>
                <wp:cNvGraphicFramePr/>
                <a:graphic xmlns:a="http://schemas.openxmlformats.org/drawingml/2006/main">
                  <a:graphicData uri="http://schemas.microsoft.com/office/word/2010/wordprocessingInk">
                    <mc:AlternateContent xmlns:a14="http://schemas.microsoft.com/office/drawing/2010/main">
                      <mc:Choice Requires="a14">
                        <w14:contentPart bwMode="clr" r:id="rId1350">
                          <w14:nvContentPartPr>
                            <w14:cNvPr id="1162" name="墨迹 1162"/>
                            <w14:cNvContentPartPr/>
                          </w14:nvContentPartPr>
                          <w14:xfrm>
                            <a:off x="6502400" y="4361180"/>
                            <a:ext cx="128905" cy="100330"/>
                          </w14:xfrm>
                        </w14:contentPart>
                      </mc:Choice>
                    </mc:AlternateContent>
                  </a:graphicData>
                </a:graphic>
              </wp:anchor>
            </w:drawing>
          </mc:Choice>
          <mc:Fallback>
            <w:pict>
              <v:shape id="_x0000_s1026" o:spid="_x0000_s1026" style="position:absolute;left:0pt;margin-left:441.1pt;margin-top:52.7pt;height:7.9pt;width:10.15pt;z-index:252790784;mso-width-relative:page;mso-height-relative:page;" filled="f" stroked="t" coordsize="21600,21600" o:gfxdata="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91808" behindDoc="0" locked="0" layoutInCell="1" allowOverlap="1">
                <wp:simplePos x="0" y="0"/>
                <wp:positionH relativeFrom="column">
                  <wp:posOffset>5537835</wp:posOffset>
                </wp:positionH>
                <wp:positionV relativeFrom="paragraph">
                  <wp:posOffset>591185</wp:posOffset>
                </wp:positionV>
                <wp:extent cx="123825" cy="320675"/>
                <wp:effectExtent l="0" t="0" r="0" b="0"/>
                <wp:wrapNone/>
                <wp:docPr id="1163" name="墨迹 116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51">
                          <w14:nvContentPartPr>
                            <w14:cNvPr id="1163" name="墨迹 1163"/>
                            <w14:cNvContentPartPr/>
                          </w14:nvContentPartPr>
                          <w14:xfrm>
                            <a:off x="6438265" y="4283075"/>
                            <a:ext cx="123825" cy="320675"/>
                          </w14:xfrm>
                        </w14:contentPart>
                      </mc:Choice>
                    </mc:AlternateContent>
                  </a:graphicData>
                </a:graphic>
              </wp:anchor>
            </w:drawing>
          </mc:Choice>
          <mc:Fallback>
            <w:pict>
              <v:shape id="_x0000_s1026" o:spid="_x0000_s1026" style="position:absolute;left:0pt;margin-left:436.05pt;margin-top:46.55pt;height:25.25pt;width:9.75pt;z-index:252791808;mso-width-relative:page;mso-height-relative:page;" filled="f" stroked="t" coordsize="21600,21600" o:gfxdata="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92832" behindDoc="0" locked="0" layoutInCell="1" allowOverlap="1">
                <wp:simplePos x="0" y="0"/>
                <wp:positionH relativeFrom="column">
                  <wp:posOffset>5641975</wp:posOffset>
                </wp:positionH>
                <wp:positionV relativeFrom="paragraph">
                  <wp:posOffset>735965</wp:posOffset>
                </wp:positionV>
                <wp:extent cx="136525" cy="11430"/>
                <wp:effectExtent l="0" t="0" r="0" b="0"/>
                <wp:wrapNone/>
                <wp:docPr id="1164" name="墨迹 116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52">
                          <w14:nvContentPartPr>
                            <w14:cNvPr id="1164" name="墨迹 1164"/>
                            <w14:cNvContentPartPr/>
                          </w14:nvContentPartPr>
                          <w14:xfrm>
                            <a:off x="6542405" y="4427855"/>
                            <a:ext cx="136525" cy="11430"/>
                          </w14:xfrm>
                        </w14:contentPart>
                      </mc:Choice>
                    </mc:AlternateContent>
                  </a:graphicData>
                </a:graphic>
              </wp:anchor>
            </w:drawing>
          </mc:Choice>
          <mc:Fallback>
            <w:pict>
              <v:shape id="_x0000_s1026" o:spid="_x0000_s1026" style="position:absolute;left:0pt;margin-left:444.25pt;margin-top:57.95pt;height:0.9pt;width:10.75pt;z-index:252792832;mso-width-relative:page;mso-height-relative:page;" filled="f" stroked="t" coordsize="21600,21600" o:gfxdata="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93856" behindDoc="0" locked="0" layoutInCell="1" allowOverlap="1">
                <wp:simplePos x="0" y="0"/>
                <wp:positionH relativeFrom="column">
                  <wp:posOffset>5639435</wp:posOffset>
                </wp:positionH>
                <wp:positionV relativeFrom="paragraph">
                  <wp:posOffset>795020</wp:posOffset>
                </wp:positionV>
                <wp:extent cx="83185" cy="84455"/>
                <wp:effectExtent l="0" t="0" r="0" b="0"/>
                <wp:wrapNone/>
                <wp:docPr id="1165" name="墨迹 1165"/>
                <wp:cNvGraphicFramePr/>
                <a:graphic xmlns:a="http://schemas.openxmlformats.org/drawingml/2006/main">
                  <a:graphicData uri="http://schemas.microsoft.com/office/word/2010/wordprocessingInk">
                    <mc:AlternateContent xmlns:a14="http://schemas.microsoft.com/office/drawing/2010/main">
                      <mc:Choice Requires="a14">
                        <w14:contentPart bwMode="clr" r:id="rId1353">
                          <w14:nvContentPartPr>
                            <w14:cNvPr id="1165" name="墨迹 1165"/>
                            <w14:cNvContentPartPr/>
                          </w14:nvContentPartPr>
                          <w14:xfrm>
                            <a:off x="6539865" y="4486910"/>
                            <a:ext cx="83185" cy="84455"/>
                          </w14:xfrm>
                        </w14:contentPart>
                      </mc:Choice>
                    </mc:AlternateContent>
                  </a:graphicData>
                </a:graphic>
              </wp:anchor>
            </w:drawing>
          </mc:Choice>
          <mc:Fallback>
            <w:pict>
              <v:shape id="_x0000_s1026" o:spid="_x0000_s1026" style="position:absolute;left:0pt;margin-left:444.05pt;margin-top:62.6pt;height:6.65pt;width:6.55pt;z-index:252793856;mso-width-relative:page;mso-height-relative:page;" filled="f" stroked="t" coordsize="21600,21600" o:gfxdata="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94880" behindDoc="0" locked="0" layoutInCell="1" allowOverlap="1">
                <wp:simplePos x="0" y="0"/>
                <wp:positionH relativeFrom="column">
                  <wp:posOffset>5687060</wp:posOffset>
                </wp:positionH>
                <wp:positionV relativeFrom="paragraph">
                  <wp:posOffset>774700</wp:posOffset>
                </wp:positionV>
                <wp:extent cx="16510" cy="144145"/>
                <wp:effectExtent l="0" t="0" r="0" b="0"/>
                <wp:wrapNone/>
                <wp:docPr id="1166" name="墨迹 1166"/>
                <wp:cNvGraphicFramePr/>
                <a:graphic xmlns:a="http://schemas.openxmlformats.org/drawingml/2006/main">
                  <a:graphicData uri="http://schemas.microsoft.com/office/word/2010/wordprocessingInk">
                    <mc:AlternateContent xmlns:a14="http://schemas.microsoft.com/office/drawing/2010/main">
                      <mc:Choice Requires="a14">
                        <w14:contentPart bwMode="clr" r:id="rId1354">
                          <w14:nvContentPartPr>
                            <w14:cNvPr id="1166" name="墨迹 1166"/>
                            <w14:cNvContentPartPr/>
                          </w14:nvContentPartPr>
                          <w14:xfrm>
                            <a:off x="6587490" y="4466590"/>
                            <a:ext cx="16510" cy="144145"/>
                          </w14:xfrm>
                        </w14:contentPart>
                      </mc:Choice>
                    </mc:AlternateContent>
                  </a:graphicData>
                </a:graphic>
              </wp:anchor>
            </w:drawing>
          </mc:Choice>
          <mc:Fallback>
            <w:pict>
              <v:shape id="_x0000_s1026" o:spid="_x0000_s1026" style="position:absolute;left:0pt;margin-left:447.8pt;margin-top:61pt;height:11.35pt;width:1.3pt;z-index:252794880;mso-width-relative:page;mso-height-relative:page;" filled="f" stroked="t" coordsize="21600,21600" o:gfxdata="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95904" behindDoc="0" locked="0" layoutInCell="1" allowOverlap="1">
                <wp:simplePos x="0" y="0"/>
                <wp:positionH relativeFrom="column">
                  <wp:posOffset>5832475</wp:posOffset>
                </wp:positionH>
                <wp:positionV relativeFrom="paragraph">
                  <wp:posOffset>693420</wp:posOffset>
                </wp:positionV>
                <wp:extent cx="27940" cy="62230"/>
                <wp:effectExtent l="0" t="0" r="0" b="0"/>
                <wp:wrapNone/>
                <wp:docPr id="1167" name="墨迹 1167"/>
                <wp:cNvGraphicFramePr/>
                <a:graphic xmlns:a="http://schemas.openxmlformats.org/drawingml/2006/main">
                  <a:graphicData uri="http://schemas.microsoft.com/office/word/2010/wordprocessingInk">
                    <mc:AlternateContent xmlns:a14="http://schemas.microsoft.com/office/drawing/2010/main">
                      <mc:Choice Requires="a14">
                        <w14:contentPart bwMode="clr" r:id="rId1355">
                          <w14:nvContentPartPr>
                            <w14:cNvPr id="1167" name="墨迹 1167"/>
                            <w14:cNvContentPartPr/>
                          </w14:nvContentPartPr>
                          <w14:xfrm>
                            <a:off x="6732905" y="4385310"/>
                            <a:ext cx="27940" cy="62230"/>
                          </w14:xfrm>
                        </w14:contentPart>
                      </mc:Choice>
                    </mc:AlternateContent>
                  </a:graphicData>
                </a:graphic>
              </wp:anchor>
            </w:drawing>
          </mc:Choice>
          <mc:Fallback>
            <w:pict>
              <v:shape id="_x0000_s1026" o:spid="_x0000_s1026" style="position:absolute;left:0pt;margin-left:459.25pt;margin-top:54.6pt;height:4.9pt;width:2.2pt;z-index:252795904;mso-width-relative:page;mso-height-relative:page;" filled="f" stroked="t" coordsize="21600,21600" o:gfxdata="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96928" behindDoc="0" locked="0" layoutInCell="1" allowOverlap="1">
                <wp:simplePos x="0" y="0"/>
                <wp:positionH relativeFrom="column">
                  <wp:posOffset>5866765</wp:posOffset>
                </wp:positionH>
                <wp:positionV relativeFrom="paragraph">
                  <wp:posOffset>696595</wp:posOffset>
                </wp:positionV>
                <wp:extent cx="60960" cy="30480"/>
                <wp:effectExtent l="0" t="0" r="0" b="0"/>
                <wp:wrapNone/>
                <wp:docPr id="1168" name="墨迹 1168"/>
                <wp:cNvGraphicFramePr/>
                <a:graphic xmlns:a="http://schemas.openxmlformats.org/drawingml/2006/main">
                  <a:graphicData uri="http://schemas.microsoft.com/office/word/2010/wordprocessingInk">
                    <mc:AlternateContent xmlns:a14="http://schemas.microsoft.com/office/drawing/2010/main">
                      <mc:Choice Requires="a14">
                        <w14:contentPart bwMode="clr" r:id="rId1356">
                          <w14:nvContentPartPr>
                            <w14:cNvPr id="1168" name="墨迹 1168"/>
                            <w14:cNvContentPartPr/>
                          </w14:nvContentPartPr>
                          <w14:xfrm>
                            <a:off x="6767195" y="4388485"/>
                            <a:ext cx="60960" cy="30480"/>
                          </w14:xfrm>
                        </w14:contentPart>
                      </mc:Choice>
                    </mc:AlternateContent>
                  </a:graphicData>
                </a:graphic>
              </wp:anchor>
            </w:drawing>
          </mc:Choice>
          <mc:Fallback>
            <w:pict>
              <v:shape id="_x0000_s1026" o:spid="_x0000_s1026" style="position:absolute;left:0pt;margin-left:461.95pt;margin-top:54.85pt;height:2.4pt;width:4.8pt;z-index:252796928;mso-width-relative:page;mso-height-relative:page;" filled="f" stroked="t" coordsize="21600,21600" o:gfxdata="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97952" behindDoc="0" locked="0" layoutInCell="1" allowOverlap="1">
                <wp:simplePos x="0" y="0"/>
                <wp:positionH relativeFrom="column">
                  <wp:posOffset>5866765</wp:posOffset>
                </wp:positionH>
                <wp:positionV relativeFrom="paragraph">
                  <wp:posOffset>627380</wp:posOffset>
                </wp:positionV>
                <wp:extent cx="40640" cy="308610"/>
                <wp:effectExtent l="0" t="0" r="0" b="0"/>
                <wp:wrapNone/>
                <wp:docPr id="1169" name="墨迹 1169"/>
                <wp:cNvGraphicFramePr/>
                <a:graphic xmlns:a="http://schemas.openxmlformats.org/drawingml/2006/main">
                  <a:graphicData uri="http://schemas.microsoft.com/office/word/2010/wordprocessingInk">
                    <mc:AlternateContent xmlns:a14="http://schemas.microsoft.com/office/drawing/2010/main">
                      <mc:Choice Requires="a14">
                        <w14:contentPart bwMode="clr" r:id="rId1357">
                          <w14:nvContentPartPr>
                            <w14:cNvPr id="1169" name="墨迹 1169"/>
                            <w14:cNvContentPartPr/>
                          </w14:nvContentPartPr>
                          <w14:xfrm>
                            <a:off x="6767195" y="4319270"/>
                            <a:ext cx="40640" cy="308610"/>
                          </w14:xfrm>
                        </w14:contentPart>
                      </mc:Choice>
                    </mc:AlternateContent>
                  </a:graphicData>
                </a:graphic>
              </wp:anchor>
            </w:drawing>
          </mc:Choice>
          <mc:Fallback>
            <w:pict>
              <v:shape id="_x0000_s1026" o:spid="_x0000_s1026" style="position:absolute;left:0pt;margin-left:461.95pt;margin-top:49.4pt;height:24.3pt;width:3.2pt;z-index:252797952;mso-width-relative:page;mso-height-relative:page;" filled="f" stroked="t" coordsize="21600,21600" o:gfxdata="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98976" behindDoc="0" locked="0" layoutInCell="1" allowOverlap="1">
                <wp:simplePos x="0" y="0"/>
                <wp:positionH relativeFrom="column">
                  <wp:posOffset>5945505</wp:posOffset>
                </wp:positionH>
                <wp:positionV relativeFrom="paragraph">
                  <wp:posOffset>670560</wp:posOffset>
                </wp:positionV>
                <wp:extent cx="111760" cy="160655"/>
                <wp:effectExtent l="0" t="0" r="0" b="0"/>
                <wp:wrapNone/>
                <wp:docPr id="1170" name="墨迹 1170"/>
                <wp:cNvGraphicFramePr/>
                <a:graphic xmlns:a="http://schemas.openxmlformats.org/drawingml/2006/main">
                  <a:graphicData uri="http://schemas.microsoft.com/office/word/2010/wordprocessingInk">
                    <mc:AlternateContent xmlns:a14="http://schemas.microsoft.com/office/drawing/2010/main">
                      <mc:Choice Requires="a14">
                        <w14:contentPart bwMode="clr" r:id="rId1358">
                          <w14:nvContentPartPr>
                            <w14:cNvPr id="1170" name="墨迹 1170"/>
                            <w14:cNvContentPartPr/>
                          </w14:nvContentPartPr>
                          <w14:xfrm>
                            <a:off x="6845935" y="4362450"/>
                            <a:ext cx="111760" cy="160655"/>
                          </w14:xfrm>
                        </w14:contentPart>
                      </mc:Choice>
                    </mc:AlternateContent>
                  </a:graphicData>
                </a:graphic>
              </wp:anchor>
            </w:drawing>
          </mc:Choice>
          <mc:Fallback>
            <w:pict>
              <v:shape id="_x0000_s1026" o:spid="_x0000_s1026" style="position:absolute;left:0pt;margin-left:468.15pt;margin-top:52.8pt;height:12.65pt;width:8.8pt;z-index:252798976;mso-width-relative:page;mso-height-relative:page;" filled="f" stroked="t" coordsize="21600,21600" o:gfxdata="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00000" behindDoc="0" locked="0" layoutInCell="1" allowOverlap="1">
                <wp:simplePos x="0" y="0"/>
                <wp:positionH relativeFrom="column">
                  <wp:posOffset>6000115</wp:posOffset>
                </wp:positionH>
                <wp:positionV relativeFrom="paragraph">
                  <wp:posOffset>791845</wp:posOffset>
                </wp:positionV>
                <wp:extent cx="67945" cy="82550"/>
                <wp:effectExtent l="0" t="0" r="0" b="0"/>
                <wp:wrapNone/>
                <wp:docPr id="1171" name="墨迹 117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59">
                          <w14:nvContentPartPr>
                            <w14:cNvPr id="1171" name="墨迹 1171"/>
                            <w14:cNvContentPartPr/>
                          </w14:nvContentPartPr>
                          <w14:xfrm>
                            <a:off x="6900545" y="4483735"/>
                            <a:ext cx="67945" cy="82550"/>
                          </w14:xfrm>
                        </w14:contentPart>
                      </mc:Choice>
                    </mc:AlternateContent>
                  </a:graphicData>
                </a:graphic>
              </wp:anchor>
            </w:drawing>
          </mc:Choice>
          <mc:Fallback>
            <w:pict>
              <v:shape id="_x0000_s1026" o:spid="_x0000_s1026" style="position:absolute;left:0pt;margin-left:472.45pt;margin-top:62.35pt;height:6.5pt;width:5.35pt;z-index:252800000;mso-width-relative:page;mso-height-relative:page;" filled="f" stroked="t" coordsize="21600,21600" o:gfxdata="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01024" behindDoc="0" locked="0" layoutInCell="1" allowOverlap="1">
                <wp:simplePos x="0" y="0"/>
                <wp:positionH relativeFrom="column">
                  <wp:posOffset>6170295</wp:posOffset>
                </wp:positionH>
                <wp:positionV relativeFrom="paragraph">
                  <wp:posOffset>812165</wp:posOffset>
                </wp:positionV>
                <wp:extent cx="45085" cy="27305"/>
                <wp:effectExtent l="0" t="0" r="0" b="0"/>
                <wp:wrapNone/>
                <wp:docPr id="1172" name="墨迹 1172"/>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0">
                          <w14:nvContentPartPr>
                            <w14:cNvPr id="1172" name="墨迹 1172"/>
                            <w14:cNvContentPartPr/>
                          </w14:nvContentPartPr>
                          <w14:xfrm>
                            <a:off x="7070725" y="4504055"/>
                            <a:ext cx="45085" cy="27305"/>
                          </w14:xfrm>
                        </w14:contentPart>
                      </mc:Choice>
                    </mc:AlternateContent>
                  </a:graphicData>
                </a:graphic>
              </wp:anchor>
            </w:drawing>
          </mc:Choice>
          <mc:Fallback>
            <w:pict>
              <v:shape id="_x0000_s1026" o:spid="_x0000_s1026" style="position:absolute;left:0pt;margin-left:485.85pt;margin-top:63.95pt;height:2.15pt;width:3.55pt;z-index:252801024;mso-width-relative:page;mso-height-relative:page;" filled="f" stroked="t" coordsize="21600,21600" o:gfxdata="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">
                <v:fill on="f" focussize="0,0"/>
                <v:stroke weight="0.629842519685039pt" color="#F2395B" opacity="65535f" joinstyle="round"/>
                <v:imagedata o:title=""/>
                <o:lock v:ext="edit" aspectratio="f"/>
              </v:shape>
            </w:pict>
          </mc:Fallback>
        </mc:AlternateContent>
      </w:r>
      <w:r>
        <mc:AlternateContent>
          <mc:Choice Requires="wps">
            <w:drawing>
              <wp:anchor distT="0" distB="0" distL="114300" distR="114300" simplePos="0" relativeHeight="252802048" behindDoc="0" locked="0" layoutInCell="1" allowOverlap="1">
                <wp:simplePos x="0" y="0"/>
                <wp:positionH relativeFrom="column">
                  <wp:posOffset>6258560</wp:posOffset>
                </wp:positionH>
                <wp:positionV relativeFrom="paragraph">
                  <wp:posOffset>568960</wp:posOffset>
                </wp:positionV>
                <wp:extent cx="34925" cy="58420"/>
                <wp:effectExtent l="0" t="0" r="0" b="0"/>
                <wp:wrapNone/>
                <wp:docPr id="1173" name="墨迹 117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1">
                          <w14:nvContentPartPr>
                            <w14:cNvPr id="1173" name="墨迹 1173"/>
                            <w14:cNvContentPartPr/>
                          </w14:nvContentPartPr>
                          <w14:xfrm>
                            <a:off x="7158990" y="4260850"/>
                            <a:ext cx="34925" cy="58420"/>
                          </w14:xfrm>
                        </w14:contentPart>
                      </mc:Choice>
                    </mc:AlternateContent>
                  </a:graphicData>
                </a:graphic>
              </wp:anchor>
            </w:drawing>
          </mc:Choice>
          <mc:Fallback>
            <w:pict>
              <v:shape id="_x0000_s1026" o:spid="_x0000_s1026" style="position:absolute;left:0pt;margin-left:492.8pt;margin-top:44.8pt;height:4.6pt;width:2.75pt;z-index:252802048;mso-width-relative:page;mso-height-relative:page;" filled="f" stroked="t" coordsize="21600,21600" o:gfxdata="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P0glyvYAAAACQEAAA8AAAAA&#10;AAAAAQAgAAAAIgAAAGRycy9kb3ducmV2LnhtbFBLAQIUABQAAAAIAIdO4kDcz4pEkgEAADIDAAAO&#10;AAAAAAAAAAEAIAAAACcBAABkcnMvZTJvRG9jLnhtbFBLAQIUAAoAAAAAAIdO4kAAAAAAAAAAAAAA&#10;AAAIAAAAAAAAAAAAEAAAAOUCAABkcnMvaW5rL1BLAQIUABQAAAAIAIdO4kAlrftCUwIAAFgGAAAQ&#10;AAAAAAAAAAEAIAAAAAsDAABkcnMvaW5rL2luazEueG1sUEsFBgAAAAAKAAoATAIAAPc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03072" behindDoc="0" locked="0" layoutInCell="1" allowOverlap="1">
                <wp:simplePos x="0" y="0"/>
                <wp:positionH relativeFrom="column">
                  <wp:posOffset>6313805</wp:posOffset>
                </wp:positionH>
                <wp:positionV relativeFrom="paragraph">
                  <wp:posOffset>546100</wp:posOffset>
                </wp:positionV>
                <wp:extent cx="67310" cy="85725"/>
                <wp:effectExtent l="0" t="0" r="0" b="0"/>
                <wp:wrapNone/>
                <wp:docPr id="1174" name="墨迹 117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2">
                          <w14:nvContentPartPr>
                            <w14:cNvPr id="1174" name="墨迹 1174"/>
                            <w14:cNvContentPartPr/>
                          </w14:nvContentPartPr>
                          <w14:xfrm>
                            <a:off x="7214235" y="4237990"/>
                            <a:ext cx="67310" cy="85725"/>
                          </w14:xfrm>
                        </w14:contentPart>
                      </mc:Choice>
                    </mc:AlternateContent>
                  </a:graphicData>
                </a:graphic>
              </wp:anchor>
            </w:drawing>
          </mc:Choice>
          <mc:Fallback>
            <w:pict>
              <v:shape id="_x0000_s1026" o:spid="_x0000_s1026" style="position:absolute;left:0pt;margin-left:497.15pt;margin-top:43pt;height:6.75pt;width:5.3pt;z-index:252803072;mso-width-relative:page;mso-height-relative:page;" filled="f" stroked="t" coordsize="21600,21600" o:gfxdata="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04096" behindDoc="0" locked="0" layoutInCell="1" allowOverlap="1">
                <wp:simplePos x="0" y="0"/>
                <wp:positionH relativeFrom="column">
                  <wp:posOffset>6265545</wp:posOffset>
                </wp:positionH>
                <wp:positionV relativeFrom="paragraph">
                  <wp:posOffset>627380</wp:posOffset>
                </wp:positionV>
                <wp:extent cx="118745" cy="97155"/>
                <wp:effectExtent l="0" t="0" r="0" b="0"/>
                <wp:wrapNone/>
                <wp:docPr id="1175" name="墨迹 1175"/>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3">
                          <w14:nvContentPartPr>
                            <w14:cNvPr id="1175" name="墨迹 1175"/>
                            <w14:cNvContentPartPr/>
                          </w14:nvContentPartPr>
                          <w14:xfrm>
                            <a:off x="7165975" y="4319270"/>
                            <a:ext cx="118745" cy="97155"/>
                          </w14:xfrm>
                        </w14:contentPart>
                      </mc:Choice>
                    </mc:AlternateContent>
                  </a:graphicData>
                </a:graphic>
              </wp:anchor>
            </w:drawing>
          </mc:Choice>
          <mc:Fallback>
            <w:pict>
              <v:shape id="_x0000_s1026" o:spid="_x0000_s1026" style="position:absolute;left:0pt;margin-left:493.35pt;margin-top:49.4pt;height:7.65pt;width:9.35pt;z-index:252804096;mso-width-relative:page;mso-height-relative:page;" filled="f" stroked="t" coordsize="21600,21600" o:gfxdata="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05120" behindDoc="0" locked="0" layoutInCell="1" allowOverlap="1">
                <wp:simplePos x="0" y="0"/>
                <wp:positionH relativeFrom="column">
                  <wp:posOffset>6271895</wp:posOffset>
                </wp:positionH>
                <wp:positionV relativeFrom="paragraph">
                  <wp:posOffset>767715</wp:posOffset>
                </wp:positionV>
                <wp:extent cx="34290" cy="31115"/>
                <wp:effectExtent l="0" t="0" r="0" b="0"/>
                <wp:wrapNone/>
                <wp:docPr id="1176" name="墨迹 1176"/>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4">
                          <w14:nvContentPartPr>
                            <w14:cNvPr id="1176" name="墨迹 1176"/>
                            <w14:cNvContentPartPr/>
                          </w14:nvContentPartPr>
                          <w14:xfrm>
                            <a:off x="7172325" y="4459605"/>
                            <a:ext cx="34290" cy="31115"/>
                          </w14:xfrm>
                        </w14:contentPart>
                      </mc:Choice>
                    </mc:AlternateContent>
                  </a:graphicData>
                </a:graphic>
              </wp:anchor>
            </w:drawing>
          </mc:Choice>
          <mc:Fallback>
            <w:pict>
              <v:shape id="_x0000_s1026" o:spid="_x0000_s1026" style="position:absolute;left:0pt;margin-left:493.85pt;margin-top:60.45pt;height:2.45pt;width:2.7pt;z-index:252805120;mso-width-relative:page;mso-height-relative:page;" filled="f" stroked="t" coordsize="21600,21600" o:gfxdata="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9tX3itsAAAALAQAADwAA&#10;AAAAAAABACAAAAAiAAAAZHJzL2Rvd25yZXYueG1sUEsBAhQAFAAAAAgAh07iQPJh3LuWAQAAMgMA&#10;AA4AAAAAAAAAAQAgAAAAKgEAAGRycy9lMm9Eb2MueG1sUEsBAhQACgAAAAAAh07iQAAAAAAAAAAA&#10;AAAAAAgAAAAAAAAAAAAQAAAA7AIAAGRycy9pbmsvUEsBAhQAFAAAAAgAh07iQAJ6t5NOAgAAFAYA&#10;ABAAAAAAAAAAAQAgAAAAEgMAAGRycy9pbmsvaW5rMS54bWxQSwUGAAAAAAoACgBMAgAA+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06144" behindDoc="0" locked="0" layoutInCell="1" allowOverlap="1">
                <wp:simplePos x="0" y="0"/>
                <wp:positionH relativeFrom="column">
                  <wp:posOffset>6278880</wp:posOffset>
                </wp:positionH>
                <wp:positionV relativeFrom="paragraph">
                  <wp:posOffset>754380</wp:posOffset>
                </wp:positionV>
                <wp:extent cx="167005" cy="106045"/>
                <wp:effectExtent l="0" t="0" r="0" b="0"/>
                <wp:wrapNone/>
                <wp:docPr id="1177" name="墨迹 1177"/>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5">
                          <w14:nvContentPartPr>
                            <w14:cNvPr id="1177" name="墨迹 1177"/>
                            <w14:cNvContentPartPr/>
                          </w14:nvContentPartPr>
                          <w14:xfrm>
                            <a:off x="7179310" y="4446270"/>
                            <a:ext cx="167005" cy="106045"/>
                          </w14:xfrm>
                        </w14:contentPart>
                      </mc:Choice>
                    </mc:AlternateContent>
                  </a:graphicData>
                </a:graphic>
              </wp:anchor>
            </w:drawing>
          </mc:Choice>
          <mc:Fallback>
            <w:pict>
              <v:shape id="_x0000_s1026" o:spid="_x0000_s1026" style="position:absolute;left:0pt;margin-left:494.4pt;margin-top:59.4pt;height:8.35pt;width:13.15pt;z-index:252806144;mso-width-relative:page;mso-height-relative:page;" filled="f" stroked="t" coordsize="21600,21600" o:gfxdata="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61088" behindDoc="0" locked="0" layoutInCell="1" allowOverlap="1">
                <wp:simplePos x="0" y="0"/>
                <wp:positionH relativeFrom="column">
                  <wp:posOffset>5932170</wp:posOffset>
                </wp:positionH>
                <wp:positionV relativeFrom="paragraph">
                  <wp:posOffset>142240</wp:posOffset>
                </wp:positionV>
                <wp:extent cx="5080" cy="21590"/>
                <wp:effectExtent l="0" t="0" r="0" b="0"/>
                <wp:wrapNone/>
                <wp:docPr id="1117" name="墨迹 11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6">
                          <w14:nvContentPartPr>
                            <w14:cNvPr id="1117" name="墨迹 1117"/>
                            <w14:cNvContentPartPr/>
                          </w14:nvContentPartPr>
                          <w14:xfrm>
                            <a:off x="6832600" y="3834130"/>
                            <a:ext cx="5080" cy="21590"/>
                          </w14:xfrm>
                        </w14:contentPart>
                      </mc:Choice>
                    </mc:AlternateContent>
                  </a:graphicData>
                </a:graphic>
              </wp:anchor>
            </w:drawing>
          </mc:Choice>
          <mc:Fallback>
            <w:pict>
              <v:shape id="_x0000_s1026" o:spid="_x0000_s1026" style="position:absolute;left:0pt;margin-left:467.1pt;margin-top:11.2pt;height:1.7pt;width:0.4pt;z-index:252761088;mso-width-relative:page;mso-height-relative:page;" filled="f" stroked="t" coordsize="21600,21600" o:gfxdata="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62112" behindDoc="0" locked="0" layoutInCell="1" allowOverlap="1">
                <wp:simplePos x="0" y="0"/>
                <wp:positionH relativeFrom="column">
                  <wp:posOffset>5857240</wp:posOffset>
                </wp:positionH>
                <wp:positionV relativeFrom="paragraph">
                  <wp:posOffset>192405</wp:posOffset>
                </wp:positionV>
                <wp:extent cx="102235" cy="27305"/>
                <wp:effectExtent l="0" t="0" r="0" b="0"/>
                <wp:wrapNone/>
                <wp:docPr id="1118" name="墨迹 11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7">
                          <w14:nvContentPartPr>
                            <w14:cNvPr id="1118" name="墨迹 1118"/>
                            <w14:cNvContentPartPr/>
                          </w14:nvContentPartPr>
                          <w14:xfrm>
                            <a:off x="6757670" y="3884295"/>
                            <a:ext cx="102235" cy="27305"/>
                          </w14:xfrm>
                        </w14:contentPart>
                      </mc:Choice>
                    </mc:AlternateContent>
                  </a:graphicData>
                </a:graphic>
              </wp:anchor>
            </w:drawing>
          </mc:Choice>
          <mc:Fallback>
            <w:pict>
              <v:shape id="_x0000_s1026" o:spid="_x0000_s1026" style="position:absolute;left:0pt;margin-left:461.2pt;margin-top:15.15pt;height:2.15pt;width:8.05pt;z-index:252762112;mso-width-relative:page;mso-height-relative:page;" filled="f" stroked="t" coordsize="21600,21600" o:gfxdata="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63136" behindDoc="0" locked="0" layoutInCell="1" allowOverlap="1">
                <wp:simplePos x="0" y="0"/>
                <wp:positionH relativeFrom="column">
                  <wp:posOffset>5872480</wp:posOffset>
                </wp:positionH>
                <wp:positionV relativeFrom="paragraph">
                  <wp:posOffset>203200</wp:posOffset>
                </wp:positionV>
                <wp:extent cx="89535" cy="137160"/>
                <wp:effectExtent l="0" t="0" r="0" b="0"/>
                <wp:wrapNone/>
                <wp:docPr id="1119" name="墨迹 11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8">
                          <w14:nvContentPartPr>
                            <w14:cNvPr id="1119" name="墨迹 1119"/>
                            <w14:cNvContentPartPr/>
                          </w14:nvContentPartPr>
                          <w14:xfrm>
                            <a:off x="6772910" y="3895090"/>
                            <a:ext cx="89535" cy="137160"/>
                          </w14:xfrm>
                        </w14:contentPart>
                      </mc:Choice>
                    </mc:AlternateContent>
                  </a:graphicData>
                </a:graphic>
              </wp:anchor>
            </w:drawing>
          </mc:Choice>
          <mc:Fallback>
            <w:pict>
              <v:shape id="_x0000_s1026" o:spid="_x0000_s1026" style="position:absolute;left:0pt;margin-left:462.4pt;margin-top:16pt;height:10.8pt;width:7.05pt;z-index:252763136;mso-width-relative:page;mso-height-relative:page;" filled="f" stroked="t" coordsize="21600,21600" o:gfxdata="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64160" behindDoc="0" locked="0" layoutInCell="1" allowOverlap="1">
                <wp:simplePos x="0" y="0"/>
                <wp:positionH relativeFrom="column">
                  <wp:posOffset>5864225</wp:posOffset>
                </wp:positionH>
                <wp:positionV relativeFrom="paragraph">
                  <wp:posOffset>280670</wp:posOffset>
                </wp:positionV>
                <wp:extent cx="116840" cy="40640"/>
                <wp:effectExtent l="0" t="0" r="0" b="0"/>
                <wp:wrapNone/>
                <wp:docPr id="1120" name="墨迹 11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369">
                          <w14:nvContentPartPr>
                            <w14:cNvPr id="1120" name="墨迹 1120"/>
                            <w14:cNvContentPartPr/>
                          </w14:nvContentPartPr>
                          <w14:xfrm>
                            <a:off x="6764655" y="3972560"/>
                            <a:ext cx="116840" cy="40640"/>
                          </w14:xfrm>
                        </w14:contentPart>
                      </mc:Choice>
                    </mc:AlternateContent>
                  </a:graphicData>
                </a:graphic>
              </wp:anchor>
            </w:drawing>
          </mc:Choice>
          <mc:Fallback>
            <w:pict>
              <v:shape id="_x0000_s1026" o:spid="_x0000_s1026" style="position:absolute;left:0pt;margin-left:461.75pt;margin-top:22.1pt;height:3.2pt;width:9.2pt;z-index:252764160;mso-width-relative:page;mso-height-relative:page;" filled="f" stroked="t" coordsize="21600,21600" o:gfxdata="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7aRaHdoAAAAJAQAADwAAAAAAAAABACAA&#10;AAAiAAAAZHJzL2Rvd25yZXYueG1sUEsBAhQAFAAAAAgAh07iQG5IlBOSAQAAMwMAAA4AAAAAAAAA&#10;AQAgAAAAKQEAAGRycy9lMm9Eb2MueG1sUEsBAhQACgAAAAAAh07iQAAAAAAAAAAAAAAAAAgAAAAA&#10;AAAAAAAQAAAA5wIAAGRycy9pbmsvUEsBAhQAFAAAAAgAh07iQLCWKH2DAgAADAcAABAAAAAAAAAA&#10;AQAgAAAADQMAAGRycy9pbmsvaW5rMS54bWxQSwUGAAAAAAoACgBMAgAAK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65184" behindDoc="0" locked="0" layoutInCell="1" allowOverlap="1">
                <wp:simplePos x="0" y="0"/>
                <wp:positionH relativeFrom="column">
                  <wp:posOffset>5793105</wp:posOffset>
                </wp:positionH>
                <wp:positionV relativeFrom="paragraph">
                  <wp:posOffset>210185</wp:posOffset>
                </wp:positionV>
                <wp:extent cx="193675" cy="185420"/>
                <wp:effectExtent l="0" t="0" r="0" b="0"/>
                <wp:wrapNone/>
                <wp:docPr id="1121" name="墨迹 11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70">
                          <w14:nvContentPartPr>
                            <w14:cNvPr id="1121" name="墨迹 1121"/>
                            <w14:cNvContentPartPr/>
                          </w14:nvContentPartPr>
                          <w14:xfrm>
                            <a:off x="6693535" y="3902075"/>
                            <a:ext cx="193675" cy="185420"/>
                          </w14:xfrm>
                        </w14:contentPart>
                      </mc:Choice>
                    </mc:AlternateContent>
                  </a:graphicData>
                </a:graphic>
              </wp:anchor>
            </w:drawing>
          </mc:Choice>
          <mc:Fallback>
            <w:pict>
              <v:shape id="_x0000_s1026" o:spid="_x0000_s1026" style="position:absolute;left:0pt;margin-left:456.15pt;margin-top:16.55pt;height:14.6pt;width:15.25pt;z-index:252765184;mso-width-relative:page;mso-height-relative:page;" filled="f" stroked="t" coordsize="21600,21600" o:gfxdata="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66208" behindDoc="0" locked="0" layoutInCell="1" allowOverlap="1">
                <wp:simplePos x="0" y="0"/>
                <wp:positionH relativeFrom="column">
                  <wp:posOffset>6022340</wp:posOffset>
                </wp:positionH>
                <wp:positionV relativeFrom="paragraph">
                  <wp:posOffset>152400</wp:posOffset>
                </wp:positionV>
                <wp:extent cx="96520" cy="119380"/>
                <wp:effectExtent l="0" t="0" r="0" b="0"/>
                <wp:wrapNone/>
                <wp:docPr id="1122" name="墨迹 11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371">
                          <w14:nvContentPartPr>
                            <w14:cNvPr id="1122" name="墨迹 1122"/>
                            <w14:cNvContentPartPr/>
                          </w14:nvContentPartPr>
                          <w14:xfrm>
                            <a:off x="6922770" y="3844290"/>
                            <a:ext cx="96520" cy="119380"/>
                          </w14:xfrm>
                        </w14:contentPart>
                      </mc:Choice>
                    </mc:AlternateContent>
                  </a:graphicData>
                </a:graphic>
              </wp:anchor>
            </w:drawing>
          </mc:Choice>
          <mc:Fallback>
            <w:pict>
              <v:shape id="_x0000_s1026" o:spid="_x0000_s1026" style="position:absolute;left:0pt;margin-left:474.2pt;margin-top:12pt;height:9.4pt;width:7.6pt;z-index:252766208;mso-width-relative:page;mso-height-relative:page;" filled="f" stroked="t" coordsize="21600,21600" o:gfxdata="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67232" behindDoc="0" locked="0" layoutInCell="1" allowOverlap="1">
                <wp:simplePos x="0" y="0"/>
                <wp:positionH relativeFrom="column">
                  <wp:posOffset>6108700</wp:posOffset>
                </wp:positionH>
                <wp:positionV relativeFrom="paragraph">
                  <wp:posOffset>203200</wp:posOffset>
                </wp:positionV>
                <wp:extent cx="90805" cy="6985"/>
                <wp:effectExtent l="0" t="0" r="0" b="0"/>
                <wp:wrapNone/>
                <wp:docPr id="1123" name="墨迹 11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72">
                          <w14:nvContentPartPr>
                            <w14:cNvPr id="1123" name="墨迹 1123"/>
                            <w14:cNvContentPartPr/>
                          </w14:nvContentPartPr>
                          <w14:xfrm>
                            <a:off x="7009130" y="3895090"/>
                            <a:ext cx="90805" cy="6985"/>
                          </w14:xfrm>
                        </w14:contentPart>
                      </mc:Choice>
                    </mc:AlternateContent>
                  </a:graphicData>
                </a:graphic>
              </wp:anchor>
            </w:drawing>
          </mc:Choice>
          <mc:Fallback>
            <w:pict>
              <v:shape id="_x0000_s1026" o:spid="_x0000_s1026" style="position:absolute;left:0pt;margin-left:481pt;margin-top:16pt;height:0.55pt;width:7.15pt;z-index:252767232;mso-width-relative:page;mso-height-relative:page;" filled="f" stroked="t" coordsize="21600,21600" o:gfxdata="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LGqKObaAAAACQEAAA8AAAAAAAAAAQAg&#10;AAAAIgAAAGRycy9kb3ducmV2LnhtbFBLAQIUABQAAAAIAIdO4kC4Ho4IlQEAADEDAAAOAAAAAAAA&#10;AAEAIAAAACkBAABkcnMvZTJvRG9jLnhtbFBLAQIUAAoAAAAAAIdO4kAAAAAAAAAAAAAAAAAIAAAA&#10;AAAAAAAAEAAAAOoCAABkcnMvaW5rL1BLAQIUABQAAAAIAIdO4kBDrk86gQIAAMgGAAAQAAAAAAAA&#10;AAEAIAAAABADAABkcnMvaW5rL2luazEueG1sUEsFBgAAAAAKAAoATAIAAC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768256" behindDoc="0" locked="0" layoutInCell="1" allowOverlap="1">
                <wp:simplePos x="0" y="0"/>
                <wp:positionH relativeFrom="column">
                  <wp:posOffset>6118225</wp:posOffset>
                </wp:positionH>
                <wp:positionV relativeFrom="paragraph">
                  <wp:posOffset>257810</wp:posOffset>
                </wp:positionV>
                <wp:extent cx="6985" cy="146685"/>
                <wp:effectExtent l="0" t="0" r="0" b="0"/>
                <wp:wrapNone/>
                <wp:docPr id="1124" name="墨迹 11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73">
                          <w14:nvContentPartPr>
                            <w14:cNvPr id="1124" name="墨迹 1124"/>
                            <w14:cNvContentPartPr/>
                          </w14:nvContentPartPr>
                          <w14:xfrm>
                            <a:off x="7018655" y="3949700"/>
                            <a:ext cx="6985" cy="146685"/>
                          </w14:xfrm>
                        </w14:contentPart>
                      </mc:Choice>
                    </mc:AlternateContent>
                  </a:graphicData>
                </a:graphic>
              </wp:anchor>
            </w:drawing>
          </mc:Choice>
          <mc:Fallback>
            <w:pict>
              <v:shape id="_x0000_s1026" o:spid="_x0000_s1026" style="position:absolute;left:0pt;margin-left:481.75pt;margin-top:20.3pt;height:11.55pt;width:0.55pt;z-index:252768256;mso-width-relative:page;mso-height-relative:page;" filled="f" stroked="t" coordsize="21600,21600" o:gfxdata="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">
                <v:fill on="f" focussize="0,0"/>
                <v:stroke weight="1.04984251968504pt" color="#F2395B" opacity="65535f" joinstyle="round"/>
                <v:imagedata o:title=""/>
                <o:lock v:ext="edit" aspectratio="f"/>
              </v:shape>
            </w:pict>
          </mc:Fallback>
        </mc:AlternateContent>
      </w:r>
      <w:r>
        <w:rPr>
          <w:rFonts w:hint="eastAsia"/>
          <w:sz w:val="24"/>
          <w:szCs w:val="24"/>
        </w:rPr>
        <w:t>这次，我们严格控制了网格扩大化的速度，使网格每次迭代仅减少一行、一列。这虽然增加了迭代次数与运算时间，但可以显著增加求得可行解的概率，保证算法的正常运行，是综合效果最好的迭代方式。</w:t>
      </w:r>
    </w:p>
    <w:p>
      <w:pPr>
        <w:spacing w:line="360" w:lineRule="auto"/>
        <w:rPr>
          <w:b/>
          <w:bCs/>
          <w:sz w:val="24"/>
          <w:szCs w:val="24"/>
          <w:highlight w:val="none"/>
        </w:rPr>
      </w:pPr>
      <w:r>
        <mc:AlternateContent>
          <mc:Choice Requires="wps">
            <w:drawing>
              <wp:anchor distT="0" distB="0" distL="114300" distR="114300" simplePos="0" relativeHeight="253164544" behindDoc="0" locked="0" layoutInCell="1" allowOverlap="1">
                <wp:simplePos x="0" y="0"/>
                <wp:positionH relativeFrom="column">
                  <wp:posOffset>1968500</wp:posOffset>
                </wp:positionH>
                <wp:positionV relativeFrom="paragraph">
                  <wp:posOffset>168910</wp:posOffset>
                </wp:positionV>
                <wp:extent cx="95250" cy="17145"/>
                <wp:effectExtent l="0" t="0" r="0" b="0"/>
                <wp:wrapNone/>
                <wp:docPr id="1533" name="墨迹 153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74">
                          <w14:nvContentPartPr>
                            <w14:cNvPr id="1533" name="墨迹 1533"/>
                            <w14:cNvContentPartPr/>
                          </w14:nvContentPartPr>
                          <w14:xfrm>
                            <a:off x="2868930" y="4752340"/>
                            <a:ext cx="95250" cy="17145"/>
                          </w14:xfrm>
                        </w14:contentPart>
                      </mc:Choice>
                    </mc:AlternateContent>
                  </a:graphicData>
                </a:graphic>
              </wp:anchor>
            </w:drawing>
          </mc:Choice>
          <mc:Fallback>
            <w:pict>
              <v:shape id="_x0000_s1026" o:spid="_x0000_s1026" style="position:absolute;left:0pt;margin-left:155pt;margin-top:13.3pt;height:1.35pt;width:7.5pt;z-index:253164544;mso-width-relative:page;mso-height-relative:page;" filled="f" stroked="t" coordsize="21600,21600" o:gfxdata="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65568" behindDoc="0" locked="0" layoutInCell="1" allowOverlap="1">
                <wp:simplePos x="0" y="0"/>
                <wp:positionH relativeFrom="column">
                  <wp:posOffset>2037715</wp:posOffset>
                </wp:positionH>
                <wp:positionV relativeFrom="paragraph">
                  <wp:posOffset>107315</wp:posOffset>
                </wp:positionV>
                <wp:extent cx="9525" cy="172720"/>
                <wp:effectExtent l="0" t="0" r="0" b="0"/>
                <wp:wrapNone/>
                <wp:docPr id="1534" name="墨迹 153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75">
                          <w14:nvContentPartPr>
                            <w14:cNvPr id="1534" name="墨迹 1534"/>
                            <w14:cNvContentPartPr/>
                          </w14:nvContentPartPr>
                          <w14:xfrm>
                            <a:off x="2938145" y="4690745"/>
                            <a:ext cx="9525" cy="172720"/>
                          </w14:xfrm>
                        </w14:contentPart>
                      </mc:Choice>
                    </mc:AlternateContent>
                  </a:graphicData>
                </a:graphic>
              </wp:anchor>
            </w:drawing>
          </mc:Choice>
          <mc:Fallback>
            <w:pict>
              <v:shape id="_x0000_s1026" o:spid="_x0000_s1026" style="position:absolute;left:0pt;margin-left:160.45pt;margin-top:8.45pt;height:13.6pt;width:0.75pt;z-index:253165568;mso-width-relative:page;mso-height-relative:page;" filled="f" stroked="t" coordsize="21600,21600" o:gfxdata="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66592" behindDoc="0" locked="0" layoutInCell="1" allowOverlap="1">
                <wp:simplePos x="0" y="0"/>
                <wp:positionH relativeFrom="column">
                  <wp:posOffset>1921510</wp:posOffset>
                </wp:positionH>
                <wp:positionV relativeFrom="paragraph">
                  <wp:posOffset>48895</wp:posOffset>
                </wp:positionV>
                <wp:extent cx="255270" cy="316865"/>
                <wp:effectExtent l="0" t="0" r="0" b="0"/>
                <wp:wrapNone/>
                <wp:docPr id="1535" name="墨迹 15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376">
                          <w14:nvContentPartPr>
                            <w14:cNvPr id="1535" name="墨迹 1535"/>
                            <w14:cNvContentPartPr/>
                          </w14:nvContentPartPr>
                          <w14:xfrm>
                            <a:off x="2821940" y="4632325"/>
                            <a:ext cx="255270" cy="316865"/>
                          </w14:xfrm>
                        </w14:contentPart>
                      </mc:Choice>
                    </mc:AlternateContent>
                  </a:graphicData>
                </a:graphic>
              </wp:anchor>
            </w:drawing>
          </mc:Choice>
          <mc:Fallback>
            <w:pict>
              <v:shape id="_x0000_s1026" o:spid="_x0000_s1026" style="position:absolute;left:0pt;margin-left:151.3pt;margin-top:3.85pt;height:24.95pt;width:20.1pt;z-index:253166592;mso-width-relative:page;mso-height-relative:page;" filled="f" stroked="t" coordsize="21600,21600" o:gfxdata="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67616" behindDoc="0" locked="0" layoutInCell="1" allowOverlap="1">
                <wp:simplePos x="0" y="0"/>
                <wp:positionH relativeFrom="column">
                  <wp:posOffset>2284730</wp:posOffset>
                </wp:positionH>
                <wp:positionV relativeFrom="paragraph">
                  <wp:posOffset>70485</wp:posOffset>
                </wp:positionV>
                <wp:extent cx="43815" cy="118745"/>
                <wp:effectExtent l="0" t="0" r="0" b="0"/>
                <wp:wrapNone/>
                <wp:docPr id="1536" name="墨迹 1536"/>
                <wp:cNvGraphicFramePr/>
                <a:graphic xmlns:a="http://schemas.openxmlformats.org/drawingml/2006/main">
                  <a:graphicData uri="http://schemas.microsoft.com/office/word/2010/wordprocessingInk">
                    <mc:AlternateContent xmlns:a14="http://schemas.microsoft.com/office/drawing/2010/main">
                      <mc:Choice Requires="a14">
                        <w14:contentPart bwMode="clr" r:id="rId1377">
                          <w14:nvContentPartPr>
                            <w14:cNvPr id="1536" name="墨迹 1536"/>
                            <w14:cNvContentPartPr/>
                          </w14:nvContentPartPr>
                          <w14:xfrm>
                            <a:off x="3185160" y="4653915"/>
                            <a:ext cx="43815" cy="118745"/>
                          </w14:xfrm>
                        </w14:contentPart>
                      </mc:Choice>
                    </mc:AlternateContent>
                  </a:graphicData>
                </a:graphic>
              </wp:anchor>
            </w:drawing>
          </mc:Choice>
          <mc:Fallback>
            <w:pict>
              <v:shape id="_x0000_s1026" o:spid="_x0000_s1026" style="position:absolute;left:0pt;margin-left:179.9pt;margin-top:5.55pt;height:9.35pt;width:3.45pt;z-index:253167616;mso-width-relative:page;mso-height-relative:page;" filled="f" stroked="t" coordsize="21600,21600" o:gfxdata="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69664" behindDoc="0" locked="0" layoutInCell="1" allowOverlap="1">
                <wp:simplePos x="0" y="0"/>
                <wp:positionH relativeFrom="column">
                  <wp:posOffset>2356485</wp:posOffset>
                </wp:positionH>
                <wp:positionV relativeFrom="paragraph">
                  <wp:posOffset>151765</wp:posOffset>
                </wp:positionV>
                <wp:extent cx="98425" cy="129540"/>
                <wp:effectExtent l="0" t="0" r="0" b="0"/>
                <wp:wrapNone/>
                <wp:docPr id="1538" name="墨迹 1538"/>
                <wp:cNvGraphicFramePr/>
                <a:graphic xmlns:a="http://schemas.openxmlformats.org/drawingml/2006/main">
                  <a:graphicData uri="http://schemas.microsoft.com/office/word/2010/wordprocessingInk">
                    <mc:AlternateContent xmlns:a14="http://schemas.microsoft.com/office/drawing/2010/main">
                      <mc:Choice Requires="a14">
                        <w14:contentPart bwMode="clr" r:id="rId1378">
                          <w14:nvContentPartPr>
                            <w14:cNvPr id="1538" name="墨迹 1538"/>
                            <w14:cNvContentPartPr/>
                          </w14:nvContentPartPr>
                          <w14:xfrm>
                            <a:off x="3256915" y="4735195"/>
                            <a:ext cx="98425" cy="129540"/>
                          </w14:xfrm>
                        </w14:contentPart>
                      </mc:Choice>
                    </mc:AlternateContent>
                  </a:graphicData>
                </a:graphic>
              </wp:anchor>
            </w:drawing>
          </mc:Choice>
          <mc:Fallback>
            <w:pict>
              <v:shape id="_x0000_s1026" o:spid="_x0000_s1026" style="position:absolute;left:0pt;margin-left:185.55pt;margin-top:11.95pt;height:10.2pt;width:7.75pt;z-index:253169664;mso-width-relative:page;mso-height-relative:page;" filled="f" stroked="t" coordsize="21600,21600" o:gfxdata="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70688" behindDoc="0" locked="0" layoutInCell="1" allowOverlap="1">
                <wp:simplePos x="0" y="0"/>
                <wp:positionH relativeFrom="column">
                  <wp:posOffset>2519680</wp:posOffset>
                </wp:positionH>
                <wp:positionV relativeFrom="paragraph">
                  <wp:posOffset>24130</wp:posOffset>
                </wp:positionV>
                <wp:extent cx="150495" cy="262255"/>
                <wp:effectExtent l="0" t="0" r="0" b="0"/>
                <wp:wrapNone/>
                <wp:docPr id="1539" name="墨迹 1539"/>
                <wp:cNvGraphicFramePr/>
                <a:graphic xmlns:a="http://schemas.openxmlformats.org/drawingml/2006/main">
                  <a:graphicData uri="http://schemas.microsoft.com/office/word/2010/wordprocessingInk">
                    <mc:AlternateContent xmlns:a14="http://schemas.microsoft.com/office/drawing/2010/main">
                      <mc:Choice Requires="a14">
                        <w14:contentPart bwMode="clr" r:id="rId1379">
                          <w14:nvContentPartPr>
                            <w14:cNvPr id="1539" name="墨迹 1539"/>
                            <w14:cNvContentPartPr/>
                          </w14:nvContentPartPr>
                          <w14:xfrm>
                            <a:off x="3420110" y="4607560"/>
                            <a:ext cx="150495" cy="262255"/>
                          </w14:xfrm>
                        </w14:contentPart>
                      </mc:Choice>
                    </mc:AlternateContent>
                  </a:graphicData>
                </a:graphic>
              </wp:anchor>
            </w:drawing>
          </mc:Choice>
          <mc:Fallback>
            <w:pict>
              <v:shape id="_x0000_s1026" o:spid="_x0000_s1026" style="position:absolute;left:0pt;margin-left:198.4pt;margin-top:1.9pt;height:20.65pt;width:11.85pt;z-index:253170688;mso-width-relative:page;mso-height-relative:page;" filled="f" stroked="t" coordsize="21600,21600" o:gfxdata="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14336" behindDoc="0" locked="0" layoutInCell="1" allowOverlap="1">
                <wp:simplePos x="0" y="0"/>
                <wp:positionH relativeFrom="column">
                  <wp:posOffset>5216525</wp:posOffset>
                </wp:positionH>
                <wp:positionV relativeFrom="paragraph">
                  <wp:posOffset>96520</wp:posOffset>
                </wp:positionV>
                <wp:extent cx="114300" cy="65405"/>
                <wp:effectExtent l="0" t="0" r="0" b="0"/>
                <wp:wrapNone/>
                <wp:docPr id="1185" name="墨迹 1185"/>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0">
                          <w14:nvContentPartPr>
                            <w14:cNvPr id="1185" name="墨迹 1185"/>
                            <w14:cNvContentPartPr/>
                          </w14:nvContentPartPr>
                          <w14:xfrm>
                            <a:off x="6116955" y="4679950"/>
                            <a:ext cx="114300" cy="65405"/>
                          </w14:xfrm>
                        </w14:contentPart>
                      </mc:Choice>
                    </mc:AlternateContent>
                  </a:graphicData>
                </a:graphic>
              </wp:anchor>
            </w:drawing>
          </mc:Choice>
          <mc:Fallback>
            <w:pict>
              <v:shape id="_x0000_s1026" o:spid="_x0000_s1026" style="position:absolute;left:0pt;margin-left:410.75pt;margin-top:7.6pt;height:5.15pt;width:9pt;z-index:252814336;mso-width-relative:page;mso-height-relative:page;" filled="f" stroked="t" coordsize="21600,21600" o:gfxdata="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15360" behindDoc="0" locked="0" layoutInCell="1" allowOverlap="1">
                <wp:simplePos x="0" y="0"/>
                <wp:positionH relativeFrom="column">
                  <wp:posOffset>5193030</wp:posOffset>
                </wp:positionH>
                <wp:positionV relativeFrom="paragraph">
                  <wp:posOffset>86995</wp:posOffset>
                </wp:positionV>
                <wp:extent cx="181610" cy="252730"/>
                <wp:effectExtent l="0" t="0" r="0" b="0"/>
                <wp:wrapNone/>
                <wp:docPr id="1186" name="墨迹 1186"/>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1">
                          <w14:nvContentPartPr>
                            <w14:cNvPr id="1186" name="墨迹 1186"/>
                            <w14:cNvContentPartPr/>
                          </w14:nvContentPartPr>
                          <w14:xfrm>
                            <a:off x="6093460" y="4670425"/>
                            <a:ext cx="181610" cy="252730"/>
                          </w14:xfrm>
                        </w14:contentPart>
                      </mc:Choice>
                    </mc:AlternateContent>
                  </a:graphicData>
                </a:graphic>
              </wp:anchor>
            </w:drawing>
          </mc:Choice>
          <mc:Fallback>
            <w:pict>
              <v:shape id="_x0000_s1026" o:spid="_x0000_s1026" style="position:absolute;left:0pt;margin-left:408.9pt;margin-top:6.85pt;height:19.9pt;width:14.3pt;z-index:252815360;mso-width-relative:page;mso-height-relative:page;" filled="f" stroked="t" coordsize="21600,21600" o:gfxdata="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16384" behindDoc="0" locked="0" layoutInCell="1" allowOverlap="1">
                <wp:simplePos x="0" y="0"/>
                <wp:positionH relativeFrom="column">
                  <wp:posOffset>5415280</wp:posOffset>
                </wp:positionH>
                <wp:positionV relativeFrom="paragraph">
                  <wp:posOffset>123190</wp:posOffset>
                </wp:positionV>
                <wp:extent cx="82550" cy="209550"/>
                <wp:effectExtent l="0" t="0" r="0" b="0"/>
                <wp:wrapNone/>
                <wp:docPr id="1187" name="墨迹 1187"/>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2">
                          <w14:nvContentPartPr>
                            <w14:cNvPr id="1187" name="墨迹 1187"/>
                            <w14:cNvContentPartPr/>
                          </w14:nvContentPartPr>
                          <w14:xfrm>
                            <a:off x="6315710" y="4706620"/>
                            <a:ext cx="82550" cy="209550"/>
                          </w14:xfrm>
                        </w14:contentPart>
                      </mc:Choice>
                    </mc:AlternateContent>
                  </a:graphicData>
                </a:graphic>
              </wp:anchor>
            </w:drawing>
          </mc:Choice>
          <mc:Fallback>
            <w:pict>
              <v:shape id="_x0000_s1026" o:spid="_x0000_s1026" style="position:absolute;left:0pt;margin-left:426.4pt;margin-top:9.7pt;height:16.5pt;width:6.5pt;z-index:252816384;mso-width-relative:page;mso-height-relative:page;" filled="f" stroked="t" coordsize="21600,21600" o:gfxdata="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17408" behindDoc="0" locked="0" layoutInCell="1" allowOverlap="1">
                <wp:simplePos x="0" y="0"/>
                <wp:positionH relativeFrom="column">
                  <wp:posOffset>5499735</wp:posOffset>
                </wp:positionH>
                <wp:positionV relativeFrom="paragraph">
                  <wp:posOffset>266065</wp:posOffset>
                </wp:positionV>
                <wp:extent cx="51435" cy="13970"/>
                <wp:effectExtent l="0" t="0" r="0" b="0"/>
                <wp:wrapNone/>
                <wp:docPr id="1188" name="墨迹 1188"/>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3">
                          <w14:nvContentPartPr>
                            <w14:cNvPr id="1188" name="墨迹 1188"/>
                            <w14:cNvContentPartPr/>
                          </w14:nvContentPartPr>
                          <w14:xfrm>
                            <a:off x="6400165" y="4849495"/>
                            <a:ext cx="51435" cy="13970"/>
                          </w14:xfrm>
                        </w14:contentPart>
                      </mc:Choice>
                    </mc:AlternateContent>
                  </a:graphicData>
                </a:graphic>
              </wp:anchor>
            </w:drawing>
          </mc:Choice>
          <mc:Fallback>
            <w:pict>
              <v:shape id="_x0000_s1026" o:spid="_x0000_s1026" style="position:absolute;left:0pt;margin-left:433.05pt;margin-top:20.95pt;height:1.1pt;width:4.05pt;z-index:252817408;mso-width-relative:page;mso-height-relative:page;" filled="f" stroked="t" coordsize="21600,21600" o:gfxdata="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18432" behindDoc="0" locked="0" layoutInCell="1" allowOverlap="1">
                <wp:simplePos x="0" y="0"/>
                <wp:positionH relativeFrom="column">
                  <wp:posOffset>5579110</wp:posOffset>
                </wp:positionH>
                <wp:positionV relativeFrom="paragraph">
                  <wp:posOffset>122555</wp:posOffset>
                </wp:positionV>
                <wp:extent cx="55245" cy="217805"/>
                <wp:effectExtent l="0" t="0" r="0" b="0"/>
                <wp:wrapNone/>
                <wp:docPr id="1189" name="墨迹 1189"/>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4">
                          <w14:nvContentPartPr>
                            <w14:cNvPr id="1189" name="墨迹 1189"/>
                            <w14:cNvContentPartPr/>
                          </w14:nvContentPartPr>
                          <w14:xfrm>
                            <a:off x="6479540" y="4705985"/>
                            <a:ext cx="55245" cy="217805"/>
                          </w14:xfrm>
                        </w14:contentPart>
                      </mc:Choice>
                    </mc:AlternateContent>
                  </a:graphicData>
                </a:graphic>
              </wp:anchor>
            </w:drawing>
          </mc:Choice>
          <mc:Fallback>
            <w:pict>
              <v:shape id="_x0000_s1026" o:spid="_x0000_s1026" style="position:absolute;left:0pt;margin-left:439.3pt;margin-top:9.65pt;height:17.15pt;width:4.35pt;z-index:252818432;mso-width-relative:page;mso-height-relative:page;" filled="f" stroked="t" coordsize="21600,21600" o:gfxdata="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19456" behindDoc="0" locked="0" layoutInCell="1" allowOverlap="1">
                <wp:simplePos x="0" y="0"/>
                <wp:positionH relativeFrom="column">
                  <wp:posOffset>5669280</wp:posOffset>
                </wp:positionH>
                <wp:positionV relativeFrom="paragraph">
                  <wp:posOffset>104140</wp:posOffset>
                </wp:positionV>
                <wp:extent cx="93980" cy="198120"/>
                <wp:effectExtent l="0" t="0" r="0" b="0"/>
                <wp:wrapNone/>
                <wp:docPr id="1190" name="墨迹 1190"/>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5">
                          <w14:nvContentPartPr>
                            <w14:cNvPr id="1190" name="墨迹 1190"/>
                            <w14:cNvContentPartPr/>
                          </w14:nvContentPartPr>
                          <w14:xfrm>
                            <a:off x="6569710" y="4687570"/>
                            <a:ext cx="93980" cy="198120"/>
                          </w14:xfrm>
                        </w14:contentPart>
                      </mc:Choice>
                    </mc:AlternateContent>
                  </a:graphicData>
                </a:graphic>
              </wp:anchor>
            </w:drawing>
          </mc:Choice>
          <mc:Fallback>
            <w:pict>
              <v:shape id="_x0000_s1026" o:spid="_x0000_s1026" style="position:absolute;left:0pt;margin-left:446.4pt;margin-top:8.2pt;height:15.6pt;width:7.4pt;z-index:252819456;mso-width-relative:page;mso-height-relative:page;" filled="f" stroked="t" coordsize="21600,21600" o:gfxdata="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20480" behindDoc="0" locked="0" layoutInCell="1" allowOverlap="1">
                <wp:simplePos x="0" y="0"/>
                <wp:positionH relativeFrom="column">
                  <wp:posOffset>5671185</wp:posOffset>
                </wp:positionH>
                <wp:positionV relativeFrom="paragraph">
                  <wp:posOffset>120650</wp:posOffset>
                </wp:positionV>
                <wp:extent cx="133985" cy="242570"/>
                <wp:effectExtent l="0" t="0" r="0" b="0"/>
                <wp:wrapNone/>
                <wp:docPr id="1191" name="墨迹 119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6">
                          <w14:nvContentPartPr>
                            <w14:cNvPr id="1191" name="墨迹 1191"/>
                            <w14:cNvContentPartPr/>
                          </w14:nvContentPartPr>
                          <w14:xfrm>
                            <a:off x="6571615" y="4704080"/>
                            <a:ext cx="133985" cy="242570"/>
                          </w14:xfrm>
                        </w14:contentPart>
                      </mc:Choice>
                    </mc:AlternateContent>
                  </a:graphicData>
                </a:graphic>
              </wp:anchor>
            </w:drawing>
          </mc:Choice>
          <mc:Fallback>
            <w:pict>
              <v:shape id="_x0000_s1026" o:spid="_x0000_s1026" style="position:absolute;left:0pt;margin-left:446.55pt;margin-top:9.5pt;height:19.1pt;width:10.55pt;z-index:252820480;mso-width-relative:page;mso-height-relative:page;" filled="f" stroked="t" coordsize="21600,21600" o:gfxdata="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21504" behindDoc="0" locked="0" layoutInCell="1" allowOverlap="1">
                <wp:simplePos x="0" y="0"/>
                <wp:positionH relativeFrom="column">
                  <wp:posOffset>5880100</wp:posOffset>
                </wp:positionH>
                <wp:positionV relativeFrom="paragraph">
                  <wp:posOffset>175260</wp:posOffset>
                </wp:positionV>
                <wp:extent cx="19050" cy="165100"/>
                <wp:effectExtent l="0" t="0" r="0" b="0"/>
                <wp:wrapNone/>
                <wp:docPr id="1192" name="墨迹 1192"/>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7">
                          <w14:nvContentPartPr>
                            <w14:cNvPr id="1192" name="墨迹 1192"/>
                            <w14:cNvContentPartPr/>
                          </w14:nvContentPartPr>
                          <w14:xfrm>
                            <a:off x="6780530" y="4758690"/>
                            <a:ext cx="19050" cy="165100"/>
                          </w14:xfrm>
                        </w14:contentPart>
                      </mc:Choice>
                    </mc:AlternateContent>
                  </a:graphicData>
                </a:graphic>
              </wp:anchor>
            </w:drawing>
          </mc:Choice>
          <mc:Fallback>
            <w:pict>
              <v:shape id="_x0000_s1026" o:spid="_x0000_s1026" style="position:absolute;left:0pt;margin-left:463pt;margin-top:13.8pt;height:13pt;width:1.5pt;z-index:252821504;mso-width-relative:page;mso-height-relative:page;" filled="f" stroked="t" coordsize="21600,21600" o:gfxdata="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22528" behindDoc="0" locked="0" layoutInCell="1" allowOverlap="1">
                <wp:simplePos x="0" y="0"/>
                <wp:positionH relativeFrom="column">
                  <wp:posOffset>5918200</wp:posOffset>
                </wp:positionH>
                <wp:positionV relativeFrom="paragraph">
                  <wp:posOffset>111125</wp:posOffset>
                </wp:positionV>
                <wp:extent cx="68580" cy="241300"/>
                <wp:effectExtent l="0" t="0" r="0" b="0"/>
                <wp:wrapNone/>
                <wp:docPr id="1193" name="墨迹 119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8">
                          <w14:nvContentPartPr>
                            <w14:cNvPr id="1193" name="墨迹 1193"/>
                            <w14:cNvContentPartPr/>
                          </w14:nvContentPartPr>
                          <w14:xfrm>
                            <a:off x="6818630" y="4694555"/>
                            <a:ext cx="68580" cy="241300"/>
                          </w14:xfrm>
                        </w14:contentPart>
                      </mc:Choice>
                    </mc:AlternateContent>
                  </a:graphicData>
                </a:graphic>
              </wp:anchor>
            </w:drawing>
          </mc:Choice>
          <mc:Fallback>
            <w:pict>
              <v:shape id="_x0000_s1026" o:spid="_x0000_s1026" style="position:absolute;left:0pt;margin-left:466pt;margin-top:8.75pt;height:19pt;width:5.4pt;z-index:252822528;mso-width-relative:page;mso-height-relative:page;" filled="f" stroked="t" coordsize="21600,21600" o:gfxdata="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23552" behindDoc="0" locked="0" layoutInCell="1" allowOverlap="1">
                <wp:simplePos x="0" y="0"/>
                <wp:positionH relativeFrom="column">
                  <wp:posOffset>5918200</wp:posOffset>
                </wp:positionH>
                <wp:positionV relativeFrom="paragraph">
                  <wp:posOffset>210185</wp:posOffset>
                </wp:positionV>
                <wp:extent cx="31115" cy="55880"/>
                <wp:effectExtent l="0" t="0" r="0" b="0"/>
                <wp:wrapNone/>
                <wp:docPr id="1194" name="墨迹 119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89">
                          <w14:nvContentPartPr>
                            <w14:cNvPr id="1194" name="墨迹 1194"/>
                            <w14:cNvContentPartPr/>
                          </w14:nvContentPartPr>
                          <w14:xfrm>
                            <a:off x="6818630" y="4793615"/>
                            <a:ext cx="31115" cy="55880"/>
                          </w14:xfrm>
                        </w14:contentPart>
                      </mc:Choice>
                    </mc:AlternateContent>
                  </a:graphicData>
                </a:graphic>
              </wp:anchor>
            </w:drawing>
          </mc:Choice>
          <mc:Fallback>
            <w:pict>
              <v:shape id="_x0000_s1026" o:spid="_x0000_s1026" style="position:absolute;left:0pt;margin-left:466pt;margin-top:16.55pt;height:4.4pt;width:2.45pt;z-index:252823552;mso-width-relative:page;mso-height-relative:page;" filled="f" stroked="t" coordsize="21600,21600" o:gfxdata="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25600" behindDoc="0" locked="0" layoutInCell="1" allowOverlap="1">
                <wp:simplePos x="0" y="0"/>
                <wp:positionH relativeFrom="column">
                  <wp:posOffset>6075680</wp:posOffset>
                </wp:positionH>
                <wp:positionV relativeFrom="paragraph">
                  <wp:posOffset>137160</wp:posOffset>
                </wp:positionV>
                <wp:extent cx="71120" cy="59690"/>
                <wp:effectExtent l="0" t="0" r="0" b="0"/>
                <wp:wrapNone/>
                <wp:docPr id="1196" name="墨迹 1196"/>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0">
                          <w14:nvContentPartPr>
                            <w14:cNvPr id="1196" name="墨迹 1196"/>
                            <w14:cNvContentPartPr/>
                          </w14:nvContentPartPr>
                          <w14:xfrm>
                            <a:off x="6976110" y="4720590"/>
                            <a:ext cx="71120" cy="59690"/>
                          </w14:xfrm>
                        </w14:contentPart>
                      </mc:Choice>
                    </mc:AlternateContent>
                  </a:graphicData>
                </a:graphic>
              </wp:anchor>
            </w:drawing>
          </mc:Choice>
          <mc:Fallback>
            <w:pict>
              <v:shape id="_x0000_s1026" o:spid="_x0000_s1026" style="position:absolute;left:0pt;margin-left:478.4pt;margin-top:10.8pt;height:4.7pt;width:5.6pt;z-index:252825600;mso-width-relative:page;mso-height-relative:page;" filled="f" stroked="t" coordsize="21600,21600" o:gfxdata="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26624" behindDoc="0" locked="0" layoutInCell="1" allowOverlap="1">
                <wp:simplePos x="0" y="0"/>
                <wp:positionH relativeFrom="column">
                  <wp:posOffset>6111240</wp:posOffset>
                </wp:positionH>
                <wp:positionV relativeFrom="paragraph">
                  <wp:posOffset>123190</wp:posOffset>
                </wp:positionV>
                <wp:extent cx="38100" cy="196850"/>
                <wp:effectExtent l="0" t="0" r="0" b="0"/>
                <wp:wrapNone/>
                <wp:docPr id="1197" name="墨迹 1197"/>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1">
                          <w14:nvContentPartPr>
                            <w14:cNvPr id="1197" name="墨迹 1197"/>
                            <w14:cNvContentPartPr/>
                          </w14:nvContentPartPr>
                          <w14:xfrm>
                            <a:off x="7011670" y="4706620"/>
                            <a:ext cx="38100" cy="196850"/>
                          </w14:xfrm>
                        </w14:contentPart>
                      </mc:Choice>
                    </mc:AlternateContent>
                  </a:graphicData>
                </a:graphic>
              </wp:anchor>
            </w:drawing>
          </mc:Choice>
          <mc:Fallback>
            <w:pict>
              <v:shape id="_x0000_s1026" o:spid="_x0000_s1026" style="position:absolute;left:0pt;margin-left:481.2pt;margin-top:9.7pt;height:15.5pt;width:3pt;z-index:252826624;mso-width-relative:page;mso-height-relative:page;" filled="f" stroked="t" coordsize="21600,21600" o:gfxdata="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27648" behindDoc="0" locked="0" layoutInCell="1" allowOverlap="1">
                <wp:simplePos x="0" y="0"/>
                <wp:positionH relativeFrom="column">
                  <wp:posOffset>6075045</wp:posOffset>
                </wp:positionH>
                <wp:positionV relativeFrom="paragraph">
                  <wp:posOffset>238125</wp:posOffset>
                </wp:positionV>
                <wp:extent cx="33655" cy="61595"/>
                <wp:effectExtent l="0" t="0" r="0" b="0"/>
                <wp:wrapNone/>
                <wp:docPr id="1198" name="墨迹 1198"/>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2">
                          <w14:nvContentPartPr>
                            <w14:cNvPr id="1198" name="墨迹 1198"/>
                            <w14:cNvContentPartPr/>
                          </w14:nvContentPartPr>
                          <w14:xfrm>
                            <a:off x="6975475" y="4821555"/>
                            <a:ext cx="33655" cy="61595"/>
                          </w14:xfrm>
                        </w14:contentPart>
                      </mc:Choice>
                    </mc:AlternateContent>
                  </a:graphicData>
                </a:graphic>
              </wp:anchor>
            </w:drawing>
          </mc:Choice>
          <mc:Fallback>
            <w:pict>
              <v:shape id="_x0000_s1026" o:spid="_x0000_s1026" style="position:absolute;left:0pt;margin-left:478.35pt;margin-top:18.75pt;height:4.85pt;width:2.65pt;z-index:252827648;mso-width-relative:page;mso-height-relative:page;" filled="f" stroked="t" coordsize="21600,21600" o:gfxdata="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QCL6QtoAAAAJAQAADwAA&#10;AAAAAAABACAAAAAiAAAAZHJzL2Rvd25yZXYueG1sUEsBAhQAFAAAAAgAh07iQPfVNsCSAQAAMgMA&#10;AA4AAAAAAAAAAQAgAAAAKQEAAGRycy9lMm9Eb2MueG1sUEsBAhQACgAAAAAAh07iQAAAAAAAAAAA&#10;AAAAAAgAAAAAAAAAAAAQAAAA5wIAAGRycy9pbmsvUEsBAhQAFAAAAAgAh07iQP6ZzjNTAgAAXAYA&#10;ABAAAAAAAAAAAQAgAAAADQMAAGRycy9pbmsvaW5rMS54bWxQSwUGAAAAAAoACgBMAgAA+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28672" behindDoc="0" locked="0" layoutInCell="1" allowOverlap="1">
                <wp:simplePos x="0" y="0"/>
                <wp:positionH relativeFrom="column">
                  <wp:posOffset>6102350</wp:posOffset>
                </wp:positionH>
                <wp:positionV relativeFrom="paragraph">
                  <wp:posOffset>232410</wp:posOffset>
                </wp:positionV>
                <wp:extent cx="67945" cy="14605"/>
                <wp:effectExtent l="0" t="0" r="0" b="0"/>
                <wp:wrapNone/>
                <wp:docPr id="1199" name="墨迹 1199"/>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3">
                          <w14:nvContentPartPr>
                            <w14:cNvPr id="1199" name="墨迹 1199"/>
                            <w14:cNvContentPartPr/>
                          </w14:nvContentPartPr>
                          <w14:xfrm>
                            <a:off x="7002780" y="4815840"/>
                            <a:ext cx="67945" cy="14605"/>
                          </w14:xfrm>
                        </w14:contentPart>
                      </mc:Choice>
                    </mc:AlternateContent>
                  </a:graphicData>
                </a:graphic>
              </wp:anchor>
            </w:drawing>
          </mc:Choice>
          <mc:Fallback>
            <w:pict>
              <v:shape id="_x0000_s1026" o:spid="_x0000_s1026" style="position:absolute;left:0pt;margin-left:480.5pt;margin-top:18.3pt;height:1.15pt;width:5.35pt;z-index:252828672;mso-width-relative:page;mso-height-relative:page;" filled="f" stroked="t" coordsize="21600,21600" o:gfxdata="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29696" behindDoc="0" locked="0" layoutInCell="1" allowOverlap="1">
                <wp:simplePos x="0" y="0"/>
                <wp:positionH relativeFrom="column">
                  <wp:posOffset>6174105</wp:posOffset>
                </wp:positionH>
                <wp:positionV relativeFrom="paragraph">
                  <wp:posOffset>118110</wp:posOffset>
                </wp:positionV>
                <wp:extent cx="57150" cy="202565"/>
                <wp:effectExtent l="0" t="0" r="0" b="0"/>
                <wp:wrapNone/>
                <wp:docPr id="1200" name="墨迹 1200"/>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4">
                          <w14:nvContentPartPr>
                            <w14:cNvPr id="1200" name="墨迹 1200"/>
                            <w14:cNvContentPartPr/>
                          </w14:nvContentPartPr>
                          <w14:xfrm>
                            <a:off x="7074535" y="4701540"/>
                            <a:ext cx="57150" cy="202565"/>
                          </w14:xfrm>
                        </w14:contentPart>
                      </mc:Choice>
                    </mc:AlternateContent>
                  </a:graphicData>
                </a:graphic>
              </wp:anchor>
            </w:drawing>
          </mc:Choice>
          <mc:Fallback>
            <w:pict>
              <v:shape id="_x0000_s1026" o:spid="_x0000_s1026" style="position:absolute;left:0pt;margin-left:486.15pt;margin-top:9.3pt;height:15.95pt;width:4.5pt;z-index:252829696;mso-width-relative:page;mso-height-relative:page;" filled="f" stroked="t" coordsize="21600,21600" o:gfxdata="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30720" behindDoc="0" locked="0" layoutInCell="1" allowOverlap="1">
                <wp:simplePos x="0" y="0"/>
                <wp:positionH relativeFrom="column">
                  <wp:posOffset>6254115</wp:posOffset>
                </wp:positionH>
                <wp:positionV relativeFrom="paragraph">
                  <wp:posOffset>218440</wp:posOffset>
                </wp:positionV>
                <wp:extent cx="20320" cy="12700"/>
                <wp:effectExtent l="0" t="0" r="0" b="0"/>
                <wp:wrapNone/>
                <wp:docPr id="1201" name="墨迹 1201"/>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5">
                          <w14:nvContentPartPr>
                            <w14:cNvPr id="1201" name="墨迹 1201"/>
                            <w14:cNvContentPartPr/>
                          </w14:nvContentPartPr>
                          <w14:xfrm>
                            <a:off x="7154545" y="4801870"/>
                            <a:ext cx="20320" cy="12700"/>
                          </w14:xfrm>
                        </w14:contentPart>
                      </mc:Choice>
                    </mc:AlternateContent>
                  </a:graphicData>
                </a:graphic>
              </wp:anchor>
            </w:drawing>
          </mc:Choice>
          <mc:Fallback>
            <w:pict>
              <v:shape id="_x0000_s1026" o:spid="_x0000_s1026" style="position:absolute;left:0pt;margin-left:492.45pt;margin-top:17.2pt;height:1pt;width:1.6pt;z-index:252830720;mso-width-relative:page;mso-height-relative:page;" filled="f" stroked="t" coordsize="21600,21600" o:gfxdata="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31744" behindDoc="0" locked="0" layoutInCell="1" allowOverlap="1">
                <wp:simplePos x="0" y="0"/>
                <wp:positionH relativeFrom="column">
                  <wp:posOffset>6312535</wp:posOffset>
                </wp:positionH>
                <wp:positionV relativeFrom="paragraph">
                  <wp:posOffset>86995</wp:posOffset>
                </wp:positionV>
                <wp:extent cx="91440" cy="40640"/>
                <wp:effectExtent l="0" t="0" r="0" b="0"/>
                <wp:wrapNone/>
                <wp:docPr id="1202" name="墨迹 1202"/>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6">
                          <w14:nvContentPartPr>
                            <w14:cNvPr id="1202" name="墨迹 1202"/>
                            <w14:cNvContentPartPr/>
                          </w14:nvContentPartPr>
                          <w14:xfrm>
                            <a:off x="7212965" y="4670425"/>
                            <a:ext cx="91440" cy="40640"/>
                          </w14:xfrm>
                        </w14:contentPart>
                      </mc:Choice>
                    </mc:AlternateContent>
                  </a:graphicData>
                </a:graphic>
              </wp:anchor>
            </w:drawing>
          </mc:Choice>
          <mc:Fallback>
            <w:pict>
              <v:shape id="_x0000_s1026" o:spid="_x0000_s1026" style="position:absolute;left:0pt;margin-left:497.05pt;margin-top:6.85pt;height:3.2pt;width:7.2pt;z-index:252831744;mso-width-relative:page;mso-height-relative:page;" filled="f" stroked="t" coordsize="21600,21600" o:gfxdata="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32768" behindDoc="0" locked="0" layoutInCell="1" allowOverlap="1">
                <wp:simplePos x="0" y="0"/>
                <wp:positionH relativeFrom="column">
                  <wp:posOffset>6371590</wp:posOffset>
                </wp:positionH>
                <wp:positionV relativeFrom="paragraph">
                  <wp:posOffset>127635</wp:posOffset>
                </wp:positionV>
                <wp:extent cx="22860" cy="316865"/>
                <wp:effectExtent l="0" t="0" r="0" b="0"/>
                <wp:wrapNone/>
                <wp:docPr id="1203" name="墨迹 1203"/>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7">
                          <w14:nvContentPartPr>
                            <w14:cNvPr id="1203" name="墨迹 1203"/>
                            <w14:cNvContentPartPr/>
                          </w14:nvContentPartPr>
                          <w14:xfrm>
                            <a:off x="7272020" y="4711065"/>
                            <a:ext cx="22860" cy="316865"/>
                          </w14:xfrm>
                        </w14:contentPart>
                      </mc:Choice>
                    </mc:AlternateContent>
                  </a:graphicData>
                </a:graphic>
              </wp:anchor>
            </w:drawing>
          </mc:Choice>
          <mc:Fallback>
            <w:pict>
              <v:shape id="_x0000_s1026" o:spid="_x0000_s1026" style="position:absolute;left:0pt;margin-left:501.7pt;margin-top:10.05pt;height:24.95pt;width:1.8pt;z-index:252832768;mso-width-relative:page;mso-height-relative:page;" filled="f" stroked="t" coordsize="21600,21600" o:gfxdata="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33792" behindDoc="0" locked="0" layoutInCell="1" allowOverlap="1">
                <wp:simplePos x="0" y="0"/>
                <wp:positionH relativeFrom="column">
                  <wp:posOffset>6387465</wp:posOffset>
                </wp:positionH>
                <wp:positionV relativeFrom="paragraph">
                  <wp:posOffset>245745</wp:posOffset>
                </wp:positionV>
                <wp:extent cx="95250" cy="13970"/>
                <wp:effectExtent l="0" t="0" r="0" b="0"/>
                <wp:wrapNone/>
                <wp:docPr id="1204" name="墨迹 1204"/>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8">
                          <w14:nvContentPartPr>
                            <w14:cNvPr id="1204" name="墨迹 1204"/>
                            <w14:cNvContentPartPr/>
                          </w14:nvContentPartPr>
                          <w14:xfrm>
                            <a:off x="7287895" y="4829175"/>
                            <a:ext cx="95250" cy="13970"/>
                          </w14:xfrm>
                        </w14:contentPart>
                      </mc:Choice>
                    </mc:AlternateContent>
                  </a:graphicData>
                </a:graphic>
              </wp:anchor>
            </w:drawing>
          </mc:Choice>
          <mc:Fallback>
            <w:pict>
              <v:shape id="_x0000_s1026" o:spid="_x0000_s1026" style="position:absolute;left:0pt;margin-left:502.95pt;margin-top:19.35pt;height:1.1pt;width:7.5pt;z-index:252833792;mso-width-relative:page;mso-height-relative:page;" filled="f" stroked="t" coordsize="21600,21600" o:gfxdata="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07168" behindDoc="0" locked="0" layoutInCell="1" allowOverlap="1">
                <wp:simplePos x="0" y="0"/>
                <wp:positionH relativeFrom="column">
                  <wp:posOffset>4690745</wp:posOffset>
                </wp:positionH>
                <wp:positionV relativeFrom="paragraph">
                  <wp:posOffset>41275</wp:posOffset>
                </wp:positionV>
                <wp:extent cx="93345" cy="138430"/>
                <wp:effectExtent l="0" t="0" r="0" b="0"/>
                <wp:wrapNone/>
                <wp:docPr id="1178" name="墨迹 1178"/>
                <wp:cNvGraphicFramePr/>
                <a:graphic xmlns:a="http://schemas.openxmlformats.org/drawingml/2006/main">
                  <a:graphicData uri="http://schemas.microsoft.com/office/word/2010/wordprocessingInk">
                    <mc:AlternateContent xmlns:a14="http://schemas.microsoft.com/office/drawing/2010/main">
                      <mc:Choice Requires="a14">
                        <w14:contentPart bwMode="clr" r:id="rId1399">
                          <w14:nvContentPartPr>
                            <w14:cNvPr id="1178" name="墨迹 1178"/>
                            <w14:cNvContentPartPr/>
                          </w14:nvContentPartPr>
                          <w14:xfrm>
                            <a:off x="5591175" y="4624705"/>
                            <a:ext cx="93345" cy="138430"/>
                          </w14:xfrm>
                        </w14:contentPart>
                      </mc:Choice>
                    </mc:AlternateContent>
                  </a:graphicData>
                </a:graphic>
              </wp:anchor>
            </w:drawing>
          </mc:Choice>
          <mc:Fallback>
            <w:pict>
              <v:shape id="_x0000_s1026" o:spid="_x0000_s1026" style="position:absolute;left:0pt;margin-left:369.35pt;margin-top:3.25pt;height:10.9pt;width:7.35pt;z-index:252807168;mso-width-relative:page;mso-height-relative:page;" filled="f" stroked="t" coordsize="21600,21600" o:gfxdata="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08192" behindDoc="0" locked="0" layoutInCell="1" allowOverlap="1">
                <wp:simplePos x="0" y="0"/>
                <wp:positionH relativeFrom="column">
                  <wp:posOffset>4622165</wp:posOffset>
                </wp:positionH>
                <wp:positionV relativeFrom="paragraph">
                  <wp:posOffset>147955</wp:posOffset>
                </wp:positionV>
                <wp:extent cx="168910" cy="115570"/>
                <wp:effectExtent l="0" t="0" r="0" b="0"/>
                <wp:wrapNone/>
                <wp:docPr id="1179" name="墨迹 1179"/>
                <wp:cNvGraphicFramePr/>
                <a:graphic xmlns:a="http://schemas.openxmlformats.org/drawingml/2006/main">
                  <a:graphicData uri="http://schemas.microsoft.com/office/word/2010/wordprocessingInk">
                    <mc:AlternateContent xmlns:a14="http://schemas.microsoft.com/office/drawing/2010/main">
                      <mc:Choice Requires="a14">
                        <w14:contentPart bwMode="clr" r:id="rId1400">
                          <w14:nvContentPartPr>
                            <w14:cNvPr id="1179" name="墨迹 1179"/>
                            <w14:cNvContentPartPr/>
                          </w14:nvContentPartPr>
                          <w14:xfrm>
                            <a:off x="5522595" y="4731385"/>
                            <a:ext cx="168910" cy="115570"/>
                          </w14:xfrm>
                        </w14:contentPart>
                      </mc:Choice>
                    </mc:AlternateContent>
                  </a:graphicData>
                </a:graphic>
              </wp:anchor>
            </w:drawing>
          </mc:Choice>
          <mc:Fallback>
            <w:pict>
              <v:shape id="_x0000_s1026" o:spid="_x0000_s1026" style="position:absolute;left:0pt;margin-left:363.95pt;margin-top:11.65pt;height:9.1pt;width:13.3pt;z-index:252808192;mso-width-relative:page;mso-height-relative:page;" filled="f" stroked="t" coordsize="21600,21600" o:gfxdata="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09216" behindDoc="0" locked="0" layoutInCell="1" allowOverlap="1">
                <wp:simplePos x="0" y="0"/>
                <wp:positionH relativeFrom="column">
                  <wp:posOffset>4762500</wp:posOffset>
                </wp:positionH>
                <wp:positionV relativeFrom="paragraph">
                  <wp:posOffset>182245</wp:posOffset>
                </wp:positionV>
                <wp:extent cx="34290" cy="104140"/>
                <wp:effectExtent l="0" t="0" r="0" b="0"/>
                <wp:wrapNone/>
                <wp:docPr id="1180" name="墨迹 1180"/>
                <wp:cNvGraphicFramePr/>
                <a:graphic xmlns:a="http://schemas.openxmlformats.org/drawingml/2006/main">
                  <a:graphicData uri="http://schemas.microsoft.com/office/word/2010/wordprocessingInk">
                    <mc:AlternateContent xmlns:a14="http://schemas.microsoft.com/office/drawing/2010/main">
                      <mc:Choice Requires="a14">
                        <w14:contentPart bwMode="clr" r:id="rId1401">
                          <w14:nvContentPartPr>
                            <w14:cNvPr id="1180" name="墨迹 1180"/>
                            <w14:cNvContentPartPr/>
                          </w14:nvContentPartPr>
                          <w14:xfrm>
                            <a:off x="5662930" y="4765675"/>
                            <a:ext cx="34290" cy="104140"/>
                          </w14:xfrm>
                        </w14:contentPart>
                      </mc:Choice>
                    </mc:AlternateContent>
                  </a:graphicData>
                </a:graphic>
              </wp:anchor>
            </w:drawing>
          </mc:Choice>
          <mc:Fallback>
            <w:pict>
              <v:shape id="_x0000_s1026" o:spid="_x0000_s1026" style="position:absolute;left:0pt;margin-left:375pt;margin-top:14.35pt;height:8.2pt;width:2.7pt;z-index:252809216;mso-width-relative:page;mso-height-relative:page;" filled="f" stroked="t" coordsize="21600,21600" o:gfxdata="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10240" behindDoc="0" locked="0" layoutInCell="1" allowOverlap="1">
                <wp:simplePos x="0" y="0"/>
                <wp:positionH relativeFrom="column">
                  <wp:posOffset>4649470</wp:posOffset>
                </wp:positionH>
                <wp:positionV relativeFrom="paragraph">
                  <wp:posOffset>238760</wp:posOffset>
                </wp:positionV>
                <wp:extent cx="67945" cy="90170"/>
                <wp:effectExtent l="0" t="0" r="0" b="0"/>
                <wp:wrapNone/>
                <wp:docPr id="1181" name="墨迹 118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02">
                          <w14:nvContentPartPr>
                            <w14:cNvPr id="1181" name="墨迹 1181"/>
                            <w14:cNvContentPartPr/>
                          </w14:nvContentPartPr>
                          <w14:xfrm>
                            <a:off x="5549900" y="4822190"/>
                            <a:ext cx="67945" cy="90170"/>
                          </w14:xfrm>
                        </w14:contentPart>
                      </mc:Choice>
                    </mc:AlternateContent>
                  </a:graphicData>
                </a:graphic>
              </wp:anchor>
            </w:drawing>
          </mc:Choice>
          <mc:Fallback>
            <w:pict>
              <v:shape id="_x0000_s1026" o:spid="_x0000_s1026" style="position:absolute;left:0pt;margin-left:366.1pt;margin-top:18.8pt;height:7.1pt;width:5.35pt;z-index:252810240;mso-width-relative:page;mso-height-relative:page;" filled="f" stroked="t" coordsize="21600,21600" o:gfxdata="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tDAJcNoAAAAJAQAADwAAAAAA&#10;AAABACAAAAAiAAAAZHJzL2Rvd25yZXYueG1sUEsBAhQAFAAAAAgAh07iQBbmLFmUAQAAMgMAAA4A&#10;AAAAAAAAAQAgAAAAKQEAAGRycy9lMm9Eb2MueG1sUEsBAhQACgAAAAAAh07iQAAAAAAAAAAAAAAA&#10;AAgAAAAAAAAAAAAQAAAA6QIAAGRycy9pbmsvUEsBAhQAFAAAAAgAh07iQHaDLg6HAgAAFwcAABAA&#10;AAAAAAAAAQAgAAAADwMAAGRycy9pbmsvaW5rMS54bWxQSwUGAAAAAAoACgBMAgAAL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11264" behindDoc="0" locked="0" layoutInCell="1" allowOverlap="1">
                <wp:simplePos x="0" y="0"/>
                <wp:positionH relativeFrom="column">
                  <wp:posOffset>4683760</wp:posOffset>
                </wp:positionH>
                <wp:positionV relativeFrom="paragraph">
                  <wp:posOffset>259715</wp:posOffset>
                </wp:positionV>
                <wp:extent cx="149225" cy="58420"/>
                <wp:effectExtent l="0" t="0" r="0" b="0"/>
                <wp:wrapNone/>
                <wp:docPr id="1182" name="墨迹 1182"/>
                <wp:cNvGraphicFramePr/>
                <a:graphic xmlns:a="http://schemas.openxmlformats.org/drawingml/2006/main">
                  <a:graphicData uri="http://schemas.microsoft.com/office/word/2010/wordprocessingInk">
                    <mc:AlternateContent xmlns:a14="http://schemas.microsoft.com/office/drawing/2010/main">
                      <mc:Choice Requires="a14">
                        <w14:contentPart bwMode="clr" r:id="rId1403">
                          <w14:nvContentPartPr>
                            <w14:cNvPr id="1182" name="墨迹 1182"/>
                            <w14:cNvContentPartPr/>
                          </w14:nvContentPartPr>
                          <w14:xfrm>
                            <a:off x="5584190" y="4843145"/>
                            <a:ext cx="149225" cy="58420"/>
                          </w14:xfrm>
                        </w14:contentPart>
                      </mc:Choice>
                    </mc:AlternateContent>
                  </a:graphicData>
                </a:graphic>
              </wp:anchor>
            </w:drawing>
          </mc:Choice>
          <mc:Fallback>
            <w:pict>
              <v:shape id="_x0000_s1026" o:spid="_x0000_s1026" style="position:absolute;left:0pt;margin-left:368.8pt;margin-top:20.45pt;height:4.6pt;width:11.75pt;z-index:252811264;mso-width-relative:page;mso-height-relative:page;" filled="f" stroked="t" coordsize="21600,21600" o:gfxdata="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12288" behindDoc="0" locked="0" layoutInCell="1" allowOverlap="1">
                <wp:simplePos x="0" y="0"/>
                <wp:positionH relativeFrom="column">
                  <wp:posOffset>4885055</wp:posOffset>
                </wp:positionH>
                <wp:positionV relativeFrom="paragraph">
                  <wp:posOffset>84455</wp:posOffset>
                </wp:positionV>
                <wp:extent cx="212090" cy="247650"/>
                <wp:effectExtent l="0" t="0" r="0" b="0"/>
                <wp:wrapNone/>
                <wp:docPr id="1183" name="墨迹 1183"/>
                <wp:cNvGraphicFramePr/>
                <a:graphic xmlns:a="http://schemas.openxmlformats.org/drawingml/2006/main">
                  <a:graphicData uri="http://schemas.microsoft.com/office/word/2010/wordprocessingInk">
                    <mc:AlternateContent xmlns:a14="http://schemas.microsoft.com/office/drawing/2010/main">
                      <mc:Choice Requires="a14">
                        <w14:contentPart bwMode="clr" r:id="rId1404">
                          <w14:nvContentPartPr>
                            <w14:cNvPr id="1183" name="墨迹 1183"/>
                            <w14:cNvContentPartPr/>
                          </w14:nvContentPartPr>
                          <w14:xfrm>
                            <a:off x="5785485" y="4667885"/>
                            <a:ext cx="212090" cy="247650"/>
                          </w14:xfrm>
                        </w14:contentPart>
                      </mc:Choice>
                    </mc:AlternateContent>
                  </a:graphicData>
                </a:graphic>
              </wp:anchor>
            </w:drawing>
          </mc:Choice>
          <mc:Fallback>
            <w:pict>
              <v:shape id="_x0000_s1026" o:spid="_x0000_s1026" style="position:absolute;left:0pt;margin-left:384.65pt;margin-top:6.65pt;height:19.5pt;width:16.7pt;z-index:252812288;mso-width-relative:page;mso-height-relative:page;" filled="f" stroked="t" coordsize="21600,21600" o:gfxdata="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13312" behindDoc="0" locked="0" layoutInCell="1" allowOverlap="1">
                <wp:simplePos x="0" y="0"/>
                <wp:positionH relativeFrom="column">
                  <wp:posOffset>5055870</wp:posOffset>
                </wp:positionH>
                <wp:positionV relativeFrom="paragraph">
                  <wp:posOffset>75565</wp:posOffset>
                </wp:positionV>
                <wp:extent cx="60960" cy="250825"/>
                <wp:effectExtent l="0" t="0" r="0" b="0"/>
                <wp:wrapNone/>
                <wp:docPr id="1184" name="墨迹 1184"/>
                <wp:cNvGraphicFramePr/>
                <a:graphic xmlns:a="http://schemas.openxmlformats.org/drawingml/2006/main">
                  <a:graphicData uri="http://schemas.microsoft.com/office/word/2010/wordprocessingInk">
                    <mc:AlternateContent xmlns:a14="http://schemas.microsoft.com/office/drawing/2010/main">
                      <mc:Choice Requires="a14">
                        <w14:contentPart bwMode="clr" r:id="rId1405">
                          <w14:nvContentPartPr>
                            <w14:cNvPr id="1184" name="墨迹 1184"/>
                            <w14:cNvContentPartPr/>
                          </w14:nvContentPartPr>
                          <w14:xfrm>
                            <a:off x="5956300" y="4658995"/>
                            <a:ext cx="60960" cy="250825"/>
                          </w14:xfrm>
                        </w14:contentPart>
                      </mc:Choice>
                    </mc:AlternateContent>
                  </a:graphicData>
                </a:graphic>
              </wp:anchor>
            </w:drawing>
          </mc:Choice>
          <mc:Fallback>
            <w:pict>
              <v:shape id="_x0000_s1026" o:spid="_x0000_s1026" style="position:absolute;left:0pt;margin-left:398.1pt;margin-top:5.95pt;height:19.75pt;width:4.8pt;z-index:252813312;mso-width-relative:page;mso-height-relative:page;" filled="f" stroked="t" coordsize="21600,21600" o:gfxdata="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">
                <v:fill on="f" focussize="0,0"/>
                <v:stroke weight="1.04984251968504pt" color="#F2395B" opacity="65535f" joinstyle="round"/>
                <v:imagedata o:title=""/>
                <o:lock v:ext="edit" aspectratio="f"/>
              </v:shape>
            </w:pict>
          </mc:Fallback>
        </mc:AlternateContent>
      </w:r>
      <w:r>
        <w:rPr>
          <w:rFonts w:hint="eastAsia"/>
          <w:b/>
          <w:bCs/>
          <w:sz w:val="24"/>
          <w:szCs w:val="24"/>
        </w:rPr>
        <w:t>方案四：设置订单优先级</w:t>
      </w:r>
    </w:p>
    <w:p>
      <w:pPr>
        <w:spacing w:line="360" w:lineRule="auto"/>
        <w:ind w:firstLine="480" w:firstLineChars="200"/>
        <w:rPr>
          <w:sz w:val="24"/>
          <w:szCs w:val="24"/>
        </w:rPr>
      </w:pPr>
      <w:r>
        <mc:AlternateContent>
          <mc:Choice Requires="wps">
            <w:drawing>
              <wp:anchor distT="0" distB="0" distL="114300" distR="114300" simplePos="0" relativeHeight="252824576" behindDoc="0" locked="0" layoutInCell="1" allowOverlap="1">
                <wp:simplePos x="0" y="0"/>
                <wp:positionH relativeFrom="column">
                  <wp:posOffset>5932805</wp:posOffset>
                </wp:positionH>
                <wp:positionV relativeFrom="paragraph">
                  <wp:posOffset>1905</wp:posOffset>
                </wp:positionV>
                <wp:extent cx="40005" cy="27305"/>
                <wp:effectExtent l="0" t="0" r="0" b="0"/>
                <wp:wrapNone/>
                <wp:docPr id="1195" name="墨迹 119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06">
                          <w14:nvContentPartPr>
                            <w14:cNvPr id="1195" name="墨迹 1195"/>
                            <w14:cNvContentPartPr/>
                          </w14:nvContentPartPr>
                          <w14:xfrm>
                            <a:off x="6833235" y="4882515"/>
                            <a:ext cx="40005" cy="27305"/>
                          </w14:xfrm>
                        </w14:contentPart>
                      </mc:Choice>
                    </mc:AlternateContent>
                  </a:graphicData>
                </a:graphic>
              </wp:anchor>
            </w:drawing>
          </mc:Choice>
          <mc:Fallback>
            <w:pict>
              <v:shape id="_x0000_s1026" o:spid="_x0000_s1026" style="position:absolute;left:0pt;margin-left:467.15pt;margin-top:0.15pt;height:2.15pt;width:3.15pt;z-index:252824576;mso-width-relative:page;mso-height-relative:page;" filled="f" stroked="t" coordsize="21600,21600" o:gfxdata="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34816" behindDoc="0" locked="0" layoutInCell="1" allowOverlap="1">
                <wp:simplePos x="0" y="0"/>
                <wp:positionH relativeFrom="column">
                  <wp:posOffset>5744210</wp:posOffset>
                </wp:positionH>
                <wp:positionV relativeFrom="paragraph">
                  <wp:posOffset>187960</wp:posOffset>
                </wp:positionV>
                <wp:extent cx="73660" cy="139065"/>
                <wp:effectExtent l="0" t="0" r="0" b="0"/>
                <wp:wrapNone/>
                <wp:docPr id="1205" name="墨迹 12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07">
                          <w14:nvContentPartPr>
                            <w14:cNvPr id="1205" name="墨迹 1205"/>
                            <w14:cNvContentPartPr/>
                          </w14:nvContentPartPr>
                          <w14:xfrm>
                            <a:off x="6644640" y="5068570"/>
                            <a:ext cx="73660" cy="139065"/>
                          </w14:xfrm>
                        </w14:contentPart>
                      </mc:Choice>
                    </mc:AlternateContent>
                  </a:graphicData>
                </a:graphic>
              </wp:anchor>
            </w:drawing>
          </mc:Choice>
          <mc:Fallback>
            <w:pict>
              <v:shape id="_x0000_s1026" o:spid="_x0000_s1026" style="position:absolute;left:0pt;margin-left:452.3pt;margin-top:14.8pt;height:10.95pt;width:5.8pt;z-index:252834816;mso-width-relative:page;mso-height-relative:page;" filled="f" stroked="t" coordsize="21600,21600" o:gfxdata="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35840" behindDoc="0" locked="0" layoutInCell="1" allowOverlap="1">
                <wp:simplePos x="0" y="0"/>
                <wp:positionH relativeFrom="column">
                  <wp:posOffset>5761990</wp:posOffset>
                </wp:positionH>
                <wp:positionV relativeFrom="paragraph">
                  <wp:posOffset>290195</wp:posOffset>
                </wp:positionV>
                <wp:extent cx="29845" cy="162560"/>
                <wp:effectExtent l="0" t="0" r="0" b="0"/>
                <wp:wrapNone/>
                <wp:docPr id="1206" name="墨迹 12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08">
                          <w14:nvContentPartPr>
                            <w14:cNvPr id="1206" name="墨迹 1206"/>
                            <w14:cNvContentPartPr/>
                          </w14:nvContentPartPr>
                          <w14:xfrm>
                            <a:off x="6662420" y="5170805"/>
                            <a:ext cx="29845" cy="162560"/>
                          </w14:xfrm>
                        </w14:contentPart>
                      </mc:Choice>
                    </mc:AlternateContent>
                  </a:graphicData>
                </a:graphic>
              </wp:anchor>
            </w:drawing>
          </mc:Choice>
          <mc:Fallback>
            <w:pict>
              <v:shape id="_x0000_s1026" o:spid="_x0000_s1026" style="position:absolute;left:0pt;margin-left:453.7pt;margin-top:22.85pt;height:12.8pt;width:2.35pt;z-index:252835840;mso-width-relative:page;mso-height-relative:page;" filled="f" stroked="t" coordsize="21600,21600" o:gfxdata="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36864" behindDoc="0" locked="0" layoutInCell="1" allowOverlap="1">
                <wp:simplePos x="0" y="0"/>
                <wp:positionH relativeFrom="column">
                  <wp:posOffset>5791835</wp:posOffset>
                </wp:positionH>
                <wp:positionV relativeFrom="paragraph">
                  <wp:posOffset>172720</wp:posOffset>
                </wp:positionV>
                <wp:extent cx="109220" cy="210185"/>
                <wp:effectExtent l="0" t="0" r="0" b="0"/>
                <wp:wrapNone/>
                <wp:docPr id="1207" name="墨迹 12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409">
                          <w14:nvContentPartPr>
                            <w14:cNvPr id="1207" name="墨迹 1207"/>
                            <w14:cNvContentPartPr/>
                          </w14:nvContentPartPr>
                          <w14:xfrm>
                            <a:off x="6692265" y="5053330"/>
                            <a:ext cx="109220" cy="210185"/>
                          </w14:xfrm>
                        </w14:contentPart>
                      </mc:Choice>
                    </mc:AlternateContent>
                  </a:graphicData>
                </a:graphic>
              </wp:anchor>
            </w:drawing>
          </mc:Choice>
          <mc:Fallback>
            <w:pict>
              <v:shape id="_x0000_s1026" o:spid="_x0000_s1026" style="position:absolute;left:0pt;margin-left:456.05pt;margin-top:13.6pt;height:16.55pt;width:8.6pt;z-index:252836864;mso-width-relative:page;mso-height-relative:page;" filled="f" stroked="t" coordsize="21600,21600" o:gfxdata="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&#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37888" behindDoc="0" locked="0" layoutInCell="1" allowOverlap="1">
                <wp:simplePos x="0" y="0"/>
                <wp:positionH relativeFrom="column">
                  <wp:posOffset>5839460</wp:posOffset>
                </wp:positionH>
                <wp:positionV relativeFrom="paragraph">
                  <wp:posOffset>252730</wp:posOffset>
                </wp:positionV>
                <wp:extent cx="89535" cy="1905"/>
                <wp:effectExtent l="0" t="0" r="0" b="0"/>
                <wp:wrapNone/>
                <wp:docPr id="1208" name="墨迹 12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0">
                          <w14:nvContentPartPr>
                            <w14:cNvPr id="1208" name="墨迹 1208"/>
                            <w14:cNvContentPartPr/>
                          </w14:nvContentPartPr>
                          <w14:xfrm>
                            <a:off x="6739890" y="5133340"/>
                            <a:ext cx="89535" cy="1905"/>
                          </w14:xfrm>
                        </w14:contentPart>
                      </mc:Choice>
                    </mc:AlternateContent>
                  </a:graphicData>
                </a:graphic>
              </wp:anchor>
            </w:drawing>
          </mc:Choice>
          <mc:Fallback>
            <w:pict>
              <v:shape id="_x0000_s1026" o:spid="_x0000_s1026" style="position:absolute;left:0pt;margin-left:459.8pt;margin-top:19.9pt;height:0.15pt;width:7.05pt;z-index:252837888;mso-width-relative:page;mso-height-relative:page;" filled="f" stroked="t" coordsize="21600,21600" o:gfxdata="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AoOJyc2gAAAAkBAAAPAAAAAAAAAAEAIAAAACIAAABkcnMvZG93bnJldi54bWxQSwECFAAU&#10;AAAACACHTuJAypJq25MBAAAxAwAADgAAAAAAAAABACAAAAApAQAAZHJzL2Uyb0RvYy54bWxQSwEC&#10;FAAKAAAAAACHTuJAAAAAAAAAAAAAAAAACAAAAAAAAAAAABAAAADoAgAAZHJzL2luay9QSwECFAAU&#10;AAAACACHTuJAuiX8V2YCAABzBgAAEAAAAAAAAAABACAAAAAO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38912" behindDoc="0" locked="0" layoutInCell="1" allowOverlap="1">
                <wp:simplePos x="0" y="0"/>
                <wp:positionH relativeFrom="column">
                  <wp:posOffset>5828030</wp:posOffset>
                </wp:positionH>
                <wp:positionV relativeFrom="paragraph">
                  <wp:posOffset>272415</wp:posOffset>
                </wp:positionV>
                <wp:extent cx="113665" cy="142875"/>
                <wp:effectExtent l="0" t="0" r="0" b="0"/>
                <wp:wrapNone/>
                <wp:docPr id="1209" name="墨迹 12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1">
                          <w14:nvContentPartPr>
                            <w14:cNvPr id="1209" name="墨迹 1209"/>
                            <w14:cNvContentPartPr/>
                          </w14:nvContentPartPr>
                          <w14:xfrm>
                            <a:off x="6728460" y="5153025"/>
                            <a:ext cx="113665" cy="142875"/>
                          </w14:xfrm>
                        </w14:contentPart>
                      </mc:Choice>
                    </mc:AlternateContent>
                  </a:graphicData>
                </a:graphic>
              </wp:anchor>
            </w:drawing>
          </mc:Choice>
          <mc:Fallback>
            <w:pict>
              <v:shape id="_x0000_s1026" o:spid="_x0000_s1026" style="position:absolute;left:0pt;margin-left:458.9pt;margin-top:21.45pt;height:11.25pt;width:8.95pt;z-index:252838912;mso-width-relative:page;mso-height-relative:page;" filled="f" stroked="t" coordsize="21600,21600" o:gfxdata="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39936" behindDoc="0" locked="0" layoutInCell="1" allowOverlap="1">
                <wp:simplePos x="0" y="0"/>
                <wp:positionH relativeFrom="column">
                  <wp:posOffset>5922010</wp:posOffset>
                </wp:positionH>
                <wp:positionV relativeFrom="paragraph">
                  <wp:posOffset>267970</wp:posOffset>
                </wp:positionV>
                <wp:extent cx="10160" cy="185420"/>
                <wp:effectExtent l="0" t="0" r="0" b="0"/>
                <wp:wrapNone/>
                <wp:docPr id="1210" name="墨迹 12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2">
                          <w14:nvContentPartPr>
                            <w14:cNvPr id="1210" name="墨迹 1210"/>
                            <w14:cNvContentPartPr/>
                          </w14:nvContentPartPr>
                          <w14:xfrm>
                            <a:off x="6822440" y="5148580"/>
                            <a:ext cx="10160" cy="185420"/>
                          </w14:xfrm>
                        </w14:contentPart>
                      </mc:Choice>
                    </mc:AlternateContent>
                  </a:graphicData>
                </a:graphic>
              </wp:anchor>
            </w:drawing>
          </mc:Choice>
          <mc:Fallback>
            <w:pict>
              <v:shape id="_x0000_s1026" o:spid="_x0000_s1026" style="position:absolute;left:0pt;margin-left:466.3pt;margin-top:21.1pt;height:14.6pt;width:0.8pt;z-index:252839936;mso-width-relative:page;mso-height-relative:page;" filled="f" stroked="t" coordsize="21600,21600" o:gfxdata="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40960" behindDoc="0" locked="0" layoutInCell="1" allowOverlap="1">
                <wp:simplePos x="0" y="0"/>
                <wp:positionH relativeFrom="column">
                  <wp:posOffset>6002655</wp:posOffset>
                </wp:positionH>
                <wp:positionV relativeFrom="paragraph">
                  <wp:posOffset>197485</wp:posOffset>
                </wp:positionV>
                <wp:extent cx="102235" cy="50165"/>
                <wp:effectExtent l="0" t="0" r="0" b="0"/>
                <wp:wrapNone/>
                <wp:docPr id="1211" name="墨迹 12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3">
                          <w14:nvContentPartPr>
                            <w14:cNvPr id="1211" name="墨迹 1211"/>
                            <w14:cNvContentPartPr/>
                          </w14:nvContentPartPr>
                          <w14:xfrm>
                            <a:off x="6903085" y="5078095"/>
                            <a:ext cx="102235" cy="50165"/>
                          </w14:xfrm>
                        </w14:contentPart>
                      </mc:Choice>
                    </mc:AlternateContent>
                  </a:graphicData>
                </a:graphic>
              </wp:anchor>
            </w:drawing>
          </mc:Choice>
          <mc:Fallback>
            <w:pict>
              <v:shape id="_x0000_s1026" o:spid="_x0000_s1026" style="position:absolute;left:0pt;margin-left:472.65pt;margin-top:15.55pt;height:3.95pt;width:8.05pt;z-index:252840960;mso-width-relative:page;mso-height-relative:page;" filled="f" stroked="t" coordsize="21600,21600" o:gfxdata="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41984" behindDoc="0" locked="0" layoutInCell="1" allowOverlap="1">
                <wp:simplePos x="0" y="0"/>
                <wp:positionH relativeFrom="column">
                  <wp:posOffset>6007100</wp:posOffset>
                </wp:positionH>
                <wp:positionV relativeFrom="paragraph">
                  <wp:posOffset>156845</wp:posOffset>
                </wp:positionV>
                <wp:extent cx="95250" cy="258445"/>
                <wp:effectExtent l="0" t="0" r="0" b="0"/>
                <wp:wrapNone/>
                <wp:docPr id="1212" name="墨迹 12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4">
                          <w14:nvContentPartPr>
                            <w14:cNvPr id="1212" name="墨迹 1212"/>
                            <w14:cNvContentPartPr/>
                          </w14:nvContentPartPr>
                          <w14:xfrm>
                            <a:off x="6907530" y="5037455"/>
                            <a:ext cx="95250" cy="258445"/>
                          </w14:xfrm>
                        </w14:contentPart>
                      </mc:Choice>
                    </mc:AlternateContent>
                  </a:graphicData>
                </a:graphic>
              </wp:anchor>
            </w:drawing>
          </mc:Choice>
          <mc:Fallback>
            <w:pict>
              <v:shape id="_x0000_s1026" o:spid="_x0000_s1026" style="position:absolute;left:0pt;margin-left:473pt;margin-top:12.35pt;height:20.35pt;width:7.5pt;z-index:252841984;mso-width-relative:page;mso-height-relative:page;" filled="f" stroked="t" coordsize="21600,21600" o:gfxdata="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0QaafNoAAAAJAQAADwAAAAAA&#10;AAABACAAAAAiAAAAZHJzL2Rvd25yZXYueG1sUEsBAhQAFAAAAAgAh07iQORBObeTAQAAMwMAAA4A&#10;AAAAAAAAAQAgAAAAKQEAAGRycy9lMm9Eb2MueG1sUEsBAhQACgAAAAAAh07iQAAAAAAAAAAAAAAA&#10;AAgAAAAAAAAAAAAQAAAA6AIAAGRycy9pbmsvUEsBAhQAFAAAAAgAh07iQIW0xKOIAgAAdwcAABAA&#10;AAAAAAAAAQAgAAAADgMAAGRycy9pbmsvaW5rMS54bWxQSwUGAAAAAAoACgBMAgAAL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43008" behindDoc="0" locked="0" layoutInCell="1" allowOverlap="1">
                <wp:simplePos x="0" y="0"/>
                <wp:positionH relativeFrom="column">
                  <wp:posOffset>6070600</wp:posOffset>
                </wp:positionH>
                <wp:positionV relativeFrom="paragraph">
                  <wp:posOffset>292735</wp:posOffset>
                </wp:positionV>
                <wp:extent cx="93980" cy="74930"/>
                <wp:effectExtent l="0" t="0" r="0" b="0"/>
                <wp:wrapNone/>
                <wp:docPr id="1213" name="墨迹 12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5">
                          <w14:nvContentPartPr>
                            <w14:cNvPr id="1213" name="墨迹 1213"/>
                            <w14:cNvContentPartPr/>
                          </w14:nvContentPartPr>
                          <w14:xfrm>
                            <a:off x="6971030" y="5173345"/>
                            <a:ext cx="93980" cy="74930"/>
                          </w14:xfrm>
                        </w14:contentPart>
                      </mc:Choice>
                    </mc:AlternateContent>
                  </a:graphicData>
                </a:graphic>
              </wp:anchor>
            </w:drawing>
          </mc:Choice>
          <mc:Fallback>
            <w:pict>
              <v:shape id="_x0000_s1026" o:spid="_x0000_s1026" style="position:absolute;left:0pt;margin-left:478pt;margin-top:23.05pt;height:5.9pt;width:7.4pt;z-index:252843008;mso-width-relative:page;mso-height-relative:page;" filled="f" stroked="t" coordsize="21600,21600" o:gfxdata="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44032" behindDoc="0" locked="0" layoutInCell="1" allowOverlap="1">
                <wp:simplePos x="0" y="0"/>
                <wp:positionH relativeFrom="column">
                  <wp:posOffset>6057265</wp:posOffset>
                </wp:positionH>
                <wp:positionV relativeFrom="paragraph">
                  <wp:posOffset>356870</wp:posOffset>
                </wp:positionV>
                <wp:extent cx="52705" cy="6350"/>
                <wp:effectExtent l="0" t="0" r="0" b="0"/>
                <wp:wrapNone/>
                <wp:docPr id="1214" name="墨迹 12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6">
                          <w14:nvContentPartPr>
                            <w14:cNvPr id="1214" name="墨迹 1214"/>
                            <w14:cNvContentPartPr/>
                          </w14:nvContentPartPr>
                          <w14:xfrm>
                            <a:off x="6957695" y="5237480"/>
                            <a:ext cx="52705" cy="6350"/>
                          </w14:xfrm>
                        </w14:contentPart>
                      </mc:Choice>
                    </mc:AlternateContent>
                  </a:graphicData>
                </a:graphic>
              </wp:anchor>
            </w:drawing>
          </mc:Choice>
          <mc:Fallback>
            <w:pict>
              <v:shape id="_x0000_s1026" o:spid="_x0000_s1026" style="position:absolute;left:0pt;margin-left:476.95pt;margin-top:28.1pt;height:0.5pt;width:4.15pt;z-index:252844032;mso-width-relative:page;mso-height-relative:page;" filled="f" stroked="t" coordsize="21600,21600" o:gfxdata="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45056" behindDoc="0" locked="0" layoutInCell="1" allowOverlap="1">
                <wp:simplePos x="0" y="0"/>
                <wp:positionH relativeFrom="column">
                  <wp:posOffset>6204585</wp:posOffset>
                </wp:positionH>
                <wp:positionV relativeFrom="paragraph">
                  <wp:posOffset>166370</wp:posOffset>
                </wp:positionV>
                <wp:extent cx="118745" cy="277495"/>
                <wp:effectExtent l="0" t="0" r="0" b="0"/>
                <wp:wrapNone/>
                <wp:docPr id="1215" name="墨迹 12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7">
                          <w14:nvContentPartPr>
                            <w14:cNvPr id="1215" name="墨迹 1215"/>
                            <w14:cNvContentPartPr/>
                          </w14:nvContentPartPr>
                          <w14:xfrm>
                            <a:off x="7105015" y="5046980"/>
                            <a:ext cx="118745" cy="277495"/>
                          </w14:xfrm>
                        </w14:contentPart>
                      </mc:Choice>
                    </mc:AlternateContent>
                  </a:graphicData>
                </a:graphic>
              </wp:anchor>
            </w:drawing>
          </mc:Choice>
          <mc:Fallback>
            <w:pict>
              <v:shape id="_x0000_s1026" o:spid="_x0000_s1026" style="position:absolute;left:0pt;margin-left:488.55pt;margin-top:13.1pt;height:21.85pt;width:9.35pt;z-index:252845056;mso-width-relative:page;mso-height-relative:page;" filled="f" stroked="t" coordsize="21600,21600" o:gfxdata="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46080" behindDoc="0" locked="0" layoutInCell="1" allowOverlap="1">
                <wp:simplePos x="0" y="0"/>
                <wp:positionH relativeFrom="column">
                  <wp:posOffset>6244590</wp:posOffset>
                </wp:positionH>
                <wp:positionV relativeFrom="paragraph">
                  <wp:posOffset>340360</wp:posOffset>
                </wp:positionV>
                <wp:extent cx="76200" cy="16510"/>
                <wp:effectExtent l="0" t="0" r="0" b="0"/>
                <wp:wrapNone/>
                <wp:docPr id="1216" name="墨迹 12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8">
                          <w14:nvContentPartPr>
                            <w14:cNvPr id="1216" name="墨迹 1216"/>
                            <w14:cNvContentPartPr/>
                          </w14:nvContentPartPr>
                          <w14:xfrm>
                            <a:off x="7145020" y="5220970"/>
                            <a:ext cx="76200" cy="16510"/>
                          </w14:xfrm>
                        </w14:contentPart>
                      </mc:Choice>
                    </mc:AlternateContent>
                  </a:graphicData>
                </a:graphic>
              </wp:anchor>
            </w:drawing>
          </mc:Choice>
          <mc:Fallback>
            <w:pict>
              <v:shape id="_x0000_s1026" o:spid="_x0000_s1026" style="position:absolute;left:0pt;margin-left:491.7pt;margin-top:26.8pt;height:1.3pt;width:6pt;z-index:252846080;mso-width-relative:page;mso-height-relative:page;" filled="f" stroked="t" coordsize="21600,21600" o:gfxdata="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47104" behindDoc="0" locked="0" layoutInCell="1" allowOverlap="1">
                <wp:simplePos x="0" y="0"/>
                <wp:positionH relativeFrom="column">
                  <wp:posOffset>6369685</wp:posOffset>
                </wp:positionH>
                <wp:positionV relativeFrom="paragraph">
                  <wp:posOffset>199390</wp:posOffset>
                </wp:positionV>
                <wp:extent cx="47625" cy="69850"/>
                <wp:effectExtent l="0" t="0" r="0" b="0"/>
                <wp:wrapNone/>
                <wp:docPr id="1217" name="墨迹 12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419">
                          <w14:nvContentPartPr>
                            <w14:cNvPr id="1217" name="墨迹 1217"/>
                            <w14:cNvContentPartPr/>
                          </w14:nvContentPartPr>
                          <w14:xfrm>
                            <a:off x="7270115" y="5080000"/>
                            <a:ext cx="47625" cy="69850"/>
                          </w14:xfrm>
                        </w14:contentPart>
                      </mc:Choice>
                    </mc:AlternateContent>
                  </a:graphicData>
                </a:graphic>
              </wp:anchor>
            </w:drawing>
          </mc:Choice>
          <mc:Fallback>
            <w:pict>
              <v:shape id="_x0000_s1026" o:spid="_x0000_s1026" style="position:absolute;left:0pt;margin-left:501.55pt;margin-top:15.7pt;height:5.5pt;width:3.75pt;z-index:252847104;mso-width-relative:page;mso-height-relative:page;" filled="f" stroked="t" coordsize="21600,21600" o:gfxdata="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48128" behindDoc="0" locked="0" layoutInCell="1" allowOverlap="1">
                <wp:simplePos x="0" y="0"/>
                <wp:positionH relativeFrom="column">
                  <wp:posOffset>6362700</wp:posOffset>
                </wp:positionH>
                <wp:positionV relativeFrom="paragraph">
                  <wp:posOffset>191135</wp:posOffset>
                </wp:positionV>
                <wp:extent cx="197485" cy="201295"/>
                <wp:effectExtent l="0" t="0" r="0" b="0"/>
                <wp:wrapNone/>
                <wp:docPr id="1218" name="墨迹 12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420">
                          <w14:nvContentPartPr>
                            <w14:cNvPr id="1218" name="墨迹 1218"/>
                            <w14:cNvContentPartPr/>
                          </w14:nvContentPartPr>
                          <w14:xfrm>
                            <a:off x="7263130" y="5071745"/>
                            <a:ext cx="197485" cy="201295"/>
                          </w14:xfrm>
                        </w14:contentPart>
                      </mc:Choice>
                    </mc:AlternateContent>
                  </a:graphicData>
                </a:graphic>
              </wp:anchor>
            </w:drawing>
          </mc:Choice>
          <mc:Fallback>
            <w:pict>
              <v:shape id="_x0000_s1026" o:spid="_x0000_s1026" style="position:absolute;left:0pt;margin-left:501pt;margin-top:15.05pt;height:15.85pt;width:15.55pt;z-index:252848128;mso-width-relative:page;mso-height-relative:page;" filled="f" stroked="t" coordsize="21600,21600" o:gfxdata="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49152" behindDoc="0" locked="0" layoutInCell="1" allowOverlap="1">
                <wp:simplePos x="0" y="0"/>
                <wp:positionH relativeFrom="column">
                  <wp:posOffset>5749925</wp:posOffset>
                </wp:positionH>
                <wp:positionV relativeFrom="paragraph">
                  <wp:posOffset>655955</wp:posOffset>
                </wp:positionV>
                <wp:extent cx="34925" cy="65405"/>
                <wp:effectExtent l="0" t="0" r="0" b="0"/>
                <wp:wrapNone/>
                <wp:docPr id="1219" name="墨迹 12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421">
                          <w14:nvContentPartPr>
                            <w14:cNvPr id="1219" name="墨迹 1219"/>
                            <w14:cNvContentPartPr/>
                          </w14:nvContentPartPr>
                          <w14:xfrm>
                            <a:off x="6650355" y="5536565"/>
                            <a:ext cx="34925" cy="65405"/>
                          </w14:xfrm>
                        </w14:contentPart>
                      </mc:Choice>
                    </mc:AlternateContent>
                  </a:graphicData>
                </a:graphic>
              </wp:anchor>
            </w:drawing>
          </mc:Choice>
          <mc:Fallback>
            <w:pict>
              <v:shape id="_x0000_s1026" o:spid="_x0000_s1026" style="position:absolute;left:0pt;margin-left:452.75pt;margin-top:51.65pt;height:5.15pt;width:2.75pt;z-index:252849152;mso-width-relative:page;mso-height-relative:page;" filled="f" stroked="t" coordsize="21600,21600" o:gfxdata="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50176" behindDoc="0" locked="0" layoutInCell="1" allowOverlap="1">
                <wp:simplePos x="0" y="0"/>
                <wp:positionH relativeFrom="column">
                  <wp:posOffset>5798820</wp:posOffset>
                </wp:positionH>
                <wp:positionV relativeFrom="paragraph">
                  <wp:posOffset>646430</wp:posOffset>
                </wp:positionV>
                <wp:extent cx="20320" cy="2540"/>
                <wp:effectExtent l="0" t="0" r="0" b="0"/>
                <wp:wrapNone/>
                <wp:docPr id="1220" name="墨迹 12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422">
                          <w14:nvContentPartPr>
                            <w14:cNvPr id="1220" name="墨迹 1220"/>
                            <w14:cNvContentPartPr/>
                          </w14:nvContentPartPr>
                          <w14:xfrm>
                            <a:off x="6699250" y="5527040"/>
                            <a:ext cx="20320" cy="2540"/>
                          </w14:xfrm>
                        </w14:contentPart>
                      </mc:Choice>
                    </mc:AlternateContent>
                  </a:graphicData>
                </a:graphic>
              </wp:anchor>
            </w:drawing>
          </mc:Choice>
          <mc:Fallback>
            <w:pict>
              <v:shape id="_x0000_s1026" o:spid="_x0000_s1026" style="position:absolute;left:0pt;margin-left:456.6pt;margin-top:50.9pt;height:0.2pt;width:1.6pt;z-index:252850176;mso-width-relative:page;mso-height-relative:page;" filled="f" stroked="t" coordsize="21600,21600" o:gfxdata="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51200" behindDoc="0" locked="0" layoutInCell="1" allowOverlap="1">
                <wp:simplePos x="0" y="0"/>
                <wp:positionH relativeFrom="column">
                  <wp:posOffset>5789295</wp:posOffset>
                </wp:positionH>
                <wp:positionV relativeFrom="paragraph">
                  <wp:posOffset>574040</wp:posOffset>
                </wp:positionV>
                <wp:extent cx="15875" cy="320675"/>
                <wp:effectExtent l="0" t="0" r="0" b="0"/>
                <wp:wrapNone/>
                <wp:docPr id="1221" name="墨迹 12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23">
                          <w14:nvContentPartPr>
                            <w14:cNvPr id="1221" name="墨迹 1221"/>
                            <w14:cNvContentPartPr/>
                          </w14:nvContentPartPr>
                          <w14:xfrm>
                            <a:off x="6689725" y="5454650"/>
                            <a:ext cx="15875" cy="320675"/>
                          </w14:xfrm>
                        </w14:contentPart>
                      </mc:Choice>
                    </mc:AlternateContent>
                  </a:graphicData>
                </a:graphic>
              </wp:anchor>
            </w:drawing>
          </mc:Choice>
          <mc:Fallback>
            <w:pict>
              <v:shape id="_x0000_s1026" o:spid="_x0000_s1026" style="position:absolute;left:0pt;margin-left:455.85pt;margin-top:45.2pt;height:25.25pt;width:1.25pt;z-index:252851200;mso-width-relative:page;mso-height-relative:page;" filled="f" stroked="t" coordsize="21600,21600" o:gfxdata="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52224" behindDoc="0" locked="0" layoutInCell="1" allowOverlap="1">
                <wp:simplePos x="0" y="0"/>
                <wp:positionH relativeFrom="column">
                  <wp:posOffset>5843905</wp:posOffset>
                </wp:positionH>
                <wp:positionV relativeFrom="paragraph">
                  <wp:posOffset>571500</wp:posOffset>
                </wp:positionV>
                <wp:extent cx="74295" cy="13970"/>
                <wp:effectExtent l="0" t="0" r="0" b="0"/>
                <wp:wrapNone/>
                <wp:docPr id="1222" name="墨迹 12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424">
                          <w14:nvContentPartPr>
                            <w14:cNvPr id="1222" name="墨迹 1222"/>
                            <w14:cNvContentPartPr/>
                          </w14:nvContentPartPr>
                          <w14:xfrm>
                            <a:off x="6744335" y="5452110"/>
                            <a:ext cx="74295" cy="13970"/>
                          </w14:xfrm>
                        </w14:contentPart>
                      </mc:Choice>
                    </mc:AlternateContent>
                  </a:graphicData>
                </a:graphic>
              </wp:anchor>
            </w:drawing>
          </mc:Choice>
          <mc:Fallback>
            <w:pict>
              <v:shape id="_x0000_s1026" o:spid="_x0000_s1026" style="position:absolute;left:0pt;margin-left:460.15pt;margin-top:45pt;height:1.1pt;width:5.85pt;z-index:252852224;mso-width-relative:page;mso-height-relative:page;" filled="f" stroked="t" coordsize="21600,21600" o:gfxdata="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53248" behindDoc="0" locked="0" layoutInCell="1" allowOverlap="1">
                <wp:simplePos x="0" y="0"/>
                <wp:positionH relativeFrom="column">
                  <wp:posOffset>5824855</wp:posOffset>
                </wp:positionH>
                <wp:positionV relativeFrom="paragraph">
                  <wp:posOffset>546735</wp:posOffset>
                </wp:positionV>
                <wp:extent cx="114300" cy="318135"/>
                <wp:effectExtent l="0" t="0" r="0" b="0"/>
                <wp:wrapNone/>
                <wp:docPr id="1223" name="墨迹 12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425">
                          <w14:nvContentPartPr>
                            <w14:cNvPr id="1223" name="墨迹 1223"/>
                            <w14:cNvContentPartPr/>
                          </w14:nvContentPartPr>
                          <w14:xfrm>
                            <a:off x="6725285" y="5427345"/>
                            <a:ext cx="114300" cy="318135"/>
                          </w14:xfrm>
                        </w14:contentPart>
                      </mc:Choice>
                    </mc:AlternateContent>
                  </a:graphicData>
                </a:graphic>
              </wp:anchor>
            </w:drawing>
          </mc:Choice>
          <mc:Fallback>
            <w:pict>
              <v:shape id="_x0000_s1026" o:spid="_x0000_s1026" style="position:absolute;left:0pt;margin-left:458.65pt;margin-top:43.05pt;height:25.05pt;width:9pt;z-index:252853248;mso-width-relative:page;mso-height-relative:page;" filled="f" stroked="t" coordsize="21600,21600" o:gfxdata="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54272" behindDoc="0" locked="0" layoutInCell="1" allowOverlap="1">
                <wp:simplePos x="0" y="0"/>
                <wp:positionH relativeFrom="column">
                  <wp:posOffset>5962015</wp:posOffset>
                </wp:positionH>
                <wp:positionV relativeFrom="paragraph">
                  <wp:posOffset>675005</wp:posOffset>
                </wp:positionV>
                <wp:extent cx="40640" cy="54610"/>
                <wp:effectExtent l="0" t="0" r="0" b="0"/>
                <wp:wrapNone/>
                <wp:docPr id="1224" name="墨迹 12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426">
                          <w14:nvContentPartPr>
                            <w14:cNvPr id="1224" name="墨迹 1224"/>
                            <w14:cNvContentPartPr/>
                          </w14:nvContentPartPr>
                          <w14:xfrm>
                            <a:off x="6862445" y="5555615"/>
                            <a:ext cx="40640" cy="54610"/>
                          </w14:xfrm>
                        </w14:contentPart>
                      </mc:Choice>
                    </mc:AlternateContent>
                  </a:graphicData>
                </a:graphic>
              </wp:anchor>
            </w:drawing>
          </mc:Choice>
          <mc:Fallback>
            <w:pict>
              <v:shape id="_x0000_s1026" o:spid="_x0000_s1026" style="position:absolute;left:0pt;margin-left:469.45pt;margin-top:53.15pt;height:4.3pt;width:3.2pt;z-index:252854272;mso-width-relative:page;mso-height-relative:page;" filled="f" stroked="t" coordsize="21600,21600" o:gfxdata="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55296" behindDoc="0" locked="0" layoutInCell="1" allowOverlap="1">
                <wp:simplePos x="0" y="0"/>
                <wp:positionH relativeFrom="column">
                  <wp:posOffset>6000115</wp:posOffset>
                </wp:positionH>
                <wp:positionV relativeFrom="paragraph">
                  <wp:posOffset>696595</wp:posOffset>
                </wp:positionV>
                <wp:extent cx="48895" cy="113030"/>
                <wp:effectExtent l="0" t="0" r="0" b="0"/>
                <wp:wrapNone/>
                <wp:docPr id="1225" name="墨迹 122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27">
                          <w14:nvContentPartPr>
                            <w14:cNvPr id="1225" name="墨迹 1225"/>
                            <w14:cNvContentPartPr/>
                          </w14:nvContentPartPr>
                          <w14:xfrm>
                            <a:off x="6900545" y="5577205"/>
                            <a:ext cx="48895" cy="113030"/>
                          </w14:xfrm>
                        </w14:contentPart>
                      </mc:Choice>
                    </mc:AlternateContent>
                  </a:graphicData>
                </a:graphic>
              </wp:anchor>
            </w:drawing>
          </mc:Choice>
          <mc:Fallback>
            <w:pict>
              <v:shape id="_x0000_s1026" o:spid="_x0000_s1026" style="position:absolute;left:0pt;margin-left:472.45pt;margin-top:54.85pt;height:8.9pt;width:3.85pt;z-index:252855296;mso-width-relative:page;mso-height-relative:page;" filled="f" stroked="t" coordsize="21600,21600" o:gfxdata="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56320" behindDoc="0" locked="0" layoutInCell="1" allowOverlap="1">
                <wp:simplePos x="0" y="0"/>
                <wp:positionH relativeFrom="column">
                  <wp:posOffset>6061710</wp:posOffset>
                </wp:positionH>
                <wp:positionV relativeFrom="paragraph">
                  <wp:posOffset>608330</wp:posOffset>
                </wp:positionV>
                <wp:extent cx="77470" cy="211455"/>
                <wp:effectExtent l="0" t="0" r="0" b="0"/>
                <wp:wrapNone/>
                <wp:docPr id="1226" name="墨迹 122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28">
                          <w14:nvContentPartPr>
                            <w14:cNvPr id="1226" name="墨迹 1226"/>
                            <w14:cNvContentPartPr/>
                          </w14:nvContentPartPr>
                          <w14:xfrm>
                            <a:off x="6962140" y="5488940"/>
                            <a:ext cx="77470" cy="211455"/>
                          </w14:xfrm>
                        </w14:contentPart>
                      </mc:Choice>
                    </mc:AlternateContent>
                  </a:graphicData>
                </a:graphic>
              </wp:anchor>
            </w:drawing>
          </mc:Choice>
          <mc:Fallback>
            <w:pict>
              <v:shape id="_x0000_s1026" o:spid="_x0000_s1026" style="position:absolute;left:0pt;margin-left:477.3pt;margin-top:47.9pt;height:16.65pt;width:6.1pt;z-index:252856320;mso-width-relative:page;mso-height-relative:page;" filled="f" stroked="t" coordsize="21600,21600" o:gfxdata="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57344" behindDoc="0" locked="0" layoutInCell="1" allowOverlap="1">
                <wp:simplePos x="0" y="0"/>
                <wp:positionH relativeFrom="column">
                  <wp:posOffset>6125210</wp:posOffset>
                </wp:positionH>
                <wp:positionV relativeFrom="paragraph">
                  <wp:posOffset>737235</wp:posOffset>
                </wp:positionV>
                <wp:extent cx="95250" cy="86995"/>
                <wp:effectExtent l="0" t="0" r="0" b="0"/>
                <wp:wrapNone/>
                <wp:docPr id="1227" name="墨迹 1227"/>
                <wp:cNvGraphicFramePr/>
                <a:graphic xmlns:a="http://schemas.openxmlformats.org/drawingml/2006/main">
                  <a:graphicData uri="http://schemas.microsoft.com/office/word/2010/wordprocessingInk">
                    <mc:AlternateContent xmlns:a14="http://schemas.microsoft.com/office/drawing/2010/main">
                      <mc:Choice Requires="a14">
                        <w14:contentPart bwMode="clr" r:id="rId1429">
                          <w14:nvContentPartPr>
                            <w14:cNvPr id="1227" name="墨迹 1227"/>
                            <w14:cNvContentPartPr/>
                          </w14:nvContentPartPr>
                          <w14:xfrm>
                            <a:off x="7025640" y="5617845"/>
                            <a:ext cx="95250" cy="86995"/>
                          </w14:xfrm>
                        </w14:contentPart>
                      </mc:Choice>
                    </mc:AlternateContent>
                  </a:graphicData>
                </a:graphic>
              </wp:anchor>
            </w:drawing>
          </mc:Choice>
          <mc:Fallback>
            <w:pict>
              <v:shape id="_x0000_s1026" o:spid="_x0000_s1026" style="position:absolute;left:0pt;margin-left:482.3pt;margin-top:58.05pt;height:6.85pt;width:7.5pt;z-index:252857344;mso-width-relative:page;mso-height-relative:page;" filled="f" stroked="t" coordsize="21600,21600" o:gfxdata="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58368" behindDoc="0" locked="0" layoutInCell="1" allowOverlap="1">
                <wp:simplePos x="0" y="0"/>
                <wp:positionH relativeFrom="column">
                  <wp:posOffset>6261100</wp:posOffset>
                </wp:positionH>
                <wp:positionV relativeFrom="paragraph">
                  <wp:posOffset>567690</wp:posOffset>
                </wp:positionV>
                <wp:extent cx="113030" cy="51435"/>
                <wp:effectExtent l="0" t="0" r="0" b="0"/>
                <wp:wrapNone/>
                <wp:docPr id="1228" name="墨迹 1228"/>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0">
                          <w14:nvContentPartPr>
                            <w14:cNvPr id="1228" name="墨迹 1228"/>
                            <w14:cNvContentPartPr/>
                          </w14:nvContentPartPr>
                          <w14:xfrm>
                            <a:off x="7161530" y="5448300"/>
                            <a:ext cx="113030" cy="51435"/>
                          </w14:xfrm>
                        </w14:contentPart>
                      </mc:Choice>
                    </mc:AlternateContent>
                  </a:graphicData>
                </a:graphic>
              </wp:anchor>
            </w:drawing>
          </mc:Choice>
          <mc:Fallback>
            <w:pict>
              <v:shape id="_x0000_s1026" o:spid="_x0000_s1026" style="position:absolute;left:0pt;margin-left:493pt;margin-top:44.7pt;height:4.05pt;width:8.9pt;z-index:252858368;mso-width-relative:page;mso-height-relative:page;" filled="f" stroked="t" coordsize="21600,21600" o:gfxdata="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59392" behindDoc="0" locked="0" layoutInCell="1" allowOverlap="1">
                <wp:simplePos x="0" y="0"/>
                <wp:positionH relativeFrom="column">
                  <wp:posOffset>6329045</wp:posOffset>
                </wp:positionH>
                <wp:positionV relativeFrom="paragraph">
                  <wp:posOffset>601345</wp:posOffset>
                </wp:positionV>
                <wp:extent cx="17780" cy="219075"/>
                <wp:effectExtent l="0" t="0" r="0" b="0"/>
                <wp:wrapNone/>
                <wp:docPr id="1229" name="墨迹 1229"/>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1">
                          <w14:nvContentPartPr>
                            <w14:cNvPr id="1229" name="墨迹 1229"/>
                            <w14:cNvContentPartPr/>
                          </w14:nvContentPartPr>
                          <w14:xfrm>
                            <a:off x="7229475" y="5481955"/>
                            <a:ext cx="17780" cy="219075"/>
                          </w14:xfrm>
                        </w14:contentPart>
                      </mc:Choice>
                    </mc:AlternateContent>
                  </a:graphicData>
                </a:graphic>
              </wp:anchor>
            </w:drawing>
          </mc:Choice>
          <mc:Fallback>
            <w:pict>
              <v:shape id="_x0000_s1026" o:spid="_x0000_s1026" style="position:absolute;left:0pt;margin-left:498.35pt;margin-top:47.35pt;height:17.25pt;width:1.4pt;z-index:252859392;mso-width-relative:page;mso-height-relative:page;" filled="f" stroked="t" coordsize="21600,21600" o:gfxdata="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60416" behindDoc="0" locked="0" layoutInCell="1" allowOverlap="1">
                <wp:simplePos x="0" y="0"/>
                <wp:positionH relativeFrom="column">
                  <wp:posOffset>6326505</wp:posOffset>
                </wp:positionH>
                <wp:positionV relativeFrom="paragraph">
                  <wp:posOffset>715645</wp:posOffset>
                </wp:positionV>
                <wp:extent cx="101600" cy="28575"/>
                <wp:effectExtent l="0" t="0" r="0" b="0"/>
                <wp:wrapNone/>
                <wp:docPr id="1230" name="墨迹 1230"/>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2">
                          <w14:nvContentPartPr>
                            <w14:cNvPr id="1230" name="墨迹 1230"/>
                            <w14:cNvContentPartPr/>
                          </w14:nvContentPartPr>
                          <w14:xfrm>
                            <a:off x="7226935" y="5596255"/>
                            <a:ext cx="101600" cy="28575"/>
                          </w14:xfrm>
                        </w14:contentPart>
                      </mc:Choice>
                    </mc:AlternateContent>
                  </a:graphicData>
                </a:graphic>
              </wp:anchor>
            </w:drawing>
          </mc:Choice>
          <mc:Fallback>
            <w:pict>
              <v:shape id="_x0000_s1026" o:spid="_x0000_s1026" style="position:absolute;left:0pt;margin-left:498.15pt;margin-top:56.35pt;height:2.25pt;width:8pt;z-index:252860416;mso-width-relative:page;mso-height-relative:page;" filled="f" stroked="t" coordsize="21600,21600" o:gfxdata="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61440" behindDoc="0" locked="0" layoutInCell="1" allowOverlap="1">
                <wp:simplePos x="0" y="0"/>
                <wp:positionH relativeFrom="column">
                  <wp:posOffset>5828030</wp:posOffset>
                </wp:positionH>
                <wp:positionV relativeFrom="paragraph">
                  <wp:posOffset>1017905</wp:posOffset>
                </wp:positionV>
                <wp:extent cx="121920" cy="188595"/>
                <wp:effectExtent l="0" t="0" r="0" b="0"/>
                <wp:wrapNone/>
                <wp:docPr id="1231" name="墨迹 123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3">
                          <w14:nvContentPartPr>
                            <w14:cNvPr id="1231" name="墨迹 1231"/>
                            <w14:cNvContentPartPr/>
                          </w14:nvContentPartPr>
                          <w14:xfrm>
                            <a:off x="6728460" y="5898515"/>
                            <a:ext cx="121920" cy="188595"/>
                          </w14:xfrm>
                        </w14:contentPart>
                      </mc:Choice>
                    </mc:AlternateContent>
                  </a:graphicData>
                </a:graphic>
              </wp:anchor>
            </w:drawing>
          </mc:Choice>
          <mc:Fallback>
            <w:pict>
              <v:shape id="_x0000_s1026" o:spid="_x0000_s1026" style="position:absolute;left:0pt;margin-left:458.9pt;margin-top:80.15pt;height:14.85pt;width:9.6pt;z-index:252861440;mso-width-relative:page;mso-height-relative:page;" filled="f" stroked="t" coordsize="21600,21600" o:gfxdata="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62464" behindDoc="0" locked="0" layoutInCell="1" allowOverlap="1">
                <wp:simplePos x="0" y="0"/>
                <wp:positionH relativeFrom="column">
                  <wp:posOffset>5884545</wp:posOffset>
                </wp:positionH>
                <wp:positionV relativeFrom="paragraph">
                  <wp:posOffset>1136015</wp:posOffset>
                </wp:positionV>
                <wp:extent cx="95250" cy="74930"/>
                <wp:effectExtent l="0" t="0" r="0" b="0"/>
                <wp:wrapNone/>
                <wp:docPr id="1232" name="墨迹 1232"/>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4">
                          <w14:nvContentPartPr>
                            <w14:cNvPr id="1232" name="墨迹 1232"/>
                            <w14:cNvContentPartPr/>
                          </w14:nvContentPartPr>
                          <w14:xfrm>
                            <a:off x="6784975" y="6016625"/>
                            <a:ext cx="95250" cy="74930"/>
                          </w14:xfrm>
                        </w14:contentPart>
                      </mc:Choice>
                    </mc:AlternateContent>
                  </a:graphicData>
                </a:graphic>
              </wp:anchor>
            </w:drawing>
          </mc:Choice>
          <mc:Fallback>
            <w:pict>
              <v:shape id="_x0000_s1026" o:spid="_x0000_s1026" style="position:absolute;left:0pt;margin-left:463.35pt;margin-top:89.45pt;height:5.9pt;width:7.5pt;z-index:252862464;mso-width-relative:page;mso-height-relative:page;" filled="f" stroked="t" coordsize="21600,21600" o:gfxdata="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63488" behindDoc="0" locked="0" layoutInCell="1" allowOverlap="1">
                <wp:simplePos x="0" y="0"/>
                <wp:positionH relativeFrom="column">
                  <wp:posOffset>6044565</wp:posOffset>
                </wp:positionH>
                <wp:positionV relativeFrom="paragraph">
                  <wp:posOffset>1040765</wp:posOffset>
                </wp:positionV>
                <wp:extent cx="79375" cy="42545"/>
                <wp:effectExtent l="0" t="0" r="0" b="0"/>
                <wp:wrapNone/>
                <wp:docPr id="1233" name="墨迹 1233"/>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5">
                          <w14:nvContentPartPr>
                            <w14:cNvPr id="1233" name="墨迹 1233"/>
                            <w14:cNvContentPartPr/>
                          </w14:nvContentPartPr>
                          <w14:xfrm>
                            <a:off x="6944995" y="5921375"/>
                            <a:ext cx="79375" cy="42545"/>
                          </w14:xfrm>
                        </w14:contentPart>
                      </mc:Choice>
                    </mc:AlternateContent>
                  </a:graphicData>
                </a:graphic>
              </wp:anchor>
            </w:drawing>
          </mc:Choice>
          <mc:Fallback>
            <w:pict>
              <v:shape id="_x0000_s1026" o:spid="_x0000_s1026" style="position:absolute;left:0pt;margin-left:475.95pt;margin-top:81.95pt;height:3.35pt;width:6.25pt;z-index:252863488;mso-width-relative:page;mso-height-relative:page;" filled="f" stroked="t" coordsize="21600,21600" o:gfxdata="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64512" behindDoc="0" locked="0" layoutInCell="1" allowOverlap="1">
                <wp:simplePos x="0" y="0"/>
                <wp:positionH relativeFrom="column">
                  <wp:posOffset>6057265</wp:posOffset>
                </wp:positionH>
                <wp:positionV relativeFrom="paragraph">
                  <wp:posOffset>1016000</wp:posOffset>
                </wp:positionV>
                <wp:extent cx="53975" cy="161925"/>
                <wp:effectExtent l="0" t="0" r="0" b="0"/>
                <wp:wrapNone/>
                <wp:docPr id="1234" name="墨迹 1234"/>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6">
                          <w14:nvContentPartPr>
                            <w14:cNvPr id="1234" name="墨迹 1234"/>
                            <w14:cNvContentPartPr/>
                          </w14:nvContentPartPr>
                          <w14:xfrm>
                            <a:off x="6957695" y="5896610"/>
                            <a:ext cx="53975" cy="161925"/>
                          </w14:xfrm>
                        </w14:contentPart>
                      </mc:Choice>
                    </mc:AlternateContent>
                  </a:graphicData>
                </a:graphic>
              </wp:anchor>
            </w:drawing>
          </mc:Choice>
          <mc:Fallback>
            <w:pict>
              <v:shape id="_x0000_s1026" o:spid="_x0000_s1026" style="position:absolute;left:0pt;margin-left:476.95pt;margin-top:80pt;height:12.75pt;width:4.25pt;z-index:252864512;mso-width-relative:page;mso-height-relative:page;" filled="f" stroked="t" coordsize="21600,21600" o:gfxdata="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65536" behindDoc="0" locked="0" layoutInCell="1" allowOverlap="1">
                <wp:simplePos x="0" y="0"/>
                <wp:positionH relativeFrom="column">
                  <wp:posOffset>6075045</wp:posOffset>
                </wp:positionH>
                <wp:positionV relativeFrom="paragraph">
                  <wp:posOffset>1118235</wp:posOffset>
                </wp:positionV>
                <wp:extent cx="75565" cy="48895"/>
                <wp:effectExtent l="0" t="0" r="0" b="0"/>
                <wp:wrapNone/>
                <wp:docPr id="1235" name="墨迹 12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7">
                          <w14:nvContentPartPr>
                            <w14:cNvPr id="1235" name="墨迹 1235"/>
                            <w14:cNvContentPartPr/>
                          </w14:nvContentPartPr>
                          <w14:xfrm>
                            <a:off x="6975475" y="5998845"/>
                            <a:ext cx="75565" cy="48895"/>
                          </w14:xfrm>
                        </w14:contentPart>
                      </mc:Choice>
                    </mc:AlternateContent>
                  </a:graphicData>
                </a:graphic>
              </wp:anchor>
            </w:drawing>
          </mc:Choice>
          <mc:Fallback>
            <w:pict>
              <v:shape id="_x0000_s1026" o:spid="_x0000_s1026" style="position:absolute;left:0pt;margin-left:478.35pt;margin-top:88.05pt;height:3.85pt;width:5.95pt;z-index:252865536;mso-width-relative:page;mso-height-relative:page;" filled="f" stroked="t" coordsize="21600,21600" o:gfxdata="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66560" behindDoc="0" locked="0" layoutInCell="1" allowOverlap="1">
                <wp:simplePos x="0" y="0"/>
                <wp:positionH relativeFrom="column">
                  <wp:posOffset>6224270</wp:posOffset>
                </wp:positionH>
                <wp:positionV relativeFrom="paragraph">
                  <wp:posOffset>1014730</wp:posOffset>
                </wp:positionV>
                <wp:extent cx="45085" cy="28575"/>
                <wp:effectExtent l="0" t="0" r="0" b="0"/>
                <wp:wrapNone/>
                <wp:docPr id="1236" name="墨迹 123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8">
                          <w14:nvContentPartPr>
                            <w14:cNvPr id="1236" name="墨迹 1236"/>
                            <w14:cNvContentPartPr/>
                          </w14:nvContentPartPr>
                          <w14:xfrm>
                            <a:off x="7124700" y="5895340"/>
                            <a:ext cx="45085" cy="28575"/>
                          </w14:xfrm>
                        </w14:contentPart>
                      </mc:Choice>
                    </mc:AlternateContent>
                  </a:graphicData>
                </a:graphic>
              </wp:anchor>
            </w:drawing>
          </mc:Choice>
          <mc:Fallback>
            <w:pict>
              <v:shape id="_x0000_s1026" o:spid="_x0000_s1026" style="position:absolute;left:0pt;margin-left:490.1pt;margin-top:79.9pt;height:2.25pt;width:3.55pt;z-index:252866560;mso-width-relative:page;mso-height-relative:page;" filled="f" stroked="t" coordsize="21600,21600" o:gfxdata="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67584" behindDoc="0" locked="0" layoutInCell="1" allowOverlap="1">
                <wp:simplePos x="0" y="0"/>
                <wp:positionH relativeFrom="column">
                  <wp:posOffset>6228080</wp:posOffset>
                </wp:positionH>
                <wp:positionV relativeFrom="paragraph">
                  <wp:posOffset>1009015</wp:posOffset>
                </wp:positionV>
                <wp:extent cx="71120" cy="231775"/>
                <wp:effectExtent l="0" t="0" r="0" b="0"/>
                <wp:wrapNone/>
                <wp:docPr id="1237" name="墨迹 1237"/>
                <wp:cNvGraphicFramePr/>
                <a:graphic xmlns:a="http://schemas.openxmlformats.org/drawingml/2006/main">
                  <a:graphicData uri="http://schemas.microsoft.com/office/word/2010/wordprocessingInk">
                    <mc:AlternateContent xmlns:a14="http://schemas.microsoft.com/office/drawing/2010/main">
                      <mc:Choice Requires="a14">
                        <w14:contentPart bwMode="clr" r:id="rId1439">
                          <w14:nvContentPartPr>
                            <w14:cNvPr id="1237" name="墨迹 1237"/>
                            <w14:cNvContentPartPr/>
                          </w14:nvContentPartPr>
                          <w14:xfrm>
                            <a:off x="7128510" y="5889625"/>
                            <a:ext cx="71120" cy="231775"/>
                          </w14:xfrm>
                        </w14:contentPart>
                      </mc:Choice>
                    </mc:AlternateContent>
                  </a:graphicData>
                </a:graphic>
              </wp:anchor>
            </w:drawing>
          </mc:Choice>
          <mc:Fallback>
            <w:pict>
              <v:shape id="_x0000_s1026" o:spid="_x0000_s1026" style="position:absolute;left:0pt;margin-left:490.4pt;margin-top:79.45pt;height:18.25pt;width:5.6pt;z-index:252867584;mso-width-relative:page;mso-height-relative:page;" filled="f" stroked="t" coordsize="21600,21600" o:gfxdata="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68608" behindDoc="0" locked="0" layoutInCell="1" allowOverlap="1">
                <wp:simplePos x="0" y="0"/>
                <wp:positionH relativeFrom="column">
                  <wp:posOffset>6342380</wp:posOffset>
                </wp:positionH>
                <wp:positionV relativeFrom="paragraph">
                  <wp:posOffset>1033780</wp:posOffset>
                </wp:positionV>
                <wp:extent cx="1270" cy="31115"/>
                <wp:effectExtent l="0" t="0" r="0" b="0"/>
                <wp:wrapNone/>
                <wp:docPr id="1238" name="墨迹 1238"/>
                <wp:cNvGraphicFramePr/>
                <a:graphic xmlns:a="http://schemas.openxmlformats.org/drawingml/2006/main">
                  <a:graphicData uri="http://schemas.microsoft.com/office/word/2010/wordprocessingInk">
                    <mc:AlternateContent xmlns:a14="http://schemas.microsoft.com/office/drawing/2010/main">
                      <mc:Choice Requires="a14">
                        <w14:contentPart bwMode="clr" r:id="rId1440">
                          <w14:nvContentPartPr>
                            <w14:cNvPr id="1238" name="墨迹 1238"/>
                            <w14:cNvContentPartPr/>
                          </w14:nvContentPartPr>
                          <w14:xfrm>
                            <a:off x="7242810" y="5914390"/>
                            <a:ext cx="1270" cy="31115"/>
                          </w14:xfrm>
                        </w14:contentPart>
                      </mc:Choice>
                    </mc:AlternateContent>
                  </a:graphicData>
                </a:graphic>
              </wp:anchor>
            </w:drawing>
          </mc:Choice>
          <mc:Fallback>
            <w:pict>
              <v:shape id="_x0000_s1026" o:spid="_x0000_s1026" style="position:absolute;left:0pt;margin-left:499.4pt;margin-top:81.4pt;height:2.45pt;width:0.1pt;z-index:252868608;mso-width-relative:page;mso-height-relative:page;" filled="f" stroked="t" coordsize="21600,21600" o:gfxdata="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69632" behindDoc="0" locked="0" layoutInCell="1" allowOverlap="1">
                <wp:simplePos x="0" y="0"/>
                <wp:positionH relativeFrom="column">
                  <wp:posOffset>6362700</wp:posOffset>
                </wp:positionH>
                <wp:positionV relativeFrom="paragraph">
                  <wp:posOffset>972820</wp:posOffset>
                </wp:positionV>
                <wp:extent cx="47625" cy="104140"/>
                <wp:effectExtent l="0" t="0" r="0" b="0"/>
                <wp:wrapNone/>
                <wp:docPr id="1239" name="墨迹 1239"/>
                <wp:cNvGraphicFramePr/>
                <a:graphic xmlns:a="http://schemas.openxmlformats.org/drawingml/2006/main">
                  <a:graphicData uri="http://schemas.microsoft.com/office/word/2010/wordprocessingInk">
                    <mc:AlternateContent xmlns:a14="http://schemas.microsoft.com/office/drawing/2010/main">
                      <mc:Choice Requires="a14">
                        <w14:contentPart bwMode="clr" r:id="rId1441">
                          <w14:nvContentPartPr>
                            <w14:cNvPr id="1239" name="墨迹 1239"/>
                            <w14:cNvContentPartPr/>
                          </w14:nvContentPartPr>
                          <w14:xfrm>
                            <a:off x="7263130" y="5853430"/>
                            <a:ext cx="47625" cy="104140"/>
                          </w14:xfrm>
                        </w14:contentPart>
                      </mc:Choice>
                    </mc:AlternateContent>
                  </a:graphicData>
                </a:graphic>
              </wp:anchor>
            </w:drawing>
          </mc:Choice>
          <mc:Fallback>
            <w:pict>
              <v:shape id="_x0000_s1026" o:spid="_x0000_s1026" style="position:absolute;left:0pt;margin-left:501pt;margin-top:76.6pt;height:8.2pt;width:3.75pt;z-index:252869632;mso-width-relative:page;mso-height-relative:page;" filled="f" stroked="t" coordsize="21600,21600" o:gfxdata="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70656" behindDoc="0" locked="0" layoutInCell="1" allowOverlap="1">
                <wp:simplePos x="0" y="0"/>
                <wp:positionH relativeFrom="column">
                  <wp:posOffset>6302375</wp:posOffset>
                </wp:positionH>
                <wp:positionV relativeFrom="paragraph">
                  <wp:posOffset>1071880</wp:posOffset>
                </wp:positionV>
                <wp:extent cx="114935" cy="81280"/>
                <wp:effectExtent l="0" t="0" r="0" b="0"/>
                <wp:wrapNone/>
                <wp:docPr id="1240" name="墨迹 1240"/>
                <wp:cNvGraphicFramePr/>
                <a:graphic xmlns:a="http://schemas.openxmlformats.org/drawingml/2006/main">
                  <a:graphicData uri="http://schemas.microsoft.com/office/word/2010/wordprocessingInk">
                    <mc:AlternateContent xmlns:a14="http://schemas.microsoft.com/office/drawing/2010/main">
                      <mc:Choice Requires="a14">
                        <w14:contentPart bwMode="clr" r:id="rId1442">
                          <w14:nvContentPartPr>
                            <w14:cNvPr id="1240" name="墨迹 1240"/>
                            <w14:cNvContentPartPr/>
                          </w14:nvContentPartPr>
                          <w14:xfrm>
                            <a:off x="7202805" y="5952490"/>
                            <a:ext cx="114935" cy="81280"/>
                          </w14:xfrm>
                        </w14:contentPart>
                      </mc:Choice>
                    </mc:AlternateContent>
                  </a:graphicData>
                </a:graphic>
              </wp:anchor>
            </w:drawing>
          </mc:Choice>
          <mc:Fallback>
            <w:pict>
              <v:shape id="_x0000_s1026" o:spid="_x0000_s1026" style="position:absolute;left:0pt;margin-left:496.25pt;margin-top:84.4pt;height:6.4pt;width:9.05pt;z-index:252870656;mso-width-relative:page;mso-height-relative:page;" filled="f" stroked="t" coordsize="21600,21600" o:gfxdata="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71680" behindDoc="0" locked="0" layoutInCell="1" allowOverlap="1">
                <wp:simplePos x="0" y="0"/>
                <wp:positionH relativeFrom="column">
                  <wp:posOffset>6383655</wp:posOffset>
                </wp:positionH>
                <wp:positionV relativeFrom="paragraph">
                  <wp:posOffset>1088390</wp:posOffset>
                </wp:positionV>
                <wp:extent cx="41910" cy="103505"/>
                <wp:effectExtent l="0" t="0" r="0" b="0"/>
                <wp:wrapNone/>
                <wp:docPr id="1241" name="墨迹 124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43">
                          <w14:nvContentPartPr>
                            <w14:cNvPr id="1241" name="墨迹 1241"/>
                            <w14:cNvContentPartPr/>
                          </w14:nvContentPartPr>
                          <w14:xfrm>
                            <a:off x="7284085" y="5969000"/>
                            <a:ext cx="41910" cy="103505"/>
                          </w14:xfrm>
                        </w14:contentPart>
                      </mc:Choice>
                    </mc:AlternateContent>
                  </a:graphicData>
                </a:graphic>
              </wp:anchor>
            </w:drawing>
          </mc:Choice>
          <mc:Fallback>
            <w:pict>
              <v:shape id="_x0000_s1026" o:spid="_x0000_s1026" style="position:absolute;left:0pt;margin-left:502.65pt;margin-top:85.7pt;height:8.15pt;width:3.3pt;z-index:252871680;mso-width-relative:page;mso-height-relative:page;" filled="f" stroked="t" coordsize="21600,21600" o:gfxdata="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72704" behindDoc="0" locked="0" layoutInCell="1" allowOverlap="1">
                <wp:simplePos x="0" y="0"/>
                <wp:positionH relativeFrom="column">
                  <wp:posOffset>6294755</wp:posOffset>
                </wp:positionH>
                <wp:positionV relativeFrom="paragraph">
                  <wp:posOffset>1131570</wp:posOffset>
                </wp:positionV>
                <wp:extent cx="65405" cy="81915"/>
                <wp:effectExtent l="0" t="0" r="0" b="0"/>
                <wp:wrapNone/>
                <wp:docPr id="1242" name="墨迹 1242"/>
                <wp:cNvGraphicFramePr/>
                <a:graphic xmlns:a="http://schemas.openxmlformats.org/drawingml/2006/main">
                  <a:graphicData uri="http://schemas.microsoft.com/office/word/2010/wordprocessingInk">
                    <mc:AlternateContent xmlns:a14="http://schemas.microsoft.com/office/drawing/2010/main">
                      <mc:Choice Requires="a14">
                        <w14:contentPart bwMode="clr" r:id="rId1444">
                          <w14:nvContentPartPr>
                            <w14:cNvPr id="1242" name="墨迹 1242"/>
                            <w14:cNvContentPartPr/>
                          </w14:nvContentPartPr>
                          <w14:xfrm>
                            <a:off x="7195185" y="6012180"/>
                            <a:ext cx="65405" cy="81915"/>
                          </w14:xfrm>
                        </w14:contentPart>
                      </mc:Choice>
                    </mc:AlternateContent>
                  </a:graphicData>
                </a:graphic>
              </wp:anchor>
            </w:drawing>
          </mc:Choice>
          <mc:Fallback>
            <w:pict>
              <v:shape id="_x0000_s1026" o:spid="_x0000_s1026" style="position:absolute;left:0pt;margin-left:495.65pt;margin-top:89.1pt;height:6.45pt;width:5.15pt;z-index:252872704;mso-width-relative:page;mso-height-relative:page;" filled="f" stroked="t" coordsize="21600,21600" o:gfxdata="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73728" behindDoc="0" locked="0" layoutInCell="1" allowOverlap="1">
                <wp:simplePos x="0" y="0"/>
                <wp:positionH relativeFrom="column">
                  <wp:posOffset>6353810</wp:posOffset>
                </wp:positionH>
                <wp:positionV relativeFrom="paragraph">
                  <wp:posOffset>1158875</wp:posOffset>
                </wp:positionV>
                <wp:extent cx="92075" cy="60960"/>
                <wp:effectExtent l="0" t="0" r="0" b="0"/>
                <wp:wrapNone/>
                <wp:docPr id="1243" name="墨迹 1243"/>
                <wp:cNvGraphicFramePr/>
                <a:graphic xmlns:a="http://schemas.openxmlformats.org/drawingml/2006/main">
                  <a:graphicData uri="http://schemas.microsoft.com/office/word/2010/wordprocessingInk">
                    <mc:AlternateContent xmlns:a14="http://schemas.microsoft.com/office/drawing/2010/main">
                      <mc:Choice Requires="a14">
                        <w14:contentPart bwMode="clr" r:id="rId1445">
                          <w14:nvContentPartPr>
                            <w14:cNvPr id="1243" name="墨迹 1243"/>
                            <w14:cNvContentPartPr/>
                          </w14:nvContentPartPr>
                          <w14:xfrm>
                            <a:off x="7254240" y="6039485"/>
                            <a:ext cx="92075" cy="60960"/>
                          </w14:xfrm>
                        </w14:contentPart>
                      </mc:Choice>
                    </mc:AlternateContent>
                  </a:graphicData>
                </a:graphic>
              </wp:anchor>
            </w:drawing>
          </mc:Choice>
          <mc:Fallback>
            <w:pict>
              <v:shape id="_x0000_s1026" o:spid="_x0000_s1026" style="position:absolute;left:0pt;margin-left:500.3pt;margin-top:91.25pt;height:4.8pt;width:7.25pt;z-index:252873728;mso-width-relative:page;mso-height-relative:page;" filled="f" stroked="t" coordsize="21600,21600" o:gfxdata="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74752" behindDoc="0" locked="0" layoutInCell="1" allowOverlap="1">
                <wp:simplePos x="0" y="0"/>
                <wp:positionH relativeFrom="column">
                  <wp:posOffset>5843905</wp:posOffset>
                </wp:positionH>
                <wp:positionV relativeFrom="paragraph">
                  <wp:posOffset>1362710</wp:posOffset>
                </wp:positionV>
                <wp:extent cx="64770" cy="59055"/>
                <wp:effectExtent l="0" t="0" r="0" b="0"/>
                <wp:wrapNone/>
                <wp:docPr id="1244" name="墨迹 1244"/>
                <wp:cNvGraphicFramePr/>
                <a:graphic xmlns:a="http://schemas.openxmlformats.org/drawingml/2006/main">
                  <a:graphicData uri="http://schemas.microsoft.com/office/word/2010/wordprocessingInk">
                    <mc:AlternateContent xmlns:a14="http://schemas.microsoft.com/office/drawing/2010/main">
                      <mc:Choice Requires="a14">
                        <w14:contentPart bwMode="clr" r:id="rId1446">
                          <w14:nvContentPartPr>
                            <w14:cNvPr id="1244" name="墨迹 1244"/>
                            <w14:cNvContentPartPr/>
                          </w14:nvContentPartPr>
                          <w14:xfrm>
                            <a:off x="6744335" y="6243320"/>
                            <a:ext cx="64770" cy="59055"/>
                          </w14:xfrm>
                        </w14:contentPart>
                      </mc:Choice>
                    </mc:AlternateContent>
                  </a:graphicData>
                </a:graphic>
              </wp:anchor>
            </w:drawing>
          </mc:Choice>
          <mc:Fallback>
            <w:pict>
              <v:shape id="_x0000_s1026" o:spid="_x0000_s1026" style="position:absolute;left:0pt;margin-left:460.15pt;margin-top:107.3pt;height:4.65pt;width:5.1pt;z-index:252874752;mso-width-relative:page;mso-height-relative:page;" filled="f" stroked="t" coordsize="21600,21600" o:gfxdata="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MVQ8eXbAAAACwEAAA8AAAAA&#10;AAAAAQAgAAAAIgAAAGRycy9kb3ducmV2LnhtbFBLAQIUABQAAAAIAIdO4kAN9MbhkgEAADIDAAAO&#10;AAAAAAAAAAEAIAAAACoBAABkcnMvZTJvRG9jLnhtbFBLAQIUAAoAAAAAAIdO4kAAAAAAAAAAAAAA&#10;AAAIAAAAAAAAAAAAEAAAAOgCAABkcnMvaW5rL1BLAQIUABQAAAAIAIdO4kBRAnVniQIAANYGAAAQ&#10;AAAAAAAAAAEAIAAAAA4DAABkcnMvaW5rL2luazEueG1sUEsFBgAAAAAKAAoATAIAAD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75776" behindDoc="0" locked="0" layoutInCell="1" allowOverlap="1">
                <wp:simplePos x="0" y="0"/>
                <wp:positionH relativeFrom="column">
                  <wp:posOffset>5798820</wp:posOffset>
                </wp:positionH>
                <wp:positionV relativeFrom="paragraph">
                  <wp:posOffset>1414780</wp:posOffset>
                </wp:positionV>
                <wp:extent cx="194310" cy="83820"/>
                <wp:effectExtent l="0" t="0" r="0" b="0"/>
                <wp:wrapNone/>
                <wp:docPr id="1245" name="墨迹 124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47">
                          <w14:nvContentPartPr>
                            <w14:cNvPr id="1245" name="墨迹 1245"/>
                            <w14:cNvContentPartPr/>
                          </w14:nvContentPartPr>
                          <w14:xfrm>
                            <a:off x="6699250" y="6295390"/>
                            <a:ext cx="194310" cy="83820"/>
                          </w14:xfrm>
                        </w14:contentPart>
                      </mc:Choice>
                    </mc:AlternateContent>
                  </a:graphicData>
                </a:graphic>
              </wp:anchor>
            </w:drawing>
          </mc:Choice>
          <mc:Fallback>
            <w:pict>
              <v:shape id="_x0000_s1026" o:spid="_x0000_s1026" style="position:absolute;left:0pt;margin-left:456.6pt;margin-top:111.4pt;height:6.6pt;width:15.3pt;z-index:252875776;mso-width-relative:page;mso-height-relative:page;" filled="f" stroked="t" coordsize="21600,21600" o:gfxdata="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76800" behindDoc="0" locked="0" layoutInCell="1" allowOverlap="1">
                <wp:simplePos x="0" y="0"/>
                <wp:positionH relativeFrom="column">
                  <wp:posOffset>5866765</wp:posOffset>
                </wp:positionH>
                <wp:positionV relativeFrom="paragraph">
                  <wp:posOffset>1417320</wp:posOffset>
                </wp:positionV>
                <wp:extent cx="40640" cy="154940"/>
                <wp:effectExtent l="0" t="0" r="0" b="0"/>
                <wp:wrapNone/>
                <wp:docPr id="1246" name="墨迹 124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48">
                          <w14:nvContentPartPr>
                            <w14:cNvPr id="1246" name="墨迹 1246"/>
                            <w14:cNvContentPartPr/>
                          </w14:nvContentPartPr>
                          <w14:xfrm>
                            <a:off x="6767195" y="6297930"/>
                            <a:ext cx="40640" cy="154940"/>
                          </w14:xfrm>
                        </w14:contentPart>
                      </mc:Choice>
                    </mc:AlternateContent>
                  </a:graphicData>
                </a:graphic>
              </wp:anchor>
            </w:drawing>
          </mc:Choice>
          <mc:Fallback>
            <w:pict>
              <v:shape id="_x0000_s1026" o:spid="_x0000_s1026" style="position:absolute;left:0pt;margin-left:461.95pt;margin-top:111.6pt;height:12.2pt;width:3.2pt;z-index:252876800;mso-width-relative:page;mso-height-relative:page;" filled="f" stroked="t" coordsize="21600,21600" o:gfxdata="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77824" behindDoc="0" locked="0" layoutInCell="1" allowOverlap="1">
                <wp:simplePos x="0" y="0"/>
                <wp:positionH relativeFrom="column">
                  <wp:posOffset>5955030</wp:posOffset>
                </wp:positionH>
                <wp:positionV relativeFrom="paragraph">
                  <wp:posOffset>1374140</wp:posOffset>
                </wp:positionV>
                <wp:extent cx="21590" cy="248285"/>
                <wp:effectExtent l="0" t="0" r="0" b="0"/>
                <wp:wrapNone/>
                <wp:docPr id="1247" name="墨迹 1247"/>
                <wp:cNvGraphicFramePr/>
                <a:graphic xmlns:a="http://schemas.openxmlformats.org/drawingml/2006/main">
                  <a:graphicData uri="http://schemas.microsoft.com/office/word/2010/wordprocessingInk">
                    <mc:AlternateContent xmlns:a14="http://schemas.microsoft.com/office/drawing/2010/main">
                      <mc:Choice Requires="a14">
                        <w14:contentPart bwMode="clr" r:id="rId1449">
                          <w14:nvContentPartPr>
                            <w14:cNvPr id="1247" name="墨迹 1247"/>
                            <w14:cNvContentPartPr/>
                          </w14:nvContentPartPr>
                          <w14:xfrm>
                            <a:off x="6855460" y="6254750"/>
                            <a:ext cx="21590" cy="248285"/>
                          </w14:xfrm>
                        </w14:contentPart>
                      </mc:Choice>
                    </mc:AlternateContent>
                  </a:graphicData>
                </a:graphic>
              </wp:anchor>
            </w:drawing>
          </mc:Choice>
          <mc:Fallback>
            <w:pict>
              <v:shape id="_x0000_s1026" o:spid="_x0000_s1026" style="position:absolute;left:0pt;margin-left:468.9pt;margin-top:108.2pt;height:19.55pt;width:1.7pt;z-index:252877824;mso-width-relative:page;mso-height-relative:page;" filled="f" stroked="t" coordsize="21600,21600" o:gfxdata="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78848" behindDoc="0" locked="0" layoutInCell="1" allowOverlap="1">
                <wp:simplePos x="0" y="0"/>
                <wp:positionH relativeFrom="column">
                  <wp:posOffset>6081395</wp:posOffset>
                </wp:positionH>
                <wp:positionV relativeFrom="paragraph">
                  <wp:posOffset>1361440</wp:posOffset>
                </wp:positionV>
                <wp:extent cx="137795" cy="114300"/>
                <wp:effectExtent l="0" t="0" r="0" b="0"/>
                <wp:wrapNone/>
                <wp:docPr id="1248" name="墨迹 1248"/>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0">
                          <w14:nvContentPartPr>
                            <w14:cNvPr id="1248" name="墨迹 1248"/>
                            <w14:cNvContentPartPr/>
                          </w14:nvContentPartPr>
                          <w14:xfrm>
                            <a:off x="6981825" y="6242050"/>
                            <a:ext cx="137795" cy="114300"/>
                          </w14:xfrm>
                        </w14:contentPart>
                      </mc:Choice>
                    </mc:AlternateContent>
                  </a:graphicData>
                </a:graphic>
              </wp:anchor>
            </w:drawing>
          </mc:Choice>
          <mc:Fallback>
            <w:pict>
              <v:shape id="_x0000_s1026" o:spid="_x0000_s1026" style="position:absolute;left:0pt;margin-left:478.85pt;margin-top:107.2pt;height:9pt;width:10.85pt;z-index:252878848;mso-width-relative:page;mso-height-relative:page;" filled="f" stroked="t" coordsize="21600,21600" o:gfxdata="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79872" behindDoc="0" locked="0" layoutInCell="1" allowOverlap="1">
                <wp:simplePos x="0" y="0"/>
                <wp:positionH relativeFrom="column">
                  <wp:posOffset>6100445</wp:posOffset>
                </wp:positionH>
                <wp:positionV relativeFrom="paragraph">
                  <wp:posOffset>1457960</wp:posOffset>
                </wp:positionV>
                <wp:extent cx="118745" cy="79375"/>
                <wp:effectExtent l="0" t="0" r="0" b="0"/>
                <wp:wrapNone/>
                <wp:docPr id="1249" name="墨迹 1249"/>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1">
                          <w14:nvContentPartPr>
                            <w14:cNvPr id="1249" name="墨迹 1249"/>
                            <w14:cNvContentPartPr/>
                          </w14:nvContentPartPr>
                          <w14:xfrm>
                            <a:off x="7000875" y="6338570"/>
                            <a:ext cx="118745" cy="79375"/>
                          </w14:xfrm>
                        </w14:contentPart>
                      </mc:Choice>
                    </mc:AlternateContent>
                  </a:graphicData>
                </a:graphic>
              </wp:anchor>
            </w:drawing>
          </mc:Choice>
          <mc:Fallback>
            <w:pict>
              <v:shape id="_x0000_s1026" o:spid="_x0000_s1026" style="position:absolute;left:0pt;margin-left:480.35pt;margin-top:114.8pt;height:6.25pt;width:9.35pt;z-index:252879872;mso-width-relative:page;mso-height-relative:page;" filled="f" stroked="t" coordsize="21600,21600" o:gfxdata="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80896" behindDoc="0" locked="0" layoutInCell="1" allowOverlap="1">
                <wp:simplePos x="0" y="0"/>
                <wp:positionH relativeFrom="column">
                  <wp:posOffset>6004560</wp:posOffset>
                </wp:positionH>
                <wp:positionV relativeFrom="paragraph">
                  <wp:posOffset>1442085</wp:posOffset>
                </wp:positionV>
                <wp:extent cx="219710" cy="165100"/>
                <wp:effectExtent l="0" t="0" r="0" b="0"/>
                <wp:wrapNone/>
                <wp:docPr id="1250" name="墨迹 1250"/>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2">
                          <w14:nvContentPartPr>
                            <w14:cNvPr id="1250" name="墨迹 1250"/>
                            <w14:cNvContentPartPr/>
                          </w14:nvContentPartPr>
                          <w14:xfrm>
                            <a:off x="6904990" y="6322695"/>
                            <a:ext cx="219710" cy="165100"/>
                          </w14:xfrm>
                        </w14:contentPart>
                      </mc:Choice>
                    </mc:AlternateContent>
                  </a:graphicData>
                </a:graphic>
              </wp:anchor>
            </w:drawing>
          </mc:Choice>
          <mc:Fallback>
            <w:pict>
              <v:shape id="_x0000_s1026" o:spid="_x0000_s1026" style="position:absolute;left:0pt;margin-left:472.8pt;margin-top:113.55pt;height:13pt;width:17.3pt;z-index:252880896;mso-width-relative:page;mso-height-relative:page;" filled="f" stroked="t" coordsize="21600,21600" o:gfxdata="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81920" behindDoc="0" locked="0" layoutInCell="1" allowOverlap="1">
                <wp:simplePos x="0" y="0"/>
                <wp:positionH relativeFrom="column">
                  <wp:posOffset>6287135</wp:posOffset>
                </wp:positionH>
                <wp:positionV relativeFrom="paragraph">
                  <wp:posOffset>1380490</wp:posOffset>
                </wp:positionV>
                <wp:extent cx="62230" cy="165100"/>
                <wp:effectExtent l="0" t="0" r="0" b="0"/>
                <wp:wrapNone/>
                <wp:docPr id="1251" name="墨迹 125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3">
                          <w14:nvContentPartPr>
                            <w14:cNvPr id="1251" name="墨迹 1251"/>
                            <w14:cNvContentPartPr/>
                          </w14:nvContentPartPr>
                          <w14:xfrm>
                            <a:off x="7187565" y="6261100"/>
                            <a:ext cx="62230" cy="165100"/>
                          </w14:xfrm>
                        </w14:contentPart>
                      </mc:Choice>
                    </mc:AlternateContent>
                  </a:graphicData>
                </a:graphic>
              </wp:anchor>
            </w:drawing>
          </mc:Choice>
          <mc:Fallback>
            <w:pict>
              <v:shape id="_x0000_s1026" o:spid="_x0000_s1026" style="position:absolute;left:0pt;margin-left:495.05pt;margin-top:108.7pt;height:13pt;width:4.9pt;z-index:252881920;mso-width-relative:page;mso-height-relative:page;" filled="f" stroked="t" coordsize="21600,21600" o:gfxdata="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82944" behindDoc="0" locked="0" layoutInCell="1" allowOverlap="1">
                <wp:simplePos x="0" y="0"/>
                <wp:positionH relativeFrom="column">
                  <wp:posOffset>6396990</wp:posOffset>
                </wp:positionH>
                <wp:positionV relativeFrom="paragraph">
                  <wp:posOffset>1367155</wp:posOffset>
                </wp:positionV>
                <wp:extent cx="102235" cy="260985"/>
                <wp:effectExtent l="0" t="0" r="0" b="0"/>
                <wp:wrapNone/>
                <wp:docPr id="1252" name="墨迹 1252"/>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4">
                          <w14:nvContentPartPr>
                            <w14:cNvPr id="1252" name="墨迹 1252"/>
                            <w14:cNvContentPartPr/>
                          </w14:nvContentPartPr>
                          <w14:xfrm>
                            <a:off x="7297420" y="6247765"/>
                            <a:ext cx="102235" cy="260985"/>
                          </w14:xfrm>
                        </w14:contentPart>
                      </mc:Choice>
                    </mc:AlternateContent>
                  </a:graphicData>
                </a:graphic>
              </wp:anchor>
            </w:drawing>
          </mc:Choice>
          <mc:Fallback>
            <w:pict>
              <v:shape id="_x0000_s1026" o:spid="_x0000_s1026" style="position:absolute;left:0pt;margin-left:503.7pt;margin-top:107.65pt;height:20.55pt;width:8.05pt;z-index:252882944;mso-width-relative:page;mso-height-relative:page;" filled="f" stroked="t" coordsize="21600,21600" o:gfxdata="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83968" behindDoc="0" locked="0" layoutInCell="1" allowOverlap="1">
                <wp:simplePos x="0" y="0"/>
                <wp:positionH relativeFrom="column">
                  <wp:posOffset>5818505</wp:posOffset>
                </wp:positionH>
                <wp:positionV relativeFrom="paragraph">
                  <wp:posOffset>1769110</wp:posOffset>
                </wp:positionV>
                <wp:extent cx="226060" cy="298450"/>
                <wp:effectExtent l="0" t="0" r="0" b="0"/>
                <wp:wrapNone/>
                <wp:docPr id="1253" name="墨迹 1253"/>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5">
                          <w14:nvContentPartPr>
                            <w14:cNvPr id="1253" name="墨迹 1253"/>
                            <w14:cNvContentPartPr/>
                          </w14:nvContentPartPr>
                          <w14:xfrm>
                            <a:off x="6718935" y="6649720"/>
                            <a:ext cx="226060" cy="298450"/>
                          </w14:xfrm>
                        </w14:contentPart>
                      </mc:Choice>
                    </mc:AlternateContent>
                  </a:graphicData>
                </a:graphic>
              </wp:anchor>
            </w:drawing>
          </mc:Choice>
          <mc:Fallback>
            <w:pict>
              <v:shape id="_x0000_s1026" o:spid="_x0000_s1026" style="position:absolute;left:0pt;margin-left:458.15pt;margin-top:139.3pt;height:23.5pt;width:17.8pt;z-index:252883968;mso-width-relative:page;mso-height-relative:page;" filled="f" stroked="t" coordsize="21600,21600" o:gfxdata="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84992" behindDoc="0" locked="0" layoutInCell="1" allowOverlap="1">
                <wp:simplePos x="0" y="0"/>
                <wp:positionH relativeFrom="column">
                  <wp:posOffset>6136005</wp:posOffset>
                </wp:positionH>
                <wp:positionV relativeFrom="paragraph">
                  <wp:posOffset>1784350</wp:posOffset>
                </wp:positionV>
                <wp:extent cx="20320" cy="5715"/>
                <wp:effectExtent l="0" t="0" r="0" b="0"/>
                <wp:wrapNone/>
                <wp:docPr id="1254" name="墨迹 12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6">
                          <w14:nvContentPartPr>
                            <w14:cNvPr id="1254" name="墨迹 1254"/>
                            <w14:cNvContentPartPr/>
                          </w14:nvContentPartPr>
                          <w14:xfrm>
                            <a:off x="7036435" y="6664960"/>
                            <a:ext cx="20320" cy="5715"/>
                          </w14:xfrm>
                        </w14:contentPart>
                      </mc:Choice>
                    </mc:AlternateContent>
                  </a:graphicData>
                </a:graphic>
              </wp:anchor>
            </w:drawing>
          </mc:Choice>
          <mc:Fallback>
            <w:pict>
              <v:shape id="_x0000_s1026" o:spid="_x0000_s1026" style="position:absolute;left:0pt;margin-left:483.15pt;margin-top:140.5pt;height:0.45pt;width:1.6pt;z-index:252884992;mso-width-relative:page;mso-height-relative:page;" filled="f" stroked="t" coordsize="21600,21600" o:gfxdata="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86016" behindDoc="0" locked="0" layoutInCell="1" allowOverlap="1">
                <wp:simplePos x="0" y="0"/>
                <wp:positionH relativeFrom="column">
                  <wp:posOffset>6122670</wp:posOffset>
                </wp:positionH>
                <wp:positionV relativeFrom="paragraph">
                  <wp:posOffset>1866265</wp:posOffset>
                </wp:positionV>
                <wp:extent cx="27940" cy="130810"/>
                <wp:effectExtent l="0" t="0" r="0" b="0"/>
                <wp:wrapNone/>
                <wp:docPr id="1255" name="墨迹 12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7">
                          <w14:nvContentPartPr>
                            <w14:cNvPr id="1255" name="墨迹 1255"/>
                            <w14:cNvContentPartPr/>
                          </w14:nvContentPartPr>
                          <w14:xfrm>
                            <a:off x="7023100" y="6746875"/>
                            <a:ext cx="27940" cy="130810"/>
                          </w14:xfrm>
                        </w14:contentPart>
                      </mc:Choice>
                    </mc:AlternateContent>
                  </a:graphicData>
                </a:graphic>
              </wp:anchor>
            </w:drawing>
          </mc:Choice>
          <mc:Fallback>
            <w:pict>
              <v:shape id="_x0000_s1026" o:spid="_x0000_s1026" style="position:absolute;left:0pt;margin-left:482.1pt;margin-top:146.95pt;height:10.3pt;width:2.2pt;z-index:252886016;mso-width-relative:page;mso-height-relative:page;" filled="f" stroked="t" coordsize="21600,21600" o:gfxdata="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87040" behindDoc="0" locked="0" layoutInCell="1" allowOverlap="1">
                <wp:simplePos x="0" y="0"/>
                <wp:positionH relativeFrom="column">
                  <wp:posOffset>6226810</wp:posOffset>
                </wp:positionH>
                <wp:positionV relativeFrom="paragraph">
                  <wp:posOffset>1736725</wp:posOffset>
                </wp:positionV>
                <wp:extent cx="122555" cy="300990"/>
                <wp:effectExtent l="0" t="0" r="0" b="0"/>
                <wp:wrapNone/>
                <wp:docPr id="1256" name="墨迹 12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8">
                          <w14:nvContentPartPr>
                            <w14:cNvPr id="1256" name="墨迹 1256"/>
                            <w14:cNvContentPartPr/>
                          </w14:nvContentPartPr>
                          <w14:xfrm>
                            <a:off x="7127240" y="6617335"/>
                            <a:ext cx="122555" cy="300990"/>
                          </w14:xfrm>
                        </w14:contentPart>
                      </mc:Choice>
                    </mc:AlternateContent>
                  </a:graphicData>
                </a:graphic>
              </wp:anchor>
            </w:drawing>
          </mc:Choice>
          <mc:Fallback>
            <w:pict>
              <v:shape id="_x0000_s1026" o:spid="_x0000_s1026" style="position:absolute;left:0pt;margin-left:490.3pt;margin-top:136.75pt;height:23.7pt;width:9.65pt;z-index:252887040;mso-width-relative:page;mso-height-relative:page;" filled="f" stroked="t" coordsize="21600,21600" o:gfxdata="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88064" behindDoc="0" locked="0" layoutInCell="1" allowOverlap="1">
                <wp:simplePos x="0" y="0"/>
                <wp:positionH relativeFrom="column">
                  <wp:posOffset>6190615</wp:posOffset>
                </wp:positionH>
                <wp:positionV relativeFrom="paragraph">
                  <wp:posOffset>1838960</wp:posOffset>
                </wp:positionV>
                <wp:extent cx="74930" cy="108585"/>
                <wp:effectExtent l="0" t="0" r="0" b="0"/>
                <wp:wrapNone/>
                <wp:docPr id="1257" name="墨迹 12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459">
                          <w14:nvContentPartPr>
                            <w14:cNvPr id="1257" name="墨迹 1257"/>
                            <w14:cNvContentPartPr/>
                          </w14:nvContentPartPr>
                          <w14:xfrm>
                            <a:off x="7091045" y="6719570"/>
                            <a:ext cx="74930" cy="108585"/>
                          </w14:xfrm>
                        </w14:contentPart>
                      </mc:Choice>
                    </mc:AlternateContent>
                  </a:graphicData>
                </a:graphic>
              </wp:anchor>
            </w:drawing>
          </mc:Choice>
          <mc:Fallback>
            <w:pict>
              <v:shape id="_x0000_s1026" o:spid="_x0000_s1026" style="position:absolute;left:0pt;margin-left:487.45pt;margin-top:144.8pt;height:8.55pt;width:5.9pt;z-index:252888064;mso-width-relative:page;mso-height-relative:page;" filled="f" stroked="t" coordsize="21600,21600" o:gfxdata="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2889088" behindDoc="0" locked="0" layoutInCell="1" allowOverlap="1">
                <wp:simplePos x="0" y="0"/>
                <wp:positionH relativeFrom="column">
                  <wp:posOffset>6437630</wp:posOffset>
                </wp:positionH>
                <wp:positionV relativeFrom="paragraph">
                  <wp:posOffset>1956435</wp:posOffset>
                </wp:positionV>
                <wp:extent cx="53340" cy="66675"/>
                <wp:effectExtent l="0" t="0" r="0" b="0"/>
                <wp:wrapNone/>
                <wp:docPr id="1258" name="墨迹 1258"/>
                <wp:cNvGraphicFramePr/>
                <a:graphic xmlns:a="http://schemas.openxmlformats.org/drawingml/2006/main">
                  <a:graphicData uri="http://schemas.microsoft.com/office/word/2010/wordprocessingInk">
                    <mc:AlternateContent xmlns:a14="http://schemas.microsoft.com/office/drawing/2010/main">
                      <mc:Choice Requires="a14">
                        <w14:contentPart bwMode="clr" r:id="rId1460">
                          <w14:nvContentPartPr>
                            <w14:cNvPr id="1258" name="墨迹 1258"/>
                            <w14:cNvContentPartPr/>
                          </w14:nvContentPartPr>
                          <w14:xfrm>
                            <a:off x="7338060" y="6837045"/>
                            <a:ext cx="53340" cy="66675"/>
                          </w14:xfrm>
                        </w14:contentPart>
                      </mc:Choice>
                    </mc:AlternateContent>
                  </a:graphicData>
                </a:graphic>
              </wp:anchor>
            </w:drawing>
          </mc:Choice>
          <mc:Fallback>
            <w:pict>
              <v:shape id="_x0000_s1026" o:spid="_x0000_s1026" style="position:absolute;left:0pt;margin-left:506.9pt;margin-top:154.05pt;height:5.25pt;width:4.2pt;z-index:252889088;mso-width-relative:page;mso-height-relative:page;" filled="f" stroked="t" coordsize="21600,21600" o:gfxdata="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">
                <v:fill on="f" focussize="0,0"/>
                <v:stroke weight="1.04984251968504pt" color="#F2395B" opacity="65535f" joinstyle="round"/>
                <v:imagedata o:title=""/>
                <o:lock v:ext="edit" aspectratio="f"/>
              </v:shape>
            </w:pict>
          </mc:Fallback>
        </mc:AlternateContent>
      </w:r>
      <w:r>
        <w:rPr>
          <w:rFonts w:hint="eastAsia"/>
          <w:sz w:val="24"/>
          <w:szCs w:val="24"/>
          <w:highlight w:val="none"/>
        </w:rPr>
        <w:t>由于订单存在服务时间区间，并非必须在最早服务时间分配阿姨进行服务</w:t>
      </w:r>
      <w:r>
        <w:rPr>
          <w:rFonts w:hint="eastAsia"/>
          <w:sz w:val="24"/>
          <w:szCs w:val="24"/>
        </w:rPr>
        <w:t>，因此，若当前时刻某区域中阿姨数小于订单数，除了即将超过服务时间区间的订单外，其它订单均可保留至下一次分配时刻。对此，本文为求解器引入一个新参数——订单优先级。按照当前时刻订单距离最晚服务时间的小时数，本文将其进行排序并分类，定义为“紧急订单”、“次紧急订单”等多类订单，划分不同的优先级，紧急订单的优先级为1，次紧急订单的优先级为2，以此类推。其中，紧急订单必须在当前时刻被成功分配，否则将会超出服务时间区间，订单状态关闭。当阿姨数小于订单数时，只要每份紧急订单至少能够匹配一位不冲突的阿姨，即可继续进行求解。若不满足每份紧急订单至少能够匹配一位不冲突的阿姨，则可以利用网格扩大化来重新划分区域，直至找出可行解。</w:t>
      </w:r>
    </w:p>
    <w:p>
      <w:pPr>
        <w:spacing w:line="360" w:lineRule="auto"/>
        <w:ind w:firstLine="480" w:firstLineChars="200"/>
        <w:rPr>
          <w:sz w:val="24"/>
          <w:szCs w:val="24"/>
        </w:rPr>
      </w:pPr>
      <w:r>
        <mc:AlternateContent>
          <mc:Choice Requires="wps">
            <w:drawing>
              <wp:anchor distT="0" distB="0" distL="114300" distR="114300" simplePos="0" relativeHeight="253095936" behindDoc="0" locked="0" layoutInCell="1" allowOverlap="1">
                <wp:simplePos x="0" y="0"/>
                <wp:positionH relativeFrom="column">
                  <wp:posOffset>3270885</wp:posOffset>
                </wp:positionH>
                <wp:positionV relativeFrom="paragraph">
                  <wp:posOffset>559435</wp:posOffset>
                </wp:positionV>
                <wp:extent cx="114935" cy="220345"/>
                <wp:effectExtent l="0" t="0" r="0" b="0"/>
                <wp:wrapNone/>
                <wp:docPr id="1466" name="墨迹 146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61">
                          <w14:nvContentPartPr>
                            <w14:cNvPr id="1466" name="墨迹 1466"/>
                            <w14:cNvContentPartPr/>
                          </w14:nvContentPartPr>
                          <w14:xfrm>
                            <a:off x="4171315" y="8114665"/>
                            <a:ext cx="114935" cy="220345"/>
                          </w14:xfrm>
                        </w14:contentPart>
                      </mc:Choice>
                    </mc:AlternateContent>
                  </a:graphicData>
                </a:graphic>
              </wp:anchor>
            </w:drawing>
          </mc:Choice>
          <mc:Fallback>
            <w:pict>
              <v:shape id="_x0000_s1026" o:spid="_x0000_s1026" style="position:absolute;left:0pt;margin-left:257.55pt;margin-top:44.05pt;height:17.35pt;width:9.05pt;z-index:253095936;mso-width-relative:page;mso-height-relative:page;" filled="f" stroked="t" coordsize="21600,21600" o:gfxdata="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00032" behindDoc="0" locked="0" layoutInCell="1" allowOverlap="1">
                <wp:simplePos x="0" y="0"/>
                <wp:positionH relativeFrom="column">
                  <wp:posOffset>3846830</wp:posOffset>
                </wp:positionH>
                <wp:positionV relativeFrom="paragraph">
                  <wp:posOffset>589280</wp:posOffset>
                </wp:positionV>
                <wp:extent cx="99695" cy="180340"/>
                <wp:effectExtent l="0" t="0" r="0" b="0"/>
                <wp:wrapNone/>
                <wp:docPr id="1470" name="墨迹 1470"/>
                <wp:cNvGraphicFramePr/>
                <a:graphic xmlns:a="http://schemas.openxmlformats.org/drawingml/2006/main">
                  <a:graphicData uri="http://schemas.microsoft.com/office/word/2010/wordprocessingInk">
                    <mc:AlternateContent xmlns:a14="http://schemas.microsoft.com/office/drawing/2010/main">
                      <mc:Choice Requires="a14">
                        <w14:contentPart bwMode="clr" r:id="rId1462">
                          <w14:nvContentPartPr>
                            <w14:cNvPr id="1470" name="墨迹 1470"/>
                            <w14:cNvContentPartPr/>
                          </w14:nvContentPartPr>
                          <w14:xfrm>
                            <a:off x="4747260" y="8144510"/>
                            <a:ext cx="99695" cy="180340"/>
                          </w14:xfrm>
                        </w14:contentPart>
                      </mc:Choice>
                    </mc:AlternateContent>
                  </a:graphicData>
                </a:graphic>
              </wp:anchor>
            </w:drawing>
          </mc:Choice>
          <mc:Fallback>
            <w:pict>
              <v:shape id="_x0000_s1026" o:spid="_x0000_s1026" style="position:absolute;left:0pt;margin-left:302.9pt;margin-top:46.4pt;height:14.2pt;width:7.85pt;z-index:253100032;mso-width-relative:page;mso-height-relative:page;" filled="f" stroked="t" coordsize="21600,21600" o:gfxdata="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01056" behindDoc="0" locked="0" layoutInCell="1" allowOverlap="1">
                <wp:simplePos x="0" y="0"/>
                <wp:positionH relativeFrom="column">
                  <wp:posOffset>3859530</wp:posOffset>
                </wp:positionH>
                <wp:positionV relativeFrom="paragraph">
                  <wp:posOffset>548640</wp:posOffset>
                </wp:positionV>
                <wp:extent cx="46355" cy="301625"/>
                <wp:effectExtent l="0" t="0" r="0" b="0"/>
                <wp:wrapNone/>
                <wp:docPr id="1471" name="墨迹 147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63">
                          <w14:nvContentPartPr>
                            <w14:cNvPr id="1471" name="墨迹 1471"/>
                            <w14:cNvContentPartPr/>
                          </w14:nvContentPartPr>
                          <w14:xfrm>
                            <a:off x="4759960" y="8103870"/>
                            <a:ext cx="46355" cy="301625"/>
                          </w14:xfrm>
                        </w14:contentPart>
                      </mc:Choice>
                    </mc:AlternateContent>
                  </a:graphicData>
                </a:graphic>
              </wp:anchor>
            </w:drawing>
          </mc:Choice>
          <mc:Fallback>
            <w:pict>
              <v:shape id="_x0000_s1026" o:spid="_x0000_s1026" style="position:absolute;left:0pt;margin-left:303.9pt;margin-top:43.2pt;height:23.75pt;width:3.65pt;z-index:253101056;mso-width-relative:page;mso-height-relative:page;" filled="f" stroked="t" coordsize="21600,21600" o:gfxdata="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03104" behindDoc="0" locked="0" layoutInCell="1" allowOverlap="1">
                <wp:simplePos x="0" y="0"/>
                <wp:positionH relativeFrom="column">
                  <wp:posOffset>4044315</wp:posOffset>
                </wp:positionH>
                <wp:positionV relativeFrom="paragraph">
                  <wp:posOffset>538480</wp:posOffset>
                </wp:positionV>
                <wp:extent cx="137160" cy="310515"/>
                <wp:effectExtent l="0" t="0" r="0" b="0"/>
                <wp:wrapNone/>
                <wp:docPr id="1473" name="墨迹 1473"/>
                <wp:cNvGraphicFramePr/>
                <a:graphic xmlns:a="http://schemas.openxmlformats.org/drawingml/2006/main">
                  <a:graphicData uri="http://schemas.microsoft.com/office/word/2010/wordprocessingInk">
                    <mc:AlternateContent xmlns:a14="http://schemas.microsoft.com/office/drawing/2010/main">
                      <mc:Choice Requires="a14">
                        <w14:contentPart bwMode="clr" r:id="rId1464">
                          <w14:nvContentPartPr>
                            <w14:cNvPr id="1473" name="墨迹 1473"/>
                            <w14:cNvContentPartPr/>
                          </w14:nvContentPartPr>
                          <w14:xfrm>
                            <a:off x="4944745" y="8093710"/>
                            <a:ext cx="137160" cy="310515"/>
                          </w14:xfrm>
                        </w14:contentPart>
                      </mc:Choice>
                    </mc:AlternateContent>
                  </a:graphicData>
                </a:graphic>
              </wp:anchor>
            </w:drawing>
          </mc:Choice>
          <mc:Fallback>
            <w:pict>
              <v:shape id="_x0000_s1026" o:spid="_x0000_s1026" style="position:absolute;left:0pt;margin-left:318.45pt;margin-top:42.4pt;height:24.45pt;width:10.8pt;z-index:253103104;mso-width-relative:page;mso-height-relative:page;" filled="f" stroked="t" coordsize="21600,21600" o:gfxdata="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08224" behindDoc="0" locked="0" layoutInCell="1" allowOverlap="1">
                <wp:simplePos x="0" y="0"/>
                <wp:positionH relativeFrom="column">
                  <wp:posOffset>4453890</wp:posOffset>
                </wp:positionH>
                <wp:positionV relativeFrom="paragraph">
                  <wp:posOffset>525145</wp:posOffset>
                </wp:positionV>
                <wp:extent cx="69215" cy="270510"/>
                <wp:effectExtent l="0" t="0" r="0" b="0"/>
                <wp:wrapNone/>
                <wp:docPr id="1478" name="墨迹 1478"/>
                <wp:cNvGraphicFramePr/>
                <a:graphic xmlns:a="http://schemas.openxmlformats.org/drawingml/2006/main">
                  <a:graphicData uri="http://schemas.microsoft.com/office/word/2010/wordprocessingInk">
                    <mc:AlternateContent xmlns:a14="http://schemas.microsoft.com/office/drawing/2010/main">
                      <mc:Choice Requires="a14">
                        <w14:contentPart bwMode="clr" r:id="rId1465">
                          <w14:nvContentPartPr>
                            <w14:cNvPr id="1478" name="墨迹 1478"/>
                            <w14:cNvContentPartPr/>
                          </w14:nvContentPartPr>
                          <w14:xfrm>
                            <a:off x="5354320" y="8080375"/>
                            <a:ext cx="69215" cy="270510"/>
                          </w14:xfrm>
                        </w14:contentPart>
                      </mc:Choice>
                    </mc:AlternateContent>
                  </a:graphicData>
                </a:graphic>
              </wp:anchor>
            </w:drawing>
          </mc:Choice>
          <mc:Fallback>
            <w:pict>
              <v:shape id="_x0000_s1026" o:spid="_x0000_s1026" style="position:absolute;left:0pt;margin-left:350.7pt;margin-top:41.35pt;height:21.3pt;width:5.45pt;z-index:253108224;mso-width-relative:page;mso-height-relative:page;" filled="f" stroked="t" coordsize="21600,21600" o:gfxdata="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11296" behindDoc="0" locked="0" layoutInCell="1" allowOverlap="1">
                <wp:simplePos x="0" y="0"/>
                <wp:positionH relativeFrom="column">
                  <wp:posOffset>4646930</wp:posOffset>
                </wp:positionH>
                <wp:positionV relativeFrom="paragraph">
                  <wp:posOffset>509905</wp:posOffset>
                </wp:positionV>
                <wp:extent cx="181610" cy="257175"/>
                <wp:effectExtent l="0" t="0" r="0" b="0"/>
                <wp:wrapNone/>
                <wp:docPr id="1481" name="墨迹 148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66">
                          <w14:nvContentPartPr>
                            <w14:cNvPr id="1481" name="墨迹 1481"/>
                            <w14:cNvContentPartPr/>
                          </w14:nvContentPartPr>
                          <w14:xfrm>
                            <a:off x="5547360" y="8065135"/>
                            <a:ext cx="181610" cy="257175"/>
                          </w14:xfrm>
                        </w14:contentPart>
                      </mc:Choice>
                    </mc:AlternateContent>
                  </a:graphicData>
                </a:graphic>
              </wp:anchor>
            </w:drawing>
          </mc:Choice>
          <mc:Fallback>
            <w:pict>
              <v:shape id="_x0000_s1026" o:spid="_x0000_s1026" style="position:absolute;left:0pt;margin-left:365.9pt;margin-top:40.15pt;height:20.25pt;width:14.3pt;z-index:253111296;mso-width-relative:page;mso-height-relative:page;" filled="f" stroked="t" coordsize="21600,21600" o:gfxdata="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16416" behindDoc="0" locked="0" layoutInCell="1" allowOverlap="1">
                <wp:simplePos x="0" y="0"/>
                <wp:positionH relativeFrom="column">
                  <wp:posOffset>4959985</wp:posOffset>
                </wp:positionH>
                <wp:positionV relativeFrom="paragraph">
                  <wp:posOffset>588010</wp:posOffset>
                </wp:positionV>
                <wp:extent cx="34925" cy="44450"/>
                <wp:effectExtent l="0" t="0" r="0" b="0"/>
                <wp:wrapNone/>
                <wp:docPr id="1486" name="墨迹 148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67">
                          <w14:nvContentPartPr>
                            <w14:cNvPr id="1486" name="墨迹 1486"/>
                            <w14:cNvContentPartPr/>
                          </w14:nvContentPartPr>
                          <w14:xfrm>
                            <a:off x="5860415" y="8143240"/>
                            <a:ext cx="34925" cy="44450"/>
                          </w14:xfrm>
                        </w14:contentPart>
                      </mc:Choice>
                    </mc:AlternateContent>
                  </a:graphicData>
                </a:graphic>
              </wp:anchor>
            </w:drawing>
          </mc:Choice>
          <mc:Fallback>
            <w:pict>
              <v:shape id="_x0000_s1026" o:spid="_x0000_s1026" style="position:absolute;left:0pt;margin-left:390.55pt;margin-top:46.3pt;height:3.5pt;width:2.75pt;z-index:253116416;mso-width-relative:page;mso-height-relative:page;" filled="f" stroked="t" coordsize="21600,21600" o:gfxdata="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17440" behindDoc="0" locked="0" layoutInCell="1" allowOverlap="1">
                <wp:simplePos x="0" y="0"/>
                <wp:positionH relativeFrom="column">
                  <wp:posOffset>5023485</wp:posOffset>
                </wp:positionH>
                <wp:positionV relativeFrom="paragraph">
                  <wp:posOffset>536575</wp:posOffset>
                </wp:positionV>
                <wp:extent cx="67945" cy="133350"/>
                <wp:effectExtent l="0" t="0" r="0" b="0"/>
                <wp:wrapNone/>
                <wp:docPr id="1487" name="墨迹 1487"/>
                <wp:cNvGraphicFramePr/>
                <a:graphic xmlns:a="http://schemas.openxmlformats.org/drawingml/2006/main">
                  <a:graphicData uri="http://schemas.microsoft.com/office/word/2010/wordprocessingInk">
                    <mc:AlternateContent xmlns:a14="http://schemas.microsoft.com/office/drawing/2010/main">
                      <mc:Choice Requires="a14">
                        <w14:contentPart bwMode="clr" r:id="rId1468">
                          <w14:nvContentPartPr>
                            <w14:cNvPr id="1487" name="墨迹 1487"/>
                            <w14:cNvContentPartPr/>
                          </w14:nvContentPartPr>
                          <w14:xfrm>
                            <a:off x="5923915" y="8091805"/>
                            <a:ext cx="67945" cy="133350"/>
                          </w14:xfrm>
                        </w14:contentPart>
                      </mc:Choice>
                    </mc:AlternateContent>
                  </a:graphicData>
                </a:graphic>
              </wp:anchor>
            </w:drawing>
          </mc:Choice>
          <mc:Fallback>
            <w:pict>
              <v:shape id="_x0000_s1026" o:spid="_x0000_s1026" style="position:absolute;left:0pt;margin-left:395.55pt;margin-top:42.25pt;height:10.5pt;width:5.35pt;z-index:253117440;mso-width-relative:page;mso-height-relative:page;" filled="f" stroked="t" coordsize="21600,21600" o:gfxdata="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22560" behindDoc="0" locked="0" layoutInCell="1" allowOverlap="1">
                <wp:simplePos x="0" y="0"/>
                <wp:positionH relativeFrom="column">
                  <wp:posOffset>5213985</wp:posOffset>
                </wp:positionH>
                <wp:positionV relativeFrom="paragraph">
                  <wp:posOffset>532130</wp:posOffset>
                </wp:positionV>
                <wp:extent cx="4445" cy="53975"/>
                <wp:effectExtent l="0" t="0" r="0" b="0"/>
                <wp:wrapNone/>
                <wp:docPr id="1492" name="墨迹 1492"/>
                <wp:cNvGraphicFramePr/>
                <a:graphic xmlns:a="http://schemas.openxmlformats.org/drawingml/2006/main">
                  <a:graphicData uri="http://schemas.microsoft.com/office/word/2010/wordprocessingInk">
                    <mc:AlternateContent xmlns:a14="http://schemas.microsoft.com/office/drawing/2010/main">
                      <mc:Choice Requires="a14">
                        <w14:contentPart bwMode="clr" r:id="rId1469">
                          <w14:nvContentPartPr>
                            <w14:cNvPr id="1492" name="墨迹 1492"/>
                            <w14:cNvContentPartPr/>
                          </w14:nvContentPartPr>
                          <w14:xfrm>
                            <a:off x="6114415" y="8087360"/>
                            <a:ext cx="4445" cy="53975"/>
                          </w14:xfrm>
                        </w14:contentPart>
                      </mc:Choice>
                    </mc:AlternateContent>
                  </a:graphicData>
                </a:graphic>
              </wp:anchor>
            </w:drawing>
          </mc:Choice>
          <mc:Fallback>
            <w:pict>
              <v:shape id="_x0000_s1026" o:spid="_x0000_s1026" style="position:absolute;left:0pt;margin-left:410.55pt;margin-top:41.9pt;height:4.25pt;width:0.35pt;z-index:253122560;mso-width-relative:page;mso-height-relative:page;" filled="f" stroked="t" coordsize="21600,21600" o:gfxdata="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23584" behindDoc="0" locked="0" layoutInCell="1" allowOverlap="1">
                <wp:simplePos x="0" y="0"/>
                <wp:positionH relativeFrom="column">
                  <wp:posOffset>5241925</wp:posOffset>
                </wp:positionH>
                <wp:positionV relativeFrom="paragraph">
                  <wp:posOffset>513080</wp:posOffset>
                </wp:positionV>
                <wp:extent cx="210820" cy="304800"/>
                <wp:effectExtent l="0" t="0" r="0" b="0"/>
                <wp:wrapNone/>
                <wp:docPr id="1493" name="墨迹 1493"/>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0">
                          <w14:nvContentPartPr>
                            <w14:cNvPr id="1493" name="墨迹 1493"/>
                            <w14:cNvContentPartPr/>
                          </w14:nvContentPartPr>
                          <w14:xfrm>
                            <a:off x="6142355" y="8068310"/>
                            <a:ext cx="210820" cy="304800"/>
                          </w14:xfrm>
                        </w14:contentPart>
                      </mc:Choice>
                    </mc:AlternateContent>
                  </a:graphicData>
                </a:graphic>
              </wp:anchor>
            </w:drawing>
          </mc:Choice>
          <mc:Fallback>
            <w:pict>
              <v:shape id="_x0000_s1026" o:spid="_x0000_s1026" style="position:absolute;left:0pt;margin-left:412.75pt;margin-top:40.4pt;height:24pt;width:16.6pt;z-index:253123584;mso-width-relative:page;mso-height-relative:page;" filled="f" stroked="t" coordsize="21600,21600" o:gfxdata="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28704" behindDoc="0" locked="0" layoutInCell="1" allowOverlap="1">
                <wp:simplePos x="0" y="0"/>
                <wp:positionH relativeFrom="column">
                  <wp:posOffset>5771515</wp:posOffset>
                </wp:positionH>
                <wp:positionV relativeFrom="paragraph">
                  <wp:posOffset>591820</wp:posOffset>
                </wp:positionV>
                <wp:extent cx="46990" cy="26670"/>
                <wp:effectExtent l="0" t="0" r="0" b="0"/>
                <wp:wrapNone/>
                <wp:docPr id="1498" name="墨迹 1498"/>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1">
                          <w14:nvContentPartPr>
                            <w14:cNvPr id="1498" name="墨迹 1498"/>
                            <w14:cNvContentPartPr/>
                          </w14:nvContentPartPr>
                          <w14:xfrm>
                            <a:off x="6671945" y="8147050"/>
                            <a:ext cx="46990" cy="26670"/>
                          </w14:xfrm>
                        </w14:contentPart>
                      </mc:Choice>
                    </mc:AlternateContent>
                  </a:graphicData>
                </a:graphic>
              </wp:anchor>
            </w:drawing>
          </mc:Choice>
          <mc:Fallback>
            <w:pict>
              <v:shape id="_x0000_s1026" o:spid="_x0000_s1026" style="position:absolute;left:0pt;margin-left:454.45pt;margin-top:46.6pt;height:2.1pt;width:3.7pt;z-index:253128704;mso-width-relative:page;mso-height-relative:page;" filled="f" stroked="t" coordsize="21600,21600" o:gfxdata="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">
                <v:fill on="f" focussize="0,0"/>
                <v:stroke weight="0.629842519685039pt" color="#F2395B" opacity="65535f" joinstyle="round"/>
                <v:imagedata o:title=""/>
                <o:lock v:ext="edit" aspectratio="f"/>
              </v:shape>
            </w:pict>
          </mc:Fallback>
        </mc:AlternateContent>
      </w:r>
      <w:r>
        <mc:AlternateContent>
          <mc:Choice Requires="wps">
            <w:drawing>
              <wp:anchor distT="0" distB="0" distL="114300" distR="114300" simplePos="0" relativeHeight="253130752" behindDoc="0" locked="0" layoutInCell="1" allowOverlap="1">
                <wp:simplePos x="0" y="0"/>
                <wp:positionH relativeFrom="column">
                  <wp:posOffset>5866765</wp:posOffset>
                </wp:positionH>
                <wp:positionV relativeFrom="paragraph">
                  <wp:posOffset>557530</wp:posOffset>
                </wp:positionV>
                <wp:extent cx="124460" cy="385445"/>
                <wp:effectExtent l="0" t="0" r="0" b="0"/>
                <wp:wrapNone/>
                <wp:docPr id="1500" name="墨迹 1500"/>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2">
                          <w14:nvContentPartPr>
                            <w14:cNvPr id="1500" name="墨迹 1500"/>
                            <w14:cNvContentPartPr/>
                          </w14:nvContentPartPr>
                          <w14:xfrm>
                            <a:off x="6767195" y="8112760"/>
                            <a:ext cx="124460" cy="385445"/>
                          </w14:xfrm>
                        </w14:contentPart>
                      </mc:Choice>
                    </mc:AlternateContent>
                  </a:graphicData>
                </a:graphic>
              </wp:anchor>
            </w:drawing>
          </mc:Choice>
          <mc:Fallback>
            <w:pict>
              <v:shape id="_x0000_s1026" o:spid="_x0000_s1026" style="position:absolute;left:0pt;margin-left:461.95pt;margin-top:43.9pt;height:30.35pt;width:9.8pt;z-index:253130752;mso-width-relative:page;mso-height-relative:page;" filled="f" stroked="t" coordsize="21600,21600" o:gfxdata="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">
                <v:fill on="f" focussize="0,0"/>
                <v:stroke weight="1.04984251968504pt" color="#F2395B" opacity="65535f" joinstyle="round"/>
                <v:imagedata o:title=""/>
                <o:lock v:ext="edit" aspectratio="f"/>
              </v:shape>
            </w:pict>
          </mc:Fallback>
        </mc:AlternateContent>
      </w:r>
      <w:r>
        <w:rPr>
          <w:rFonts w:hint="eastAsia"/>
          <w:sz w:val="24"/>
          <w:szCs w:val="24"/>
        </w:rPr>
        <w:t>为了进一步优化目标值，在离线批量派单模式下解除当前时刻的信息限制，本文设计并采用“未来订单”和“未来阿姨”策略。</w:t>
      </w:r>
    </w:p>
    <w:p>
      <w:pPr>
        <w:spacing w:line="360" w:lineRule="auto"/>
        <w:rPr>
          <w:b/>
          <w:bCs/>
          <w:sz w:val="24"/>
          <w:szCs w:val="24"/>
        </w:rPr>
      </w:pPr>
      <w:r>
        <mc:AlternateContent>
          <mc:Choice Requires="wps">
            <w:drawing>
              <wp:anchor distT="0" distB="0" distL="114300" distR="114300" simplePos="0" relativeHeight="253094912" behindDoc="0" locked="0" layoutInCell="1" allowOverlap="1">
                <wp:simplePos x="0" y="0"/>
                <wp:positionH relativeFrom="column">
                  <wp:posOffset>2537460</wp:posOffset>
                </wp:positionH>
                <wp:positionV relativeFrom="paragraph">
                  <wp:posOffset>153035</wp:posOffset>
                </wp:positionV>
                <wp:extent cx="539115" cy="10795"/>
                <wp:effectExtent l="0" t="0" r="0" b="0"/>
                <wp:wrapNone/>
                <wp:docPr id="1465" name="墨迹 146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3">
                          <w14:nvContentPartPr>
                            <w14:cNvPr id="1465" name="墨迹 1465"/>
                            <w14:cNvContentPartPr/>
                          </w14:nvContentPartPr>
                          <w14:xfrm>
                            <a:off x="3437890" y="8302625"/>
                            <a:ext cx="539115" cy="10795"/>
                          </w14:xfrm>
                        </w14:contentPart>
                      </mc:Choice>
                    </mc:AlternateContent>
                  </a:graphicData>
                </a:graphic>
              </wp:anchor>
            </w:drawing>
          </mc:Choice>
          <mc:Fallback>
            <w:pict>
              <v:shape id="_x0000_s1026" o:spid="_x0000_s1026" style="position:absolute;left:0pt;margin-left:199.8pt;margin-top:12.05pt;height:0.85pt;width:42.45pt;z-index:253094912;mso-width-relative:page;mso-height-relative:page;" filled="f" stroked="t" coordsize="21600,21600" o:gfxdata="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96960" behindDoc="0" locked="0" layoutInCell="1" allowOverlap="1">
                <wp:simplePos x="0" y="0"/>
                <wp:positionH relativeFrom="column">
                  <wp:posOffset>3192145</wp:posOffset>
                </wp:positionH>
                <wp:positionV relativeFrom="paragraph">
                  <wp:posOffset>56515</wp:posOffset>
                </wp:positionV>
                <wp:extent cx="293370" cy="154940"/>
                <wp:effectExtent l="0" t="0" r="0" b="0"/>
                <wp:wrapNone/>
                <wp:docPr id="1467" name="墨迹 1467"/>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4">
                          <w14:nvContentPartPr>
                            <w14:cNvPr id="1467" name="墨迹 1467"/>
                            <w14:cNvContentPartPr/>
                          </w14:nvContentPartPr>
                          <w14:xfrm>
                            <a:off x="4092575" y="8206105"/>
                            <a:ext cx="293370" cy="154940"/>
                          </w14:xfrm>
                        </w14:contentPart>
                      </mc:Choice>
                    </mc:AlternateContent>
                  </a:graphicData>
                </a:graphic>
              </wp:anchor>
            </w:drawing>
          </mc:Choice>
          <mc:Fallback>
            <w:pict>
              <v:shape id="_x0000_s1026" o:spid="_x0000_s1026" style="position:absolute;left:0pt;margin-left:251.35pt;margin-top:4.45pt;height:12.2pt;width:23.1pt;z-index:253096960;mso-width-relative:page;mso-height-relative:page;" filled="f" stroked="t" coordsize="21600,21600" o:gfxdata="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97984" behindDoc="0" locked="0" layoutInCell="1" allowOverlap="1">
                <wp:simplePos x="0" y="0"/>
                <wp:positionH relativeFrom="column">
                  <wp:posOffset>3514725</wp:posOffset>
                </wp:positionH>
                <wp:positionV relativeFrom="paragraph">
                  <wp:posOffset>6985</wp:posOffset>
                </wp:positionV>
                <wp:extent cx="130175" cy="87630"/>
                <wp:effectExtent l="0" t="0" r="0" b="0"/>
                <wp:wrapNone/>
                <wp:docPr id="1468" name="墨迹 1468"/>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5">
                          <w14:nvContentPartPr>
                            <w14:cNvPr id="1468" name="墨迹 1468"/>
                            <w14:cNvContentPartPr/>
                          </w14:nvContentPartPr>
                          <w14:xfrm>
                            <a:off x="4415155" y="8156575"/>
                            <a:ext cx="130175" cy="87630"/>
                          </w14:xfrm>
                        </w14:contentPart>
                      </mc:Choice>
                    </mc:AlternateContent>
                  </a:graphicData>
                </a:graphic>
              </wp:anchor>
            </w:drawing>
          </mc:Choice>
          <mc:Fallback>
            <w:pict>
              <v:shape id="_x0000_s1026" o:spid="_x0000_s1026" style="position:absolute;left:0pt;margin-left:276.75pt;margin-top:0.55pt;height:6.9pt;width:10.25pt;z-index:253097984;mso-width-relative:page;mso-height-relative:page;" filled="f" stroked="t" coordsize="21600,21600" o:gfxdata="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99008" behindDoc="0" locked="0" layoutInCell="1" allowOverlap="1">
                <wp:simplePos x="0" y="0"/>
                <wp:positionH relativeFrom="column">
                  <wp:posOffset>3686175</wp:posOffset>
                </wp:positionH>
                <wp:positionV relativeFrom="paragraph">
                  <wp:posOffset>38735</wp:posOffset>
                </wp:positionV>
                <wp:extent cx="154305" cy="175895"/>
                <wp:effectExtent l="0" t="0" r="0" b="0"/>
                <wp:wrapNone/>
                <wp:docPr id="1469" name="墨迹 1469"/>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6">
                          <w14:nvContentPartPr>
                            <w14:cNvPr id="1469" name="墨迹 1469"/>
                            <w14:cNvContentPartPr/>
                          </w14:nvContentPartPr>
                          <w14:xfrm>
                            <a:off x="4586605" y="8188325"/>
                            <a:ext cx="154305" cy="175895"/>
                          </w14:xfrm>
                        </w14:contentPart>
                      </mc:Choice>
                    </mc:AlternateContent>
                  </a:graphicData>
                </a:graphic>
              </wp:anchor>
            </w:drawing>
          </mc:Choice>
          <mc:Fallback>
            <w:pict>
              <v:shape id="_x0000_s1026" o:spid="_x0000_s1026" style="position:absolute;left:0pt;margin-left:290.25pt;margin-top:3.05pt;height:13.85pt;width:12.15pt;z-index:253099008;mso-width-relative:page;mso-height-relative:page;" filled="f" stroked="t" coordsize="21600,21600" o:gfxdata="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02080" behindDoc="0" locked="0" layoutInCell="1" allowOverlap="1">
                <wp:simplePos x="0" y="0"/>
                <wp:positionH relativeFrom="column">
                  <wp:posOffset>3888105</wp:posOffset>
                </wp:positionH>
                <wp:positionV relativeFrom="paragraph">
                  <wp:posOffset>199390</wp:posOffset>
                </wp:positionV>
                <wp:extent cx="109855" cy="97155"/>
                <wp:effectExtent l="0" t="0" r="0" b="0"/>
                <wp:wrapNone/>
                <wp:docPr id="1472" name="墨迹 1472"/>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7">
                          <w14:nvContentPartPr>
                            <w14:cNvPr id="1472" name="墨迹 1472"/>
                            <w14:cNvContentPartPr/>
                          </w14:nvContentPartPr>
                          <w14:xfrm>
                            <a:off x="4788535" y="8348980"/>
                            <a:ext cx="109855" cy="97155"/>
                          </w14:xfrm>
                        </w14:contentPart>
                      </mc:Choice>
                    </mc:AlternateContent>
                  </a:graphicData>
                </a:graphic>
              </wp:anchor>
            </w:drawing>
          </mc:Choice>
          <mc:Fallback>
            <w:pict>
              <v:shape id="_x0000_s1026" o:spid="_x0000_s1026" style="position:absolute;left:0pt;margin-left:306.15pt;margin-top:15.7pt;height:7.65pt;width:8.65pt;z-index:253102080;mso-width-relative:page;mso-height-relative:page;" filled="f" stroked="t" coordsize="21600,21600" o:gfxdata="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K8avwbaAAAACQEAAA8AAAAAAAAAAQAg&#10;AAAAIgAAAGRycy9kb3ducmV2LnhtbFBLAQIUABQAAAAIAIdO4kAeOcaDlgEAADMDAAAOAAAAAAAA&#10;AAEAIAAAACkBAABkcnMvZTJvRG9jLnhtbFBLAQIUAAoAAAAAAIdO4kAAAAAAAAAAAAAAAAAIAAAA&#10;AAAAAAAAEAAAAOsCAABkcnMvaW5rL1BLAQIUABQAAAAIAIdO4kCebKKSgAIAABsHAAAQAAAAAAAA&#10;AAEAIAAAABEDAABkcnMvaW5rL2luazEueG1sUEsFBgAAAAAKAAoATAIAAC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04128" behindDoc="0" locked="0" layoutInCell="1" allowOverlap="1">
                <wp:simplePos x="0" y="0"/>
                <wp:positionH relativeFrom="column">
                  <wp:posOffset>4119245</wp:posOffset>
                </wp:positionH>
                <wp:positionV relativeFrom="paragraph">
                  <wp:posOffset>128270</wp:posOffset>
                </wp:positionV>
                <wp:extent cx="41910" cy="97790"/>
                <wp:effectExtent l="0" t="0" r="0" b="0"/>
                <wp:wrapNone/>
                <wp:docPr id="1474" name="墨迹 1474"/>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8">
                          <w14:nvContentPartPr>
                            <w14:cNvPr id="1474" name="墨迹 1474"/>
                            <w14:cNvContentPartPr/>
                          </w14:nvContentPartPr>
                          <w14:xfrm>
                            <a:off x="5019675" y="8277860"/>
                            <a:ext cx="41910" cy="97790"/>
                          </w14:xfrm>
                        </w14:contentPart>
                      </mc:Choice>
                    </mc:AlternateContent>
                  </a:graphicData>
                </a:graphic>
              </wp:anchor>
            </w:drawing>
          </mc:Choice>
          <mc:Fallback>
            <w:pict>
              <v:shape id="_x0000_s1026" o:spid="_x0000_s1026" style="position:absolute;left:0pt;margin-left:324.35pt;margin-top:10.1pt;height:7.7pt;width:3.3pt;z-index:253104128;mso-width-relative:page;mso-height-relative:page;" filled="f" stroked="t" coordsize="21600,21600" o:gfxdata="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KTz9VtoAAAAJAQAADwAAAAAAAAABACAA&#10;AAAiAAAAZHJzL2Rvd25yZXYueG1sUEsBAhQAFAAAAAgAh07iQCNodtKRAQAAMgMAAA4AAAAAAAAA&#10;AQAgAAAAKQEAAGRycy9lMm9Eb2MueG1sUEsBAhQACgAAAAAAh07iQAAAAAAAAAAAAAAAAAgAAAAA&#10;AAAAAAAQAAAA5gIAAGRycy9pbmsvUEsBAhQAFAAAAAgAh07iQKr7FgaEAgAA0QYAABAAAAAAAAAA&#10;AQAgAAAADAMAAGRycy9pbmsvaW5rMS54bWxQSwUGAAAAAAoACgBMAgAAK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05152" behindDoc="0" locked="0" layoutInCell="1" allowOverlap="1">
                <wp:simplePos x="0" y="0"/>
                <wp:positionH relativeFrom="column">
                  <wp:posOffset>4180840</wp:posOffset>
                </wp:positionH>
                <wp:positionV relativeFrom="paragraph">
                  <wp:posOffset>110490</wp:posOffset>
                </wp:positionV>
                <wp:extent cx="3810" cy="70485"/>
                <wp:effectExtent l="0" t="0" r="0" b="0"/>
                <wp:wrapNone/>
                <wp:docPr id="1475" name="墨迹 147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79">
                          <w14:nvContentPartPr>
                            <w14:cNvPr id="1475" name="墨迹 1475"/>
                            <w14:cNvContentPartPr/>
                          </w14:nvContentPartPr>
                          <w14:xfrm>
                            <a:off x="5081270" y="8260080"/>
                            <a:ext cx="3810" cy="70485"/>
                          </w14:xfrm>
                        </w14:contentPart>
                      </mc:Choice>
                    </mc:AlternateContent>
                  </a:graphicData>
                </a:graphic>
              </wp:anchor>
            </w:drawing>
          </mc:Choice>
          <mc:Fallback>
            <w:pict>
              <v:shape id="_x0000_s1026" o:spid="_x0000_s1026" style="position:absolute;left:0pt;margin-left:329.2pt;margin-top:8.7pt;height:5.55pt;width:0.3pt;z-index:253105152;mso-width-relative:page;mso-height-relative:page;" filled="f" stroked="t" coordsize="21600,21600" o:gfxdata="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J1DZ9XZAAAACQEAAA8AAAAA&#10;AAAAAQAgAAAAIgAAAGRycy9kb3ducmV2LnhtbFBLAQIUABQAAAAIAIdO4kAM0xiBkgEAADEDAAAO&#10;AAAAAAAAAAEAIAAAACgBAABkcnMvZTJvRG9jLnhtbFBLAQIUAAoAAAAAAIdO4kAAAAAAAAAAAAAA&#10;AAAIAAAAAAAAAAAAEAAAAOYCAABkcnMvaW5rL1BLAQIUABQAAAAIAIdO4kBnbj3rUgIAABoGAAAQ&#10;AAAAAAAAAAEAIAAAAAwDAABkcnMvaW5rL2luazEueG1sUEsFBgAAAAAKAAoATAIAAPc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06176" behindDoc="0" locked="0" layoutInCell="1" allowOverlap="1">
                <wp:simplePos x="0" y="0"/>
                <wp:positionH relativeFrom="column">
                  <wp:posOffset>4157345</wp:posOffset>
                </wp:positionH>
                <wp:positionV relativeFrom="paragraph">
                  <wp:posOffset>115570</wp:posOffset>
                </wp:positionV>
                <wp:extent cx="123825" cy="175895"/>
                <wp:effectExtent l="0" t="0" r="0" b="0"/>
                <wp:wrapNone/>
                <wp:docPr id="1476" name="墨迹 147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80">
                          <w14:nvContentPartPr>
                            <w14:cNvPr id="1476" name="墨迹 1476"/>
                            <w14:cNvContentPartPr/>
                          </w14:nvContentPartPr>
                          <w14:xfrm>
                            <a:off x="5057775" y="8265160"/>
                            <a:ext cx="123825" cy="175895"/>
                          </w14:xfrm>
                        </w14:contentPart>
                      </mc:Choice>
                    </mc:AlternateContent>
                  </a:graphicData>
                </a:graphic>
              </wp:anchor>
            </w:drawing>
          </mc:Choice>
          <mc:Fallback>
            <w:pict>
              <v:shape id="_x0000_s1026" o:spid="_x0000_s1026" style="position:absolute;left:0pt;margin-left:327.35pt;margin-top:9.1pt;height:13.85pt;width:9.75pt;z-index:253106176;mso-width-relative:page;mso-height-relative:page;" filled="f" stroked="t" coordsize="21600,21600" o:gfxdata="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07200" behindDoc="0" locked="0" layoutInCell="1" allowOverlap="1">
                <wp:simplePos x="0" y="0"/>
                <wp:positionH relativeFrom="column">
                  <wp:posOffset>4320540</wp:posOffset>
                </wp:positionH>
                <wp:positionV relativeFrom="paragraph">
                  <wp:posOffset>29210</wp:posOffset>
                </wp:positionV>
                <wp:extent cx="151130" cy="236220"/>
                <wp:effectExtent l="0" t="0" r="0" b="0"/>
                <wp:wrapNone/>
                <wp:docPr id="1477" name="墨迹 1477"/>
                <wp:cNvGraphicFramePr/>
                <a:graphic xmlns:a="http://schemas.openxmlformats.org/drawingml/2006/main">
                  <a:graphicData uri="http://schemas.microsoft.com/office/word/2010/wordprocessingInk">
                    <mc:AlternateContent xmlns:a14="http://schemas.microsoft.com/office/drawing/2010/main">
                      <mc:Choice Requires="a14">
                        <w14:contentPart bwMode="clr" r:id="rId1481">
                          <w14:nvContentPartPr>
                            <w14:cNvPr id="1477" name="墨迹 1477"/>
                            <w14:cNvContentPartPr/>
                          </w14:nvContentPartPr>
                          <w14:xfrm>
                            <a:off x="5220970" y="8178800"/>
                            <a:ext cx="151130" cy="236220"/>
                          </w14:xfrm>
                        </w14:contentPart>
                      </mc:Choice>
                    </mc:AlternateContent>
                  </a:graphicData>
                </a:graphic>
              </wp:anchor>
            </w:drawing>
          </mc:Choice>
          <mc:Fallback>
            <w:pict>
              <v:shape id="_x0000_s1026" o:spid="_x0000_s1026" style="position:absolute;left:0pt;margin-left:340.2pt;margin-top:2.3pt;height:18.6pt;width:11.9pt;z-index:253107200;mso-width-relative:page;mso-height-relative:page;" filled="f" stroked="t" coordsize="21600,21600" o:gfxdata="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09248" behindDoc="0" locked="0" layoutInCell="1" allowOverlap="1">
                <wp:simplePos x="0" y="0"/>
                <wp:positionH relativeFrom="column">
                  <wp:posOffset>4485005</wp:posOffset>
                </wp:positionH>
                <wp:positionV relativeFrom="paragraph">
                  <wp:posOffset>99695</wp:posOffset>
                </wp:positionV>
                <wp:extent cx="54610" cy="134620"/>
                <wp:effectExtent l="0" t="0" r="0" b="0"/>
                <wp:wrapNone/>
                <wp:docPr id="1479" name="墨迹 1479"/>
                <wp:cNvGraphicFramePr/>
                <a:graphic xmlns:a="http://schemas.openxmlformats.org/drawingml/2006/main">
                  <a:graphicData uri="http://schemas.microsoft.com/office/word/2010/wordprocessingInk">
                    <mc:AlternateContent xmlns:a14="http://schemas.microsoft.com/office/drawing/2010/main">
                      <mc:Choice Requires="a14">
                        <w14:contentPart bwMode="clr" r:id="rId1482">
                          <w14:nvContentPartPr>
                            <w14:cNvPr id="1479" name="墨迹 1479"/>
                            <w14:cNvContentPartPr/>
                          </w14:nvContentPartPr>
                          <w14:xfrm>
                            <a:off x="5385435" y="8249285"/>
                            <a:ext cx="54610" cy="134620"/>
                          </w14:xfrm>
                        </w14:contentPart>
                      </mc:Choice>
                    </mc:AlternateContent>
                  </a:graphicData>
                </a:graphic>
              </wp:anchor>
            </w:drawing>
          </mc:Choice>
          <mc:Fallback>
            <w:pict>
              <v:shape id="_x0000_s1026" o:spid="_x0000_s1026" style="position:absolute;left:0pt;margin-left:353.15pt;margin-top:7.85pt;height:10.6pt;width:4.3pt;z-index:253109248;mso-width-relative:page;mso-height-relative:page;" filled="f" stroked="t" coordsize="21600,21600" o:gfxdata="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10272" behindDoc="0" locked="0" layoutInCell="1" allowOverlap="1">
                <wp:simplePos x="0" y="0"/>
                <wp:positionH relativeFrom="column">
                  <wp:posOffset>4525010</wp:posOffset>
                </wp:positionH>
                <wp:positionV relativeFrom="paragraph">
                  <wp:posOffset>183515</wp:posOffset>
                </wp:positionV>
                <wp:extent cx="83820" cy="59055"/>
                <wp:effectExtent l="0" t="0" r="0" b="0"/>
                <wp:wrapNone/>
                <wp:docPr id="1480" name="墨迹 1480"/>
                <wp:cNvGraphicFramePr/>
                <a:graphic xmlns:a="http://schemas.openxmlformats.org/drawingml/2006/main">
                  <a:graphicData uri="http://schemas.microsoft.com/office/word/2010/wordprocessingInk">
                    <mc:AlternateContent xmlns:a14="http://schemas.microsoft.com/office/drawing/2010/main">
                      <mc:Choice Requires="a14">
                        <w14:contentPart bwMode="clr" r:id="rId1483">
                          <w14:nvContentPartPr>
                            <w14:cNvPr id="1480" name="墨迹 1480"/>
                            <w14:cNvContentPartPr/>
                          </w14:nvContentPartPr>
                          <w14:xfrm>
                            <a:off x="5425440" y="8333105"/>
                            <a:ext cx="83820" cy="59055"/>
                          </w14:xfrm>
                        </w14:contentPart>
                      </mc:Choice>
                    </mc:AlternateContent>
                  </a:graphicData>
                </a:graphic>
              </wp:anchor>
            </w:drawing>
          </mc:Choice>
          <mc:Fallback>
            <w:pict>
              <v:shape id="_x0000_s1026" o:spid="_x0000_s1026" style="position:absolute;left:0pt;margin-left:356.3pt;margin-top:14.45pt;height:4.65pt;width:6.6pt;z-index:253110272;mso-width-relative:page;mso-height-relative:page;" filled="f" stroked="t" coordsize="21600,21600" o:gfxdata="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04ZG5toAAAAJAQAADwAAAAAAAAABACAAAAAi&#10;AAAAZHJzL2Rvd25yZXYueG1sUEsBAhQAFAAAAAgAh07iQJHOkgyQAQAAMgMAAA4AAAAAAAAAAQAg&#10;AAAAKQEAAGRycy9lMm9Eb2MueG1sUEsBAhQACgAAAAAAh07iQAAAAAAAAAAAAAAAAAgAAAAAAAAA&#10;AAAQAAAA5QIAAGRycy9pbmsvUEsBAhQAFAAAAAgAh07iQHt8P95JAgAAowYAABAAAAAAAAAAAQAg&#10;AAAACwMAAGRycy9pbmsvaW5rMS54bWxQSwUGAAAAAAoACgBMAgAA7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12320" behindDoc="0" locked="0" layoutInCell="1" allowOverlap="1">
                <wp:simplePos x="0" y="0"/>
                <wp:positionH relativeFrom="column">
                  <wp:posOffset>4776470</wp:posOffset>
                </wp:positionH>
                <wp:positionV relativeFrom="paragraph">
                  <wp:posOffset>21590</wp:posOffset>
                </wp:positionV>
                <wp:extent cx="50800" cy="93980"/>
                <wp:effectExtent l="0" t="0" r="0" b="0"/>
                <wp:wrapNone/>
                <wp:docPr id="1482" name="墨迹 1482"/>
                <wp:cNvGraphicFramePr/>
                <a:graphic xmlns:a="http://schemas.openxmlformats.org/drawingml/2006/main">
                  <a:graphicData uri="http://schemas.microsoft.com/office/word/2010/wordprocessingInk">
                    <mc:AlternateContent xmlns:a14="http://schemas.microsoft.com/office/drawing/2010/main">
                      <mc:Choice Requires="a14">
                        <w14:contentPart bwMode="clr" r:id="rId1484">
                          <w14:nvContentPartPr>
                            <w14:cNvPr id="1482" name="墨迹 1482"/>
                            <w14:cNvContentPartPr/>
                          </w14:nvContentPartPr>
                          <w14:xfrm>
                            <a:off x="5676900" y="8171180"/>
                            <a:ext cx="50800" cy="93980"/>
                          </w14:xfrm>
                        </w14:contentPart>
                      </mc:Choice>
                    </mc:AlternateContent>
                  </a:graphicData>
                </a:graphic>
              </wp:anchor>
            </w:drawing>
          </mc:Choice>
          <mc:Fallback>
            <w:pict>
              <v:shape id="_x0000_s1026" o:spid="_x0000_s1026" style="position:absolute;left:0pt;margin-left:376.1pt;margin-top:1.7pt;height:7.4pt;width:4pt;z-index:253112320;mso-width-relative:page;mso-height-relative:page;" filled="f" stroked="t" coordsize="21600,21600" o:gfxdata="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13344" behindDoc="0" locked="0" layoutInCell="1" allowOverlap="1">
                <wp:simplePos x="0" y="0"/>
                <wp:positionH relativeFrom="column">
                  <wp:posOffset>4711065</wp:posOffset>
                </wp:positionH>
                <wp:positionV relativeFrom="paragraph">
                  <wp:posOffset>121285</wp:posOffset>
                </wp:positionV>
                <wp:extent cx="135890" cy="74930"/>
                <wp:effectExtent l="0" t="0" r="0" b="0"/>
                <wp:wrapNone/>
                <wp:docPr id="1483" name="墨迹 1483"/>
                <wp:cNvGraphicFramePr/>
                <a:graphic xmlns:a="http://schemas.openxmlformats.org/drawingml/2006/main">
                  <a:graphicData uri="http://schemas.microsoft.com/office/word/2010/wordprocessingInk">
                    <mc:AlternateContent xmlns:a14="http://schemas.microsoft.com/office/drawing/2010/main">
                      <mc:Choice Requires="a14">
                        <w14:contentPart bwMode="clr" r:id="rId1485">
                          <w14:nvContentPartPr>
                            <w14:cNvPr id="1483" name="墨迹 1483"/>
                            <w14:cNvContentPartPr/>
                          </w14:nvContentPartPr>
                          <w14:xfrm>
                            <a:off x="5611495" y="8270875"/>
                            <a:ext cx="135890" cy="74930"/>
                          </w14:xfrm>
                        </w14:contentPart>
                      </mc:Choice>
                    </mc:AlternateContent>
                  </a:graphicData>
                </a:graphic>
              </wp:anchor>
            </w:drawing>
          </mc:Choice>
          <mc:Fallback>
            <w:pict>
              <v:shape id="_x0000_s1026" o:spid="_x0000_s1026" style="position:absolute;left:0pt;margin-left:370.95pt;margin-top:9.55pt;height:5.9pt;width:10.7pt;z-index:253113344;mso-width-relative:page;mso-height-relative:page;" filled="f" stroked="t" coordsize="21600,21600" o:gfxdata="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14368" behindDoc="0" locked="0" layoutInCell="1" allowOverlap="1">
                <wp:simplePos x="0" y="0"/>
                <wp:positionH relativeFrom="column">
                  <wp:posOffset>4744720</wp:posOffset>
                </wp:positionH>
                <wp:positionV relativeFrom="paragraph">
                  <wp:posOffset>165100</wp:posOffset>
                </wp:positionV>
                <wp:extent cx="17780" cy="88265"/>
                <wp:effectExtent l="0" t="0" r="0" b="0"/>
                <wp:wrapNone/>
                <wp:docPr id="1484" name="墨迹 1484"/>
                <wp:cNvGraphicFramePr/>
                <a:graphic xmlns:a="http://schemas.openxmlformats.org/drawingml/2006/main">
                  <a:graphicData uri="http://schemas.microsoft.com/office/word/2010/wordprocessingInk">
                    <mc:AlternateContent xmlns:a14="http://schemas.microsoft.com/office/drawing/2010/main">
                      <mc:Choice Requires="a14">
                        <w14:contentPart bwMode="clr" r:id="rId1486">
                          <w14:nvContentPartPr>
                            <w14:cNvPr id="1484" name="墨迹 1484"/>
                            <w14:cNvContentPartPr/>
                          </w14:nvContentPartPr>
                          <w14:xfrm>
                            <a:off x="5645150" y="8314690"/>
                            <a:ext cx="17780" cy="88265"/>
                          </w14:xfrm>
                        </w14:contentPart>
                      </mc:Choice>
                    </mc:AlternateContent>
                  </a:graphicData>
                </a:graphic>
              </wp:anchor>
            </w:drawing>
          </mc:Choice>
          <mc:Fallback>
            <w:pict>
              <v:shape id="_x0000_s1026" o:spid="_x0000_s1026" style="position:absolute;left:0pt;margin-left:373.6pt;margin-top:13pt;height:6.95pt;width:1.4pt;z-index:253114368;mso-width-relative:page;mso-height-relative:page;" filled="f" stroked="t" coordsize="21600,21600" o:gfxdata="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15392" behindDoc="0" locked="0" layoutInCell="1" allowOverlap="1">
                <wp:simplePos x="0" y="0"/>
                <wp:positionH relativeFrom="column">
                  <wp:posOffset>4824095</wp:posOffset>
                </wp:positionH>
                <wp:positionV relativeFrom="paragraph">
                  <wp:posOffset>69850</wp:posOffset>
                </wp:positionV>
                <wp:extent cx="43180" cy="267335"/>
                <wp:effectExtent l="0" t="0" r="0" b="0"/>
                <wp:wrapNone/>
                <wp:docPr id="1485" name="墨迹 148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87">
                          <w14:nvContentPartPr>
                            <w14:cNvPr id="1485" name="墨迹 1485"/>
                            <w14:cNvContentPartPr/>
                          </w14:nvContentPartPr>
                          <w14:xfrm>
                            <a:off x="5724525" y="8219440"/>
                            <a:ext cx="43180" cy="267335"/>
                          </w14:xfrm>
                        </w14:contentPart>
                      </mc:Choice>
                    </mc:AlternateContent>
                  </a:graphicData>
                </a:graphic>
              </wp:anchor>
            </w:drawing>
          </mc:Choice>
          <mc:Fallback>
            <w:pict>
              <v:shape id="_x0000_s1026" o:spid="_x0000_s1026" style="position:absolute;left:0pt;margin-left:379.85pt;margin-top:5.5pt;height:21.05pt;width:3.4pt;z-index:253115392;mso-width-relative:page;mso-height-relative:page;" filled="f" stroked="t" coordsize="21600,21600" o:gfxdata="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18464" behindDoc="0" locked="0" layoutInCell="1" allowOverlap="1">
                <wp:simplePos x="0" y="0"/>
                <wp:positionH relativeFrom="column">
                  <wp:posOffset>4940300</wp:posOffset>
                </wp:positionH>
                <wp:positionV relativeFrom="paragraph">
                  <wp:posOffset>59690</wp:posOffset>
                </wp:positionV>
                <wp:extent cx="184150" cy="104140"/>
                <wp:effectExtent l="0" t="0" r="0" b="0"/>
                <wp:wrapNone/>
                <wp:docPr id="1488" name="墨迹 1488"/>
                <wp:cNvGraphicFramePr/>
                <a:graphic xmlns:a="http://schemas.openxmlformats.org/drawingml/2006/main">
                  <a:graphicData uri="http://schemas.microsoft.com/office/word/2010/wordprocessingInk">
                    <mc:AlternateContent xmlns:a14="http://schemas.microsoft.com/office/drawing/2010/main">
                      <mc:Choice Requires="a14">
                        <w14:contentPart bwMode="clr" r:id="rId1488">
                          <w14:nvContentPartPr>
                            <w14:cNvPr id="1488" name="墨迹 1488"/>
                            <w14:cNvContentPartPr/>
                          </w14:nvContentPartPr>
                          <w14:xfrm>
                            <a:off x="5840730" y="8209280"/>
                            <a:ext cx="184150" cy="104140"/>
                          </w14:xfrm>
                        </w14:contentPart>
                      </mc:Choice>
                    </mc:AlternateContent>
                  </a:graphicData>
                </a:graphic>
              </wp:anchor>
            </w:drawing>
          </mc:Choice>
          <mc:Fallback>
            <w:pict>
              <v:shape id="_x0000_s1026" o:spid="_x0000_s1026" style="position:absolute;left:0pt;margin-left:389pt;margin-top:4.7pt;height:8.2pt;width:14.5pt;z-index:253118464;mso-width-relative:page;mso-height-relative:page;" filled="f" stroked="t" coordsize="21600,21600" o:gfxdata="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19488" behindDoc="0" locked="0" layoutInCell="1" allowOverlap="1">
                <wp:simplePos x="0" y="0"/>
                <wp:positionH relativeFrom="column">
                  <wp:posOffset>5068570</wp:posOffset>
                </wp:positionH>
                <wp:positionV relativeFrom="paragraph">
                  <wp:posOffset>107315</wp:posOffset>
                </wp:positionV>
                <wp:extent cx="62230" cy="116205"/>
                <wp:effectExtent l="0" t="0" r="0" b="0"/>
                <wp:wrapNone/>
                <wp:docPr id="1489" name="墨迹 1489"/>
                <wp:cNvGraphicFramePr/>
                <a:graphic xmlns:a="http://schemas.openxmlformats.org/drawingml/2006/main">
                  <a:graphicData uri="http://schemas.microsoft.com/office/word/2010/wordprocessingInk">
                    <mc:AlternateContent xmlns:a14="http://schemas.microsoft.com/office/drawing/2010/main">
                      <mc:Choice Requires="a14">
                        <w14:contentPart bwMode="clr" r:id="rId1489">
                          <w14:nvContentPartPr>
                            <w14:cNvPr id="1489" name="墨迹 1489"/>
                            <w14:cNvContentPartPr/>
                          </w14:nvContentPartPr>
                          <w14:xfrm>
                            <a:off x="5969000" y="8256905"/>
                            <a:ext cx="62230" cy="116205"/>
                          </w14:xfrm>
                        </w14:contentPart>
                      </mc:Choice>
                    </mc:AlternateContent>
                  </a:graphicData>
                </a:graphic>
              </wp:anchor>
            </w:drawing>
          </mc:Choice>
          <mc:Fallback>
            <w:pict>
              <v:shape id="_x0000_s1026" o:spid="_x0000_s1026" style="position:absolute;left:0pt;margin-left:399.1pt;margin-top:8.45pt;height:9.15pt;width:4.9pt;z-index:253119488;mso-width-relative:page;mso-height-relative:page;" filled="f" stroked="t" coordsize="21600,21600" o:gfxdata="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20512" behindDoc="0" locked="0" layoutInCell="1" allowOverlap="1">
                <wp:simplePos x="0" y="0"/>
                <wp:positionH relativeFrom="column">
                  <wp:posOffset>4955540</wp:posOffset>
                </wp:positionH>
                <wp:positionV relativeFrom="paragraph">
                  <wp:posOffset>158115</wp:posOffset>
                </wp:positionV>
                <wp:extent cx="74930" cy="97790"/>
                <wp:effectExtent l="0" t="0" r="0" b="0"/>
                <wp:wrapNone/>
                <wp:docPr id="1490" name="墨迹 1490"/>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0">
                          <w14:nvContentPartPr>
                            <w14:cNvPr id="1490" name="墨迹 1490"/>
                            <w14:cNvContentPartPr/>
                          </w14:nvContentPartPr>
                          <w14:xfrm>
                            <a:off x="5855970" y="8307705"/>
                            <a:ext cx="74930" cy="97790"/>
                          </w14:xfrm>
                        </w14:contentPart>
                      </mc:Choice>
                    </mc:AlternateContent>
                  </a:graphicData>
                </a:graphic>
              </wp:anchor>
            </w:drawing>
          </mc:Choice>
          <mc:Fallback>
            <w:pict>
              <v:shape id="_x0000_s1026" o:spid="_x0000_s1026" style="position:absolute;left:0pt;margin-left:390.2pt;margin-top:12.45pt;height:7.7pt;width:5.9pt;z-index:253120512;mso-width-relative:page;mso-height-relative:page;" filled="f" stroked="t" coordsize="21600,21600" o:gfxdata="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21536" behindDoc="0" locked="0" layoutInCell="1" allowOverlap="1">
                <wp:simplePos x="0" y="0"/>
                <wp:positionH relativeFrom="column">
                  <wp:posOffset>4982845</wp:posOffset>
                </wp:positionH>
                <wp:positionV relativeFrom="paragraph">
                  <wp:posOffset>205740</wp:posOffset>
                </wp:positionV>
                <wp:extent cx="208280" cy="83185"/>
                <wp:effectExtent l="0" t="0" r="0" b="0"/>
                <wp:wrapNone/>
                <wp:docPr id="1491" name="墨迹 149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1">
                          <w14:nvContentPartPr>
                            <w14:cNvPr id="1491" name="墨迹 1491"/>
                            <w14:cNvContentPartPr/>
                          </w14:nvContentPartPr>
                          <w14:xfrm>
                            <a:off x="5883275" y="8355330"/>
                            <a:ext cx="208280" cy="83185"/>
                          </w14:xfrm>
                        </w14:contentPart>
                      </mc:Choice>
                    </mc:AlternateContent>
                  </a:graphicData>
                </a:graphic>
              </wp:anchor>
            </w:drawing>
          </mc:Choice>
          <mc:Fallback>
            <w:pict>
              <v:shape id="_x0000_s1026" o:spid="_x0000_s1026" style="position:absolute;left:0pt;margin-left:392.35pt;margin-top:16.2pt;height:6.55pt;width:16.4pt;z-index:253121536;mso-width-relative:page;mso-height-relative:page;" filled="f" stroked="t" coordsize="21600,21600" o:gfxdata="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24608" behindDoc="0" locked="0" layoutInCell="1" allowOverlap="1">
                <wp:simplePos x="0" y="0"/>
                <wp:positionH relativeFrom="column">
                  <wp:posOffset>5363210</wp:posOffset>
                </wp:positionH>
                <wp:positionV relativeFrom="paragraph">
                  <wp:posOffset>80645</wp:posOffset>
                </wp:positionV>
                <wp:extent cx="13970" cy="281940"/>
                <wp:effectExtent l="0" t="0" r="0" b="0"/>
                <wp:wrapNone/>
                <wp:docPr id="1494" name="墨迹 1494"/>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2">
                          <w14:nvContentPartPr>
                            <w14:cNvPr id="1494" name="墨迹 1494"/>
                            <w14:cNvContentPartPr/>
                          </w14:nvContentPartPr>
                          <w14:xfrm>
                            <a:off x="6263640" y="8230235"/>
                            <a:ext cx="13970" cy="281940"/>
                          </w14:xfrm>
                        </w14:contentPart>
                      </mc:Choice>
                    </mc:AlternateContent>
                  </a:graphicData>
                </a:graphic>
              </wp:anchor>
            </w:drawing>
          </mc:Choice>
          <mc:Fallback>
            <w:pict>
              <v:shape id="_x0000_s1026" o:spid="_x0000_s1026" style="position:absolute;left:0pt;margin-left:422.3pt;margin-top:6.35pt;height:22.2pt;width:1.1pt;z-index:253124608;mso-width-relative:page;mso-height-relative:page;" filled="f" stroked="t" coordsize="21600,21600" o:gfxdata="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25632" behindDoc="0" locked="0" layoutInCell="1" allowOverlap="1">
                <wp:simplePos x="0" y="0"/>
                <wp:positionH relativeFrom="column">
                  <wp:posOffset>5290185</wp:posOffset>
                </wp:positionH>
                <wp:positionV relativeFrom="paragraph">
                  <wp:posOffset>182245</wp:posOffset>
                </wp:positionV>
                <wp:extent cx="80010" cy="89535"/>
                <wp:effectExtent l="0" t="0" r="0" b="0"/>
                <wp:wrapNone/>
                <wp:docPr id="1495" name="墨迹 1495"/>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3">
                          <w14:nvContentPartPr>
                            <w14:cNvPr id="1495" name="墨迹 1495"/>
                            <w14:cNvContentPartPr/>
                          </w14:nvContentPartPr>
                          <w14:xfrm>
                            <a:off x="6190615" y="8331835"/>
                            <a:ext cx="80010" cy="89535"/>
                          </w14:xfrm>
                        </w14:contentPart>
                      </mc:Choice>
                    </mc:AlternateContent>
                  </a:graphicData>
                </a:graphic>
              </wp:anchor>
            </w:drawing>
          </mc:Choice>
          <mc:Fallback>
            <w:pict>
              <v:shape id="_x0000_s1026" o:spid="_x0000_s1026" style="position:absolute;left:0pt;margin-left:416.55pt;margin-top:14.35pt;height:7.05pt;width:6.3pt;z-index:253125632;mso-width-relative:page;mso-height-relative:page;" filled="f" stroked="t" coordsize="21600,21600" o:gfxdata="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Ar3Uqi2QAAAAkBAAAPAAAAAAAAAAEAIAAAACIAAABkcnMvZG93bnJldi54bWxQSwECFAAU&#10;AAAACACHTuJAbFOuhY8BAAAyAwAADgAAAAAAAAABACAAAAAoAQAAZHJzL2Uyb0RvYy54bWxQSwEC&#10;FAAKAAAAAACHTuJAAAAAAAAAAAAAAAAACAAAAAAAAAAAABAAAADjAgAAZHJzL2luay9QSwECFAAU&#10;AAAACACHTuJA/cDuU2sCAABwBgAAEAAAAAAAAAABACAAAAAJ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26656" behindDoc="0" locked="0" layoutInCell="1" allowOverlap="1">
                <wp:simplePos x="0" y="0"/>
                <wp:positionH relativeFrom="column">
                  <wp:posOffset>5567680</wp:posOffset>
                </wp:positionH>
                <wp:positionV relativeFrom="paragraph">
                  <wp:posOffset>72390</wp:posOffset>
                </wp:positionV>
                <wp:extent cx="55245" cy="6985"/>
                <wp:effectExtent l="0" t="0" r="0" b="0"/>
                <wp:wrapNone/>
                <wp:docPr id="1496" name="墨迹 1496"/>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4">
                          <w14:nvContentPartPr>
                            <w14:cNvPr id="1496" name="墨迹 1496"/>
                            <w14:cNvContentPartPr/>
                          </w14:nvContentPartPr>
                          <w14:xfrm>
                            <a:off x="6468110" y="8221980"/>
                            <a:ext cx="55245" cy="6985"/>
                          </w14:xfrm>
                        </w14:contentPart>
                      </mc:Choice>
                    </mc:AlternateContent>
                  </a:graphicData>
                </a:graphic>
              </wp:anchor>
            </w:drawing>
          </mc:Choice>
          <mc:Fallback>
            <w:pict>
              <v:shape id="_x0000_s1026" o:spid="_x0000_s1026" style="position:absolute;left:0pt;margin-left:438.4pt;margin-top:5.7pt;height:0.55pt;width:4.35pt;z-index:253126656;mso-width-relative:page;mso-height-relative:page;" filled="f" stroked="t" coordsize="21600,21600" o:gfxdata="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27680" behindDoc="0" locked="0" layoutInCell="1" allowOverlap="1">
                <wp:simplePos x="0" y="0"/>
                <wp:positionH relativeFrom="column">
                  <wp:posOffset>5547360</wp:posOffset>
                </wp:positionH>
                <wp:positionV relativeFrom="paragraph">
                  <wp:posOffset>120015</wp:posOffset>
                </wp:positionV>
                <wp:extent cx="146685" cy="76835"/>
                <wp:effectExtent l="0" t="0" r="0" b="0"/>
                <wp:wrapNone/>
                <wp:docPr id="1497" name="墨迹 1497"/>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5">
                          <w14:nvContentPartPr>
                            <w14:cNvPr id="1497" name="墨迹 1497"/>
                            <w14:cNvContentPartPr/>
                          </w14:nvContentPartPr>
                          <w14:xfrm>
                            <a:off x="6447790" y="8269605"/>
                            <a:ext cx="146685" cy="76835"/>
                          </w14:xfrm>
                        </w14:contentPart>
                      </mc:Choice>
                    </mc:AlternateContent>
                  </a:graphicData>
                </a:graphic>
              </wp:anchor>
            </w:drawing>
          </mc:Choice>
          <mc:Fallback>
            <w:pict>
              <v:shape id="_x0000_s1026" o:spid="_x0000_s1026" style="position:absolute;left:0pt;margin-left:436.8pt;margin-top:9.45pt;height:6.05pt;width:11.55pt;z-index:253127680;mso-width-relative:page;mso-height-relative:page;" filled="f" stroked="t" coordsize="21600,21600" o:gfxdata="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29728" behindDoc="0" locked="0" layoutInCell="1" allowOverlap="1">
                <wp:simplePos x="0" y="0"/>
                <wp:positionH relativeFrom="column">
                  <wp:posOffset>5769610</wp:posOffset>
                </wp:positionH>
                <wp:positionV relativeFrom="paragraph">
                  <wp:posOffset>66675</wp:posOffset>
                </wp:positionV>
                <wp:extent cx="20955" cy="149225"/>
                <wp:effectExtent l="0" t="0" r="0" b="0"/>
                <wp:wrapNone/>
                <wp:docPr id="1499" name="墨迹 1499"/>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6">
                          <w14:nvContentPartPr>
                            <w14:cNvPr id="1499" name="墨迹 1499"/>
                            <w14:cNvContentPartPr/>
                          </w14:nvContentPartPr>
                          <w14:xfrm>
                            <a:off x="6670040" y="8216265"/>
                            <a:ext cx="20955" cy="149225"/>
                          </w14:xfrm>
                        </w14:contentPart>
                      </mc:Choice>
                    </mc:AlternateContent>
                  </a:graphicData>
                </a:graphic>
              </wp:anchor>
            </w:drawing>
          </mc:Choice>
          <mc:Fallback>
            <w:pict>
              <v:shape id="_x0000_s1026" o:spid="_x0000_s1026" style="position:absolute;left:0pt;margin-left:454.3pt;margin-top:5.25pt;height:11.75pt;width:1.65pt;z-index:253129728;mso-width-relative:page;mso-height-relative:page;" filled="f" stroked="t" coordsize="21600,21600" o:gfxdata="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31776" behindDoc="0" locked="0" layoutInCell="1" allowOverlap="1">
                <wp:simplePos x="0" y="0"/>
                <wp:positionH relativeFrom="column">
                  <wp:posOffset>5843905</wp:posOffset>
                </wp:positionH>
                <wp:positionV relativeFrom="paragraph">
                  <wp:posOffset>121285</wp:posOffset>
                </wp:positionV>
                <wp:extent cx="2540" cy="55245"/>
                <wp:effectExtent l="0" t="0" r="0" b="0"/>
                <wp:wrapNone/>
                <wp:docPr id="1501" name="墨迹 1501"/>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7">
                          <w14:nvContentPartPr>
                            <w14:cNvPr id="1501" name="墨迹 1501"/>
                            <w14:cNvContentPartPr/>
                          </w14:nvContentPartPr>
                          <w14:xfrm>
                            <a:off x="6744335" y="8270875"/>
                            <a:ext cx="2540" cy="55245"/>
                          </w14:xfrm>
                        </w14:contentPart>
                      </mc:Choice>
                    </mc:AlternateContent>
                  </a:graphicData>
                </a:graphic>
              </wp:anchor>
            </w:drawing>
          </mc:Choice>
          <mc:Fallback>
            <w:pict>
              <v:shape id="_x0000_s1026" o:spid="_x0000_s1026" style="position:absolute;left:0pt;margin-left:460.15pt;margin-top:9.55pt;height:4.35pt;width:0.2pt;z-index:253131776;mso-width-relative:page;mso-height-relative:page;" filled="f" stroked="t" coordsize="21600,21600" o:gfxdata="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ClMbazYAAAACQEAAA8AAAAAAAAA&#10;AQAgAAAAIgAAAGRycy9kb3ducmV2LnhtbFBLAQIUABQAAAAIAIdO4kDYSPNslQEAADEDAAAOAAAA&#10;AAAAAAEAIAAAACcBAABkcnMvZTJvRG9jLnhtbFBLAQIUAAoAAAAAAIdO4kAAAAAAAAAAAAAAAAAI&#10;AAAAAAAAAAAAEAAAAOgCAABkcnMvaW5rL1BLAQIUABQAAAAIAIdO4kCbmcfBTQIAABgGAAAQAAAA&#10;AAAAAAEAIAAAAA4DAABkcnMvaW5rL2luazEueG1sUEsFBgAAAAAKAAoATAIAAPQ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32800" behindDoc="0" locked="0" layoutInCell="1" allowOverlap="1">
                <wp:simplePos x="0" y="0"/>
                <wp:positionH relativeFrom="column">
                  <wp:posOffset>5852795</wp:posOffset>
                </wp:positionH>
                <wp:positionV relativeFrom="paragraph">
                  <wp:posOffset>86995</wp:posOffset>
                </wp:positionV>
                <wp:extent cx="88900" cy="85090"/>
                <wp:effectExtent l="0" t="0" r="0" b="0"/>
                <wp:wrapNone/>
                <wp:docPr id="1502" name="墨迹 1502"/>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8">
                          <w14:nvContentPartPr>
                            <w14:cNvPr id="1502" name="墨迹 1502"/>
                            <w14:cNvContentPartPr/>
                          </w14:nvContentPartPr>
                          <w14:xfrm>
                            <a:off x="6753225" y="8236585"/>
                            <a:ext cx="88900" cy="85090"/>
                          </w14:xfrm>
                        </w14:contentPart>
                      </mc:Choice>
                    </mc:AlternateContent>
                  </a:graphicData>
                </a:graphic>
              </wp:anchor>
            </w:drawing>
          </mc:Choice>
          <mc:Fallback>
            <w:pict>
              <v:shape id="_x0000_s1026" o:spid="_x0000_s1026" style="position:absolute;left:0pt;margin-left:460.85pt;margin-top:6.85pt;height:6.7pt;width:7pt;z-index:253132800;mso-width-relative:page;mso-height-relative:page;" filled="f" stroked="t" coordsize="21600,21600" o:gfxdata="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33824" behindDoc="0" locked="0" layoutInCell="1" allowOverlap="1">
                <wp:simplePos x="0" y="0"/>
                <wp:positionH relativeFrom="column">
                  <wp:posOffset>6066155</wp:posOffset>
                </wp:positionH>
                <wp:positionV relativeFrom="paragraph">
                  <wp:posOffset>12065</wp:posOffset>
                </wp:positionV>
                <wp:extent cx="295275" cy="277495"/>
                <wp:effectExtent l="0" t="0" r="0" b="0"/>
                <wp:wrapNone/>
                <wp:docPr id="1503" name="墨迹 1503"/>
                <wp:cNvGraphicFramePr/>
                <a:graphic xmlns:a="http://schemas.openxmlformats.org/drawingml/2006/main">
                  <a:graphicData uri="http://schemas.microsoft.com/office/word/2010/wordprocessingInk">
                    <mc:AlternateContent xmlns:a14="http://schemas.microsoft.com/office/drawing/2010/main">
                      <mc:Choice Requires="a14">
                        <w14:contentPart bwMode="clr" r:id="rId1499">
                          <w14:nvContentPartPr>
                            <w14:cNvPr id="1503" name="墨迹 1503"/>
                            <w14:cNvContentPartPr/>
                          </w14:nvContentPartPr>
                          <w14:xfrm>
                            <a:off x="6966585" y="8161655"/>
                            <a:ext cx="295275" cy="277495"/>
                          </w14:xfrm>
                        </w14:contentPart>
                      </mc:Choice>
                    </mc:AlternateContent>
                  </a:graphicData>
                </a:graphic>
              </wp:anchor>
            </w:drawing>
          </mc:Choice>
          <mc:Fallback>
            <w:pict>
              <v:shape id="_x0000_s1026" o:spid="_x0000_s1026" style="position:absolute;left:0pt;margin-left:477.65pt;margin-top:0.95pt;height:21.85pt;width:23.25pt;z-index:253133824;mso-width-relative:page;mso-height-relative:page;" filled="f" stroked="t" coordsize="21600,21600" o:gfxdata="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">
                <v:fill on="f" focussize="0,0"/>
                <v:stroke weight="1.04984251968504pt" color="#F2395B" opacity="65535f" joinstyle="round"/>
                <v:imagedata o:title=""/>
                <o:lock v:ext="edit" aspectratio="f"/>
              </v:shape>
            </w:pict>
          </mc:Fallback>
        </mc:AlternateContent>
      </w:r>
      <w:r>
        <w:rPr>
          <w:rFonts w:hint="eastAsia"/>
          <w:b/>
          <w:bCs/>
          <w:sz w:val="24"/>
          <w:szCs w:val="24"/>
        </w:rPr>
        <w:t>方案五：考虑“未来订单”、“未来阿姨”</w:t>
      </w:r>
    </w:p>
    <w:p>
      <w:pPr>
        <w:spacing w:line="360" w:lineRule="auto"/>
        <w:ind w:firstLine="480" w:firstLineChars="200"/>
        <w:rPr>
          <w:sz w:val="24"/>
          <w:szCs w:val="24"/>
        </w:rPr>
      </w:pPr>
      <w:r>
        <mc:AlternateContent>
          <mc:Choice Requires="wps">
            <w:drawing>
              <wp:anchor distT="0" distB="0" distL="114300" distR="114300" simplePos="0" relativeHeight="253134848" behindDoc="0" locked="0" layoutInCell="1" allowOverlap="1">
                <wp:simplePos x="0" y="0"/>
                <wp:positionH relativeFrom="column">
                  <wp:posOffset>5852795</wp:posOffset>
                </wp:positionH>
                <wp:positionV relativeFrom="paragraph">
                  <wp:posOffset>187325</wp:posOffset>
                </wp:positionV>
                <wp:extent cx="197485" cy="256540"/>
                <wp:effectExtent l="0" t="0" r="0" b="0"/>
                <wp:wrapNone/>
                <wp:docPr id="1504" name="墨迹 1504"/>
                <wp:cNvGraphicFramePr/>
                <a:graphic xmlns:a="http://schemas.openxmlformats.org/drawingml/2006/main">
                  <a:graphicData uri="http://schemas.microsoft.com/office/word/2010/wordprocessingInk">
                    <mc:AlternateContent xmlns:a14="http://schemas.microsoft.com/office/drawing/2010/main">
                      <mc:Choice Requires="a14">
                        <w14:contentPart bwMode="clr" r:id="rId1500">
                          <w14:nvContentPartPr>
                            <w14:cNvPr id="1504" name="墨迹 1504"/>
                            <w14:cNvContentPartPr/>
                          </w14:nvContentPartPr>
                          <w14:xfrm>
                            <a:off x="6753225" y="8634095"/>
                            <a:ext cx="197485" cy="256540"/>
                          </w14:xfrm>
                        </w14:contentPart>
                      </mc:Choice>
                    </mc:AlternateContent>
                  </a:graphicData>
                </a:graphic>
              </wp:anchor>
            </w:drawing>
          </mc:Choice>
          <mc:Fallback>
            <w:pict>
              <v:shape id="_x0000_s1026" o:spid="_x0000_s1026" style="position:absolute;left:0pt;margin-left:460.85pt;margin-top:14.75pt;height:20.2pt;width:15.55pt;z-index:253134848;mso-width-relative:page;mso-height-relative:page;" filled="f" stroked="t" coordsize="21600,21600" o:gfxdata="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35872" behindDoc="0" locked="0" layoutInCell="1" allowOverlap="1">
                <wp:simplePos x="0" y="0"/>
                <wp:positionH relativeFrom="column">
                  <wp:posOffset>5946775</wp:posOffset>
                </wp:positionH>
                <wp:positionV relativeFrom="paragraph">
                  <wp:posOffset>173990</wp:posOffset>
                </wp:positionV>
                <wp:extent cx="86995" cy="131445"/>
                <wp:effectExtent l="0" t="0" r="0" b="0"/>
                <wp:wrapNone/>
                <wp:docPr id="1505" name="墨迹 15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501">
                          <w14:nvContentPartPr>
                            <w14:cNvPr id="1505" name="墨迹 1505"/>
                            <w14:cNvContentPartPr/>
                          </w14:nvContentPartPr>
                          <w14:xfrm>
                            <a:off x="6847205" y="8620760"/>
                            <a:ext cx="86995" cy="131445"/>
                          </w14:xfrm>
                        </w14:contentPart>
                      </mc:Choice>
                    </mc:AlternateContent>
                  </a:graphicData>
                </a:graphic>
              </wp:anchor>
            </w:drawing>
          </mc:Choice>
          <mc:Fallback>
            <w:pict>
              <v:shape id="_x0000_s1026" o:spid="_x0000_s1026" style="position:absolute;left:0pt;margin-left:468.25pt;margin-top:13.7pt;height:10.35pt;width:6.85pt;z-index:253135872;mso-width-relative:page;mso-height-relative:page;" filled="f" stroked="t" coordsize="21600,21600" o:gfxdata="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36896" behindDoc="0" locked="0" layoutInCell="1" allowOverlap="1">
                <wp:simplePos x="0" y="0"/>
                <wp:positionH relativeFrom="column">
                  <wp:posOffset>6172835</wp:posOffset>
                </wp:positionH>
                <wp:positionV relativeFrom="paragraph">
                  <wp:posOffset>92075</wp:posOffset>
                </wp:positionV>
                <wp:extent cx="25400" cy="15875"/>
                <wp:effectExtent l="0" t="0" r="0" b="0"/>
                <wp:wrapNone/>
                <wp:docPr id="1506" name="墨迹 15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502">
                          <w14:nvContentPartPr>
                            <w14:cNvPr id="1506" name="墨迹 1506"/>
                            <w14:cNvContentPartPr/>
                          </w14:nvContentPartPr>
                          <w14:xfrm>
                            <a:off x="7073265" y="8538845"/>
                            <a:ext cx="25400" cy="15875"/>
                          </w14:xfrm>
                        </w14:contentPart>
                      </mc:Choice>
                    </mc:AlternateContent>
                  </a:graphicData>
                </a:graphic>
              </wp:anchor>
            </w:drawing>
          </mc:Choice>
          <mc:Fallback>
            <w:pict>
              <v:shape id="_x0000_s1026" o:spid="_x0000_s1026" style="position:absolute;left:0pt;margin-left:486.05pt;margin-top:7.25pt;height:1.25pt;width:2pt;z-index:253136896;mso-width-relative:page;mso-height-relative:page;" filled="f" stroked="t" coordsize="21600,21600" o:gfxdata="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37920" behindDoc="0" locked="0" layoutInCell="1" allowOverlap="1">
                <wp:simplePos x="0" y="0"/>
                <wp:positionH relativeFrom="column">
                  <wp:posOffset>6144260</wp:posOffset>
                </wp:positionH>
                <wp:positionV relativeFrom="paragraph">
                  <wp:posOffset>144780</wp:posOffset>
                </wp:positionV>
                <wp:extent cx="118745" cy="93980"/>
                <wp:effectExtent l="0" t="0" r="0" b="0"/>
                <wp:wrapNone/>
                <wp:docPr id="1507" name="墨迹 15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503">
                          <w14:nvContentPartPr>
                            <w14:cNvPr id="1507" name="墨迹 1507"/>
                            <w14:cNvContentPartPr/>
                          </w14:nvContentPartPr>
                          <w14:xfrm>
                            <a:off x="7044690" y="8591550"/>
                            <a:ext cx="118745" cy="93980"/>
                          </w14:xfrm>
                        </w14:contentPart>
                      </mc:Choice>
                    </mc:AlternateContent>
                  </a:graphicData>
                </a:graphic>
              </wp:anchor>
            </w:drawing>
          </mc:Choice>
          <mc:Fallback>
            <w:pict>
              <v:shape id="_x0000_s1026" o:spid="_x0000_s1026" style="position:absolute;left:0pt;margin-left:483.8pt;margin-top:11.4pt;height:7.4pt;width:9.35pt;z-index:253137920;mso-width-relative:page;mso-height-relative:page;" filled="f" stroked="t" coordsize="21600,21600" o:gfxdata="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38944" behindDoc="0" locked="0" layoutInCell="1" allowOverlap="1">
                <wp:simplePos x="0" y="0"/>
                <wp:positionH relativeFrom="column">
                  <wp:posOffset>6188075</wp:posOffset>
                </wp:positionH>
                <wp:positionV relativeFrom="paragraph">
                  <wp:posOffset>214630</wp:posOffset>
                </wp:positionV>
                <wp:extent cx="20320" cy="71120"/>
                <wp:effectExtent l="0" t="0" r="0" b="0"/>
                <wp:wrapNone/>
                <wp:docPr id="1508" name="墨迹 15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504">
                          <w14:nvContentPartPr>
                            <w14:cNvPr id="1508" name="墨迹 1508"/>
                            <w14:cNvContentPartPr/>
                          </w14:nvContentPartPr>
                          <w14:xfrm>
                            <a:off x="7088505" y="8661400"/>
                            <a:ext cx="20320" cy="71120"/>
                          </w14:xfrm>
                        </w14:contentPart>
                      </mc:Choice>
                    </mc:AlternateContent>
                  </a:graphicData>
                </a:graphic>
              </wp:anchor>
            </w:drawing>
          </mc:Choice>
          <mc:Fallback>
            <w:pict>
              <v:shape id="_x0000_s1026" o:spid="_x0000_s1026" style="position:absolute;left:0pt;margin-left:487.25pt;margin-top:16.9pt;height:5.6pt;width:1.6pt;z-index:253138944;mso-width-relative:page;mso-height-relative:page;" filled="f" stroked="t" coordsize="21600,21600" o:gfxdata="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39968" behindDoc="0" locked="0" layoutInCell="1" allowOverlap="1">
                <wp:simplePos x="0" y="0"/>
                <wp:positionH relativeFrom="column">
                  <wp:posOffset>6210935</wp:posOffset>
                </wp:positionH>
                <wp:positionV relativeFrom="paragraph">
                  <wp:posOffset>214630</wp:posOffset>
                </wp:positionV>
                <wp:extent cx="55880" cy="20320"/>
                <wp:effectExtent l="0" t="0" r="0" b="0"/>
                <wp:wrapNone/>
                <wp:docPr id="1509" name="墨迹 15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505">
                          <w14:nvContentPartPr>
                            <w14:cNvPr id="1509" name="墨迹 1509"/>
                            <w14:cNvContentPartPr/>
                          </w14:nvContentPartPr>
                          <w14:xfrm>
                            <a:off x="7111365" y="8661400"/>
                            <a:ext cx="55880" cy="20320"/>
                          </w14:xfrm>
                        </w14:contentPart>
                      </mc:Choice>
                    </mc:AlternateContent>
                  </a:graphicData>
                </a:graphic>
              </wp:anchor>
            </w:drawing>
          </mc:Choice>
          <mc:Fallback>
            <w:pict>
              <v:shape id="_x0000_s1026" o:spid="_x0000_s1026" style="position:absolute;left:0pt;margin-left:489.05pt;margin-top:16.9pt;height:1.6pt;width:4.4pt;z-index:253139968;mso-width-relative:page;mso-height-relative:page;" filled="f" stroked="t" coordsize="21600,21600" o:gfxdata="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40992" behindDoc="0" locked="0" layoutInCell="1" allowOverlap="1">
                <wp:simplePos x="0" y="0"/>
                <wp:positionH relativeFrom="column">
                  <wp:posOffset>6126480</wp:posOffset>
                </wp:positionH>
                <wp:positionV relativeFrom="paragraph">
                  <wp:posOffset>248920</wp:posOffset>
                </wp:positionV>
                <wp:extent cx="258445" cy="135255"/>
                <wp:effectExtent l="0" t="0" r="0" b="0"/>
                <wp:wrapNone/>
                <wp:docPr id="1510" name="墨迹 15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506">
                          <w14:nvContentPartPr>
                            <w14:cNvPr id="1510" name="墨迹 1510"/>
                            <w14:cNvContentPartPr/>
                          </w14:nvContentPartPr>
                          <w14:xfrm>
                            <a:off x="7026910" y="8695690"/>
                            <a:ext cx="258445" cy="135255"/>
                          </w14:xfrm>
                        </w14:contentPart>
                      </mc:Choice>
                    </mc:AlternateContent>
                  </a:graphicData>
                </a:graphic>
              </wp:anchor>
            </w:drawing>
          </mc:Choice>
          <mc:Fallback>
            <w:pict>
              <v:shape id="_x0000_s1026" o:spid="_x0000_s1026" style="position:absolute;left:0pt;margin-left:482.4pt;margin-top:19.6pt;height:10.65pt;width:20.35pt;z-index:253140992;mso-width-relative:page;mso-height-relative:page;" filled="f" stroked="t" coordsize="21600,21600" o:gfxdata="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42016" behindDoc="0" locked="0" layoutInCell="1" allowOverlap="1">
                <wp:simplePos x="0" y="0"/>
                <wp:positionH relativeFrom="column">
                  <wp:posOffset>6240780</wp:posOffset>
                </wp:positionH>
                <wp:positionV relativeFrom="paragraph">
                  <wp:posOffset>320040</wp:posOffset>
                </wp:positionV>
                <wp:extent cx="3810" cy="55880"/>
                <wp:effectExtent l="0" t="0" r="0" b="0"/>
                <wp:wrapNone/>
                <wp:docPr id="1511" name="墨迹 15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507">
                          <w14:nvContentPartPr>
                            <w14:cNvPr id="1511" name="墨迹 1511"/>
                            <w14:cNvContentPartPr/>
                          </w14:nvContentPartPr>
                          <w14:xfrm>
                            <a:off x="7141210" y="8766810"/>
                            <a:ext cx="3810" cy="55880"/>
                          </w14:xfrm>
                        </w14:contentPart>
                      </mc:Choice>
                    </mc:AlternateContent>
                  </a:graphicData>
                </a:graphic>
              </wp:anchor>
            </w:drawing>
          </mc:Choice>
          <mc:Fallback>
            <w:pict>
              <v:shape id="_x0000_s1026" o:spid="_x0000_s1026" style="position:absolute;left:0pt;margin-left:491.4pt;margin-top:25.2pt;height:4.4pt;width:0.3pt;z-index:253142016;mso-width-relative:page;mso-height-relative:page;" filled="f" stroked="t" coordsize="21600,21600" o:gfxdata="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43040" behindDoc="0" locked="0" layoutInCell="1" allowOverlap="1">
                <wp:simplePos x="0" y="0"/>
                <wp:positionH relativeFrom="column">
                  <wp:posOffset>6254115</wp:posOffset>
                </wp:positionH>
                <wp:positionV relativeFrom="paragraph">
                  <wp:posOffset>334010</wp:posOffset>
                </wp:positionV>
                <wp:extent cx="65405" cy="49530"/>
                <wp:effectExtent l="0" t="0" r="0" b="0"/>
                <wp:wrapNone/>
                <wp:docPr id="1512" name="墨迹 15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508">
                          <w14:nvContentPartPr>
                            <w14:cNvPr id="1512" name="墨迹 1512"/>
                            <w14:cNvContentPartPr/>
                          </w14:nvContentPartPr>
                          <w14:xfrm>
                            <a:off x="7154545" y="8780780"/>
                            <a:ext cx="65405" cy="49530"/>
                          </w14:xfrm>
                        </w14:contentPart>
                      </mc:Choice>
                    </mc:AlternateContent>
                  </a:graphicData>
                </a:graphic>
              </wp:anchor>
            </w:drawing>
          </mc:Choice>
          <mc:Fallback>
            <w:pict>
              <v:shape id="_x0000_s1026" o:spid="_x0000_s1026" style="position:absolute;left:0pt;margin-left:492.45pt;margin-top:26.3pt;height:3.9pt;width:5.15pt;z-index:253143040;mso-width-relative:page;mso-height-relative:page;" filled="f" stroked="t" coordsize="21600,21600" o:gfxdata="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44064" behindDoc="0" locked="0" layoutInCell="1" allowOverlap="1">
                <wp:simplePos x="0" y="0"/>
                <wp:positionH relativeFrom="column">
                  <wp:posOffset>6375400</wp:posOffset>
                </wp:positionH>
                <wp:positionV relativeFrom="paragraph">
                  <wp:posOffset>407670</wp:posOffset>
                </wp:positionV>
                <wp:extent cx="46990" cy="26035"/>
                <wp:effectExtent l="0" t="0" r="0" b="0"/>
                <wp:wrapNone/>
                <wp:docPr id="1513" name="墨迹 15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509">
                          <w14:nvContentPartPr>
                            <w14:cNvPr id="1513" name="墨迹 1513"/>
                            <w14:cNvContentPartPr/>
                          </w14:nvContentPartPr>
                          <w14:xfrm>
                            <a:off x="7275830" y="8854440"/>
                            <a:ext cx="46990" cy="26035"/>
                          </w14:xfrm>
                        </w14:contentPart>
                      </mc:Choice>
                    </mc:AlternateContent>
                  </a:graphicData>
                </a:graphic>
              </wp:anchor>
            </w:drawing>
          </mc:Choice>
          <mc:Fallback>
            <w:pict>
              <v:shape id="_x0000_s1026" o:spid="_x0000_s1026" style="position:absolute;left:0pt;margin-left:502pt;margin-top:32.1pt;height:2.05pt;width:3.7pt;z-index:253144064;mso-width-relative:page;mso-height-relative:page;" filled="f" stroked="t" coordsize="21600,21600" o:gfxdata="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">
                <v:fill on="f" focussize="0,0"/>
                <v:stroke weight="0.629842519685039pt" color="#F2395B" opacity="65535f" joinstyle="round"/>
                <v:imagedata o:title=""/>
                <o:lock v:ext="edit" aspectratio="f"/>
              </v:shape>
            </w:pict>
          </mc:Fallback>
        </mc:AlternateContent>
      </w:r>
      <w:r>
        <mc:AlternateContent>
          <mc:Choice Requires="wps">
            <w:drawing>
              <wp:anchor distT="0" distB="0" distL="114300" distR="114300" simplePos="0" relativeHeight="253145088" behindDoc="0" locked="0" layoutInCell="1" allowOverlap="1">
                <wp:simplePos x="0" y="0"/>
                <wp:positionH relativeFrom="column">
                  <wp:posOffset>5843905</wp:posOffset>
                </wp:positionH>
                <wp:positionV relativeFrom="paragraph">
                  <wp:posOffset>633095</wp:posOffset>
                </wp:positionV>
                <wp:extent cx="31115" cy="170180"/>
                <wp:effectExtent l="0" t="0" r="0" b="0"/>
                <wp:wrapNone/>
                <wp:docPr id="1514" name="墨迹 15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510">
                          <w14:nvContentPartPr>
                            <w14:cNvPr id="1514" name="墨迹 1514"/>
                            <w14:cNvContentPartPr/>
                          </w14:nvContentPartPr>
                          <w14:xfrm>
                            <a:off x="6744335" y="9079865"/>
                            <a:ext cx="31115" cy="170180"/>
                          </w14:xfrm>
                        </w14:contentPart>
                      </mc:Choice>
                    </mc:AlternateContent>
                  </a:graphicData>
                </a:graphic>
              </wp:anchor>
            </w:drawing>
          </mc:Choice>
          <mc:Fallback>
            <w:pict>
              <v:shape id="_x0000_s1026" o:spid="_x0000_s1026" style="position:absolute;left:0pt;margin-left:460.15pt;margin-top:49.85pt;height:13.4pt;width:2.45pt;z-index:253145088;mso-width-relative:page;mso-height-relative:page;" filled="f" stroked="t" coordsize="21600,21600" o:gfxdata="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46112" behindDoc="0" locked="0" layoutInCell="1" allowOverlap="1">
                <wp:simplePos x="0" y="0"/>
                <wp:positionH relativeFrom="column">
                  <wp:posOffset>5934710</wp:posOffset>
                </wp:positionH>
                <wp:positionV relativeFrom="paragraph">
                  <wp:posOffset>622935</wp:posOffset>
                </wp:positionV>
                <wp:extent cx="58420" cy="57785"/>
                <wp:effectExtent l="0" t="0" r="0" b="0"/>
                <wp:wrapNone/>
                <wp:docPr id="1515" name="墨迹 15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511">
                          <w14:nvContentPartPr>
                            <w14:cNvPr id="1515" name="墨迹 1515"/>
                            <w14:cNvContentPartPr/>
                          </w14:nvContentPartPr>
                          <w14:xfrm>
                            <a:off x="6835140" y="9069705"/>
                            <a:ext cx="58420" cy="57785"/>
                          </w14:xfrm>
                        </w14:contentPart>
                      </mc:Choice>
                    </mc:AlternateContent>
                  </a:graphicData>
                </a:graphic>
              </wp:anchor>
            </w:drawing>
          </mc:Choice>
          <mc:Fallback>
            <w:pict>
              <v:shape id="_x0000_s1026" o:spid="_x0000_s1026" style="position:absolute;left:0pt;margin-left:467.3pt;margin-top:49.05pt;height:4.55pt;width:4.6pt;z-index:253146112;mso-width-relative:page;mso-height-relative:page;" filled="f" stroked="t" coordsize="21600,21600" o:gfxdata="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47136" behindDoc="0" locked="0" layoutInCell="1" allowOverlap="1">
                <wp:simplePos x="0" y="0"/>
                <wp:positionH relativeFrom="column">
                  <wp:posOffset>5975350</wp:posOffset>
                </wp:positionH>
                <wp:positionV relativeFrom="paragraph">
                  <wp:posOffset>560070</wp:posOffset>
                </wp:positionV>
                <wp:extent cx="17780" cy="307340"/>
                <wp:effectExtent l="0" t="0" r="0" b="0"/>
                <wp:wrapNone/>
                <wp:docPr id="1516" name="墨迹 15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512">
                          <w14:nvContentPartPr>
                            <w14:cNvPr id="1516" name="墨迹 1516"/>
                            <w14:cNvContentPartPr/>
                          </w14:nvContentPartPr>
                          <w14:xfrm>
                            <a:off x="6875780" y="9006840"/>
                            <a:ext cx="17780" cy="307340"/>
                          </w14:xfrm>
                        </w14:contentPart>
                      </mc:Choice>
                    </mc:AlternateContent>
                  </a:graphicData>
                </a:graphic>
              </wp:anchor>
            </w:drawing>
          </mc:Choice>
          <mc:Fallback>
            <w:pict>
              <v:shape id="_x0000_s1026" o:spid="_x0000_s1026" style="position:absolute;left:0pt;margin-left:470.5pt;margin-top:44.1pt;height:24.2pt;width:1.4pt;z-index:253147136;mso-width-relative:page;mso-height-relative:page;" filled="f" stroked="t" coordsize="21600,21600" o:gfxdata="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48160" behindDoc="0" locked="0" layoutInCell="1" allowOverlap="1">
                <wp:simplePos x="0" y="0"/>
                <wp:positionH relativeFrom="column">
                  <wp:posOffset>5940425</wp:posOffset>
                </wp:positionH>
                <wp:positionV relativeFrom="paragraph">
                  <wp:posOffset>676910</wp:posOffset>
                </wp:positionV>
                <wp:extent cx="25400" cy="93345"/>
                <wp:effectExtent l="0" t="0" r="0" b="0"/>
                <wp:wrapNone/>
                <wp:docPr id="1517" name="墨迹 15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513">
                          <w14:nvContentPartPr>
                            <w14:cNvPr id="1517" name="墨迹 1517"/>
                            <w14:cNvContentPartPr/>
                          </w14:nvContentPartPr>
                          <w14:xfrm>
                            <a:off x="6840855" y="9123680"/>
                            <a:ext cx="25400" cy="93345"/>
                          </w14:xfrm>
                        </w14:contentPart>
                      </mc:Choice>
                    </mc:AlternateContent>
                  </a:graphicData>
                </a:graphic>
              </wp:anchor>
            </w:drawing>
          </mc:Choice>
          <mc:Fallback>
            <w:pict>
              <v:shape id="_x0000_s1026" o:spid="_x0000_s1026" style="position:absolute;left:0pt;margin-left:467.75pt;margin-top:53.3pt;height:7.35pt;width:2pt;z-index:253148160;mso-width-relative:page;mso-height-relative:page;" filled="f" stroked="t" coordsize="21600,21600" o:gfxdata="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49184" behindDoc="0" locked="0" layoutInCell="1" allowOverlap="1">
                <wp:simplePos x="0" y="0"/>
                <wp:positionH relativeFrom="column">
                  <wp:posOffset>5972810</wp:posOffset>
                </wp:positionH>
                <wp:positionV relativeFrom="paragraph">
                  <wp:posOffset>711200</wp:posOffset>
                </wp:positionV>
                <wp:extent cx="51435" cy="13335"/>
                <wp:effectExtent l="0" t="0" r="0" b="0"/>
                <wp:wrapNone/>
                <wp:docPr id="1518" name="墨迹 15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514">
                          <w14:nvContentPartPr>
                            <w14:cNvPr id="1518" name="墨迹 1518"/>
                            <w14:cNvContentPartPr/>
                          </w14:nvContentPartPr>
                          <w14:xfrm>
                            <a:off x="6873240" y="9157970"/>
                            <a:ext cx="51435" cy="13335"/>
                          </w14:xfrm>
                        </w14:contentPart>
                      </mc:Choice>
                    </mc:AlternateContent>
                  </a:graphicData>
                </a:graphic>
              </wp:anchor>
            </w:drawing>
          </mc:Choice>
          <mc:Fallback>
            <w:pict>
              <v:shape id="_x0000_s1026" o:spid="_x0000_s1026" style="position:absolute;left:0pt;margin-left:470.3pt;margin-top:56pt;height:1.05pt;width:4.05pt;z-index:253149184;mso-width-relative:page;mso-height-relative:page;" filled="f" stroked="t" coordsize="21600,21600" o:gfxdata="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50208" behindDoc="0" locked="0" layoutInCell="1" allowOverlap="1">
                <wp:simplePos x="0" y="0"/>
                <wp:positionH relativeFrom="column">
                  <wp:posOffset>6020435</wp:posOffset>
                </wp:positionH>
                <wp:positionV relativeFrom="paragraph">
                  <wp:posOffset>579755</wp:posOffset>
                </wp:positionV>
                <wp:extent cx="84455" cy="40005"/>
                <wp:effectExtent l="0" t="0" r="0" b="0"/>
                <wp:wrapNone/>
                <wp:docPr id="1519" name="墨迹 15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515">
                          <w14:nvContentPartPr>
                            <w14:cNvPr id="1519" name="墨迹 1519"/>
                            <w14:cNvContentPartPr/>
                          </w14:nvContentPartPr>
                          <w14:xfrm>
                            <a:off x="6920865" y="9026525"/>
                            <a:ext cx="84455" cy="40005"/>
                          </w14:xfrm>
                        </w14:contentPart>
                      </mc:Choice>
                    </mc:AlternateContent>
                  </a:graphicData>
                </a:graphic>
              </wp:anchor>
            </w:drawing>
          </mc:Choice>
          <mc:Fallback>
            <w:pict>
              <v:shape id="_x0000_s1026" o:spid="_x0000_s1026" style="position:absolute;left:0pt;margin-left:474.05pt;margin-top:45.65pt;height:3.15pt;width:6.65pt;z-index:253150208;mso-width-relative:page;mso-height-relative:page;" filled="f" stroked="t" coordsize="21600,21600" o:gfxdata="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51232" behindDoc="0" locked="0" layoutInCell="1" allowOverlap="1">
                <wp:simplePos x="0" y="0"/>
                <wp:positionH relativeFrom="column">
                  <wp:posOffset>6061710</wp:posOffset>
                </wp:positionH>
                <wp:positionV relativeFrom="paragraph">
                  <wp:posOffset>568325</wp:posOffset>
                </wp:positionV>
                <wp:extent cx="22225" cy="81280"/>
                <wp:effectExtent l="0" t="0" r="0" b="0"/>
                <wp:wrapNone/>
                <wp:docPr id="1520" name="墨迹 15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516">
                          <w14:nvContentPartPr>
                            <w14:cNvPr id="1520" name="墨迹 1520"/>
                            <w14:cNvContentPartPr/>
                          </w14:nvContentPartPr>
                          <w14:xfrm>
                            <a:off x="6962140" y="9015095"/>
                            <a:ext cx="22225" cy="81280"/>
                          </w14:xfrm>
                        </w14:contentPart>
                      </mc:Choice>
                    </mc:AlternateContent>
                  </a:graphicData>
                </a:graphic>
              </wp:anchor>
            </w:drawing>
          </mc:Choice>
          <mc:Fallback>
            <w:pict>
              <v:shape id="_x0000_s1026" o:spid="_x0000_s1026" style="position:absolute;left:0pt;margin-left:477.3pt;margin-top:44.75pt;height:6.4pt;width:1.75pt;z-index:253151232;mso-width-relative:page;mso-height-relative:page;" filled="f" stroked="t" coordsize="21600,21600" o:gfxdata="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52256" behindDoc="0" locked="0" layoutInCell="1" allowOverlap="1">
                <wp:simplePos x="0" y="0"/>
                <wp:positionH relativeFrom="column">
                  <wp:posOffset>6076315</wp:posOffset>
                </wp:positionH>
                <wp:positionV relativeFrom="paragraph">
                  <wp:posOffset>565150</wp:posOffset>
                </wp:positionV>
                <wp:extent cx="50800" cy="170180"/>
                <wp:effectExtent l="0" t="0" r="0" b="0"/>
                <wp:wrapNone/>
                <wp:docPr id="1521" name="墨迹 15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517">
                          <w14:nvContentPartPr>
                            <w14:cNvPr id="1521" name="墨迹 1521"/>
                            <w14:cNvContentPartPr/>
                          </w14:nvContentPartPr>
                          <w14:xfrm>
                            <a:off x="6976745" y="9011920"/>
                            <a:ext cx="50800" cy="170180"/>
                          </w14:xfrm>
                        </w14:contentPart>
                      </mc:Choice>
                    </mc:AlternateContent>
                  </a:graphicData>
                </a:graphic>
              </wp:anchor>
            </w:drawing>
          </mc:Choice>
          <mc:Fallback>
            <w:pict>
              <v:shape id="_x0000_s1026" o:spid="_x0000_s1026" style="position:absolute;left:0pt;margin-left:478.45pt;margin-top:44.5pt;height:13.4pt;width:4pt;z-index:253152256;mso-width-relative:page;mso-height-relative:page;" filled="f" stroked="t" coordsize="21600,21600" o:gfxdata="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53280" behindDoc="0" locked="0" layoutInCell="1" allowOverlap="1">
                <wp:simplePos x="0" y="0"/>
                <wp:positionH relativeFrom="column">
                  <wp:posOffset>6040755</wp:posOffset>
                </wp:positionH>
                <wp:positionV relativeFrom="paragraph">
                  <wp:posOffset>740410</wp:posOffset>
                </wp:positionV>
                <wp:extent cx="95250" cy="46990"/>
                <wp:effectExtent l="0" t="0" r="0" b="0"/>
                <wp:wrapNone/>
                <wp:docPr id="1522" name="墨迹 15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518">
                          <w14:nvContentPartPr>
                            <w14:cNvPr id="1522" name="墨迹 1522"/>
                            <w14:cNvContentPartPr/>
                          </w14:nvContentPartPr>
                          <w14:xfrm>
                            <a:off x="6941185" y="9187180"/>
                            <a:ext cx="95250" cy="46990"/>
                          </w14:xfrm>
                        </w14:contentPart>
                      </mc:Choice>
                    </mc:AlternateContent>
                  </a:graphicData>
                </a:graphic>
              </wp:anchor>
            </w:drawing>
          </mc:Choice>
          <mc:Fallback>
            <w:pict>
              <v:shape id="_x0000_s1026" o:spid="_x0000_s1026" style="position:absolute;left:0pt;margin-left:475.65pt;margin-top:58.3pt;height:3.7pt;width:7.5pt;z-index:253153280;mso-width-relative:page;mso-height-relative:page;" filled="f" stroked="t" coordsize="21600,21600" o:gfxdata="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54304" behindDoc="0" locked="0" layoutInCell="1" allowOverlap="1">
                <wp:simplePos x="0" y="0"/>
                <wp:positionH relativeFrom="column">
                  <wp:posOffset>6081395</wp:posOffset>
                </wp:positionH>
                <wp:positionV relativeFrom="paragraph">
                  <wp:posOffset>724535</wp:posOffset>
                </wp:positionV>
                <wp:extent cx="36830" cy="95250"/>
                <wp:effectExtent l="0" t="0" r="0" b="0"/>
                <wp:wrapNone/>
                <wp:docPr id="1523" name="墨迹 15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519">
                          <w14:nvContentPartPr>
                            <w14:cNvPr id="1523" name="墨迹 1523"/>
                            <w14:cNvContentPartPr/>
                          </w14:nvContentPartPr>
                          <w14:xfrm>
                            <a:off x="6981825" y="9171305"/>
                            <a:ext cx="36830" cy="95250"/>
                          </w14:xfrm>
                        </w14:contentPart>
                      </mc:Choice>
                    </mc:AlternateContent>
                  </a:graphicData>
                </a:graphic>
              </wp:anchor>
            </w:drawing>
          </mc:Choice>
          <mc:Fallback>
            <w:pict>
              <v:shape id="_x0000_s1026" o:spid="_x0000_s1026" style="position:absolute;left:0pt;margin-left:478.85pt;margin-top:57.05pt;height:7.5pt;width:2.9pt;z-index:253154304;mso-width-relative:page;mso-height-relative:page;" filled="f" stroked="t" coordsize="21600,21600" o:gfxdata="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55328" behindDoc="0" locked="0" layoutInCell="1" allowOverlap="1">
                <wp:simplePos x="0" y="0"/>
                <wp:positionH relativeFrom="column">
                  <wp:posOffset>6108700</wp:posOffset>
                </wp:positionH>
                <wp:positionV relativeFrom="paragraph">
                  <wp:posOffset>758825</wp:posOffset>
                </wp:positionV>
                <wp:extent cx="62865" cy="74295"/>
                <wp:effectExtent l="0" t="0" r="0" b="0"/>
                <wp:wrapNone/>
                <wp:docPr id="1524" name="墨迹 15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520">
                          <w14:nvContentPartPr>
                            <w14:cNvPr id="1524" name="墨迹 1524"/>
                            <w14:cNvContentPartPr/>
                          </w14:nvContentPartPr>
                          <w14:xfrm>
                            <a:off x="7009130" y="9205595"/>
                            <a:ext cx="62865" cy="74295"/>
                          </w14:xfrm>
                        </w14:contentPart>
                      </mc:Choice>
                    </mc:AlternateContent>
                  </a:graphicData>
                </a:graphic>
              </wp:anchor>
            </w:drawing>
          </mc:Choice>
          <mc:Fallback>
            <w:pict>
              <v:shape id="_x0000_s1026" o:spid="_x0000_s1026" style="position:absolute;left:0pt;margin-left:481pt;margin-top:59.75pt;height:5.85pt;width:4.95pt;z-index:253155328;mso-width-relative:page;mso-height-relative:page;" filled="f" stroked="t" coordsize="21600,21600" o:gfxdata="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56352" behindDoc="0" locked="0" layoutInCell="1" allowOverlap="1">
                <wp:simplePos x="0" y="0"/>
                <wp:positionH relativeFrom="column">
                  <wp:posOffset>6220460</wp:posOffset>
                </wp:positionH>
                <wp:positionV relativeFrom="paragraph">
                  <wp:posOffset>596265</wp:posOffset>
                </wp:positionV>
                <wp:extent cx="59690" cy="92075"/>
                <wp:effectExtent l="0" t="0" r="0" b="0"/>
                <wp:wrapNone/>
                <wp:docPr id="1525" name="墨迹 1525"/>
                <wp:cNvGraphicFramePr/>
                <a:graphic xmlns:a="http://schemas.openxmlformats.org/drawingml/2006/main">
                  <a:graphicData uri="http://schemas.microsoft.com/office/word/2010/wordprocessingInk">
                    <mc:AlternateContent xmlns:a14="http://schemas.microsoft.com/office/drawing/2010/main">
                      <mc:Choice Requires="a14">
                        <w14:contentPart bwMode="clr" r:id="rId1521">
                          <w14:nvContentPartPr>
                            <w14:cNvPr id="1525" name="墨迹 1525"/>
                            <w14:cNvContentPartPr/>
                          </w14:nvContentPartPr>
                          <w14:xfrm>
                            <a:off x="7120890" y="9043035"/>
                            <a:ext cx="59690" cy="92075"/>
                          </w14:xfrm>
                        </w14:contentPart>
                      </mc:Choice>
                    </mc:AlternateContent>
                  </a:graphicData>
                </a:graphic>
              </wp:anchor>
            </w:drawing>
          </mc:Choice>
          <mc:Fallback>
            <w:pict>
              <v:shape id="_x0000_s1026" o:spid="_x0000_s1026" style="position:absolute;left:0pt;margin-left:489.8pt;margin-top:46.95pt;height:7.25pt;width:4.7pt;z-index:253156352;mso-width-relative:page;mso-height-relative:page;" filled="f" stroked="t" coordsize="21600,21600" o:gfxdata="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57376" behindDoc="0" locked="0" layoutInCell="1" allowOverlap="1">
                <wp:simplePos x="0" y="0"/>
                <wp:positionH relativeFrom="column">
                  <wp:posOffset>6240780</wp:posOffset>
                </wp:positionH>
                <wp:positionV relativeFrom="paragraph">
                  <wp:posOffset>640080</wp:posOffset>
                </wp:positionV>
                <wp:extent cx="10795" cy="89535"/>
                <wp:effectExtent l="0" t="0" r="0" b="0"/>
                <wp:wrapNone/>
                <wp:docPr id="1526" name="墨迹 1526"/>
                <wp:cNvGraphicFramePr/>
                <a:graphic xmlns:a="http://schemas.openxmlformats.org/drawingml/2006/main">
                  <a:graphicData uri="http://schemas.microsoft.com/office/word/2010/wordprocessingInk">
                    <mc:AlternateContent xmlns:a14="http://schemas.microsoft.com/office/drawing/2010/main">
                      <mc:Choice Requires="a14">
                        <w14:contentPart bwMode="clr" r:id="rId1522">
                          <w14:nvContentPartPr>
                            <w14:cNvPr id="1526" name="墨迹 1526"/>
                            <w14:cNvContentPartPr/>
                          </w14:nvContentPartPr>
                          <w14:xfrm>
                            <a:off x="7141210" y="9086850"/>
                            <a:ext cx="10795" cy="89535"/>
                          </w14:xfrm>
                        </w14:contentPart>
                      </mc:Choice>
                    </mc:AlternateContent>
                  </a:graphicData>
                </a:graphic>
              </wp:anchor>
            </w:drawing>
          </mc:Choice>
          <mc:Fallback>
            <w:pict>
              <v:shape id="_x0000_s1026" o:spid="_x0000_s1026" style="position:absolute;left:0pt;margin-left:491.4pt;margin-top:50.4pt;height:7.05pt;width:0.85pt;z-index:253157376;mso-width-relative:page;mso-height-relative:page;" filled="f" stroked="t" coordsize="21600,21600" o:gfxdata="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58400" behindDoc="0" locked="0" layoutInCell="1" allowOverlap="1">
                <wp:simplePos x="0" y="0"/>
                <wp:positionH relativeFrom="column">
                  <wp:posOffset>6288405</wp:posOffset>
                </wp:positionH>
                <wp:positionV relativeFrom="paragraph">
                  <wp:posOffset>629285</wp:posOffset>
                </wp:positionV>
                <wp:extent cx="10795" cy="86995"/>
                <wp:effectExtent l="0" t="0" r="0" b="0"/>
                <wp:wrapNone/>
                <wp:docPr id="1527" name="墨迹 1527"/>
                <wp:cNvGraphicFramePr/>
                <a:graphic xmlns:a="http://schemas.openxmlformats.org/drawingml/2006/main">
                  <a:graphicData uri="http://schemas.microsoft.com/office/word/2010/wordprocessingInk">
                    <mc:AlternateContent xmlns:a14="http://schemas.microsoft.com/office/drawing/2010/main">
                      <mc:Choice Requires="a14">
                        <w14:contentPart bwMode="clr" r:id="rId1523">
                          <w14:nvContentPartPr>
                            <w14:cNvPr id="1527" name="墨迹 1527"/>
                            <w14:cNvContentPartPr/>
                          </w14:nvContentPartPr>
                          <w14:xfrm>
                            <a:off x="7188835" y="9076055"/>
                            <a:ext cx="10795" cy="86995"/>
                          </w14:xfrm>
                        </w14:contentPart>
                      </mc:Choice>
                    </mc:AlternateContent>
                  </a:graphicData>
                </a:graphic>
              </wp:anchor>
            </w:drawing>
          </mc:Choice>
          <mc:Fallback>
            <w:pict>
              <v:shape id="_x0000_s1026" o:spid="_x0000_s1026" style="position:absolute;left:0pt;margin-left:495.15pt;margin-top:49.55pt;height:6.85pt;width:0.85pt;z-index:253158400;mso-width-relative:page;mso-height-relative:page;" filled="f" stroked="t" coordsize="21600,21600" o:gfxdata="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59424" behindDoc="0" locked="0" layoutInCell="1" allowOverlap="1">
                <wp:simplePos x="0" y="0"/>
                <wp:positionH relativeFrom="column">
                  <wp:posOffset>6336030</wp:posOffset>
                </wp:positionH>
                <wp:positionV relativeFrom="paragraph">
                  <wp:posOffset>636270</wp:posOffset>
                </wp:positionV>
                <wp:extent cx="7620" cy="55245"/>
                <wp:effectExtent l="0" t="0" r="0" b="0"/>
                <wp:wrapNone/>
                <wp:docPr id="1528" name="墨迹 1528"/>
                <wp:cNvGraphicFramePr/>
                <a:graphic xmlns:a="http://schemas.openxmlformats.org/drawingml/2006/main">
                  <a:graphicData uri="http://schemas.microsoft.com/office/word/2010/wordprocessingInk">
                    <mc:AlternateContent xmlns:a14="http://schemas.microsoft.com/office/drawing/2010/main">
                      <mc:Choice Requires="a14">
                        <w14:contentPart bwMode="clr" r:id="rId1524">
                          <w14:nvContentPartPr>
                            <w14:cNvPr id="1528" name="墨迹 1528"/>
                            <w14:cNvContentPartPr/>
                          </w14:nvContentPartPr>
                          <w14:xfrm>
                            <a:off x="7236460" y="9083040"/>
                            <a:ext cx="7620" cy="55245"/>
                          </w14:xfrm>
                        </w14:contentPart>
                      </mc:Choice>
                    </mc:AlternateContent>
                  </a:graphicData>
                </a:graphic>
              </wp:anchor>
            </w:drawing>
          </mc:Choice>
          <mc:Fallback>
            <w:pict>
              <v:shape id="_x0000_s1026" o:spid="_x0000_s1026" style="position:absolute;left:0pt;margin-left:498.9pt;margin-top:50.1pt;height:4.35pt;width:0.6pt;z-index:253159424;mso-width-relative:page;mso-height-relative:page;" filled="f" stroked="t" coordsize="21600,21600" o:gfxdata="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60448" behindDoc="0" locked="0" layoutInCell="1" allowOverlap="1">
                <wp:simplePos x="0" y="0"/>
                <wp:positionH relativeFrom="column">
                  <wp:posOffset>6374130</wp:posOffset>
                </wp:positionH>
                <wp:positionV relativeFrom="paragraph">
                  <wp:posOffset>597535</wp:posOffset>
                </wp:positionV>
                <wp:extent cx="15875" cy="172720"/>
                <wp:effectExtent l="0" t="0" r="0" b="0"/>
                <wp:wrapNone/>
                <wp:docPr id="1529" name="墨迹 1529"/>
                <wp:cNvGraphicFramePr/>
                <a:graphic xmlns:a="http://schemas.openxmlformats.org/drawingml/2006/main">
                  <a:graphicData uri="http://schemas.microsoft.com/office/word/2010/wordprocessingInk">
                    <mc:AlternateContent xmlns:a14="http://schemas.microsoft.com/office/drawing/2010/main">
                      <mc:Choice Requires="a14">
                        <w14:contentPart bwMode="clr" r:id="rId1525">
                          <w14:nvContentPartPr>
                            <w14:cNvPr id="1529" name="墨迹 1529"/>
                            <w14:cNvContentPartPr/>
                          </w14:nvContentPartPr>
                          <w14:xfrm>
                            <a:off x="7274560" y="9044305"/>
                            <a:ext cx="15875" cy="172720"/>
                          </w14:xfrm>
                        </w14:contentPart>
                      </mc:Choice>
                    </mc:AlternateContent>
                  </a:graphicData>
                </a:graphic>
              </wp:anchor>
            </w:drawing>
          </mc:Choice>
          <mc:Fallback>
            <w:pict>
              <v:shape id="_x0000_s1026" o:spid="_x0000_s1026" style="position:absolute;left:0pt;margin-left:501.9pt;margin-top:47.05pt;height:13.6pt;width:1.25pt;z-index:253160448;mso-width-relative:page;mso-height-relative:page;" filled="f" stroked="t" coordsize="21600,21600" o:gfxdata="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61472" behindDoc="0" locked="0" layoutInCell="1" allowOverlap="1">
                <wp:simplePos x="0" y="0"/>
                <wp:positionH relativeFrom="column">
                  <wp:posOffset>6261100</wp:posOffset>
                </wp:positionH>
                <wp:positionV relativeFrom="paragraph">
                  <wp:posOffset>779145</wp:posOffset>
                </wp:positionV>
                <wp:extent cx="52705" cy="20320"/>
                <wp:effectExtent l="0" t="0" r="0" b="0"/>
                <wp:wrapNone/>
                <wp:docPr id="1530" name="墨迹 1530"/>
                <wp:cNvGraphicFramePr/>
                <a:graphic xmlns:a="http://schemas.openxmlformats.org/drawingml/2006/main">
                  <a:graphicData uri="http://schemas.microsoft.com/office/word/2010/wordprocessingInk">
                    <mc:AlternateContent xmlns:a14="http://schemas.microsoft.com/office/drawing/2010/main">
                      <mc:Choice Requires="a14">
                        <w14:contentPart bwMode="clr" r:id="rId1526">
                          <w14:nvContentPartPr>
                            <w14:cNvPr id="1530" name="墨迹 1530"/>
                            <w14:cNvContentPartPr/>
                          </w14:nvContentPartPr>
                          <w14:xfrm>
                            <a:off x="7161530" y="9225915"/>
                            <a:ext cx="52705" cy="20320"/>
                          </w14:xfrm>
                        </w14:contentPart>
                      </mc:Choice>
                    </mc:AlternateContent>
                  </a:graphicData>
                </a:graphic>
              </wp:anchor>
            </w:drawing>
          </mc:Choice>
          <mc:Fallback>
            <w:pict>
              <v:shape id="_x0000_s1026" o:spid="_x0000_s1026" style="position:absolute;left:0pt;margin-left:493pt;margin-top:61.35pt;height:1.6pt;width:4.15pt;z-index:253161472;mso-width-relative:page;mso-height-relative:page;" filled="f" stroked="t" coordsize="21600,21600" o:gfxdata="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62496" behindDoc="0" locked="0" layoutInCell="1" allowOverlap="1">
                <wp:simplePos x="0" y="0"/>
                <wp:positionH relativeFrom="column">
                  <wp:posOffset>6273165</wp:posOffset>
                </wp:positionH>
                <wp:positionV relativeFrom="paragraph">
                  <wp:posOffset>731520</wp:posOffset>
                </wp:positionV>
                <wp:extent cx="116840" cy="105410"/>
                <wp:effectExtent l="0" t="0" r="0" b="0"/>
                <wp:wrapNone/>
                <wp:docPr id="1531" name="墨迹 1531"/>
                <wp:cNvGraphicFramePr/>
                <a:graphic xmlns:a="http://schemas.openxmlformats.org/drawingml/2006/main">
                  <a:graphicData uri="http://schemas.microsoft.com/office/word/2010/wordprocessingInk">
                    <mc:AlternateContent xmlns:a14="http://schemas.microsoft.com/office/drawing/2010/main">
                      <mc:Choice Requires="a14">
                        <w14:contentPart bwMode="clr" r:id="rId1527">
                          <w14:nvContentPartPr>
                            <w14:cNvPr id="1531" name="墨迹 1531"/>
                            <w14:cNvContentPartPr/>
                          </w14:nvContentPartPr>
                          <w14:xfrm>
                            <a:off x="7173595" y="9178290"/>
                            <a:ext cx="116840" cy="105410"/>
                          </w14:xfrm>
                        </w14:contentPart>
                      </mc:Choice>
                    </mc:AlternateContent>
                  </a:graphicData>
                </a:graphic>
              </wp:anchor>
            </w:drawing>
          </mc:Choice>
          <mc:Fallback>
            <w:pict>
              <v:shape id="_x0000_s1026" o:spid="_x0000_s1026" style="position:absolute;left:0pt;margin-left:493.95pt;margin-top:57.6pt;height:8.3pt;width:9.2pt;z-index:253162496;mso-width-relative:page;mso-height-relative:page;" filled="f" stroked="t" coordsize="21600,21600" o:gfxdata="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63520" behindDoc="0" locked="0" layoutInCell="1" allowOverlap="1">
                <wp:simplePos x="0" y="0"/>
                <wp:positionH relativeFrom="column">
                  <wp:posOffset>6405245</wp:posOffset>
                </wp:positionH>
                <wp:positionV relativeFrom="paragraph">
                  <wp:posOffset>598805</wp:posOffset>
                </wp:positionV>
                <wp:extent cx="64135" cy="294005"/>
                <wp:effectExtent l="0" t="0" r="0" b="0"/>
                <wp:wrapNone/>
                <wp:docPr id="1532" name="墨迹 1532"/>
                <wp:cNvGraphicFramePr/>
                <a:graphic xmlns:a="http://schemas.openxmlformats.org/drawingml/2006/main">
                  <a:graphicData uri="http://schemas.microsoft.com/office/word/2010/wordprocessingInk">
                    <mc:AlternateContent xmlns:a14="http://schemas.microsoft.com/office/drawing/2010/main">
                      <mc:Choice Requires="a14">
                        <w14:contentPart bwMode="clr" r:id="rId1528">
                          <w14:nvContentPartPr>
                            <w14:cNvPr id="1532" name="墨迹 1532"/>
                            <w14:cNvContentPartPr/>
                          </w14:nvContentPartPr>
                          <w14:xfrm>
                            <a:off x="7305675" y="9045575"/>
                            <a:ext cx="64135" cy="294005"/>
                          </w14:xfrm>
                        </w14:contentPart>
                      </mc:Choice>
                    </mc:AlternateContent>
                  </a:graphicData>
                </a:graphic>
              </wp:anchor>
            </w:drawing>
          </mc:Choice>
          <mc:Fallback>
            <w:pict>
              <v:shape id="_x0000_s1026" o:spid="_x0000_s1026" style="position:absolute;left:0pt;margin-left:504.35pt;margin-top:47.15pt;height:23.15pt;width:5.05pt;z-index:253163520;mso-width-relative:page;mso-height-relative:page;" filled="f" stroked="t" coordsize="21600,21600" o:gfxdata="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">
                <v:fill on="f" focussize="0,0"/>
                <v:stroke weight="1.04984251968504pt" color="#F2395B" opacity="65535f" joinstyle="round"/>
                <v:imagedata o:title=""/>
                <o:lock v:ext="edit" aspectratio="f"/>
              </v:shape>
            </w:pict>
          </mc:Fallback>
        </mc:AlternateContent>
      </w:r>
      <w:r>
        <w:rPr>
          <w:rFonts w:hint="eastAsia"/>
          <w:sz w:val="24"/>
          <w:szCs w:val="24"/>
        </w:rPr>
        <w:t>在离线批量派单模式下，我们已知晓当天所有订单和阿姨的信息，但按照时间戳分配订单时，仅将当前开启的订单和可派遣的阿姨取出，放入求解器中。这一行为可求出当前时刻最优解，但考虑到问题一为动态规划问题，当前解仅为局部最优解，且会影响后续时刻的求解。对此，本文考虑设计“未来订单”、“未来阿姨”功能，更加整体地考虑对</w:t>
      </w:r>
      <w:r>
        <mc:AlternateContent>
          <mc:Choice Requires="wps">
            <w:drawing>
              <wp:anchor distT="0" distB="0" distL="114300" distR="114300" simplePos="0" relativeHeight="253092864" behindDoc="0" locked="0" layoutInCell="1" allowOverlap="1">
                <wp:simplePos x="0" y="0"/>
                <wp:positionH relativeFrom="column">
                  <wp:posOffset>2161540</wp:posOffset>
                </wp:positionH>
                <wp:positionV relativeFrom="paragraph">
                  <wp:posOffset>932180</wp:posOffset>
                </wp:positionV>
                <wp:extent cx="113030" cy="335915"/>
                <wp:effectExtent l="0" t="0" r="0" b="0"/>
                <wp:wrapNone/>
                <wp:docPr id="1463" name="墨迹 1463"/>
                <wp:cNvGraphicFramePr/>
                <a:graphic xmlns:a="http://schemas.openxmlformats.org/drawingml/2006/main">
                  <a:graphicData uri="http://schemas.microsoft.com/office/word/2010/wordprocessingInk">
                    <mc:AlternateContent xmlns:a14="http://schemas.microsoft.com/office/drawing/2010/main">
                      <mc:Choice Requires="a14">
                        <w14:contentPart bwMode="clr" r:id="rId1529">
                          <w14:nvContentPartPr>
                            <w14:cNvPr id="1463" name="墨迹 1463"/>
                            <w14:cNvContentPartPr/>
                          </w14:nvContentPartPr>
                          <w14:xfrm>
                            <a:off x="3061970" y="1652270"/>
                            <a:ext cx="113030" cy="335915"/>
                          </w14:xfrm>
                        </w14:contentPart>
                      </mc:Choice>
                    </mc:AlternateContent>
                  </a:graphicData>
                </a:graphic>
              </wp:anchor>
            </w:drawing>
          </mc:Choice>
          <mc:Fallback>
            <w:pict>
              <v:shape id="_x0000_s1026" o:spid="_x0000_s1026" style="position:absolute;left:0pt;margin-left:170.2pt;margin-top:73.4pt;height:26.45pt;width:8.9pt;z-index:253092864;mso-width-relative:page;mso-height-relative:page;" filled="f" stroked="t" coordsize="21600,21600" o:gfxdata="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93888" behindDoc="0" locked="0" layoutInCell="1" allowOverlap="1">
                <wp:simplePos x="0" y="0"/>
                <wp:positionH relativeFrom="column">
                  <wp:posOffset>2219960</wp:posOffset>
                </wp:positionH>
                <wp:positionV relativeFrom="paragraph">
                  <wp:posOffset>885825</wp:posOffset>
                </wp:positionV>
                <wp:extent cx="60960" cy="87630"/>
                <wp:effectExtent l="0" t="0" r="0" b="0"/>
                <wp:wrapNone/>
                <wp:docPr id="1464" name="墨迹 1464"/>
                <wp:cNvGraphicFramePr/>
                <a:graphic xmlns:a="http://schemas.openxmlformats.org/drawingml/2006/main">
                  <a:graphicData uri="http://schemas.microsoft.com/office/word/2010/wordprocessingInk">
                    <mc:AlternateContent xmlns:a14="http://schemas.microsoft.com/office/drawing/2010/main">
                      <mc:Choice Requires="a14">
                        <w14:contentPart bwMode="clr" r:id="rId1530">
                          <w14:nvContentPartPr>
                            <w14:cNvPr id="1464" name="墨迹 1464"/>
                            <w14:cNvContentPartPr/>
                          </w14:nvContentPartPr>
                          <w14:xfrm>
                            <a:off x="3120390" y="1605915"/>
                            <a:ext cx="60960" cy="87630"/>
                          </w14:xfrm>
                        </w14:contentPart>
                      </mc:Choice>
                    </mc:AlternateContent>
                  </a:graphicData>
                </a:graphic>
              </wp:anchor>
            </w:drawing>
          </mc:Choice>
          <mc:Fallback>
            <w:pict>
              <v:shape id="_x0000_s1026" o:spid="_x0000_s1026" style="position:absolute;left:0pt;margin-left:174.8pt;margin-top:69.75pt;height:6.9pt;width:4.8pt;z-index:253093888;mso-width-relative:page;mso-height-relative:page;" filled="f" stroked="t" coordsize="21600,21600" o:gfxdata="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">
                <v:fill on="f" focussize="0,0"/>
                <v:stroke weight="1.04984251968504pt" color="#F2395B" opacity="65535f" joinstyle="round"/>
                <v:imagedata o:title=""/>
                <o:lock v:ext="edit" aspectratio="f"/>
              </v:shape>
            </w:pict>
          </mc:Fallback>
        </mc:AlternateContent>
      </w:r>
      <w:r>
        <w:rPr>
          <w:rFonts w:hint="eastAsia"/>
          <w:sz w:val="24"/>
          <w:szCs w:val="24"/>
        </w:rPr>
        <w:t>订单进行分配。本文定义新参数</w:t>
      </w:r>
      <w:r>
        <w:rPr>
          <w:position w:val="-10"/>
          <w:sz w:val="24"/>
          <w:szCs w:val="24"/>
        </w:rPr>
        <w:object>
          <v:shape id="_x0000_i1096" o:spt="75" type="#_x0000_t75" style="height:16pt;width:65pt;" o:ole="t" filled="f" o:preferrelative="t" stroked="f" coordsize="21600,21600">
            <v:path/>
            <v:fill on="f" focussize="0,0"/>
            <v:stroke on="f" joinstyle="miter"/>
            <v:imagedata r:id="rId1532" o:title=""/>
            <o:lock v:ext="edit" aspectratio="t"/>
            <w10:wrap type="none"/>
            <w10:anchorlock/>
          </v:shape>
          <o:OLEObject Type="Embed" ProgID="Equation.DSMT4" ShapeID="_x0000_i1096" DrawAspect="Content" ObjectID="_1468075796" r:id="rId1531">
            <o:LockedField>false</o:LockedField>
          </o:OLEObject>
        </w:object>
      </w:r>
      <w:r>
        <w:rPr>
          <w:rFonts w:hint="eastAsia"/>
          <w:sz w:val="24"/>
          <w:szCs w:val="24"/>
        </w:rPr>
        <w:t>，将参数值数小时内会开启的订单和转为可派遣装填的阿姨一同取出，放入求解器中共同求解，可获得整体更优的分配方案，对目标值进行再优化。</w:t>
      </w:r>
    </w:p>
    <w:p>
      <w:pPr>
        <w:spacing w:line="360" w:lineRule="auto"/>
        <w:rPr>
          <w:rFonts w:hint="eastAsia"/>
          <w:sz w:val="24"/>
          <w:szCs w:val="24"/>
        </w:rPr>
      </w:pPr>
      <w:r>
        <mc:AlternateContent>
          <mc:Choice Requires="wps">
            <w:drawing>
              <wp:anchor distT="0" distB="0" distL="114300" distR="114300" simplePos="0" relativeHeight="253085696" behindDoc="0" locked="0" layoutInCell="1" allowOverlap="1">
                <wp:simplePos x="0" y="0"/>
                <wp:positionH relativeFrom="column">
                  <wp:posOffset>1311275</wp:posOffset>
                </wp:positionH>
                <wp:positionV relativeFrom="paragraph">
                  <wp:posOffset>159385</wp:posOffset>
                </wp:positionV>
                <wp:extent cx="140335" cy="52070"/>
                <wp:effectExtent l="0" t="0" r="0" b="0"/>
                <wp:wrapNone/>
                <wp:docPr id="1456" name="墨迹 14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533">
                          <w14:nvContentPartPr>
                            <w14:cNvPr id="1456" name="墨迹 1456"/>
                            <w14:cNvContentPartPr/>
                          </w14:nvContentPartPr>
                          <w14:xfrm>
                            <a:off x="2211705" y="1870075"/>
                            <a:ext cx="140335" cy="52070"/>
                          </w14:xfrm>
                        </w14:contentPart>
                      </mc:Choice>
                    </mc:AlternateContent>
                  </a:graphicData>
                </a:graphic>
              </wp:anchor>
            </w:drawing>
          </mc:Choice>
          <mc:Fallback>
            <w:pict>
              <v:shape id="_x0000_s1026" o:spid="_x0000_s1026" style="position:absolute;left:0pt;margin-left:103.25pt;margin-top:12.55pt;height:4.1pt;width:11.05pt;z-index:253085696;mso-width-relative:page;mso-height-relative:page;" filled="f" stroked="t" coordsize="21600,21600" o:gfxdata="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86720" behindDoc="0" locked="0" layoutInCell="1" allowOverlap="1">
                <wp:simplePos x="0" y="0"/>
                <wp:positionH relativeFrom="column">
                  <wp:posOffset>1428115</wp:posOffset>
                </wp:positionH>
                <wp:positionV relativeFrom="paragraph">
                  <wp:posOffset>75565</wp:posOffset>
                </wp:positionV>
                <wp:extent cx="24765" cy="167005"/>
                <wp:effectExtent l="0" t="0" r="0" b="0"/>
                <wp:wrapNone/>
                <wp:docPr id="1457" name="墨迹 14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534">
                          <w14:nvContentPartPr>
                            <w14:cNvPr id="1457" name="墨迹 1457"/>
                            <w14:cNvContentPartPr/>
                          </w14:nvContentPartPr>
                          <w14:xfrm>
                            <a:off x="2328545" y="1786255"/>
                            <a:ext cx="24765" cy="167005"/>
                          </w14:xfrm>
                        </w14:contentPart>
                      </mc:Choice>
                    </mc:AlternateContent>
                  </a:graphicData>
                </a:graphic>
              </wp:anchor>
            </w:drawing>
          </mc:Choice>
          <mc:Fallback>
            <w:pict>
              <v:shape id="_x0000_s1026" o:spid="_x0000_s1026" style="position:absolute;left:0pt;margin-left:112.45pt;margin-top:5.95pt;height:13.15pt;width:1.95pt;z-index:253086720;mso-width-relative:page;mso-height-relative:page;" filled="f" stroked="t" coordsize="21600,21600" o:gfxdata="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87744" behindDoc="0" locked="0" layoutInCell="1" allowOverlap="1">
                <wp:simplePos x="0" y="0"/>
                <wp:positionH relativeFrom="column">
                  <wp:posOffset>1338580</wp:posOffset>
                </wp:positionH>
                <wp:positionV relativeFrom="paragraph">
                  <wp:posOffset>37465</wp:posOffset>
                </wp:positionV>
                <wp:extent cx="253365" cy="299085"/>
                <wp:effectExtent l="0" t="0" r="0" b="0"/>
                <wp:wrapNone/>
                <wp:docPr id="1458" name="墨迹 1458"/>
                <wp:cNvGraphicFramePr/>
                <a:graphic xmlns:a="http://schemas.openxmlformats.org/drawingml/2006/main">
                  <a:graphicData uri="http://schemas.microsoft.com/office/word/2010/wordprocessingInk">
                    <mc:AlternateContent xmlns:a14="http://schemas.microsoft.com/office/drawing/2010/main">
                      <mc:Choice Requires="a14">
                        <w14:contentPart bwMode="clr" r:id="rId1535">
                          <w14:nvContentPartPr>
                            <w14:cNvPr id="1458" name="墨迹 1458"/>
                            <w14:cNvContentPartPr/>
                          </w14:nvContentPartPr>
                          <w14:xfrm>
                            <a:off x="2239010" y="1748155"/>
                            <a:ext cx="253365" cy="299085"/>
                          </w14:xfrm>
                        </w14:contentPart>
                      </mc:Choice>
                    </mc:AlternateContent>
                  </a:graphicData>
                </a:graphic>
              </wp:anchor>
            </w:drawing>
          </mc:Choice>
          <mc:Fallback>
            <w:pict>
              <v:shape id="_x0000_s1026" o:spid="_x0000_s1026" style="position:absolute;left:0pt;margin-left:105.4pt;margin-top:2.95pt;height:23.55pt;width:19.95pt;z-index:253087744;mso-width-relative:page;mso-height-relative:page;" filled="f" stroked="t" coordsize="21600,21600" o:gfxdata="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88768" behindDoc="0" locked="0" layoutInCell="1" allowOverlap="1">
                <wp:simplePos x="0" y="0"/>
                <wp:positionH relativeFrom="column">
                  <wp:posOffset>1725930</wp:posOffset>
                </wp:positionH>
                <wp:positionV relativeFrom="paragraph">
                  <wp:posOffset>72390</wp:posOffset>
                </wp:positionV>
                <wp:extent cx="59055" cy="116840"/>
                <wp:effectExtent l="0" t="0" r="0" b="0"/>
                <wp:wrapNone/>
                <wp:docPr id="1459" name="墨迹 1459"/>
                <wp:cNvGraphicFramePr/>
                <a:graphic xmlns:a="http://schemas.openxmlformats.org/drawingml/2006/main">
                  <a:graphicData uri="http://schemas.microsoft.com/office/word/2010/wordprocessingInk">
                    <mc:AlternateContent xmlns:a14="http://schemas.microsoft.com/office/drawing/2010/main">
                      <mc:Choice Requires="a14">
                        <w14:contentPart bwMode="clr" r:id="rId1536">
                          <w14:nvContentPartPr>
                            <w14:cNvPr id="1459" name="墨迹 1459"/>
                            <w14:cNvContentPartPr/>
                          </w14:nvContentPartPr>
                          <w14:xfrm>
                            <a:off x="2626360" y="1783080"/>
                            <a:ext cx="59055" cy="116840"/>
                          </w14:xfrm>
                        </w14:contentPart>
                      </mc:Choice>
                    </mc:AlternateContent>
                  </a:graphicData>
                </a:graphic>
              </wp:anchor>
            </w:drawing>
          </mc:Choice>
          <mc:Fallback>
            <w:pict>
              <v:shape id="_x0000_s1026" o:spid="_x0000_s1026" style="position:absolute;left:0pt;margin-left:135.9pt;margin-top:5.7pt;height:9.2pt;width:4.65pt;z-index:253088768;mso-width-relative:page;mso-height-relative:page;" filled="f" stroked="t" coordsize="21600,21600" o:gfxdata="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89792" behindDoc="0" locked="0" layoutInCell="1" allowOverlap="1">
                <wp:simplePos x="0" y="0"/>
                <wp:positionH relativeFrom="column">
                  <wp:posOffset>1838960</wp:posOffset>
                </wp:positionH>
                <wp:positionV relativeFrom="paragraph">
                  <wp:posOffset>27940</wp:posOffset>
                </wp:positionV>
                <wp:extent cx="152400" cy="144780"/>
                <wp:effectExtent l="0" t="0" r="0" b="0"/>
                <wp:wrapNone/>
                <wp:docPr id="1460" name="墨迹 1460"/>
                <wp:cNvGraphicFramePr/>
                <a:graphic xmlns:a="http://schemas.openxmlformats.org/drawingml/2006/main">
                  <a:graphicData uri="http://schemas.microsoft.com/office/word/2010/wordprocessingInk">
                    <mc:AlternateContent xmlns:a14="http://schemas.microsoft.com/office/drawing/2010/main">
                      <mc:Choice Requires="a14">
                        <w14:contentPart bwMode="clr" r:id="rId1537">
                          <w14:nvContentPartPr>
                            <w14:cNvPr id="1460" name="墨迹 1460"/>
                            <w14:cNvContentPartPr/>
                          </w14:nvContentPartPr>
                          <w14:xfrm>
                            <a:off x="2739390" y="1738630"/>
                            <a:ext cx="152400" cy="144780"/>
                          </w14:xfrm>
                        </w14:contentPart>
                      </mc:Choice>
                    </mc:AlternateContent>
                  </a:graphicData>
                </a:graphic>
              </wp:anchor>
            </w:drawing>
          </mc:Choice>
          <mc:Fallback>
            <w:pict>
              <v:shape id="_x0000_s1026" o:spid="_x0000_s1026" style="position:absolute;left:0pt;margin-left:144.8pt;margin-top:2.2pt;height:11.4pt;width:12pt;z-index:253089792;mso-width-relative:page;mso-height-relative:page;" filled="f" stroked="t" coordsize="21600,21600" o:gfxdata="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Ok8ADNgAAAAIAQAADwAAAAAA&#10;AAABACAAAAAiAAAAZHJzL2Rvd25yZXYueG1sUEsBAhQAFAAAAAgAh07iQPCH2beSAQAANAMAAA4A&#10;AAAAAAAAAQAgAAAAJwEAAGRycy9lMm9Eb2MueG1sUEsBAhQACgAAAAAAh07iQAAAAAAAAAAAAAAA&#10;AAgAAAAAAAAAAAAQAAAA5QIAAGRycy9pbmsvUEsBAhQAFAAAAAgAh07iQK65zHqLAgAA4AYAABAA&#10;AAAAAAAAAQAgAAAACwMAAGRycy9pbmsvaW5rMS54bWxQSwUGAAAAAAoACgBMAgAAL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90816" behindDoc="0" locked="0" layoutInCell="1" allowOverlap="1">
                <wp:simplePos x="0" y="0"/>
                <wp:positionH relativeFrom="column">
                  <wp:posOffset>1839595</wp:posOffset>
                </wp:positionH>
                <wp:positionV relativeFrom="paragraph">
                  <wp:posOffset>191135</wp:posOffset>
                </wp:positionV>
                <wp:extent cx="88265" cy="97790"/>
                <wp:effectExtent l="0" t="0" r="0" b="0"/>
                <wp:wrapNone/>
                <wp:docPr id="1461" name="墨迹 1461"/>
                <wp:cNvGraphicFramePr/>
                <a:graphic xmlns:a="http://schemas.openxmlformats.org/drawingml/2006/main">
                  <a:graphicData uri="http://schemas.microsoft.com/office/word/2010/wordprocessingInk">
                    <mc:AlternateContent xmlns:a14="http://schemas.microsoft.com/office/drawing/2010/main">
                      <mc:Choice Requires="a14">
                        <w14:contentPart bwMode="clr" r:id="rId1538">
                          <w14:nvContentPartPr>
                            <w14:cNvPr id="1461" name="墨迹 1461"/>
                            <w14:cNvContentPartPr/>
                          </w14:nvContentPartPr>
                          <w14:xfrm>
                            <a:off x="2740025" y="1901825"/>
                            <a:ext cx="88265" cy="97790"/>
                          </w14:xfrm>
                        </w14:contentPart>
                      </mc:Choice>
                    </mc:AlternateContent>
                  </a:graphicData>
                </a:graphic>
              </wp:anchor>
            </w:drawing>
          </mc:Choice>
          <mc:Fallback>
            <w:pict>
              <v:shape id="_x0000_s1026" o:spid="_x0000_s1026" style="position:absolute;left:0pt;margin-left:144.85pt;margin-top:15.05pt;height:7.7pt;width:6.95pt;z-index:253090816;mso-width-relative:page;mso-height-relative:page;" filled="f" stroked="t" coordsize="21600,21600" o:gfxdata="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91840" behindDoc="0" locked="0" layoutInCell="1" allowOverlap="1">
                <wp:simplePos x="0" y="0"/>
                <wp:positionH relativeFrom="column">
                  <wp:posOffset>2045970</wp:posOffset>
                </wp:positionH>
                <wp:positionV relativeFrom="paragraph">
                  <wp:posOffset>31115</wp:posOffset>
                </wp:positionV>
                <wp:extent cx="123190" cy="212090"/>
                <wp:effectExtent l="0" t="0" r="0" b="0"/>
                <wp:wrapNone/>
                <wp:docPr id="1462" name="墨迹 1462"/>
                <wp:cNvGraphicFramePr/>
                <a:graphic xmlns:a="http://schemas.openxmlformats.org/drawingml/2006/main">
                  <a:graphicData uri="http://schemas.microsoft.com/office/word/2010/wordprocessingInk">
                    <mc:AlternateContent xmlns:a14="http://schemas.microsoft.com/office/drawing/2010/main">
                      <mc:Choice Requires="a14">
                        <w14:contentPart bwMode="clr" r:id="rId1539">
                          <w14:nvContentPartPr>
                            <w14:cNvPr id="1462" name="墨迹 1462"/>
                            <w14:cNvContentPartPr/>
                          </w14:nvContentPartPr>
                          <w14:xfrm>
                            <a:off x="2946400" y="1741805"/>
                            <a:ext cx="123190" cy="212090"/>
                          </w14:xfrm>
                        </w14:contentPart>
                      </mc:Choice>
                    </mc:AlternateContent>
                  </a:graphicData>
                </a:graphic>
              </wp:anchor>
            </w:drawing>
          </mc:Choice>
          <mc:Fallback>
            <w:pict>
              <v:shape id="_x0000_s1026" o:spid="_x0000_s1026" style="position:absolute;left:0pt;margin-left:161.1pt;margin-top:2.45pt;height:16.7pt;width:9.7pt;z-index:253091840;mso-width-relative:page;mso-height-relative:page;" filled="f" stroked="t" coordsize="21600,21600" o:gfxdata="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">
                <v:fill on="f" focussize="0,0"/>
                <v:stroke weight="1.04984251968504pt" color="#F2395B" opacity="65535f" joinstyle="round"/>
                <v:imagedata o:title=""/>
                <o:lock v:ext="edit" aspectratio="f"/>
              </v:shape>
            </w:pict>
          </mc:Fallback>
        </mc:AlternateContent>
      </w:r>
      <w:r>
        <w:rPr>
          <w:rFonts w:hint="eastAsia"/>
          <w:b/>
          <w:bCs/>
          <w:sz w:val="24"/>
          <w:szCs w:val="24"/>
        </w:rPr>
        <w:t>递归求解</w:t>
      </w:r>
    </w:p>
    <w:p>
      <w:pPr>
        <w:spacing w:line="360" w:lineRule="auto"/>
        <w:ind w:firstLine="480" w:firstLineChars="200"/>
        <w:rPr>
          <w:sz w:val="24"/>
          <w:szCs w:val="24"/>
        </w:rPr>
      </w:pPr>
      <w:r>
        <w:rPr>
          <w:rFonts w:hint="eastAsia"/>
          <w:sz w:val="24"/>
          <w:szCs w:val="24"/>
        </w:rPr>
        <w:t>本文利用G</w:t>
      </w:r>
      <w:r>
        <w:rPr>
          <w:sz w:val="24"/>
          <w:szCs w:val="24"/>
        </w:rPr>
        <w:t>LPK_MI</w:t>
      </w:r>
      <w:r>
        <w:rPr>
          <w:rFonts w:hint="eastAsia"/>
          <w:sz w:val="24"/>
          <w:szCs w:val="24"/>
        </w:rPr>
        <w:t>求解器针对每个时刻每个网格独立递归求解混合整数规划模型。求解时，首先针对当前订单的紧急程度排序并划分优先级，设置求解器参数</w:t>
      </w:r>
      <w:r>
        <w:rPr>
          <w:position w:val="-10"/>
          <w:sz w:val="24"/>
          <w:szCs w:val="24"/>
        </w:rPr>
        <w:object>
          <v:shape id="_x0000_i1097" o:spt="75" type="#_x0000_t75" style="height:14pt;width:66pt;" o:ole="t" filled="f" o:preferrelative="t" stroked="f" coordsize="21600,21600">
            <v:path/>
            <v:fill on="f" focussize="0,0"/>
            <v:stroke on="f" joinstyle="miter"/>
            <v:imagedata r:id="rId1541" o:title=""/>
            <o:lock v:ext="edit" aspectratio="t"/>
            <w10:wrap type="none"/>
            <w10:anchorlock/>
          </v:shape>
          <o:OLEObject Type="Embed" ProgID="Equation.DSMT4" ShapeID="_x0000_i1097" DrawAspect="Content" ObjectID="_1468075797" r:id="rId1540">
            <o:LockedField>false</o:LockedField>
          </o:OLEObject>
        </w:object>
      </w:r>
      <w:r>
        <w:rPr>
          <w:rFonts w:hint="eastAsia"/>
          <w:sz w:val="24"/>
          <w:szCs w:val="24"/>
        </w:rPr>
        <w:t>，表示此次求解时将优先级小于等于该参数的订单定义为“必须分配订单”，当前时刻必须分配出去。</w:t>
      </w:r>
      <w:r>
        <w:rPr>
          <w:position w:val="-10"/>
          <w:sz w:val="24"/>
          <w:szCs w:val="24"/>
        </w:rPr>
        <w:object>
          <v:shape id="_x0000_i1098" o:spt="75" type="#_x0000_t75" style="height:14pt;width:66pt;" o:ole="t" filled="f" o:preferrelative="t" stroked="f" coordsize="21600,21600">
            <v:path/>
            <v:fill on="f" focussize="0,0"/>
            <v:stroke on="f" joinstyle="miter"/>
            <v:imagedata r:id="rId1541" o:title=""/>
            <o:lock v:ext="edit" aspectratio="t"/>
            <w10:wrap type="none"/>
            <w10:anchorlock/>
          </v:shape>
          <o:OLEObject Type="Embed" ProgID="Equation.DSMT4" ShapeID="_x0000_i1098" DrawAspect="Content" ObjectID="_1468075798" r:id="rId1542">
            <o:LockedField>false</o:LockedField>
          </o:OLEObject>
        </w:object>
      </w:r>
      <w:r>
        <w:rPr>
          <w:rFonts w:hint="eastAsia"/>
          <w:sz w:val="24"/>
          <w:szCs w:val="24"/>
        </w:rPr>
        <w:t>默认值为1。</w:t>
      </w:r>
    </w:p>
    <w:p>
      <w:pPr>
        <w:spacing w:line="360" w:lineRule="auto"/>
        <w:ind w:firstLine="480" w:firstLineChars="200"/>
        <w:rPr>
          <w:sz w:val="24"/>
          <w:szCs w:val="24"/>
        </w:rPr>
      </w:pPr>
      <w:r>
        <w:rPr>
          <w:rFonts w:hint="eastAsia"/>
          <w:sz w:val="24"/>
          <w:szCs w:val="24"/>
        </w:rPr>
        <w:t>本文先尝试递归求解当前时刻将所有订单全部分配出去的方案。将求解器初始化并放入订单和阿姨，计算</w:t>
      </w:r>
      <w:r>
        <w:rPr>
          <w:position w:val="-10"/>
          <w:sz w:val="24"/>
          <w:szCs w:val="24"/>
        </w:rPr>
        <w:object>
          <v:shape id="_x0000_i1099" o:spt="75" type="#_x0000_t75" style="height:16pt;width:82pt;" o:ole="t" filled="f" o:preferrelative="t" stroked="f" coordsize="21600,21600">
            <v:path/>
            <v:fill on="f" focussize="0,0"/>
            <v:stroke on="f" joinstyle="miter"/>
            <v:imagedata r:id="rId1544" o:title=""/>
            <o:lock v:ext="edit" aspectratio="t"/>
            <w10:wrap type="none"/>
            <w10:anchorlock/>
          </v:shape>
          <o:OLEObject Type="Embed" ProgID="Equation.DSMT4" ShapeID="_x0000_i1099" DrawAspect="Content" ObjectID="_1468075799" r:id="rId1543">
            <o:LockedField>false</o:LockedField>
          </o:OLEObject>
        </w:object>
      </w:r>
      <w:r>
        <w:rPr>
          <w:rFonts w:hint="eastAsia"/>
          <w:sz w:val="24"/>
          <w:szCs w:val="24"/>
        </w:rPr>
        <w:t>时的分配方案，即最低限度的分配方案。若解得的分配方案不满足约束条件或订单无法全部分配出去，说明继续分配订单仍不能找到可行解，考虑将部分订单保留至下一时刻，转为求解将订单尽可能分配并使目标函数尽可能大的方案，返回解矩阵作为临时解；若方案满足约束条件，则判断其为可行解，返回解矩阵作为临时解，并将</w:t>
      </w:r>
      <w:r>
        <w:rPr>
          <w:position w:val="-10"/>
          <w:sz w:val="24"/>
          <w:szCs w:val="24"/>
        </w:rPr>
        <w:object>
          <v:shape id="_x0000_i1100" o:spt="75" type="#_x0000_t75" style="height:14pt;width:66pt;" o:ole="t" filled="f" o:preferrelative="t" stroked="f" coordsize="21600,21600">
            <v:path/>
            <v:fill on="f" focussize="0,0"/>
            <v:stroke on="f" joinstyle="miter"/>
            <v:imagedata r:id="rId1541" o:title=""/>
            <o:lock v:ext="edit" aspectratio="t"/>
            <w10:wrap type="none"/>
            <w10:anchorlock/>
          </v:shape>
          <o:OLEObject Type="Embed" ProgID="Equation.DSMT4" ShapeID="_x0000_i1100" DrawAspect="Content" ObjectID="_1468075800" r:id="rId1545">
            <o:LockedField>false</o:LockedField>
          </o:OLEObject>
        </w:object>
      </w:r>
      <w:r>
        <w:rPr>
          <w:rFonts w:hint="eastAsia"/>
          <w:sz w:val="24"/>
          <w:szCs w:val="24"/>
        </w:rPr>
        <w:t>的值增加1，即将下一优先级的订单加入“必须分配订单”列表中，再重新进行求解，直至所有订单均被定义为“必须分配订单”后，停止求解；若</w:t>
      </w:r>
      <w:r>
        <w:rPr>
          <w:position w:val="-10"/>
          <w:sz w:val="24"/>
          <w:szCs w:val="24"/>
        </w:rPr>
        <w:object>
          <v:shape id="_x0000_i1101" o:spt="75" type="#_x0000_t75" style="height:16pt;width:82pt;" o:ole="t" filled="f" o:preferrelative="t" stroked="f" coordsize="21600,21600">
            <v:path/>
            <v:fill on="f" focussize="0,0"/>
            <v:stroke on="f" joinstyle="miter"/>
            <v:imagedata r:id="rId1547" o:title=""/>
            <o:lock v:ext="edit" aspectratio="t"/>
            <w10:wrap type="none"/>
            <w10:anchorlock/>
          </v:shape>
          <o:OLEObject Type="Embed" ProgID="Equation.DSMT4" ShapeID="_x0000_i1101" DrawAspect="Content" ObjectID="_1468075801" r:id="rId1546">
            <o:LockedField>false</o:LockedField>
          </o:OLEObject>
        </w:object>
      </w:r>
      <w:r>
        <w:rPr>
          <w:rFonts w:hint="eastAsia"/>
          <w:sz w:val="24"/>
          <w:szCs w:val="24"/>
        </w:rPr>
        <w:t>时，方案不满足约束条件或订单无法全部分配出去，则舍弃该方案，返回</w:t>
      </w:r>
      <w:r>
        <w:rPr>
          <w:position w:val="-6"/>
          <w:sz w:val="24"/>
          <w:szCs w:val="24"/>
        </w:rPr>
        <w:object>
          <v:shape id="_x0000_i1102" o:spt="75" type="#_x0000_t75" style="height:14pt;width:30pt;" o:ole="t" filled="f" o:preferrelative="t" stroked="f" coordsize="21600,21600">
            <v:path/>
            <v:fill on="f" focussize="0,0"/>
            <v:stroke on="f" joinstyle="miter"/>
            <v:imagedata r:id="rId1549" o:title=""/>
            <o:lock v:ext="edit" aspectratio="t"/>
            <w10:wrap type="none"/>
            <w10:anchorlock/>
          </v:shape>
          <o:OLEObject Type="Embed" ProgID="Equation.DSMT4" ShapeID="_x0000_i1102" DrawAspect="Content" ObjectID="_1468075802" r:id="rId1548">
            <o:LockedField>false</o:LockedField>
          </o:OLEObject>
        </w:object>
      </w:r>
      <w:r>
        <w:rPr>
          <w:rFonts w:hint="eastAsia"/>
          <w:sz w:val="24"/>
          <w:szCs w:val="24"/>
        </w:rPr>
        <w:t>。每次递归获得新的返回值后，与上一次获得的返回值进行比对，选出目标函数更大的解矩阵作为当前解。经过数次递归，获得的当前解即为该时刻该网格划分方案下的最优解。求解完成后，对各订单和阿姨的状态量进行更新，并进入下一时刻，重新划分网格求解，直至所有订单均被分配，输出各时刻的最优解，即为全局最优解。</w:t>
      </w:r>
    </w:p>
    <w:p>
      <w:pPr>
        <w:spacing w:line="360" w:lineRule="auto"/>
        <w:ind w:firstLine="480" w:firstLineChars="200"/>
        <w:jc w:val="center"/>
        <w:rPr>
          <w:color w:val="FF0000"/>
          <w:sz w:val="24"/>
          <w:szCs w:val="24"/>
        </w:rPr>
      </w:pPr>
      <w:r>
        <w:rPr>
          <w:rFonts w:hint="eastAsia"/>
          <w:color w:val="FF0000"/>
          <w:sz w:val="24"/>
          <w:szCs w:val="24"/>
        </w:rPr>
        <w:t>（</w:t>
      </w:r>
      <w:r>
        <w:rPr>
          <w:rFonts w:hint="eastAsia"/>
          <w:color w:val="FF0000"/>
          <w:sz w:val="24"/>
          <w:szCs w:val="24"/>
        </w:rPr>
        <w:t>图</w:t>
      </w:r>
      <w:r>
        <w:rPr>
          <w:rFonts w:hint="eastAsia"/>
          <w:color w:val="FF0000"/>
          <w:sz w:val="24"/>
          <w:szCs w:val="24"/>
        </w:rPr>
        <w:t>8</w:t>
      </w:r>
      <w:r>
        <w:rPr>
          <w:rFonts w:hint="eastAsia"/>
          <w:color w:val="FF0000"/>
          <w:sz w:val="24"/>
          <w:szCs w:val="24"/>
        </w:rPr>
        <w:t>，</w:t>
      </w:r>
      <w:r>
        <w:rPr>
          <w:rFonts w:hint="eastAsia"/>
          <w:color w:val="FF0000"/>
          <w:sz w:val="24"/>
          <w:szCs w:val="24"/>
        </w:rPr>
        <w:t>递归</w:t>
      </w:r>
      <w:r>
        <w:rPr>
          <w:rFonts w:hint="eastAsia"/>
          <w:color w:val="FF0000"/>
          <w:sz w:val="24"/>
          <w:szCs w:val="24"/>
        </w:rPr>
        <w:t>伪代码）</w:t>
      </w:r>
    </w:p>
    <w:p>
      <w:pPr>
        <w:spacing w:line="360" w:lineRule="auto"/>
        <w:ind w:firstLine="480" w:firstLineChars="200"/>
        <w:rPr>
          <w:sz w:val="24"/>
          <w:szCs w:val="24"/>
        </w:rPr>
      </w:pPr>
      <w:r>
        <w:rPr>
          <w:rFonts w:hint="eastAsia"/>
          <w:sz w:val="24"/>
          <w:szCs w:val="24"/>
        </w:rPr>
        <w:t>此外，不同网格划分形式下求得的全局最优解不同，目标函数值也有差异。为了求解出最优方案，需针对各网格划分形式下的全局最优局进行比对，选取目标函数最大的方案作为最优分配方案。</w:t>
      </w:r>
    </w:p>
    <w:p>
      <w:pPr>
        <w:pStyle w:val="15"/>
        <w:jc w:val="both"/>
        <w:rPr>
          <w:b w:val="0"/>
          <w:bCs w:val="0"/>
          <w:sz w:val="24"/>
          <w:szCs w:val="24"/>
        </w:rPr>
      </w:pPr>
      <w:bookmarkStart w:id="12" w:name="_Toc124082758"/>
      <w:r>
        <w:rPr>
          <w:rFonts w:hint="eastAsia"/>
          <w:b w:val="0"/>
          <w:bCs w:val="0"/>
          <w:sz w:val="24"/>
          <w:szCs w:val="24"/>
        </w:rPr>
        <w:t>5</w:t>
      </w:r>
      <w:r>
        <w:rPr>
          <w:b w:val="0"/>
          <w:bCs w:val="0"/>
          <w:sz w:val="24"/>
          <w:szCs w:val="24"/>
        </w:rPr>
        <w:t>.2.3</w:t>
      </w:r>
      <w:r>
        <w:rPr>
          <w:rFonts w:hint="eastAsia"/>
          <w:b w:val="0"/>
          <w:bCs w:val="0"/>
          <w:sz w:val="24"/>
          <w:szCs w:val="24"/>
        </w:rPr>
        <w:t>混合整数规划模型</w:t>
      </w:r>
      <w:bookmarkEnd w:id="12"/>
    </w:p>
    <w:p>
      <w:pPr>
        <w:spacing w:line="360" w:lineRule="auto"/>
        <w:rPr>
          <w:b/>
          <w:bCs/>
          <w:sz w:val="24"/>
          <w:szCs w:val="24"/>
        </w:rPr>
      </w:pPr>
      <w:r>
        <w:rPr>
          <w:rFonts w:hint="eastAsia"/>
          <w:b/>
          <w:bCs/>
          <w:sz w:val="24"/>
          <w:szCs w:val="24"/>
        </w:rPr>
        <w:t>（1）约束条件</w:t>
      </w:r>
    </w:p>
    <w:p>
      <w:pPr>
        <w:spacing w:line="360" w:lineRule="auto"/>
        <w:ind w:firstLine="480" w:firstLineChars="200"/>
        <w:rPr>
          <w:sz w:val="24"/>
          <w:szCs w:val="24"/>
        </w:rPr>
      </w:pPr>
      <w:r>
        <w:rPr>
          <w:rFonts w:hint="eastAsia"/>
          <w:sz w:val="24"/>
          <w:szCs w:val="24"/>
        </w:rPr>
        <w:t>设</w:t>
      </w:r>
      <w:r>
        <w:rPr>
          <w:position w:val="-6"/>
          <w:sz w:val="24"/>
          <w:szCs w:val="24"/>
        </w:rPr>
        <w:object>
          <v:shape id="_x0000_i1103" o:spt="75" type="#_x0000_t75" style="height:12pt;width:7pt;" o:ole="t" filled="f" o:preferrelative="t" stroked="f" coordsize="21600,21600">
            <v:path/>
            <v:fill on="f" focussize="0,0"/>
            <v:stroke on="f" joinstyle="miter"/>
            <v:imagedata r:id="rId1551" o:title=""/>
            <o:lock v:ext="edit" aspectratio="t"/>
            <w10:wrap type="none"/>
            <w10:anchorlock/>
          </v:shape>
          <o:OLEObject Type="Embed" ProgID="Equation.DSMT4" ShapeID="_x0000_i1103" DrawAspect="Content" ObjectID="_1468075803" r:id="rId1550">
            <o:LockedField>false</o:LockedField>
          </o:OLEObject>
        </w:object>
      </w:r>
      <w:r>
        <w:rPr>
          <w:rFonts w:hint="eastAsia"/>
          <w:sz w:val="24"/>
          <w:szCs w:val="24"/>
        </w:rPr>
        <w:t>时刻当前求解区域有</w:t>
      </w:r>
      <w:r>
        <w:rPr>
          <w:position w:val="-6"/>
          <w:sz w:val="24"/>
          <w:szCs w:val="24"/>
        </w:rPr>
        <w:object>
          <v:shape id="_x0000_i1104" o:spt="75" type="#_x0000_t75" style="height:11pt;width:13pt;" o:ole="t" filled="f" o:preferrelative="t" stroked="f" coordsize="21600,21600">
            <v:path/>
            <v:fill on="f" focussize="0,0"/>
            <v:stroke on="f" joinstyle="miter"/>
            <v:imagedata r:id="rId1553" o:title=""/>
            <o:lock v:ext="edit" aspectratio="t"/>
            <w10:wrap type="none"/>
            <w10:anchorlock/>
          </v:shape>
          <o:OLEObject Type="Embed" ProgID="Equation.DSMT4" ShapeID="_x0000_i1104" DrawAspect="Content" ObjectID="_1468075804" r:id="rId1552">
            <o:LockedField>false</o:LockedField>
          </o:OLEObject>
        </w:object>
      </w:r>
      <w:r>
        <w:rPr>
          <w:rFonts w:hint="eastAsia"/>
          <w:sz w:val="24"/>
          <w:szCs w:val="24"/>
        </w:rPr>
        <w:t>份订单，</w:t>
      </w:r>
      <w:r>
        <w:rPr>
          <w:position w:val="-6"/>
          <w:sz w:val="24"/>
          <w:szCs w:val="24"/>
        </w:rPr>
        <w:object>
          <v:shape id="_x0000_i1105" o:spt="75" type="#_x0000_t75" style="height:11pt;width:10pt;" o:ole="t" filled="f" o:preferrelative="t" stroked="f" coordsize="21600,21600">
            <v:path/>
            <v:fill on="f" focussize="0,0"/>
            <v:stroke on="f" joinstyle="miter"/>
            <v:imagedata r:id="rId1555" o:title=""/>
            <o:lock v:ext="edit" aspectratio="t"/>
            <w10:wrap type="none"/>
            <w10:anchorlock/>
          </v:shape>
          <o:OLEObject Type="Embed" ProgID="Equation.DSMT4" ShapeID="_x0000_i1105" DrawAspect="Content" ObjectID="_1468075805" r:id="rId1554">
            <o:LockedField>false</o:LockedField>
          </o:OLEObject>
        </w:object>
      </w:r>
      <w:r>
        <w:rPr>
          <w:rFonts w:hint="eastAsia"/>
          <w:sz w:val="24"/>
          <w:szCs w:val="24"/>
        </w:rPr>
        <w:t>位阿姨。设置订单分配矩阵</w:t>
      </w:r>
      <w:r>
        <w:rPr>
          <w:position w:val="-10"/>
          <w:sz w:val="24"/>
          <w:szCs w:val="24"/>
        </w:rPr>
        <w:object>
          <v:shape id="_x0000_i1106" o:spt="75" type="#_x0000_t75" style="height:15pt;width:76pt;" o:ole="t" filled="f" o:preferrelative="t" stroked="f" coordsize="21600,21600">
            <v:path/>
            <v:fill on="f" focussize="0,0"/>
            <v:stroke on="f" joinstyle="miter"/>
            <v:imagedata r:id="rId1557" o:title=""/>
            <o:lock v:ext="edit" aspectratio="t"/>
            <w10:wrap type="none"/>
            <w10:anchorlock/>
          </v:shape>
          <o:OLEObject Type="Embed" ProgID="Equation.DSMT4" ShapeID="_x0000_i1106" DrawAspect="Content" ObjectID="_1468075806" r:id="rId1556">
            <o:LockedField>false</o:LockedField>
          </o:OLEObject>
        </w:object>
      </w:r>
      <w:r>
        <w:rPr>
          <w:rFonts w:hint="eastAsia"/>
          <w:sz w:val="24"/>
          <w:szCs w:val="24"/>
        </w:rPr>
        <w:t>，矩阵元</w:t>
      </w:r>
      <w:r>
        <w:rPr>
          <w:position w:val="-14"/>
          <w:sz w:val="24"/>
          <w:szCs w:val="24"/>
        </w:rPr>
        <w:object>
          <v:shape id="_x0000_i1107" o:spt="75" type="#_x0000_t75" style="height:19pt;width:49pt;" o:ole="t" filled="f" o:preferrelative="t" stroked="f" coordsize="21600,21600">
            <v:path/>
            <v:fill on="f" focussize="0,0"/>
            <v:stroke on="f" joinstyle="miter"/>
            <v:imagedata r:id="rId1559" o:title=""/>
            <o:lock v:ext="edit" aspectratio="t"/>
            <w10:wrap type="none"/>
            <w10:anchorlock/>
          </v:shape>
          <o:OLEObject Type="Embed" ProgID="Equation.DSMT4" ShapeID="_x0000_i1107" DrawAspect="Content" ObjectID="_1468075807" r:id="rId1558">
            <o:LockedField>false</o:LockedField>
          </o:OLEObject>
        </w:object>
      </w:r>
      <w:r>
        <w:rPr>
          <w:rFonts w:hint="eastAsia"/>
          <w:sz w:val="24"/>
          <w:szCs w:val="24"/>
        </w:rPr>
        <w:t>表示订单和阿姨的匹配情况，若将订单</w:t>
      </w:r>
      <w:r>
        <w:rPr>
          <w:position w:val="-12"/>
          <w:sz w:val="24"/>
          <w:szCs w:val="24"/>
        </w:rPr>
        <w:object>
          <v:shape id="_x0000_i1108" o:spt="75" type="#_x0000_t75" style="height:18pt;width:13pt;" o:ole="t" filled="f" o:preferrelative="t" stroked="f" coordsize="21600,21600">
            <v:path/>
            <v:fill on="f" focussize="0,0"/>
            <v:stroke on="f" joinstyle="miter"/>
            <v:imagedata r:id="rId1561" o:title=""/>
            <o:lock v:ext="edit" aspectratio="t"/>
            <w10:wrap type="none"/>
            <w10:anchorlock/>
          </v:shape>
          <o:OLEObject Type="Embed" ProgID="Equation.DSMT4" ShapeID="_x0000_i1108" DrawAspect="Content" ObjectID="_1468075808" r:id="rId1560">
            <o:LockedField>false</o:LockedField>
          </o:OLEObject>
        </w:object>
      </w:r>
      <w:r>
        <w:rPr>
          <w:rFonts w:hint="eastAsia"/>
          <w:sz w:val="24"/>
          <w:szCs w:val="24"/>
        </w:rPr>
        <w:t>分配给阿姨</w:t>
      </w:r>
      <w:r>
        <w:rPr>
          <w:position w:val="-12"/>
          <w:sz w:val="24"/>
          <w:szCs w:val="24"/>
        </w:rPr>
        <w:object>
          <v:shape id="_x0000_i1109" o:spt="75" type="#_x0000_t75" style="height:18pt;width:14pt;" o:ole="t" filled="f" o:preferrelative="t" stroked="f" coordsize="21600,21600">
            <v:path/>
            <v:fill on="f" focussize="0,0"/>
            <v:stroke on="f" joinstyle="miter"/>
            <v:imagedata r:id="rId1563" o:title=""/>
            <o:lock v:ext="edit" aspectratio="t"/>
            <w10:wrap type="none"/>
            <w10:anchorlock/>
          </v:shape>
          <o:OLEObject Type="Embed" ProgID="Equation.DSMT4" ShapeID="_x0000_i1109" DrawAspect="Content" ObjectID="_1468075809" r:id="rId1562">
            <o:LockedField>false</o:LockedField>
          </o:OLEObject>
        </w:object>
      </w:r>
      <w:r>
        <w:rPr>
          <w:rFonts w:hint="eastAsia"/>
          <w:sz w:val="24"/>
          <w:szCs w:val="24"/>
        </w:rPr>
        <w:t>则置1，反之置</w:t>
      </w:r>
      <w:r>
        <mc:AlternateContent>
          <mc:Choice Requires="wps">
            <w:drawing>
              <wp:anchor distT="0" distB="0" distL="114300" distR="114300" simplePos="0" relativeHeight="253014016" behindDoc="0" locked="0" layoutInCell="1" allowOverlap="1">
                <wp:simplePos x="0" y="0"/>
                <wp:positionH relativeFrom="column">
                  <wp:posOffset>2622550</wp:posOffset>
                </wp:positionH>
                <wp:positionV relativeFrom="paragraph">
                  <wp:posOffset>411480</wp:posOffset>
                </wp:positionV>
                <wp:extent cx="1685925" cy="883920"/>
                <wp:effectExtent l="0" t="0" r="0" b="0"/>
                <wp:wrapNone/>
                <wp:docPr id="1386" name="墨迹 1386"/>
                <wp:cNvGraphicFramePr/>
                <a:graphic xmlns:a="http://schemas.openxmlformats.org/drawingml/2006/main">
                  <a:graphicData uri="http://schemas.microsoft.com/office/word/2010/wordprocessingInk">
                    <mc:AlternateContent xmlns:a14="http://schemas.microsoft.com/office/drawing/2010/main">
                      <mc:Choice Requires="a14">
                        <w14:contentPart bwMode="clr" r:id="rId1564">
                          <w14:nvContentPartPr>
                            <w14:cNvPr id="1386" name="墨迹 1386"/>
                            <w14:cNvContentPartPr/>
                          </w14:nvContentPartPr>
                          <w14:xfrm>
                            <a:off x="3522980" y="1131570"/>
                            <a:ext cx="1685925" cy="883920"/>
                          </w14:xfrm>
                        </w14:contentPart>
                      </mc:Choice>
                    </mc:AlternateContent>
                  </a:graphicData>
                </a:graphic>
              </wp:anchor>
            </w:drawing>
          </mc:Choice>
          <mc:Fallback>
            <w:pict>
              <v:shape id="_x0000_s1026" o:spid="_x0000_s1026" style="position:absolute;left:0pt;margin-left:206.5pt;margin-top:32.4pt;height:69.6pt;width:132.75pt;z-index:253014016;mso-width-relative:page;mso-height-relative:page;" filled="f" stroked="t" coordsize="21600,21600" o:gfxdata="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16064" behindDoc="0" locked="0" layoutInCell="1" allowOverlap="1">
                <wp:simplePos x="0" y="0"/>
                <wp:positionH relativeFrom="column">
                  <wp:posOffset>4483735</wp:posOffset>
                </wp:positionH>
                <wp:positionV relativeFrom="paragraph">
                  <wp:posOffset>555625</wp:posOffset>
                </wp:positionV>
                <wp:extent cx="184785" cy="157480"/>
                <wp:effectExtent l="0" t="0" r="0" b="0"/>
                <wp:wrapNone/>
                <wp:docPr id="1388" name="墨迹 1388"/>
                <wp:cNvGraphicFramePr/>
                <a:graphic xmlns:a="http://schemas.openxmlformats.org/drawingml/2006/main">
                  <a:graphicData uri="http://schemas.microsoft.com/office/word/2010/wordprocessingInk">
                    <mc:AlternateContent xmlns:a14="http://schemas.microsoft.com/office/drawing/2010/main">
                      <mc:Choice Requires="a14">
                        <w14:contentPart bwMode="clr" r:id="rId1565">
                          <w14:nvContentPartPr>
                            <w14:cNvPr id="1388" name="墨迹 1388"/>
                            <w14:cNvContentPartPr/>
                          </w14:nvContentPartPr>
                          <w14:xfrm>
                            <a:off x="5384165" y="1275715"/>
                            <a:ext cx="184785" cy="157480"/>
                          </w14:xfrm>
                        </w14:contentPart>
                      </mc:Choice>
                    </mc:AlternateContent>
                  </a:graphicData>
                </a:graphic>
              </wp:anchor>
            </w:drawing>
          </mc:Choice>
          <mc:Fallback>
            <w:pict>
              <v:shape id="_x0000_s1026" o:spid="_x0000_s1026" style="position:absolute;left:0pt;margin-left:353.05pt;margin-top:43.75pt;height:12.4pt;width:14.55pt;z-index:253016064;mso-width-relative:page;mso-height-relative:page;" filled="f" stroked="t" coordsize="21600,21600" o:gfxdata="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19136" behindDoc="0" locked="0" layoutInCell="1" allowOverlap="1">
                <wp:simplePos x="0" y="0"/>
                <wp:positionH relativeFrom="column">
                  <wp:posOffset>4806315</wp:posOffset>
                </wp:positionH>
                <wp:positionV relativeFrom="paragraph">
                  <wp:posOffset>513715</wp:posOffset>
                </wp:positionV>
                <wp:extent cx="116840" cy="328930"/>
                <wp:effectExtent l="0" t="0" r="0" b="0"/>
                <wp:wrapNone/>
                <wp:docPr id="1391" name="墨迹 1391"/>
                <wp:cNvGraphicFramePr/>
                <a:graphic xmlns:a="http://schemas.openxmlformats.org/drawingml/2006/main">
                  <a:graphicData uri="http://schemas.microsoft.com/office/word/2010/wordprocessingInk">
                    <mc:AlternateContent xmlns:a14="http://schemas.microsoft.com/office/drawing/2010/main">
                      <mc:Choice Requires="a14">
                        <w14:contentPart bwMode="clr" r:id="rId1566">
                          <w14:nvContentPartPr>
                            <w14:cNvPr id="1391" name="墨迹 1391"/>
                            <w14:cNvContentPartPr/>
                          </w14:nvContentPartPr>
                          <w14:xfrm>
                            <a:off x="5706745" y="1233805"/>
                            <a:ext cx="116840" cy="328930"/>
                          </w14:xfrm>
                        </w14:contentPart>
                      </mc:Choice>
                    </mc:AlternateContent>
                  </a:graphicData>
                </a:graphic>
              </wp:anchor>
            </w:drawing>
          </mc:Choice>
          <mc:Fallback>
            <w:pict>
              <v:shape id="_x0000_s1026" o:spid="_x0000_s1026" style="position:absolute;left:0pt;margin-left:378.45pt;margin-top:40.45pt;height:25.9pt;width:9.2pt;z-index:253019136;mso-width-relative:page;mso-height-relative:page;" filled="f" stroked="t" coordsize="21600,21600" o:gfxdata="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20160" behindDoc="0" locked="0" layoutInCell="1" allowOverlap="1">
                <wp:simplePos x="0" y="0"/>
                <wp:positionH relativeFrom="column">
                  <wp:posOffset>4871720</wp:posOffset>
                </wp:positionH>
                <wp:positionV relativeFrom="paragraph">
                  <wp:posOffset>520700</wp:posOffset>
                </wp:positionV>
                <wp:extent cx="51435" cy="92075"/>
                <wp:effectExtent l="0" t="0" r="0" b="0"/>
                <wp:wrapNone/>
                <wp:docPr id="1392" name="墨迹 1392"/>
                <wp:cNvGraphicFramePr/>
                <a:graphic xmlns:a="http://schemas.openxmlformats.org/drawingml/2006/main">
                  <a:graphicData uri="http://schemas.microsoft.com/office/word/2010/wordprocessingInk">
                    <mc:AlternateContent xmlns:a14="http://schemas.microsoft.com/office/drawing/2010/main">
                      <mc:Choice Requires="a14">
                        <w14:contentPart bwMode="clr" r:id="rId1567">
                          <w14:nvContentPartPr>
                            <w14:cNvPr id="1392" name="墨迹 1392"/>
                            <w14:cNvContentPartPr/>
                          </w14:nvContentPartPr>
                          <w14:xfrm>
                            <a:off x="5772150" y="1240790"/>
                            <a:ext cx="51435" cy="92075"/>
                          </w14:xfrm>
                        </w14:contentPart>
                      </mc:Choice>
                    </mc:AlternateContent>
                  </a:graphicData>
                </a:graphic>
              </wp:anchor>
            </w:drawing>
          </mc:Choice>
          <mc:Fallback>
            <w:pict>
              <v:shape id="_x0000_s1026" o:spid="_x0000_s1026" style="position:absolute;left:0pt;margin-left:383.6pt;margin-top:41pt;height:7.25pt;width:4.05pt;z-index:253020160;mso-width-relative:page;mso-height-relative:page;" filled="f" stroked="t" coordsize="21600,21600" o:gfxdata="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21184" behindDoc="0" locked="0" layoutInCell="1" allowOverlap="1">
                <wp:simplePos x="0" y="0"/>
                <wp:positionH relativeFrom="column">
                  <wp:posOffset>4955540</wp:posOffset>
                </wp:positionH>
                <wp:positionV relativeFrom="paragraph">
                  <wp:posOffset>565150</wp:posOffset>
                </wp:positionV>
                <wp:extent cx="285750" cy="258445"/>
                <wp:effectExtent l="0" t="0" r="0" b="0"/>
                <wp:wrapNone/>
                <wp:docPr id="1393" name="墨迹 1393"/>
                <wp:cNvGraphicFramePr/>
                <a:graphic xmlns:a="http://schemas.openxmlformats.org/drawingml/2006/main">
                  <a:graphicData uri="http://schemas.microsoft.com/office/word/2010/wordprocessingInk">
                    <mc:AlternateContent xmlns:a14="http://schemas.microsoft.com/office/drawing/2010/main">
                      <mc:Choice Requires="a14">
                        <w14:contentPart bwMode="clr" r:id="rId1568">
                          <w14:nvContentPartPr>
                            <w14:cNvPr id="1393" name="墨迹 1393"/>
                            <w14:cNvContentPartPr/>
                          </w14:nvContentPartPr>
                          <w14:xfrm>
                            <a:off x="5855970" y="1285240"/>
                            <a:ext cx="285750" cy="258445"/>
                          </w14:xfrm>
                        </w14:contentPart>
                      </mc:Choice>
                    </mc:AlternateContent>
                  </a:graphicData>
                </a:graphic>
              </wp:anchor>
            </w:drawing>
          </mc:Choice>
          <mc:Fallback>
            <w:pict>
              <v:shape id="_x0000_s1026" o:spid="_x0000_s1026" style="position:absolute;left:0pt;margin-left:390.2pt;margin-top:44.5pt;height:20.35pt;width:22.5pt;z-index:253021184;mso-width-relative:page;mso-height-relative:page;" filled="f" stroked="t" coordsize="21600,21600" o:gfxdata="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22208" behindDoc="0" locked="0" layoutInCell="1" allowOverlap="1">
                <wp:simplePos x="0" y="0"/>
                <wp:positionH relativeFrom="column">
                  <wp:posOffset>5381625</wp:posOffset>
                </wp:positionH>
                <wp:positionV relativeFrom="paragraph">
                  <wp:posOffset>523875</wp:posOffset>
                </wp:positionV>
                <wp:extent cx="14605" cy="17145"/>
                <wp:effectExtent l="0" t="0" r="0" b="0"/>
                <wp:wrapNone/>
                <wp:docPr id="1394" name="墨迹 1394"/>
                <wp:cNvGraphicFramePr/>
                <a:graphic xmlns:a="http://schemas.openxmlformats.org/drawingml/2006/main">
                  <a:graphicData uri="http://schemas.microsoft.com/office/word/2010/wordprocessingInk">
                    <mc:AlternateContent xmlns:a14="http://schemas.microsoft.com/office/drawing/2010/main">
                      <mc:Choice Requires="a14">
                        <w14:contentPart bwMode="clr" r:id="rId1569">
                          <w14:nvContentPartPr>
                            <w14:cNvPr id="1394" name="墨迹 1394"/>
                            <w14:cNvContentPartPr/>
                          </w14:nvContentPartPr>
                          <w14:xfrm>
                            <a:off x="6282055" y="1243965"/>
                            <a:ext cx="14605" cy="17145"/>
                          </w14:xfrm>
                        </w14:contentPart>
                      </mc:Choice>
                    </mc:AlternateContent>
                  </a:graphicData>
                </a:graphic>
              </wp:anchor>
            </w:drawing>
          </mc:Choice>
          <mc:Fallback>
            <w:pict>
              <v:shape id="_x0000_s1026" o:spid="_x0000_s1026" style="position:absolute;left:0pt;margin-left:423.75pt;margin-top:41.25pt;height:1.35pt;width:1.15pt;z-index:253022208;mso-width-relative:page;mso-height-relative:page;" filled="f" stroked="t" coordsize="21600,21600" o:gfxdata="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23232" behindDoc="0" locked="0" layoutInCell="1" allowOverlap="1">
                <wp:simplePos x="0" y="0"/>
                <wp:positionH relativeFrom="column">
                  <wp:posOffset>5306695</wp:posOffset>
                </wp:positionH>
                <wp:positionV relativeFrom="paragraph">
                  <wp:posOffset>521335</wp:posOffset>
                </wp:positionV>
                <wp:extent cx="180340" cy="234315"/>
                <wp:effectExtent l="0" t="0" r="0" b="0"/>
                <wp:wrapNone/>
                <wp:docPr id="1395" name="墨迹 1395"/>
                <wp:cNvGraphicFramePr/>
                <a:graphic xmlns:a="http://schemas.openxmlformats.org/drawingml/2006/main">
                  <a:graphicData uri="http://schemas.microsoft.com/office/word/2010/wordprocessingInk">
                    <mc:AlternateContent xmlns:a14="http://schemas.microsoft.com/office/drawing/2010/main">
                      <mc:Choice Requires="a14">
                        <w14:contentPart bwMode="clr" r:id="rId1570">
                          <w14:nvContentPartPr>
                            <w14:cNvPr id="1395" name="墨迹 1395"/>
                            <w14:cNvContentPartPr/>
                          </w14:nvContentPartPr>
                          <w14:xfrm>
                            <a:off x="6207125" y="1241425"/>
                            <a:ext cx="180340" cy="234315"/>
                          </w14:xfrm>
                        </w14:contentPart>
                      </mc:Choice>
                    </mc:AlternateContent>
                  </a:graphicData>
                </a:graphic>
              </wp:anchor>
            </w:drawing>
          </mc:Choice>
          <mc:Fallback>
            <w:pict>
              <v:shape id="_x0000_s1026" o:spid="_x0000_s1026" style="position:absolute;left:0pt;margin-left:417.85pt;margin-top:41.05pt;height:18.45pt;width:14.2pt;z-index:253023232;mso-width-relative:page;mso-height-relative:page;" filled="f" stroked="t" coordsize="21600,21600" o:gfxdata="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26304" behindDoc="0" locked="0" layoutInCell="1" allowOverlap="1">
                <wp:simplePos x="0" y="0"/>
                <wp:positionH relativeFrom="column">
                  <wp:posOffset>5567680</wp:posOffset>
                </wp:positionH>
                <wp:positionV relativeFrom="paragraph">
                  <wp:posOffset>587375</wp:posOffset>
                </wp:positionV>
                <wp:extent cx="167005" cy="250190"/>
                <wp:effectExtent l="0" t="0" r="0" b="0"/>
                <wp:wrapNone/>
                <wp:docPr id="1398" name="墨迹 1398"/>
                <wp:cNvGraphicFramePr/>
                <a:graphic xmlns:a="http://schemas.openxmlformats.org/drawingml/2006/main">
                  <a:graphicData uri="http://schemas.microsoft.com/office/word/2010/wordprocessingInk">
                    <mc:AlternateContent xmlns:a14="http://schemas.microsoft.com/office/drawing/2010/main">
                      <mc:Choice Requires="a14">
                        <w14:contentPart bwMode="clr" r:id="rId1571">
                          <w14:nvContentPartPr>
                            <w14:cNvPr id="1398" name="墨迹 1398"/>
                            <w14:cNvContentPartPr/>
                          </w14:nvContentPartPr>
                          <w14:xfrm>
                            <a:off x="6468110" y="1307465"/>
                            <a:ext cx="167005" cy="250190"/>
                          </w14:xfrm>
                        </w14:contentPart>
                      </mc:Choice>
                    </mc:AlternateContent>
                  </a:graphicData>
                </a:graphic>
              </wp:anchor>
            </w:drawing>
          </mc:Choice>
          <mc:Fallback>
            <w:pict>
              <v:shape id="_x0000_s1026" o:spid="_x0000_s1026" style="position:absolute;left:0pt;margin-left:438.4pt;margin-top:46.25pt;height:19.7pt;width:13.15pt;z-index:253026304;mso-width-relative:page;mso-height-relative:page;" filled="f" stroked="t" coordsize="21600,21600" o:gfxdata="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">
                <v:fill on="f" focussize="0,0"/>
                <v:stroke weight="1.04984251968504pt" color="#F2395B" opacity="65535f" joinstyle="round"/>
                <v:imagedata o:title=""/>
                <o:lock v:ext="edit" aspectratio="f"/>
              </v:shape>
            </w:pict>
          </mc:Fallback>
        </mc:AlternateContent>
      </w:r>
      <w:r>
        <w:rPr>
          <w:rFonts w:hint="eastAsia"/>
          <w:sz w:val="24"/>
          <w:szCs w:val="24"/>
        </w:rPr>
        <w:t>0。由于当前待分配的订单受到阿姨必须在服务时间区间内到达的限制，可以得到约束条件①：</w:t>
      </w:r>
    </w:p>
    <w:p>
      <w:pPr>
        <w:spacing w:line="360" w:lineRule="auto"/>
        <w:ind w:firstLine="420" w:firstLineChars="200"/>
        <w:jc w:val="center"/>
      </w:pPr>
      <w:r>
        <mc:AlternateContent>
          <mc:Choice Requires="wps">
            <w:drawing>
              <wp:anchor distT="0" distB="0" distL="114300" distR="114300" simplePos="0" relativeHeight="253015040" behindDoc="0" locked="0" layoutInCell="1" allowOverlap="1">
                <wp:simplePos x="0" y="0"/>
                <wp:positionH relativeFrom="column">
                  <wp:posOffset>4398010</wp:posOffset>
                </wp:positionH>
                <wp:positionV relativeFrom="paragraph">
                  <wp:posOffset>106045</wp:posOffset>
                </wp:positionV>
                <wp:extent cx="85725" cy="81915"/>
                <wp:effectExtent l="0" t="0" r="0" b="0"/>
                <wp:wrapNone/>
                <wp:docPr id="1387" name="墨迹 1387"/>
                <wp:cNvGraphicFramePr/>
                <a:graphic xmlns:a="http://schemas.openxmlformats.org/drawingml/2006/main">
                  <a:graphicData uri="http://schemas.microsoft.com/office/word/2010/wordprocessingInk">
                    <mc:AlternateContent xmlns:a14="http://schemas.microsoft.com/office/drawing/2010/main">
                      <mc:Choice Requires="a14">
                        <w14:contentPart bwMode="clr" r:id="rId1572">
                          <w14:nvContentPartPr>
                            <w14:cNvPr id="1387" name="墨迹 1387"/>
                            <w14:cNvContentPartPr/>
                          </w14:nvContentPartPr>
                          <w14:xfrm>
                            <a:off x="5298440" y="1420495"/>
                            <a:ext cx="85725" cy="81915"/>
                          </w14:xfrm>
                        </w14:contentPart>
                      </mc:Choice>
                    </mc:AlternateContent>
                  </a:graphicData>
                </a:graphic>
              </wp:anchor>
            </w:drawing>
          </mc:Choice>
          <mc:Fallback>
            <w:pict>
              <v:shape id="_x0000_s1026" o:spid="_x0000_s1026" style="position:absolute;left:0pt;margin-left:346.3pt;margin-top:8.35pt;height:6.45pt;width:6.75pt;z-index:253015040;mso-width-relative:page;mso-height-relative:page;" filled="f" stroked="t" coordsize="21600,21600" o:gfxdata="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17088" behindDoc="0" locked="0" layoutInCell="1" allowOverlap="1">
                <wp:simplePos x="0" y="0"/>
                <wp:positionH relativeFrom="column">
                  <wp:posOffset>4507865</wp:posOffset>
                </wp:positionH>
                <wp:positionV relativeFrom="paragraph">
                  <wp:posOffset>137160</wp:posOffset>
                </wp:positionV>
                <wp:extent cx="107950" cy="124460"/>
                <wp:effectExtent l="0" t="0" r="0" b="0"/>
                <wp:wrapNone/>
                <wp:docPr id="1389" name="墨迹 1389"/>
                <wp:cNvGraphicFramePr/>
                <a:graphic xmlns:a="http://schemas.openxmlformats.org/drawingml/2006/main">
                  <a:graphicData uri="http://schemas.microsoft.com/office/word/2010/wordprocessingInk">
                    <mc:AlternateContent xmlns:a14="http://schemas.microsoft.com/office/drawing/2010/main">
                      <mc:Choice Requires="a14">
                        <w14:contentPart bwMode="clr" r:id="rId1573">
                          <w14:nvContentPartPr>
                            <w14:cNvPr id="1389" name="墨迹 1389"/>
                            <w14:cNvContentPartPr/>
                          </w14:nvContentPartPr>
                          <w14:xfrm>
                            <a:off x="5408295" y="1451610"/>
                            <a:ext cx="107950" cy="124460"/>
                          </w14:xfrm>
                        </w14:contentPart>
                      </mc:Choice>
                    </mc:AlternateContent>
                  </a:graphicData>
                </a:graphic>
              </wp:anchor>
            </w:drawing>
          </mc:Choice>
          <mc:Fallback>
            <w:pict>
              <v:shape id="_x0000_s1026" o:spid="_x0000_s1026" style="position:absolute;left:0pt;margin-left:354.95pt;margin-top:10.8pt;height:9.8pt;width:8.5pt;z-index:253017088;mso-width-relative:page;mso-height-relative:page;" filled="f" stroked="t" coordsize="21600,21600" o:gfxdata="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18112" behindDoc="0" locked="0" layoutInCell="1" allowOverlap="1">
                <wp:simplePos x="0" y="0"/>
                <wp:positionH relativeFrom="column">
                  <wp:posOffset>4715510</wp:posOffset>
                </wp:positionH>
                <wp:positionV relativeFrom="paragraph">
                  <wp:posOffset>33020</wp:posOffset>
                </wp:positionV>
                <wp:extent cx="97155" cy="199390"/>
                <wp:effectExtent l="0" t="0" r="0" b="0"/>
                <wp:wrapNone/>
                <wp:docPr id="1390" name="墨迹 1390"/>
                <wp:cNvGraphicFramePr/>
                <a:graphic xmlns:a="http://schemas.openxmlformats.org/drawingml/2006/main">
                  <a:graphicData uri="http://schemas.microsoft.com/office/word/2010/wordprocessingInk">
                    <mc:AlternateContent xmlns:a14="http://schemas.microsoft.com/office/drawing/2010/main">
                      <mc:Choice Requires="a14">
                        <w14:contentPart bwMode="clr" r:id="rId1574">
                          <w14:nvContentPartPr>
                            <w14:cNvPr id="1390" name="墨迹 1390"/>
                            <w14:cNvContentPartPr/>
                          </w14:nvContentPartPr>
                          <w14:xfrm>
                            <a:off x="5615940" y="1347470"/>
                            <a:ext cx="97155" cy="199390"/>
                          </w14:xfrm>
                        </w14:contentPart>
                      </mc:Choice>
                    </mc:AlternateContent>
                  </a:graphicData>
                </a:graphic>
              </wp:anchor>
            </w:drawing>
          </mc:Choice>
          <mc:Fallback>
            <w:pict>
              <v:shape id="_x0000_s1026" o:spid="_x0000_s1026" style="position:absolute;left:0pt;margin-left:371.3pt;margin-top:2.6pt;height:15.7pt;width:7.65pt;z-index:253018112;mso-width-relative:page;mso-height-relative:page;" filled="f" stroked="t" coordsize="21600,21600" o:gfxdata="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24256" behindDoc="0" locked="0" layoutInCell="1" allowOverlap="1">
                <wp:simplePos x="0" y="0"/>
                <wp:positionH relativeFrom="column">
                  <wp:posOffset>5336540</wp:posOffset>
                </wp:positionH>
                <wp:positionV relativeFrom="paragraph">
                  <wp:posOffset>127000</wp:posOffset>
                </wp:positionV>
                <wp:extent cx="40640" cy="91440"/>
                <wp:effectExtent l="0" t="0" r="0" b="0"/>
                <wp:wrapNone/>
                <wp:docPr id="1396" name="墨迹 1396"/>
                <wp:cNvGraphicFramePr/>
                <a:graphic xmlns:a="http://schemas.openxmlformats.org/drawingml/2006/main">
                  <a:graphicData uri="http://schemas.microsoft.com/office/word/2010/wordprocessingInk">
                    <mc:AlternateContent xmlns:a14="http://schemas.microsoft.com/office/drawing/2010/main">
                      <mc:Choice Requires="a14">
                        <w14:contentPart bwMode="clr" r:id="rId1575">
                          <w14:nvContentPartPr>
                            <w14:cNvPr id="1396" name="墨迹 1396"/>
                            <w14:cNvContentPartPr/>
                          </w14:nvContentPartPr>
                          <w14:xfrm>
                            <a:off x="6236970" y="1441450"/>
                            <a:ext cx="40640" cy="91440"/>
                          </w14:xfrm>
                        </w14:contentPart>
                      </mc:Choice>
                    </mc:AlternateContent>
                  </a:graphicData>
                </a:graphic>
              </wp:anchor>
            </w:drawing>
          </mc:Choice>
          <mc:Fallback>
            <w:pict>
              <v:shape id="_x0000_s1026" o:spid="_x0000_s1026" style="position:absolute;left:0pt;margin-left:420.2pt;margin-top:10pt;height:7.2pt;width:3.2pt;z-index:253024256;mso-width-relative:page;mso-height-relative:page;" filled="f" stroked="t" coordsize="21600,21600" o:gfxdata="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25280" behindDoc="0" locked="0" layoutInCell="1" allowOverlap="1">
                <wp:simplePos x="0" y="0"/>
                <wp:positionH relativeFrom="column">
                  <wp:posOffset>5354320</wp:posOffset>
                </wp:positionH>
                <wp:positionV relativeFrom="paragraph">
                  <wp:posOffset>147320</wp:posOffset>
                </wp:positionV>
                <wp:extent cx="244475" cy="121285"/>
                <wp:effectExtent l="0" t="0" r="0" b="0"/>
                <wp:wrapNone/>
                <wp:docPr id="1397" name="墨迹 1397"/>
                <wp:cNvGraphicFramePr/>
                <a:graphic xmlns:a="http://schemas.openxmlformats.org/drawingml/2006/main">
                  <a:graphicData uri="http://schemas.microsoft.com/office/word/2010/wordprocessingInk">
                    <mc:AlternateContent xmlns:a14="http://schemas.microsoft.com/office/drawing/2010/main">
                      <mc:Choice Requires="a14">
                        <w14:contentPart bwMode="clr" r:id="rId1576">
                          <w14:nvContentPartPr>
                            <w14:cNvPr id="1397" name="墨迹 1397"/>
                            <w14:cNvContentPartPr/>
                          </w14:nvContentPartPr>
                          <w14:xfrm>
                            <a:off x="6254750" y="1461770"/>
                            <a:ext cx="244475" cy="121285"/>
                          </w14:xfrm>
                        </w14:contentPart>
                      </mc:Choice>
                    </mc:AlternateContent>
                  </a:graphicData>
                </a:graphic>
              </wp:anchor>
            </w:drawing>
          </mc:Choice>
          <mc:Fallback>
            <w:pict>
              <v:shape id="_x0000_s1026" o:spid="_x0000_s1026" style="position:absolute;left:0pt;margin-left:421.6pt;margin-top:11.6pt;height:9.55pt;width:19.25pt;z-index:253025280;mso-width-relative:page;mso-height-relative:page;" filled="f" stroked="t" coordsize="21600,21600" o:gfxdata="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27328" behindDoc="0" locked="0" layoutInCell="1" allowOverlap="1">
                <wp:simplePos x="0" y="0"/>
                <wp:positionH relativeFrom="column">
                  <wp:posOffset>5547360</wp:posOffset>
                </wp:positionH>
                <wp:positionV relativeFrom="paragraph">
                  <wp:posOffset>120015</wp:posOffset>
                </wp:positionV>
                <wp:extent cx="187325" cy="128270"/>
                <wp:effectExtent l="0" t="0" r="0" b="0"/>
                <wp:wrapNone/>
                <wp:docPr id="1399" name="墨迹 1399"/>
                <wp:cNvGraphicFramePr/>
                <a:graphic xmlns:a="http://schemas.openxmlformats.org/drawingml/2006/main">
                  <a:graphicData uri="http://schemas.microsoft.com/office/word/2010/wordprocessingInk">
                    <mc:AlternateContent xmlns:a14="http://schemas.microsoft.com/office/drawing/2010/main">
                      <mc:Choice Requires="a14">
                        <w14:contentPart bwMode="clr" r:id="rId1577">
                          <w14:nvContentPartPr>
                            <w14:cNvPr id="1399" name="墨迹 1399"/>
                            <w14:cNvContentPartPr/>
                          </w14:nvContentPartPr>
                          <w14:xfrm>
                            <a:off x="6447790" y="1434465"/>
                            <a:ext cx="187325" cy="128270"/>
                          </w14:xfrm>
                        </w14:contentPart>
                      </mc:Choice>
                    </mc:AlternateContent>
                  </a:graphicData>
                </a:graphic>
              </wp:anchor>
            </w:drawing>
          </mc:Choice>
          <mc:Fallback>
            <w:pict>
              <v:shape id="_x0000_s1026" o:spid="_x0000_s1026" style="position:absolute;left:0pt;margin-left:436.8pt;margin-top:9.45pt;height:10.1pt;width:14.75pt;z-index:253027328;mso-width-relative:page;mso-height-relative:page;" filled="f" stroked="t" coordsize="21600,21600" o:gfxdata="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28352" behindDoc="0" locked="0" layoutInCell="1" allowOverlap="1">
                <wp:simplePos x="0" y="0"/>
                <wp:positionH relativeFrom="column">
                  <wp:posOffset>5619115</wp:posOffset>
                </wp:positionH>
                <wp:positionV relativeFrom="paragraph">
                  <wp:posOffset>21590</wp:posOffset>
                </wp:positionV>
                <wp:extent cx="115570" cy="78105"/>
                <wp:effectExtent l="0" t="0" r="0" b="0"/>
                <wp:wrapNone/>
                <wp:docPr id="1400" name="墨迹 1400"/>
                <wp:cNvGraphicFramePr/>
                <a:graphic xmlns:a="http://schemas.openxmlformats.org/drawingml/2006/main">
                  <a:graphicData uri="http://schemas.microsoft.com/office/word/2010/wordprocessingInk">
                    <mc:AlternateContent xmlns:a14="http://schemas.microsoft.com/office/drawing/2010/main">
                      <mc:Choice Requires="a14">
                        <w14:contentPart bwMode="clr" r:id="rId1578">
                          <w14:nvContentPartPr>
                            <w14:cNvPr id="1400" name="墨迹 1400"/>
                            <w14:cNvContentPartPr/>
                          </w14:nvContentPartPr>
                          <w14:xfrm>
                            <a:off x="6519545" y="1336040"/>
                            <a:ext cx="115570" cy="78105"/>
                          </w14:xfrm>
                        </w14:contentPart>
                      </mc:Choice>
                    </mc:AlternateContent>
                  </a:graphicData>
                </a:graphic>
              </wp:anchor>
            </w:drawing>
          </mc:Choice>
          <mc:Fallback>
            <w:pict>
              <v:shape id="_x0000_s1026" o:spid="_x0000_s1026" style="position:absolute;left:0pt;margin-left:442.45pt;margin-top:1.7pt;height:6.15pt;width:9.1pt;z-index:253028352;mso-width-relative:page;mso-height-relative:page;" filled="f" stroked="t" coordsize="21600,21600" o:gfxdata="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29376" behindDoc="0" locked="0" layoutInCell="1" allowOverlap="1">
                <wp:simplePos x="0" y="0"/>
                <wp:positionH relativeFrom="column">
                  <wp:posOffset>5899150</wp:posOffset>
                </wp:positionH>
                <wp:positionV relativeFrom="paragraph">
                  <wp:posOffset>276225</wp:posOffset>
                </wp:positionV>
                <wp:extent cx="46990" cy="26670"/>
                <wp:effectExtent l="0" t="0" r="0" b="0"/>
                <wp:wrapNone/>
                <wp:docPr id="1401" name="墨迹 1401"/>
                <wp:cNvGraphicFramePr/>
                <a:graphic xmlns:a="http://schemas.openxmlformats.org/drawingml/2006/main">
                  <a:graphicData uri="http://schemas.microsoft.com/office/word/2010/wordprocessingInk">
                    <mc:AlternateContent xmlns:a14="http://schemas.microsoft.com/office/drawing/2010/main">
                      <mc:Choice Requires="a14">
                        <w14:contentPart bwMode="clr" r:id="rId1579">
                          <w14:nvContentPartPr>
                            <w14:cNvPr id="1401" name="墨迹 1401"/>
                            <w14:cNvContentPartPr/>
                          </w14:nvContentPartPr>
                          <w14:xfrm>
                            <a:off x="6799580" y="1590675"/>
                            <a:ext cx="46990" cy="26670"/>
                          </w14:xfrm>
                        </w14:contentPart>
                      </mc:Choice>
                    </mc:AlternateContent>
                  </a:graphicData>
                </a:graphic>
              </wp:anchor>
            </w:drawing>
          </mc:Choice>
          <mc:Fallback>
            <w:pict>
              <v:shape id="_x0000_s1026" o:spid="_x0000_s1026" style="position:absolute;left:0pt;margin-left:464.5pt;margin-top:21.75pt;height:2.1pt;width:3.7pt;z-index:253029376;mso-width-relative:page;mso-height-relative:page;" filled="f" stroked="t" coordsize="21600,21600" o:gfxdata="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">
                <v:fill on="f" focussize="0,0"/>
                <v:stroke weight="0.629842519685039pt" color="#F2395B" opacity="65535f" joinstyle="round"/>
                <v:imagedata o:title=""/>
                <o:lock v:ext="edit" aspectratio="f"/>
              </v:shape>
            </w:pict>
          </mc:Fallback>
        </mc:AlternateContent>
      </w:r>
      <w:r>
        <w:rPr>
          <w:position w:val="-12"/>
        </w:rPr>
        <w:object>
          <v:shape id="_x0000_i1110" o:spt="75" type="#_x0000_t75" style="height:18pt;width:203pt;" o:ole="t" filled="f" o:preferrelative="t" stroked="f" coordsize="21600,21600">
            <v:path/>
            <v:fill on="f" focussize="0,0"/>
            <v:stroke on="f" joinstyle="miter"/>
            <v:imagedata r:id="rId1581" o:title=""/>
            <o:lock v:ext="edit" aspectratio="t"/>
            <w10:wrap type="none"/>
            <w10:anchorlock/>
          </v:shape>
          <o:OLEObject Type="Embed" ProgID="Equation.DSMT4" ShapeID="_x0000_i1110" DrawAspect="Content" ObjectID="_1468075810" r:id="rId1580">
            <o:LockedField>false</o:LockedField>
          </o:OLEObject>
        </w:object>
      </w:r>
    </w:p>
    <w:p>
      <w:pPr>
        <w:spacing w:line="360" w:lineRule="auto"/>
        <w:ind w:firstLine="480" w:firstLineChars="200"/>
        <w:rPr>
          <w:sz w:val="24"/>
          <w:szCs w:val="24"/>
        </w:rPr>
      </w:pPr>
      <w:r>
        <w:rPr>
          <w:rFonts w:hint="eastAsia"/>
          <w:sz w:val="24"/>
          <w:szCs w:val="24"/>
        </w:rPr>
        <w:t>由于每份订单不可被分配给一位以上的阿姨，且当前时刻订单不一定必须被分配，可以得到约束条件②：</w:t>
      </w:r>
    </w:p>
    <w:p>
      <w:pPr>
        <w:spacing w:line="360" w:lineRule="auto"/>
        <w:ind w:firstLine="420" w:firstLineChars="200"/>
        <w:jc w:val="center"/>
      </w:pPr>
      <w:r>
        <w:rPr>
          <w:position w:val="-28"/>
        </w:rPr>
        <w:object>
          <v:shape id="_x0000_i1111" o:spt="75" type="#_x0000_t75" style="height:34pt;width:128pt;" o:ole="t" filled="f" o:preferrelative="t" stroked="f" coordsize="21600,21600">
            <v:path/>
            <v:fill on="f" focussize="0,0"/>
            <v:stroke on="f" joinstyle="miter"/>
            <v:imagedata r:id="rId1583" o:title=""/>
            <o:lock v:ext="edit" aspectratio="t"/>
            <w10:wrap type="none"/>
            <w10:anchorlock/>
          </v:shape>
          <o:OLEObject Type="Embed" ProgID="Equation.DSMT4" ShapeID="_x0000_i1111" DrawAspect="Content" ObjectID="_1468075811" r:id="rId1582">
            <o:LockedField>false</o:LockedField>
          </o:OLEObject>
        </w:object>
      </w:r>
    </w:p>
    <w:p>
      <w:pPr>
        <w:spacing w:line="360" w:lineRule="auto"/>
        <w:ind w:firstLine="480" w:firstLineChars="200"/>
        <w:rPr>
          <w:sz w:val="24"/>
          <w:szCs w:val="28"/>
        </w:rPr>
      </w:pPr>
      <w:r>
        <w:rPr>
          <w:rFonts w:hint="eastAsia"/>
          <w:sz w:val="24"/>
          <w:szCs w:val="28"/>
        </w:rPr>
        <w:t>由于当前时刻每位阿姨最多接取一份订单，可以得到约束条件③：</w:t>
      </w:r>
    </w:p>
    <w:p>
      <w:pPr>
        <w:spacing w:line="360" w:lineRule="auto"/>
        <w:ind w:firstLine="420" w:firstLineChars="200"/>
        <w:jc w:val="center"/>
        <w:rPr>
          <w:sz w:val="24"/>
          <w:szCs w:val="28"/>
        </w:rPr>
      </w:pPr>
      <w:r>
        <w:rPr>
          <w:position w:val="-30"/>
        </w:rPr>
        <w:object>
          <v:shape id="_x0000_i1112" o:spt="75" type="#_x0000_t75" style="height:35pt;width:123pt;" o:ole="t" filled="f" o:preferrelative="t" stroked="f" coordsize="21600,21600">
            <v:path/>
            <v:fill on="f" focussize="0,0"/>
            <v:stroke on="f" joinstyle="miter"/>
            <v:imagedata r:id="rId1585" o:title=""/>
            <o:lock v:ext="edit" aspectratio="t"/>
            <w10:wrap type="none"/>
            <w10:anchorlock/>
          </v:shape>
          <o:OLEObject Type="Embed" ProgID="Equation.DSMT4" ShapeID="_x0000_i1112" DrawAspect="Content" ObjectID="_1468075812" r:id="rId1584">
            <o:LockedField>false</o:LockedField>
          </o:OLEObject>
        </w:object>
      </w:r>
    </w:p>
    <w:p>
      <w:pPr>
        <w:spacing w:line="360" w:lineRule="auto"/>
        <w:ind w:firstLine="480" w:firstLineChars="200"/>
        <w:rPr>
          <w:sz w:val="24"/>
          <w:szCs w:val="24"/>
        </w:rPr>
      </w:pPr>
      <w:r>
        <mc:AlternateContent>
          <mc:Choice Requires="wps">
            <w:drawing>
              <wp:anchor distT="0" distB="0" distL="114300" distR="114300" simplePos="0" relativeHeight="253030400" behindDoc="0" locked="0" layoutInCell="1" allowOverlap="1">
                <wp:simplePos x="0" y="0"/>
                <wp:positionH relativeFrom="column">
                  <wp:posOffset>2887980</wp:posOffset>
                </wp:positionH>
                <wp:positionV relativeFrom="paragraph">
                  <wp:posOffset>641350</wp:posOffset>
                </wp:positionV>
                <wp:extent cx="1108075" cy="835660"/>
                <wp:effectExtent l="0" t="0" r="0" b="0"/>
                <wp:wrapNone/>
                <wp:docPr id="1402" name="墨迹 1402"/>
                <wp:cNvGraphicFramePr/>
                <a:graphic xmlns:a="http://schemas.openxmlformats.org/drawingml/2006/main">
                  <a:graphicData uri="http://schemas.microsoft.com/office/word/2010/wordprocessingInk">
                    <mc:AlternateContent xmlns:a14="http://schemas.microsoft.com/office/drawing/2010/main">
                      <mc:Choice Requires="a14">
                        <w14:contentPart bwMode="clr" r:id="rId1586">
                          <w14:nvContentPartPr>
                            <w14:cNvPr id="1402" name="墨迹 1402"/>
                            <w14:cNvContentPartPr/>
                          </w14:nvContentPartPr>
                          <w14:xfrm>
                            <a:off x="3788410" y="4432300"/>
                            <a:ext cx="1108075" cy="835660"/>
                          </w14:xfrm>
                        </w14:contentPart>
                      </mc:Choice>
                    </mc:AlternateContent>
                  </a:graphicData>
                </a:graphic>
              </wp:anchor>
            </w:drawing>
          </mc:Choice>
          <mc:Fallback>
            <w:pict>
              <v:shape id="_x0000_s1026" o:spid="_x0000_s1026" style="position:absolute;left:0pt;margin-left:227.4pt;margin-top:50.5pt;height:65.8pt;width:87.25pt;z-index:253030400;mso-width-relative:page;mso-height-relative:page;" filled="f" stroked="t" coordsize="21600,21600" o:gfxdata="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">
                <v:fill on="f" focussize="0,0"/>
                <v:stroke weight="1.04984251968504pt" color="#F2395B" opacity="65535f" joinstyle="round"/>
                <v:imagedata o:title=""/>
                <o:lock v:ext="edit" aspectratio="f"/>
              </v:shape>
            </w:pict>
          </mc:Fallback>
        </mc:AlternateContent>
      </w:r>
      <w:r>
        <w:rPr>
          <w:rFonts w:hint="eastAsia"/>
          <w:sz w:val="24"/>
          <w:szCs w:val="24"/>
        </w:rPr>
        <w:t>由于算法拥有使用“优质阿姨”策略求解的功能，当不启用优质阿姨策略时，矩阵元</w:t>
      </w:r>
      <w:r>
        <w:rPr>
          <w:position w:val="-14"/>
          <w:sz w:val="24"/>
          <w:szCs w:val="24"/>
        </w:rPr>
        <w:object>
          <v:shape id="_x0000_i1113" o:spt="75" type="#_x0000_t75" style="height:19pt;width:23pt;" o:ole="t" filled="f" o:preferrelative="t" stroked="f" coordsize="21600,21600">
            <v:path/>
            <v:fill on="f" focussize="0,0"/>
            <v:stroke on="f" joinstyle="miter"/>
            <v:imagedata r:id="rId1588" o:title=""/>
            <o:lock v:ext="edit" aspectratio="t"/>
            <w10:wrap type="none"/>
            <w10:anchorlock/>
          </v:shape>
          <o:OLEObject Type="Embed" ProgID="Equation.DSMT4" ShapeID="_x0000_i1113" DrawAspect="Content" ObjectID="_1468075813" r:id="rId1587">
            <o:LockedField>false</o:LockedField>
          </o:OLEObject>
        </w:object>
      </w:r>
      <w:r>
        <w:rPr>
          <w:rFonts w:hint="eastAsia"/>
          <w:sz w:val="24"/>
          <w:szCs w:val="24"/>
        </w:rPr>
        <w:t>默认值为1；启用优质阿姨时，重新计算矩阵元</w:t>
      </w:r>
      <w:r>
        <w:rPr>
          <w:position w:val="-14"/>
          <w:sz w:val="24"/>
          <w:szCs w:val="24"/>
        </w:rPr>
        <w:object>
          <v:shape id="_x0000_i1114" o:spt="75" type="#_x0000_t75" style="height:19pt;width:23pt;" o:ole="t" filled="f" o:preferrelative="t" stroked="f" coordsize="21600,21600">
            <v:path/>
            <v:fill on="f" focussize="0,0"/>
            <v:stroke on="f" joinstyle="miter"/>
            <v:imagedata r:id="rId1588" o:title=""/>
            <o:lock v:ext="edit" aspectratio="t"/>
            <w10:wrap type="none"/>
            <w10:anchorlock/>
          </v:shape>
          <o:OLEObject Type="Embed" ProgID="Equation.DSMT4" ShapeID="_x0000_i1114" DrawAspect="Content" ObjectID="_1468075814" r:id="rId1589">
            <o:LockedField>false</o:LockedField>
          </o:OLEObject>
        </w:object>
      </w:r>
      <w:r>
        <w:rPr>
          <w:rFonts w:hint="eastAsia"/>
          <w:sz w:val="24"/>
          <w:szCs w:val="24"/>
        </w:rPr>
        <w:t>，可以得到约束条件④：</w:t>
      </w:r>
    </w:p>
    <w:p>
      <w:pPr>
        <w:spacing w:line="360" w:lineRule="auto"/>
        <w:ind w:firstLine="420" w:firstLineChars="200"/>
        <w:jc w:val="center"/>
      </w:pPr>
      <w:r>
        <mc:AlternateContent>
          <mc:Choice Requires="wps">
            <w:drawing>
              <wp:anchor distT="0" distB="0" distL="114300" distR="114300" simplePos="0" relativeHeight="253031424" behindDoc="0" locked="0" layoutInCell="1" allowOverlap="1">
                <wp:simplePos x="0" y="0"/>
                <wp:positionH relativeFrom="column">
                  <wp:posOffset>4248785</wp:posOffset>
                </wp:positionH>
                <wp:positionV relativeFrom="paragraph">
                  <wp:posOffset>342265</wp:posOffset>
                </wp:positionV>
                <wp:extent cx="113030" cy="168910"/>
                <wp:effectExtent l="0" t="0" r="0" b="0"/>
                <wp:wrapNone/>
                <wp:docPr id="1403" name="墨迹 1403"/>
                <wp:cNvGraphicFramePr/>
                <a:graphic xmlns:a="http://schemas.openxmlformats.org/drawingml/2006/main">
                  <a:graphicData uri="http://schemas.microsoft.com/office/word/2010/wordprocessingInk">
                    <mc:AlternateContent xmlns:a14="http://schemas.microsoft.com/office/drawing/2010/main">
                      <mc:Choice Requires="a14">
                        <w14:contentPart bwMode="clr" r:id="rId1590">
                          <w14:nvContentPartPr>
                            <w14:cNvPr id="1403" name="墨迹 1403"/>
                            <w14:cNvContentPartPr/>
                          </w14:nvContentPartPr>
                          <w14:xfrm>
                            <a:off x="5149215" y="4826635"/>
                            <a:ext cx="113030" cy="168910"/>
                          </w14:xfrm>
                        </w14:contentPart>
                      </mc:Choice>
                    </mc:AlternateContent>
                  </a:graphicData>
                </a:graphic>
              </wp:anchor>
            </w:drawing>
          </mc:Choice>
          <mc:Fallback>
            <w:pict>
              <v:shape id="_x0000_s1026" o:spid="_x0000_s1026" style="position:absolute;left:0pt;margin-left:334.55pt;margin-top:26.95pt;height:13.3pt;width:8.9pt;z-index:253031424;mso-width-relative:page;mso-height-relative:page;" filled="f" stroked="t" coordsize="21600,21600" o:gfxdata="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32448" behindDoc="0" locked="0" layoutInCell="1" allowOverlap="1">
                <wp:simplePos x="0" y="0"/>
                <wp:positionH relativeFrom="column">
                  <wp:posOffset>4404995</wp:posOffset>
                </wp:positionH>
                <wp:positionV relativeFrom="paragraph">
                  <wp:posOffset>254635</wp:posOffset>
                </wp:positionV>
                <wp:extent cx="144145" cy="207010"/>
                <wp:effectExtent l="0" t="0" r="0" b="0"/>
                <wp:wrapNone/>
                <wp:docPr id="1404" name="墨迹 1404"/>
                <wp:cNvGraphicFramePr/>
                <a:graphic xmlns:a="http://schemas.openxmlformats.org/drawingml/2006/main">
                  <a:graphicData uri="http://schemas.microsoft.com/office/word/2010/wordprocessingInk">
                    <mc:AlternateContent xmlns:a14="http://schemas.microsoft.com/office/drawing/2010/main">
                      <mc:Choice Requires="a14">
                        <w14:contentPart bwMode="clr" r:id="rId1591">
                          <w14:nvContentPartPr>
                            <w14:cNvPr id="1404" name="墨迹 1404"/>
                            <w14:cNvContentPartPr/>
                          </w14:nvContentPartPr>
                          <w14:xfrm>
                            <a:off x="5305425" y="4739005"/>
                            <a:ext cx="144145" cy="207010"/>
                          </w14:xfrm>
                        </w14:contentPart>
                      </mc:Choice>
                    </mc:AlternateContent>
                  </a:graphicData>
                </a:graphic>
              </wp:anchor>
            </w:drawing>
          </mc:Choice>
          <mc:Fallback>
            <w:pict>
              <v:shape id="_x0000_s1026" o:spid="_x0000_s1026" style="position:absolute;left:0pt;margin-left:346.85pt;margin-top:20.05pt;height:16.3pt;width:11.35pt;z-index:253032448;mso-width-relative:page;mso-height-relative:page;" filled="f" stroked="t" coordsize="21600,21600" o:gfxdata="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33472" behindDoc="0" locked="0" layoutInCell="1" allowOverlap="1">
                <wp:simplePos x="0" y="0"/>
                <wp:positionH relativeFrom="column">
                  <wp:posOffset>4372610</wp:posOffset>
                </wp:positionH>
                <wp:positionV relativeFrom="paragraph">
                  <wp:posOffset>471805</wp:posOffset>
                </wp:positionV>
                <wp:extent cx="99060" cy="81915"/>
                <wp:effectExtent l="0" t="0" r="0" b="0"/>
                <wp:wrapNone/>
                <wp:docPr id="1405" name="墨迹 14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592">
                          <w14:nvContentPartPr>
                            <w14:cNvPr id="1405" name="墨迹 1405"/>
                            <w14:cNvContentPartPr/>
                          </w14:nvContentPartPr>
                          <w14:xfrm>
                            <a:off x="5273040" y="4956175"/>
                            <a:ext cx="99060" cy="81915"/>
                          </w14:xfrm>
                        </w14:contentPart>
                      </mc:Choice>
                    </mc:AlternateContent>
                  </a:graphicData>
                </a:graphic>
              </wp:anchor>
            </w:drawing>
          </mc:Choice>
          <mc:Fallback>
            <w:pict>
              <v:shape id="_x0000_s1026" o:spid="_x0000_s1026" style="position:absolute;left:0pt;margin-left:344.3pt;margin-top:37.15pt;height:6.45pt;width:7.8pt;z-index:253033472;mso-width-relative:page;mso-height-relative:page;" filled="f" stroked="t" coordsize="21600,21600" o:gfxdata="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34496" behindDoc="0" locked="0" layoutInCell="1" allowOverlap="1">
                <wp:simplePos x="0" y="0"/>
                <wp:positionH relativeFrom="column">
                  <wp:posOffset>4572635</wp:posOffset>
                </wp:positionH>
                <wp:positionV relativeFrom="paragraph">
                  <wp:posOffset>321310</wp:posOffset>
                </wp:positionV>
                <wp:extent cx="112395" cy="214630"/>
                <wp:effectExtent l="0" t="0" r="0" b="0"/>
                <wp:wrapNone/>
                <wp:docPr id="1406" name="墨迹 14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593">
                          <w14:nvContentPartPr>
                            <w14:cNvPr id="1406" name="墨迹 1406"/>
                            <w14:cNvContentPartPr/>
                          </w14:nvContentPartPr>
                          <w14:xfrm>
                            <a:off x="5473065" y="4805680"/>
                            <a:ext cx="112395" cy="214630"/>
                          </w14:xfrm>
                        </w14:contentPart>
                      </mc:Choice>
                    </mc:AlternateContent>
                  </a:graphicData>
                </a:graphic>
              </wp:anchor>
            </w:drawing>
          </mc:Choice>
          <mc:Fallback>
            <w:pict>
              <v:shape id="_x0000_s1026" o:spid="_x0000_s1026" style="position:absolute;left:0pt;margin-left:360.05pt;margin-top:25.3pt;height:16.9pt;width:8.85pt;z-index:253034496;mso-width-relative:page;mso-height-relative:page;" filled="f" stroked="t" coordsize="21600,21600" o:gfxdata="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35520" behindDoc="0" locked="0" layoutInCell="1" allowOverlap="1">
                <wp:simplePos x="0" y="0"/>
                <wp:positionH relativeFrom="column">
                  <wp:posOffset>4663440</wp:posOffset>
                </wp:positionH>
                <wp:positionV relativeFrom="paragraph">
                  <wp:posOffset>216535</wp:posOffset>
                </wp:positionV>
                <wp:extent cx="141605" cy="372745"/>
                <wp:effectExtent l="0" t="0" r="0" b="0"/>
                <wp:wrapNone/>
                <wp:docPr id="1407" name="墨迹 14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594">
                          <w14:nvContentPartPr>
                            <w14:cNvPr id="1407" name="墨迹 1407"/>
                            <w14:cNvContentPartPr/>
                          </w14:nvContentPartPr>
                          <w14:xfrm>
                            <a:off x="5563870" y="4700905"/>
                            <a:ext cx="141605" cy="372745"/>
                          </w14:xfrm>
                        </w14:contentPart>
                      </mc:Choice>
                    </mc:AlternateContent>
                  </a:graphicData>
                </a:graphic>
              </wp:anchor>
            </w:drawing>
          </mc:Choice>
          <mc:Fallback>
            <w:pict>
              <v:shape id="_x0000_s1026" o:spid="_x0000_s1026" style="position:absolute;left:0pt;margin-left:367.2pt;margin-top:17.05pt;height:29.35pt;width:11.15pt;z-index:253035520;mso-width-relative:page;mso-height-relative:page;" filled="f" stroked="t" coordsize="21600,21600" o:gfxdata="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36544" behindDoc="0" locked="0" layoutInCell="1" allowOverlap="1">
                <wp:simplePos x="0" y="0"/>
                <wp:positionH relativeFrom="column">
                  <wp:posOffset>4758690</wp:posOffset>
                </wp:positionH>
                <wp:positionV relativeFrom="paragraph">
                  <wp:posOffset>234315</wp:posOffset>
                </wp:positionV>
                <wp:extent cx="21590" cy="47625"/>
                <wp:effectExtent l="0" t="0" r="0" b="0"/>
                <wp:wrapNone/>
                <wp:docPr id="1408" name="墨迹 14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595">
                          <w14:nvContentPartPr>
                            <w14:cNvPr id="1408" name="墨迹 1408"/>
                            <w14:cNvContentPartPr/>
                          </w14:nvContentPartPr>
                          <w14:xfrm>
                            <a:off x="5659120" y="4718685"/>
                            <a:ext cx="21590" cy="47625"/>
                          </w14:xfrm>
                        </w14:contentPart>
                      </mc:Choice>
                    </mc:AlternateContent>
                  </a:graphicData>
                </a:graphic>
              </wp:anchor>
            </w:drawing>
          </mc:Choice>
          <mc:Fallback>
            <w:pict>
              <v:shape id="_x0000_s1026" o:spid="_x0000_s1026" style="position:absolute;left:0pt;margin-left:374.7pt;margin-top:18.45pt;height:3.75pt;width:1.7pt;z-index:253036544;mso-width-relative:page;mso-height-relative:page;" filled="f" stroked="t" coordsize="21600,21600" o:gfxdata="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37568" behindDoc="0" locked="0" layoutInCell="1" allowOverlap="1">
                <wp:simplePos x="0" y="0"/>
                <wp:positionH relativeFrom="column">
                  <wp:posOffset>4803775</wp:posOffset>
                </wp:positionH>
                <wp:positionV relativeFrom="paragraph">
                  <wp:posOffset>255270</wp:posOffset>
                </wp:positionV>
                <wp:extent cx="302895" cy="340995"/>
                <wp:effectExtent l="0" t="0" r="0" b="0"/>
                <wp:wrapNone/>
                <wp:docPr id="1409" name="墨迹 14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596">
                          <w14:nvContentPartPr>
                            <w14:cNvPr id="1409" name="墨迹 1409"/>
                            <w14:cNvContentPartPr/>
                          </w14:nvContentPartPr>
                          <w14:xfrm>
                            <a:off x="5704205" y="4739640"/>
                            <a:ext cx="302895" cy="340995"/>
                          </w14:xfrm>
                        </w14:contentPart>
                      </mc:Choice>
                    </mc:AlternateContent>
                  </a:graphicData>
                </a:graphic>
              </wp:anchor>
            </w:drawing>
          </mc:Choice>
          <mc:Fallback>
            <w:pict>
              <v:shape id="_x0000_s1026" o:spid="_x0000_s1026" style="position:absolute;left:0pt;margin-left:378.25pt;margin-top:20.1pt;height:26.85pt;width:23.85pt;z-index:253037568;mso-width-relative:page;mso-height-relative:page;" filled="f" stroked="t" coordsize="21600,21600" o:gfxdata="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38592" behindDoc="0" locked="0" layoutInCell="1" allowOverlap="1">
                <wp:simplePos x="0" y="0"/>
                <wp:positionH relativeFrom="column">
                  <wp:posOffset>5159375</wp:posOffset>
                </wp:positionH>
                <wp:positionV relativeFrom="paragraph">
                  <wp:posOffset>193040</wp:posOffset>
                </wp:positionV>
                <wp:extent cx="46355" cy="33020"/>
                <wp:effectExtent l="0" t="0" r="0" b="0"/>
                <wp:wrapNone/>
                <wp:docPr id="1410" name="墨迹 14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597">
                          <w14:nvContentPartPr>
                            <w14:cNvPr id="1410" name="墨迹 1410"/>
                            <w14:cNvContentPartPr/>
                          </w14:nvContentPartPr>
                          <w14:xfrm>
                            <a:off x="6059805" y="4677410"/>
                            <a:ext cx="46355" cy="33020"/>
                          </w14:xfrm>
                        </w14:contentPart>
                      </mc:Choice>
                    </mc:AlternateContent>
                  </a:graphicData>
                </a:graphic>
              </wp:anchor>
            </w:drawing>
          </mc:Choice>
          <mc:Fallback>
            <w:pict>
              <v:shape id="_x0000_s1026" o:spid="_x0000_s1026" style="position:absolute;left:0pt;margin-left:406.25pt;margin-top:15.2pt;height:2.6pt;width:3.65pt;z-index:253038592;mso-width-relative:page;mso-height-relative:page;" filled="f" stroked="t" coordsize="21600,21600" o:gfxdata="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39616" behindDoc="0" locked="0" layoutInCell="1" allowOverlap="1">
                <wp:simplePos x="0" y="0"/>
                <wp:positionH relativeFrom="column">
                  <wp:posOffset>5157470</wp:posOffset>
                </wp:positionH>
                <wp:positionV relativeFrom="paragraph">
                  <wp:posOffset>262255</wp:posOffset>
                </wp:positionV>
                <wp:extent cx="149225" cy="198755"/>
                <wp:effectExtent l="0" t="0" r="0" b="0"/>
                <wp:wrapNone/>
                <wp:docPr id="1411" name="墨迹 14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598">
                          <w14:nvContentPartPr>
                            <w14:cNvPr id="1411" name="墨迹 1411"/>
                            <w14:cNvContentPartPr/>
                          </w14:nvContentPartPr>
                          <w14:xfrm>
                            <a:off x="6057900" y="4746625"/>
                            <a:ext cx="149225" cy="198755"/>
                          </w14:xfrm>
                        </w14:contentPart>
                      </mc:Choice>
                    </mc:AlternateContent>
                  </a:graphicData>
                </a:graphic>
              </wp:anchor>
            </w:drawing>
          </mc:Choice>
          <mc:Fallback>
            <w:pict>
              <v:shape id="_x0000_s1026" o:spid="_x0000_s1026" style="position:absolute;left:0pt;margin-left:406.1pt;margin-top:20.65pt;height:15.65pt;width:11.75pt;z-index:253039616;mso-width-relative:page;mso-height-relative:page;" filled="f" stroked="t" coordsize="21600,21600" o:gfxdata="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40640" behindDoc="0" locked="0" layoutInCell="1" allowOverlap="1">
                <wp:simplePos x="0" y="0"/>
                <wp:positionH relativeFrom="column">
                  <wp:posOffset>5156835</wp:posOffset>
                </wp:positionH>
                <wp:positionV relativeFrom="paragraph">
                  <wp:posOffset>438150</wp:posOffset>
                </wp:positionV>
                <wp:extent cx="61595" cy="74295"/>
                <wp:effectExtent l="0" t="0" r="0" b="0"/>
                <wp:wrapNone/>
                <wp:docPr id="1412" name="墨迹 14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599">
                          <w14:nvContentPartPr>
                            <w14:cNvPr id="1412" name="墨迹 1412"/>
                            <w14:cNvContentPartPr/>
                          </w14:nvContentPartPr>
                          <w14:xfrm>
                            <a:off x="6057265" y="4922520"/>
                            <a:ext cx="61595" cy="74295"/>
                          </w14:xfrm>
                        </w14:contentPart>
                      </mc:Choice>
                    </mc:AlternateContent>
                  </a:graphicData>
                </a:graphic>
              </wp:anchor>
            </w:drawing>
          </mc:Choice>
          <mc:Fallback>
            <w:pict>
              <v:shape id="_x0000_s1026" o:spid="_x0000_s1026" style="position:absolute;left:0pt;margin-left:406.05pt;margin-top:34.5pt;height:5.85pt;width:4.85pt;z-index:253040640;mso-width-relative:page;mso-height-relative:page;" filled="f" stroked="t" coordsize="21600,21600" o:gfxdata="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41664" behindDoc="0" locked="0" layoutInCell="1" allowOverlap="1">
                <wp:simplePos x="0" y="0"/>
                <wp:positionH relativeFrom="column">
                  <wp:posOffset>5184140</wp:posOffset>
                </wp:positionH>
                <wp:positionV relativeFrom="paragraph">
                  <wp:posOffset>485775</wp:posOffset>
                </wp:positionV>
                <wp:extent cx="151130" cy="62865"/>
                <wp:effectExtent l="0" t="0" r="0" b="0"/>
                <wp:wrapNone/>
                <wp:docPr id="1413" name="墨迹 14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600">
                          <w14:nvContentPartPr>
                            <w14:cNvPr id="1413" name="墨迹 1413"/>
                            <w14:cNvContentPartPr/>
                          </w14:nvContentPartPr>
                          <w14:xfrm>
                            <a:off x="6084570" y="4970145"/>
                            <a:ext cx="151130" cy="62865"/>
                          </w14:xfrm>
                        </w14:contentPart>
                      </mc:Choice>
                    </mc:AlternateContent>
                  </a:graphicData>
                </a:graphic>
              </wp:anchor>
            </w:drawing>
          </mc:Choice>
          <mc:Fallback>
            <w:pict>
              <v:shape id="_x0000_s1026" o:spid="_x0000_s1026" style="position:absolute;left:0pt;margin-left:408.2pt;margin-top:38.25pt;height:4.95pt;width:11.9pt;z-index:253041664;mso-width-relative:page;mso-height-relative:page;" filled="f" stroked="t" coordsize="21600,21600" o:gfxdata="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42688" behindDoc="0" locked="0" layoutInCell="1" allowOverlap="1">
                <wp:simplePos x="0" y="0"/>
                <wp:positionH relativeFrom="column">
                  <wp:posOffset>5408295</wp:posOffset>
                </wp:positionH>
                <wp:positionV relativeFrom="paragraph">
                  <wp:posOffset>267970</wp:posOffset>
                </wp:positionV>
                <wp:extent cx="122555" cy="269875"/>
                <wp:effectExtent l="0" t="0" r="0" b="0"/>
                <wp:wrapNone/>
                <wp:docPr id="1414" name="墨迹 14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601">
                          <w14:nvContentPartPr>
                            <w14:cNvPr id="1414" name="墨迹 1414"/>
                            <w14:cNvContentPartPr/>
                          </w14:nvContentPartPr>
                          <w14:xfrm>
                            <a:off x="6308725" y="4752340"/>
                            <a:ext cx="122555" cy="269875"/>
                          </w14:xfrm>
                        </w14:contentPart>
                      </mc:Choice>
                    </mc:AlternateContent>
                  </a:graphicData>
                </a:graphic>
              </wp:anchor>
            </w:drawing>
          </mc:Choice>
          <mc:Fallback>
            <w:pict>
              <v:shape id="_x0000_s1026" o:spid="_x0000_s1026" style="position:absolute;left:0pt;margin-left:425.85pt;margin-top:21.1pt;height:21.25pt;width:9.65pt;z-index:253042688;mso-width-relative:page;mso-height-relative:page;" filled="f" stroked="t" coordsize="21600,21600" o:gfxdata="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43712" behindDoc="0" locked="0" layoutInCell="1" allowOverlap="1">
                <wp:simplePos x="0" y="0"/>
                <wp:positionH relativeFrom="column">
                  <wp:posOffset>5387975</wp:posOffset>
                </wp:positionH>
                <wp:positionV relativeFrom="paragraph">
                  <wp:posOffset>451485</wp:posOffset>
                </wp:positionV>
                <wp:extent cx="193040" cy="102235"/>
                <wp:effectExtent l="0" t="0" r="0" b="0"/>
                <wp:wrapNone/>
                <wp:docPr id="1415" name="墨迹 14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602">
                          <w14:nvContentPartPr>
                            <w14:cNvPr id="1415" name="墨迹 1415"/>
                            <w14:cNvContentPartPr/>
                          </w14:nvContentPartPr>
                          <w14:xfrm>
                            <a:off x="6288405" y="4935855"/>
                            <a:ext cx="193040" cy="102235"/>
                          </w14:xfrm>
                        </w14:contentPart>
                      </mc:Choice>
                    </mc:AlternateContent>
                  </a:graphicData>
                </a:graphic>
              </wp:anchor>
            </w:drawing>
          </mc:Choice>
          <mc:Fallback>
            <w:pict>
              <v:shape id="_x0000_s1026" o:spid="_x0000_s1026" style="position:absolute;left:0pt;margin-left:424.25pt;margin-top:35.55pt;height:8.05pt;width:15.2pt;z-index:253043712;mso-width-relative:page;mso-height-relative:page;" filled="f" stroked="t" coordsize="21600,21600" o:gfxdata="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44736" behindDoc="0" locked="0" layoutInCell="1" allowOverlap="1">
                <wp:simplePos x="0" y="0"/>
                <wp:positionH relativeFrom="column">
                  <wp:posOffset>5394960</wp:posOffset>
                </wp:positionH>
                <wp:positionV relativeFrom="paragraph">
                  <wp:posOffset>318770</wp:posOffset>
                </wp:positionV>
                <wp:extent cx="112395" cy="30480"/>
                <wp:effectExtent l="0" t="0" r="0" b="0"/>
                <wp:wrapNone/>
                <wp:docPr id="1416" name="墨迹 14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603">
                          <w14:nvContentPartPr>
                            <w14:cNvPr id="1416" name="墨迹 1416"/>
                            <w14:cNvContentPartPr/>
                          </w14:nvContentPartPr>
                          <w14:xfrm>
                            <a:off x="6295390" y="4803140"/>
                            <a:ext cx="112395" cy="30480"/>
                          </w14:xfrm>
                        </w14:contentPart>
                      </mc:Choice>
                    </mc:AlternateContent>
                  </a:graphicData>
                </a:graphic>
              </wp:anchor>
            </w:drawing>
          </mc:Choice>
          <mc:Fallback>
            <w:pict>
              <v:shape id="_x0000_s1026" o:spid="_x0000_s1026" style="position:absolute;left:0pt;margin-left:424.8pt;margin-top:25.1pt;height:2.4pt;width:8.85pt;z-index:253044736;mso-width-relative:page;mso-height-relative:page;" filled="f" stroked="t" coordsize="21600,21600" o:gfxdata="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45760" behindDoc="0" locked="0" layoutInCell="1" allowOverlap="1">
                <wp:simplePos x="0" y="0"/>
                <wp:positionH relativeFrom="column">
                  <wp:posOffset>5689600</wp:posOffset>
                </wp:positionH>
                <wp:positionV relativeFrom="paragraph">
                  <wp:posOffset>529590</wp:posOffset>
                </wp:positionV>
                <wp:extent cx="8255" cy="22860"/>
                <wp:effectExtent l="0" t="0" r="0" b="0"/>
                <wp:wrapNone/>
                <wp:docPr id="1417" name="墨迹 14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604">
                          <w14:nvContentPartPr>
                            <w14:cNvPr id="1417" name="墨迹 1417"/>
                            <w14:cNvContentPartPr/>
                          </w14:nvContentPartPr>
                          <w14:xfrm>
                            <a:off x="6590030" y="5013960"/>
                            <a:ext cx="8255" cy="22860"/>
                          </w14:xfrm>
                        </w14:contentPart>
                      </mc:Choice>
                    </mc:AlternateContent>
                  </a:graphicData>
                </a:graphic>
              </wp:anchor>
            </w:drawing>
          </mc:Choice>
          <mc:Fallback>
            <w:pict>
              <v:shape id="_x0000_s1026" o:spid="_x0000_s1026" style="position:absolute;left:0pt;margin-left:448pt;margin-top:41.7pt;height:1.8pt;width:0.65pt;z-index:253045760;mso-width-relative:page;mso-height-relative:page;" filled="f" stroked="t" coordsize="21600,21600" o:gfxdata="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">
                <v:fill on="f" focussize="0,0"/>
                <v:stroke weight="1.04984251968504pt" color="#F2395B" opacity="65535f" joinstyle="round"/>
                <v:imagedata o:title=""/>
                <o:lock v:ext="edit" aspectratio="f"/>
              </v:shape>
            </w:pict>
          </mc:Fallback>
        </mc:AlternateContent>
      </w:r>
      <w:r>
        <w:rPr>
          <w:position w:val="-30"/>
        </w:rPr>
        <w:object>
          <v:shape id="_x0000_i1115" o:spt="75" type="#_x0000_t75" style="height:35pt;width:138pt;" o:ole="t" filled="f" o:preferrelative="t" stroked="f" coordsize="21600,21600">
            <v:path/>
            <v:fill on="f" focussize="0,0"/>
            <v:stroke on="f" joinstyle="miter"/>
            <v:imagedata r:id="rId1606" o:title=""/>
            <o:lock v:ext="edit" aspectratio="t"/>
            <w10:wrap type="none"/>
            <w10:anchorlock/>
          </v:shape>
          <o:OLEObject Type="Embed" ProgID="Equation.DSMT4" ShapeID="_x0000_i1115" DrawAspect="Content" ObjectID="_1468075815" r:id="rId1605">
            <o:LockedField>false</o:LockedField>
          </o:OLEObject>
        </w:object>
      </w:r>
    </w:p>
    <w:p>
      <w:pPr>
        <w:spacing w:line="360" w:lineRule="auto"/>
        <w:rPr>
          <w:b/>
          <w:bCs/>
          <w:sz w:val="24"/>
          <w:szCs w:val="28"/>
        </w:rPr>
      </w:pPr>
      <w:r>
        <w:rPr>
          <w:rFonts w:hint="eastAsia"/>
          <w:b/>
          <w:bCs/>
          <w:sz w:val="24"/>
          <w:szCs w:val="28"/>
        </w:rPr>
        <w:t>（2）目标函数</w:t>
      </w:r>
    </w:p>
    <w:p>
      <w:pPr>
        <w:spacing w:line="360" w:lineRule="auto"/>
        <w:ind w:firstLine="480" w:firstLineChars="200"/>
        <w:rPr>
          <w:sz w:val="24"/>
          <w:szCs w:val="24"/>
        </w:rPr>
      </w:pPr>
      <w:r>
        <w:rPr>
          <w:rFonts w:hint="eastAsia"/>
          <w:sz w:val="24"/>
          <w:szCs w:val="28"/>
        </w:rPr>
        <w:t>根据题意，我们求解的订单分配方案应满足：订单匹配的阿姨服务分平均值尽量大；每单的平均通行距离尽量小；阿姨平</w:t>
      </w:r>
      <w:r>
        <w:rPr>
          <w:rFonts w:hint="eastAsia"/>
          <w:sz w:val="24"/>
          <w:szCs w:val="24"/>
        </w:rPr>
        <w:t>均服务间隔时间尽量小。设</w:t>
      </w:r>
      <w:r>
        <w:rPr>
          <w:position w:val="-14"/>
          <w:sz w:val="24"/>
          <w:szCs w:val="24"/>
        </w:rPr>
        <w:object>
          <v:shape id="_x0000_i1116" o:spt="75" type="#_x0000_t75" style="height:19pt;width:18pt;" o:ole="t" filled="f" o:preferrelative="t" stroked="f" coordsize="21600,21600">
            <v:path/>
            <v:fill on="f" focussize="0,0"/>
            <v:stroke on="f" joinstyle="miter"/>
            <v:imagedata r:id="rId1608" o:title=""/>
            <o:lock v:ext="edit" aspectratio="t"/>
            <w10:wrap type="none"/>
            <w10:anchorlock/>
          </v:shape>
          <o:OLEObject Type="Embed" ProgID="Equation.DSMT4" ShapeID="_x0000_i1116" DrawAspect="Content" ObjectID="_1468075816" r:id="rId1607">
            <o:LockedField>false</o:LockedField>
          </o:OLEObject>
        </w:object>
      </w:r>
      <w:r>
        <w:rPr>
          <w:rFonts w:hint="eastAsia"/>
          <w:sz w:val="24"/>
          <w:szCs w:val="24"/>
        </w:rPr>
        <w:t>为订单</w:t>
      </w:r>
      <w:r>
        <w:rPr>
          <w:position w:val="-12"/>
          <w:sz w:val="24"/>
          <w:szCs w:val="24"/>
        </w:rPr>
        <w:object>
          <v:shape id="_x0000_i1117" o:spt="75" type="#_x0000_t75" style="height:18pt;width:13pt;" o:ole="t" filled="f" o:preferrelative="t" stroked="f" coordsize="21600,21600">
            <v:path/>
            <v:fill on="f" focussize="0,0"/>
            <v:stroke on="f" joinstyle="miter"/>
            <v:imagedata r:id="rId1610" o:title=""/>
            <o:lock v:ext="edit" aspectratio="t"/>
            <w10:wrap type="none"/>
            <w10:anchorlock/>
          </v:shape>
          <o:OLEObject Type="Embed" ProgID="Equation.DSMT4" ShapeID="_x0000_i1117" DrawAspect="Content" ObjectID="_1468075817" r:id="rId1609">
            <o:LockedField>false</o:LockedField>
          </o:OLEObject>
        </w:object>
      </w:r>
      <w:r>
        <w:rPr>
          <w:rFonts w:hint="eastAsia"/>
          <w:sz w:val="24"/>
          <w:szCs w:val="24"/>
        </w:rPr>
        <w:t>分配的阿姨服务分，</w:t>
      </w:r>
      <w:r>
        <w:rPr>
          <w:position w:val="-14"/>
          <w:sz w:val="24"/>
          <w:szCs w:val="24"/>
        </w:rPr>
        <w:object>
          <v:shape id="_x0000_i1118" o:spt="75" type="#_x0000_t75" style="height:19pt;width:18pt;" o:ole="t" filled="f" o:preferrelative="t" stroked="f" coordsize="21600,21600">
            <v:path/>
            <v:fill on="f" focussize="0,0"/>
            <v:stroke on="f" joinstyle="miter"/>
            <v:imagedata r:id="rId1612" o:title=""/>
            <o:lock v:ext="edit" aspectratio="t"/>
            <w10:wrap type="none"/>
            <w10:anchorlock/>
          </v:shape>
          <o:OLEObject Type="Embed" ProgID="Equation.DSMT4" ShapeID="_x0000_i1118" DrawAspect="Content" ObjectID="_1468075818" r:id="rId1611">
            <o:LockedField>false</o:LockedField>
          </o:OLEObject>
        </w:object>
      </w:r>
      <w:r>
        <w:rPr>
          <w:rFonts w:hint="eastAsia"/>
          <w:sz w:val="24"/>
          <w:szCs w:val="24"/>
        </w:rPr>
        <w:t>为阿姨的通行距离，</w:t>
      </w:r>
      <w:r>
        <w:rPr>
          <w:position w:val="-14"/>
          <w:sz w:val="24"/>
          <w:szCs w:val="24"/>
        </w:rPr>
        <w:object>
          <v:shape id="_x0000_i1119" o:spt="75" type="#_x0000_t75" style="height:19pt;width:18pt;" o:ole="t" filled="f" o:preferrelative="t" stroked="f" coordsize="21600,21600">
            <v:path/>
            <v:fill on="f" focussize="0,0"/>
            <v:stroke on="f" joinstyle="miter"/>
            <v:imagedata r:id="rId1614" o:title=""/>
            <o:lock v:ext="edit" aspectratio="t"/>
            <w10:wrap type="none"/>
            <w10:anchorlock/>
          </v:shape>
          <o:OLEObject Type="Embed" ProgID="Equation.DSMT4" ShapeID="_x0000_i1119" DrawAspect="Content" ObjectID="_1468075819" r:id="rId1613">
            <o:LockedField>false</o:LockedField>
          </o:OLEObject>
        </w:object>
      </w:r>
      <w:r>
        <w:rPr>
          <w:rFonts w:hint="eastAsia"/>
          <w:sz w:val="24"/>
          <w:szCs w:val="24"/>
        </w:rPr>
        <w:t>为阿姨的服务间隔时间，则目标函数为：</w:t>
      </w:r>
    </w:p>
    <w:p>
      <w:pPr>
        <w:spacing w:line="360" w:lineRule="auto"/>
        <w:ind w:firstLine="420" w:firstLineChars="200"/>
        <w:jc w:val="center"/>
      </w:pPr>
      <w:r>
        <mc:AlternateContent>
          <mc:Choice Requires="wps">
            <w:drawing>
              <wp:anchor distT="0" distB="0" distL="114300" distR="114300" simplePos="0" relativeHeight="253046784" behindDoc="0" locked="0" layoutInCell="1" allowOverlap="1">
                <wp:simplePos x="0" y="0"/>
                <wp:positionH relativeFrom="column">
                  <wp:posOffset>3024505</wp:posOffset>
                </wp:positionH>
                <wp:positionV relativeFrom="paragraph">
                  <wp:posOffset>391795</wp:posOffset>
                </wp:positionV>
                <wp:extent cx="245110" cy="48260"/>
                <wp:effectExtent l="0" t="0" r="0" b="0"/>
                <wp:wrapNone/>
                <wp:docPr id="1418" name="墨迹 14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615">
                          <w14:nvContentPartPr>
                            <w14:cNvPr id="1418" name="墨迹 1418"/>
                            <w14:cNvContentPartPr/>
                          </w14:nvContentPartPr>
                          <w14:xfrm>
                            <a:off x="3924935" y="6857365"/>
                            <a:ext cx="245110" cy="48260"/>
                          </w14:xfrm>
                        </w14:contentPart>
                      </mc:Choice>
                    </mc:AlternateContent>
                  </a:graphicData>
                </a:graphic>
              </wp:anchor>
            </w:drawing>
          </mc:Choice>
          <mc:Fallback>
            <w:pict>
              <v:shape id="_x0000_s1026" o:spid="_x0000_s1026" style="position:absolute;left:0pt;margin-left:238.15pt;margin-top:30.85pt;height:3.8pt;width:19.3pt;z-index:253046784;mso-width-relative:page;mso-height-relative:page;" filled="f" stroked="t" coordsize="21600,21600" o:gfxdata="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47808" behindDoc="0" locked="0" layoutInCell="1" allowOverlap="1">
                <wp:simplePos x="0" y="0"/>
                <wp:positionH relativeFrom="column">
                  <wp:posOffset>3568700</wp:posOffset>
                </wp:positionH>
                <wp:positionV relativeFrom="paragraph">
                  <wp:posOffset>411480</wp:posOffset>
                </wp:positionV>
                <wp:extent cx="215265" cy="28575"/>
                <wp:effectExtent l="0" t="0" r="0" b="0"/>
                <wp:wrapNone/>
                <wp:docPr id="1419" name="墨迹 14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616">
                          <w14:nvContentPartPr>
                            <w14:cNvPr id="1419" name="墨迹 1419"/>
                            <w14:cNvContentPartPr/>
                          </w14:nvContentPartPr>
                          <w14:xfrm>
                            <a:off x="4469130" y="6877050"/>
                            <a:ext cx="215265" cy="28575"/>
                          </w14:xfrm>
                        </w14:contentPart>
                      </mc:Choice>
                    </mc:AlternateContent>
                  </a:graphicData>
                </a:graphic>
              </wp:anchor>
            </w:drawing>
          </mc:Choice>
          <mc:Fallback>
            <w:pict>
              <v:shape id="_x0000_s1026" o:spid="_x0000_s1026" style="position:absolute;left:0pt;margin-left:281pt;margin-top:32.4pt;height:2.25pt;width:16.95pt;z-index:253047808;mso-width-relative:page;mso-height-relative:page;" filled="f" stroked="t" coordsize="21600,21600" o:gfxdata="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">
                <v:fill on="f" focussize="0,0"/>
                <v:stroke weight="1.04984251968504pt" color="#F2395B" opacity="65535f" joinstyle="round"/>
                <v:imagedata o:title=""/>
                <o:lock v:ext="edit" aspectratio="f"/>
              </v:shape>
            </w:pict>
          </mc:Fallback>
        </mc:AlternateContent>
      </w:r>
      <w:r>
        <w:rPr>
          <w:position w:val="-28"/>
        </w:rPr>
        <w:object>
          <v:shape id="_x0000_i1120" o:spt="75" type="#_x0000_t75" style="height:34pt;width:183pt;" o:ole="t" filled="f" o:preferrelative="t" stroked="f" coordsize="21600,21600">
            <v:path/>
            <v:fill on="f" focussize="0,0"/>
            <v:stroke on="f" joinstyle="miter"/>
            <v:imagedata r:id="rId1618" o:title=""/>
            <o:lock v:ext="edit" aspectratio="t"/>
            <w10:wrap type="none"/>
            <w10:anchorlock/>
          </v:shape>
          <o:OLEObject Type="Embed" ProgID="Equation.DSMT4" ShapeID="_x0000_i1120" DrawAspect="Content" ObjectID="_1468075820" r:id="rId1617">
            <o:LockedField>false</o:LockedField>
          </o:OLEObject>
        </w:object>
      </w:r>
    </w:p>
    <w:p>
      <w:pPr>
        <w:spacing w:line="360" w:lineRule="auto"/>
        <w:ind w:firstLine="420" w:firstLineChars="200"/>
        <w:jc w:val="center"/>
      </w:pPr>
      <w:r>
        <mc:AlternateContent>
          <mc:Choice Requires="wps">
            <w:drawing>
              <wp:anchor distT="0" distB="0" distL="114300" distR="114300" simplePos="0" relativeHeight="253050880" behindDoc="0" locked="0" layoutInCell="1" allowOverlap="1">
                <wp:simplePos x="0" y="0"/>
                <wp:positionH relativeFrom="column">
                  <wp:posOffset>3636645</wp:posOffset>
                </wp:positionH>
                <wp:positionV relativeFrom="paragraph">
                  <wp:posOffset>241300</wp:posOffset>
                </wp:positionV>
                <wp:extent cx="1270" cy="46990"/>
                <wp:effectExtent l="0" t="0" r="0" b="0"/>
                <wp:wrapNone/>
                <wp:docPr id="1422" name="墨迹 14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619">
                          <w14:nvContentPartPr>
                            <w14:cNvPr id="1422" name="墨迹 1422"/>
                            <w14:cNvContentPartPr/>
                          </w14:nvContentPartPr>
                          <w14:xfrm>
                            <a:off x="4537075" y="7301230"/>
                            <a:ext cx="1270" cy="46990"/>
                          </w14:xfrm>
                        </w14:contentPart>
                      </mc:Choice>
                    </mc:AlternateContent>
                  </a:graphicData>
                </a:graphic>
              </wp:anchor>
            </w:drawing>
          </mc:Choice>
          <mc:Fallback>
            <w:pict>
              <v:shape id="_x0000_s1026" o:spid="_x0000_s1026" style="position:absolute;left:0pt;margin-left:286.35pt;margin-top:19pt;height:3.7pt;width:0.1pt;z-index:253050880;mso-width-relative:page;mso-height-relative:page;" filled="f" stroked="t" coordsize="21600,21600" o:gfxdata="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51904" behindDoc="0" locked="0" layoutInCell="1" allowOverlap="1">
                <wp:simplePos x="0" y="0"/>
                <wp:positionH relativeFrom="column">
                  <wp:posOffset>3704590</wp:posOffset>
                </wp:positionH>
                <wp:positionV relativeFrom="paragraph">
                  <wp:posOffset>211455</wp:posOffset>
                </wp:positionV>
                <wp:extent cx="83820" cy="48895"/>
                <wp:effectExtent l="0" t="0" r="0" b="0"/>
                <wp:wrapNone/>
                <wp:docPr id="1423" name="墨迹 14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620">
                          <w14:nvContentPartPr>
                            <w14:cNvPr id="1423" name="墨迹 1423"/>
                            <w14:cNvContentPartPr/>
                          </w14:nvContentPartPr>
                          <w14:xfrm>
                            <a:off x="4605020" y="7271385"/>
                            <a:ext cx="83820" cy="48895"/>
                          </w14:xfrm>
                        </w14:contentPart>
                      </mc:Choice>
                    </mc:AlternateContent>
                  </a:graphicData>
                </a:graphic>
              </wp:anchor>
            </w:drawing>
          </mc:Choice>
          <mc:Fallback>
            <w:pict>
              <v:shape id="_x0000_s1026" o:spid="_x0000_s1026" style="position:absolute;left:0pt;margin-left:291.7pt;margin-top:16.65pt;height:3.85pt;width:6.6pt;z-index:253051904;mso-width-relative:page;mso-height-relative:page;" filled="f" stroked="t" coordsize="21600,21600" o:gfxdata="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57024" behindDoc="0" locked="0" layoutInCell="1" allowOverlap="1">
                <wp:simplePos x="0" y="0"/>
                <wp:positionH relativeFrom="column">
                  <wp:posOffset>3980815</wp:posOffset>
                </wp:positionH>
                <wp:positionV relativeFrom="paragraph">
                  <wp:posOffset>217805</wp:posOffset>
                </wp:positionV>
                <wp:extent cx="13335" cy="81915"/>
                <wp:effectExtent l="0" t="0" r="0" b="0"/>
                <wp:wrapNone/>
                <wp:docPr id="1428" name="墨迹 1428"/>
                <wp:cNvGraphicFramePr/>
                <a:graphic xmlns:a="http://schemas.openxmlformats.org/drawingml/2006/main">
                  <a:graphicData uri="http://schemas.microsoft.com/office/word/2010/wordprocessingInk">
                    <mc:AlternateContent xmlns:a14="http://schemas.microsoft.com/office/drawing/2010/main">
                      <mc:Choice Requires="a14">
                        <w14:contentPart bwMode="clr" r:id="rId1621">
                          <w14:nvContentPartPr>
                            <w14:cNvPr id="1428" name="墨迹 1428"/>
                            <w14:cNvContentPartPr/>
                          </w14:nvContentPartPr>
                          <w14:xfrm>
                            <a:off x="4881245" y="7277735"/>
                            <a:ext cx="13335" cy="81915"/>
                          </w14:xfrm>
                        </w14:contentPart>
                      </mc:Choice>
                    </mc:AlternateContent>
                  </a:graphicData>
                </a:graphic>
              </wp:anchor>
            </w:drawing>
          </mc:Choice>
          <mc:Fallback>
            <w:pict>
              <v:shape id="_x0000_s1026" o:spid="_x0000_s1026" style="position:absolute;left:0pt;margin-left:313.45pt;margin-top:17.15pt;height:6.45pt;width:1.05pt;z-index:253057024;mso-width-relative:page;mso-height-relative:page;" filled="f" stroked="t" coordsize="21600,21600" o:gfxdata="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58048" behindDoc="0" locked="0" layoutInCell="1" allowOverlap="1">
                <wp:simplePos x="0" y="0"/>
                <wp:positionH relativeFrom="column">
                  <wp:posOffset>4021455</wp:posOffset>
                </wp:positionH>
                <wp:positionV relativeFrom="paragraph">
                  <wp:posOffset>198755</wp:posOffset>
                </wp:positionV>
                <wp:extent cx="40640" cy="85090"/>
                <wp:effectExtent l="0" t="0" r="0" b="0"/>
                <wp:wrapNone/>
                <wp:docPr id="1429" name="墨迹 1429"/>
                <wp:cNvGraphicFramePr/>
                <a:graphic xmlns:a="http://schemas.openxmlformats.org/drawingml/2006/main">
                  <a:graphicData uri="http://schemas.microsoft.com/office/word/2010/wordprocessingInk">
                    <mc:AlternateContent xmlns:a14="http://schemas.microsoft.com/office/drawing/2010/main">
                      <mc:Choice Requires="a14">
                        <w14:contentPart bwMode="clr" r:id="rId1622">
                          <w14:nvContentPartPr>
                            <w14:cNvPr id="1429" name="墨迹 1429"/>
                            <w14:cNvContentPartPr/>
                          </w14:nvContentPartPr>
                          <w14:xfrm>
                            <a:off x="4921885" y="7258685"/>
                            <a:ext cx="40640" cy="85090"/>
                          </w14:xfrm>
                        </w14:contentPart>
                      </mc:Choice>
                    </mc:AlternateContent>
                  </a:graphicData>
                </a:graphic>
              </wp:anchor>
            </w:drawing>
          </mc:Choice>
          <mc:Fallback>
            <w:pict>
              <v:shape id="_x0000_s1026" o:spid="_x0000_s1026" style="position:absolute;left:0pt;margin-left:316.65pt;margin-top:15.65pt;height:6.7pt;width:3.2pt;z-index:253058048;mso-width-relative:page;mso-height-relative:page;" filled="f" stroked="t" coordsize="21600,21600" o:gfxdata="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61120" behindDoc="0" locked="0" layoutInCell="1" allowOverlap="1">
                <wp:simplePos x="0" y="0"/>
                <wp:positionH relativeFrom="column">
                  <wp:posOffset>4199255</wp:posOffset>
                </wp:positionH>
                <wp:positionV relativeFrom="paragraph">
                  <wp:posOffset>254635</wp:posOffset>
                </wp:positionV>
                <wp:extent cx="83185" cy="224155"/>
                <wp:effectExtent l="0" t="0" r="0" b="0"/>
                <wp:wrapNone/>
                <wp:docPr id="1432" name="墨迹 1432"/>
                <wp:cNvGraphicFramePr/>
                <a:graphic xmlns:a="http://schemas.openxmlformats.org/drawingml/2006/main">
                  <a:graphicData uri="http://schemas.microsoft.com/office/word/2010/wordprocessingInk">
                    <mc:AlternateContent xmlns:a14="http://schemas.microsoft.com/office/drawing/2010/main">
                      <mc:Choice Requires="a14">
                        <w14:contentPart bwMode="clr" r:id="rId1623">
                          <w14:nvContentPartPr>
                            <w14:cNvPr id="1432" name="墨迹 1432"/>
                            <w14:cNvContentPartPr/>
                          </w14:nvContentPartPr>
                          <w14:xfrm>
                            <a:off x="5099685" y="7314565"/>
                            <a:ext cx="83185" cy="224155"/>
                          </w14:xfrm>
                        </w14:contentPart>
                      </mc:Choice>
                    </mc:AlternateContent>
                  </a:graphicData>
                </a:graphic>
              </wp:anchor>
            </w:drawing>
          </mc:Choice>
          <mc:Fallback>
            <w:pict>
              <v:shape id="_x0000_s1026" o:spid="_x0000_s1026" style="position:absolute;left:0pt;margin-left:330.65pt;margin-top:20.05pt;height:17.65pt;width:6.55pt;z-index:253061120;mso-width-relative:page;mso-height-relative:page;" filled="f" stroked="t" coordsize="21600,21600" o:gfxdata="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62144" behindDoc="0" locked="0" layoutInCell="1" allowOverlap="1">
                <wp:simplePos x="0" y="0"/>
                <wp:positionH relativeFrom="column">
                  <wp:posOffset>4327525</wp:posOffset>
                </wp:positionH>
                <wp:positionV relativeFrom="paragraph">
                  <wp:posOffset>292735</wp:posOffset>
                </wp:positionV>
                <wp:extent cx="2540" cy="225425"/>
                <wp:effectExtent l="0" t="0" r="0" b="0"/>
                <wp:wrapNone/>
                <wp:docPr id="1433" name="墨迹 1433"/>
                <wp:cNvGraphicFramePr/>
                <a:graphic xmlns:a="http://schemas.openxmlformats.org/drawingml/2006/main">
                  <a:graphicData uri="http://schemas.microsoft.com/office/word/2010/wordprocessingInk">
                    <mc:AlternateContent xmlns:a14="http://schemas.microsoft.com/office/drawing/2010/main">
                      <mc:Choice Requires="a14">
                        <w14:contentPart bwMode="clr" r:id="rId1624">
                          <w14:nvContentPartPr>
                            <w14:cNvPr id="1433" name="墨迹 1433"/>
                            <w14:cNvContentPartPr/>
                          </w14:nvContentPartPr>
                          <w14:xfrm>
                            <a:off x="5227955" y="7352665"/>
                            <a:ext cx="2540" cy="225425"/>
                          </w14:xfrm>
                        </w14:contentPart>
                      </mc:Choice>
                    </mc:AlternateContent>
                  </a:graphicData>
                </a:graphic>
              </wp:anchor>
            </w:drawing>
          </mc:Choice>
          <mc:Fallback>
            <w:pict>
              <v:shape id="_x0000_s1026" o:spid="_x0000_s1026" style="position:absolute;left:0pt;margin-left:340.75pt;margin-top:23.05pt;height:17.75pt;width:0.2pt;z-index:253062144;mso-width-relative:page;mso-height-relative:page;" filled="f" stroked="t" coordsize="21600,21600" o:gfxdata="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63168" behindDoc="0" locked="0" layoutInCell="1" allowOverlap="1">
                <wp:simplePos x="0" y="0"/>
                <wp:positionH relativeFrom="column">
                  <wp:posOffset>4361815</wp:posOffset>
                </wp:positionH>
                <wp:positionV relativeFrom="paragraph">
                  <wp:posOffset>193675</wp:posOffset>
                </wp:positionV>
                <wp:extent cx="158750" cy="421005"/>
                <wp:effectExtent l="0" t="0" r="0" b="0"/>
                <wp:wrapNone/>
                <wp:docPr id="1434" name="墨迹 1434"/>
                <wp:cNvGraphicFramePr/>
                <a:graphic xmlns:a="http://schemas.openxmlformats.org/drawingml/2006/main">
                  <a:graphicData uri="http://schemas.microsoft.com/office/word/2010/wordprocessingInk">
                    <mc:AlternateContent xmlns:a14="http://schemas.microsoft.com/office/drawing/2010/main">
                      <mc:Choice Requires="a14">
                        <w14:contentPart bwMode="clr" r:id="rId1625">
                          <w14:nvContentPartPr>
                            <w14:cNvPr id="1434" name="墨迹 1434"/>
                            <w14:cNvContentPartPr/>
                          </w14:nvContentPartPr>
                          <w14:xfrm>
                            <a:off x="5262245" y="7253605"/>
                            <a:ext cx="158750" cy="421005"/>
                          </w14:xfrm>
                        </w14:contentPart>
                      </mc:Choice>
                    </mc:AlternateContent>
                  </a:graphicData>
                </a:graphic>
              </wp:anchor>
            </w:drawing>
          </mc:Choice>
          <mc:Fallback>
            <w:pict>
              <v:shape id="_x0000_s1026" o:spid="_x0000_s1026" style="position:absolute;left:0pt;margin-left:343.45pt;margin-top:15.25pt;height:33.15pt;width:12.5pt;z-index:253063168;mso-width-relative:page;mso-height-relative:page;" filled="f" stroked="t" coordsize="21600,21600" o:gfxdata="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65216" behindDoc="0" locked="0" layoutInCell="1" allowOverlap="1">
                <wp:simplePos x="0" y="0"/>
                <wp:positionH relativeFrom="column">
                  <wp:posOffset>4385945</wp:posOffset>
                </wp:positionH>
                <wp:positionV relativeFrom="paragraph">
                  <wp:posOffset>292735</wp:posOffset>
                </wp:positionV>
                <wp:extent cx="68580" cy="178435"/>
                <wp:effectExtent l="0" t="0" r="0" b="0"/>
                <wp:wrapNone/>
                <wp:docPr id="1436" name="墨迹 1436"/>
                <wp:cNvGraphicFramePr/>
                <a:graphic xmlns:a="http://schemas.openxmlformats.org/drawingml/2006/main">
                  <a:graphicData uri="http://schemas.microsoft.com/office/word/2010/wordprocessingInk">
                    <mc:AlternateContent xmlns:a14="http://schemas.microsoft.com/office/drawing/2010/main">
                      <mc:Choice Requires="a14">
                        <w14:contentPart bwMode="clr" r:id="rId1626">
                          <w14:nvContentPartPr>
                            <w14:cNvPr id="1436" name="墨迹 1436"/>
                            <w14:cNvContentPartPr/>
                          </w14:nvContentPartPr>
                          <w14:xfrm>
                            <a:off x="5286375" y="7352665"/>
                            <a:ext cx="68580" cy="178435"/>
                          </w14:xfrm>
                        </w14:contentPart>
                      </mc:Choice>
                    </mc:AlternateContent>
                  </a:graphicData>
                </a:graphic>
              </wp:anchor>
            </w:drawing>
          </mc:Choice>
          <mc:Fallback>
            <w:pict>
              <v:shape id="_x0000_s1026" o:spid="_x0000_s1026" style="position:absolute;left:0pt;margin-left:345.35pt;margin-top:23.05pt;height:14.05pt;width:5.4pt;z-index:253065216;mso-width-relative:page;mso-height-relative:page;" filled="f" stroked="t" coordsize="21600,21600" o:gfxdata="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67264" behindDoc="0" locked="0" layoutInCell="1" allowOverlap="1">
                <wp:simplePos x="0" y="0"/>
                <wp:positionH relativeFrom="column">
                  <wp:posOffset>4781550</wp:posOffset>
                </wp:positionH>
                <wp:positionV relativeFrom="paragraph">
                  <wp:posOffset>185420</wp:posOffset>
                </wp:positionV>
                <wp:extent cx="118110" cy="36830"/>
                <wp:effectExtent l="0" t="0" r="0" b="0"/>
                <wp:wrapNone/>
                <wp:docPr id="1438" name="墨迹 1438"/>
                <wp:cNvGraphicFramePr/>
                <a:graphic xmlns:a="http://schemas.openxmlformats.org/drawingml/2006/main">
                  <a:graphicData uri="http://schemas.microsoft.com/office/word/2010/wordprocessingInk">
                    <mc:AlternateContent xmlns:a14="http://schemas.microsoft.com/office/drawing/2010/main">
                      <mc:Choice Requires="a14">
                        <w14:contentPart bwMode="clr" r:id="rId1627">
                          <w14:nvContentPartPr>
                            <w14:cNvPr id="1438" name="墨迹 1438"/>
                            <w14:cNvContentPartPr/>
                          </w14:nvContentPartPr>
                          <w14:xfrm>
                            <a:off x="5681980" y="7245350"/>
                            <a:ext cx="118110" cy="36830"/>
                          </w14:xfrm>
                        </w14:contentPart>
                      </mc:Choice>
                    </mc:AlternateContent>
                  </a:graphicData>
                </a:graphic>
              </wp:anchor>
            </w:drawing>
          </mc:Choice>
          <mc:Fallback>
            <w:pict>
              <v:shape id="_x0000_s1026" o:spid="_x0000_s1026" style="position:absolute;left:0pt;margin-left:376.5pt;margin-top:14.6pt;height:2.9pt;width:9.3pt;z-index:253067264;mso-width-relative:page;mso-height-relative:page;" filled="f" stroked="t" coordsize="21600,21600" o:gfxdata="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68288" behindDoc="0" locked="0" layoutInCell="1" allowOverlap="1">
                <wp:simplePos x="0" y="0"/>
                <wp:positionH relativeFrom="column">
                  <wp:posOffset>4867275</wp:posOffset>
                </wp:positionH>
                <wp:positionV relativeFrom="paragraph">
                  <wp:posOffset>213995</wp:posOffset>
                </wp:positionV>
                <wp:extent cx="21590" cy="330200"/>
                <wp:effectExtent l="0" t="0" r="0" b="0"/>
                <wp:wrapNone/>
                <wp:docPr id="1439" name="墨迹 1439"/>
                <wp:cNvGraphicFramePr/>
                <a:graphic xmlns:a="http://schemas.openxmlformats.org/drawingml/2006/main">
                  <a:graphicData uri="http://schemas.microsoft.com/office/word/2010/wordprocessingInk">
                    <mc:AlternateContent xmlns:a14="http://schemas.microsoft.com/office/drawing/2010/main">
                      <mc:Choice Requires="a14">
                        <w14:contentPart bwMode="clr" r:id="rId1628">
                          <w14:nvContentPartPr>
                            <w14:cNvPr id="1439" name="墨迹 1439"/>
                            <w14:cNvContentPartPr/>
                          </w14:nvContentPartPr>
                          <w14:xfrm>
                            <a:off x="5767705" y="7273925"/>
                            <a:ext cx="21590" cy="330200"/>
                          </w14:xfrm>
                        </w14:contentPart>
                      </mc:Choice>
                    </mc:AlternateContent>
                  </a:graphicData>
                </a:graphic>
              </wp:anchor>
            </w:drawing>
          </mc:Choice>
          <mc:Fallback>
            <w:pict>
              <v:shape id="_x0000_s1026" o:spid="_x0000_s1026" style="position:absolute;left:0pt;margin-left:383.25pt;margin-top:16.85pt;height:26pt;width:1.7pt;z-index:253068288;mso-width-relative:page;mso-height-relative:page;" filled="f" stroked="t" coordsize="21600,21600" o:gfxdata="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">
                <v:fill on="f" focussize="0,0"/>
                <v:stroke weight="1.04984251968504pt" color="#F2395B" opacity="65535f" joinstyle="round"/>
                <v:imagedata o:title=""/>
                <o:lock v:ext="edit" aspectratio="f"/>
              </v:shape>
            </w:pict>
          </mc:Fallback>
        </mc:AlternateContent>
      </w:r>
      <w:r>
        <w:rPr>
          <w:position w:val="-6"/>
        </w:rPr>
        <w:object>
          <v:shape id="_x0000_i1121" o:spt="75" type="#_x0000_t75" style="height:14pt;width:44pt;" o:ole="t" filled="f" o:preferrelative="t" stroked="f" coordsize="21600,21600">
            <v:path/>
            <v:fill on="f" focussize="0,0"/>
            <v:stroke on="f" joinstyle="miter"/>
            <v:imagedata r:id="rId1630" o:title=""/>
            <o:lock v:ext="edit" aspectratio="t"/>
            <w10:wrap type="none"/>
            <w10:anchorlock/>
          </v:shape>
          <o:OLEObject Type="Embed" ProgID="Equation.DSMT4" ShapeID="_x0000_i1121" DrawAspect="Content" ObjectID="_1468075821" r:id="rId1629">
            <o:LockedField>false</o:LockedField>
          </o:OLEObject>
        </w:object>
      </w:r>
    </w:p>
    <w:p>
      <w:pPr>
        <w:spacing w:line="360" w:lineRule="auto"/>
        <w:ind w:firstLine="420" w:firstLineChars="200"/>
        <w:jc w:val="center"/>
      </w:pPr>
      <w:r>
        <mc:AlternateContent>
          <mc:Choice Requires="wps">
            <w:drawing>
              <wp:anchor distT="0" distB="0" distL="114300" distR="114300" simplePos="0" relativeHeight="253048832" behindDoc="0" locked="0" layoutInCell="1" allowOverlap="1">
                <wp:simplePos x="0" y="0"/>
                <wp:positionH relativeFrom="column">
                  <wp:posOffset>2921635</wp:posOffset>
                </wp:positionH>
                <wp:positionV relativeFrom="paragraph">
                  <wp:posOffset>314960</wp:posOffset>
                </wp:positionV>
                <wp:extent cx="176530" cy="41275"/>
                <wp:effectExtent l="0" t="0" r="0" b="0"/>
                <wp:wrapNone/>
                <wp:docPr id="1420" name="墨迹 14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631">
                          <w14:nvContentPartPr>
                            <w14:cNvPr id="1420" name="墨迹 1420"/>
                            <w14:cNvContentPartPr/>
                          </w14:nvContentPartPr>
                          <w14:xfrm>
                            <a:off x="3822065" y="7672070"/>
                            <a:ext cx="176530" cy="41275"/>
                          </w14:xfrm>
                        </w14:contentPart>
                      </mc:Choice>
                    </mc:AlternateContent>
                  </a:graphicData>
                </a:graphic>
              </wp:anchor>
            </w:drawing>
          </mc:Choice>
          <mc:Fallback>
            <w:pict>
              <v:shape id="_x0000_s1026" o:spid="_x0000_s1026" style="position:absolute;left:0pt;margin-left:230.05pt;margin-top:24.8pt;height:3.25pt;width:13.9pt;z-index:253048832;mso-width-relative:page;mso-height-relative:page;" filled="f" stroked="t" coordsize="21600,21600" o:gfxdata="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52928" behindDoc="0" locked="0" layoutInCell="1" allowOverlap="1">
                <wp:simplePos x="0" y="0"/>
                <wp:positionH relativeFrom="column">
                  <wp:posOffset>3616325</wp:posOffset>
                </wp:positionH>
                <wp:positionV relativeFrom="paragraph">
                  <wp:posOffset>25400</wp:posOffset>
                </wp:positionV>
                <wp:extent cx="99060" cy="121920"/>
                <wp:effectExtent l="0" t="0" r="0" b="0"/>
                <wp:wrapNone/>
                <wp:docPr id="1424" name="墨迹 14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632">
                          <w14:nvContentPartPr>
                            <w14:cNvPr id="1424" name="墨迹 1424"/>
                            <w14:cNvContentPartPr/>
                          </w14:nvContentPartPr>
                          <w14:xfrm>
                            <a:off x="4516755" y="7382510"/>
                            <a:ext cx="99060" cy="121920"/>
                          </w14:xfrm>
                        </w14:contentPart>
                      </mc:Choice>
                    </mc:AlternateContent>
                  </a:graphicData>
                </a:graphic>
              </wp:anchor>
            </w:drawing>
          </mc:Choice>
          <mc:Fallback>
            <w:pict>
              <v:shape id="_x0000_s1026" o:spid="_x0000_s1026" style="position:absolute;left:0pt;margin-left:284.75pt;margin-top:2pt;height:9.6pt;width:7.8pt;z-index:253052928;mso-width-relative:page;mso-height-relative:page;" filled="f" stroked="t" coordsize="21600,21600" o:gfxdata="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53952" behindDoc="0" locked="0" layoutInCell="1" allowOverlap="1">
                <wp:simplePos x="0" y="0"/>
                <wp:positionH relativeFrom="column">
                  <wp:posOffset>3654425</wp:posOffset>
                </wp:positionH>
                <wp:positionV relativeFrom="paragraph">
                  <wp:posOffset>38735</wp:posOffset>
                </wp:positionV>
                <wp:extent cx="187325" cy="164465"/>
                <wp:effectExtent l="0" t="0" r="0" b="0"/>
                <wp:wrapNone/>
                <wp:docPr id="1425" name="墨迹 1425"/>
                <wp:cNvGraphicFramePr/>
                <a:graphic xmlns:a="http://schemas.openxmlformats.org/drawingml/2006/main">
                  <a:graphicData uri="http://schemas.microsoft.com/office/word/2010/wordprocessingInk">
                    <mc:AlternateContent xmlns:a14="http://schemas.microsoft.com/office/drawing/2010/main">
                      <mc:Choice Requires="a14">
                        <w14:contentPart bwMode="clr" r:id="rId1633">
                          <w14:nvContentPartPr>
                            <w14:cNvPr id="1425" name="墨迹 1425"/>
                            <w14:cNvContentPartPr/>
                          </w14:nvContentPartPr>
                          <w14:xfrm>
                            <a:off x="4554855" y="7395845"/>
                            <a:ext cx="187325" cy="164465"/>
                          </w14:xfrm>
                        </w14:contentPart>
                      </mc:Choice>
                    </mc:AlternateContent>
                  </a:graphicData>
                </a:graphic>
              </wp:anchor>
            </w:drawing>
          </mc:Choice>
          <mc:Fallback>
            <w:pict>
              <v:shape id="_x0000_s1026" o:spid="_x0000_s1026" style="position:absolute;left:0pt;margin-left:287.75pt;margin-top:3.05pt;height:12.95pt;width:14.75pt;z-index:253053952;mso-width-relative:page;mso-height-relative:page;" filled="f" stroked="t" coordsize="21600,21600" o:gfxdata="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54976" behindDoc="0" locked="0" layoutInCell="1" allowOverlap="1">
                <wp:simplePos x="0" y="0"/>
                <wp:positionH relativeFrom="column">
                  <wp:posOffset>3820160</wp:posOffset>
                </wp:positionH>
                <wp:positionV relativeFrom="paragraph">
                  <wp:posOffset>15875</wp:posOffset>
                </wp:positionV>
                <wp:extent cx="20320" cy="248920"/>
                <wp:effectExtent l="0" t="0" r="0" b="0"/>
                <wp:wrapNone/>
                <wp:docPr id="1426" name="墨迹 1426"/>
                <wp:cNvGraphicFramePr/>
                <a:graphic xmlns:a="http://schemas.openxmlformats.org/drawingml/2006/main">
                  <a:graphicData uri="http://schemas.microsoft.com/office/word/2010/wordprocessingInk">
                    <mc:AlternateContent xmlns:a14="http://schemas.microsoft.com/office/drawing/2010/main">
                      <mc:Choice Requires="a14">
                        <w14:contentPart bwMode="clr" r:id="rId1634">
                          <w14:nvContentPartPr>
                            <w14:cNvPr id="1426" name="墨迹 1426"/>
                            <w14:cNvContentPartPr/>
                          </w14:nvContentPartPr>
                          <w14:xfrm>
                            <a:off x="4720590" y="7372985"/>
                            <a:ext cx="20320" cy="248920"/>
                          </w14:xfrm>
                        </w14:contentPart>
                      </mc:Choice>
                    </mc:AlternateContent>
                  </a:graphicData>
                </a:graphic>
              </wp:anchor>
            </w:drawing>
          </mc:Choice>
          <mc:Fallback>
            <w:pict>
              <v:shape id="_x0000_s1026" o:spid="_x0000_s1026" style="position:absolute;left:0pt;margin-left:300.8pt;margin-top:1.25pt;height:19.6pt;width:1.6pt;z-index:253054976;mso-width-relative:page;mso-height-relative:page;" filled="f" stroked="t" coordsize="21600,21600" o:gfxdata="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56000" behindDoc="0" locked="0" layoutInCell="1" allowOverlap="1">
                <wp:simplePos x="0" y="0"/>
                <wp:positionH relativeFrom="column">
                  <wp:posOffset>3799840</wp:posOffset>
                </wp:positionH>
                <wp:positionV relativeFrom="paragraph">
                  <wp:posOffset>114935</wp:posOffset>
                </wp:positionV>
                <wp:extent cx="55880" cy="71120"/>
                <wp:effectExtent l="0" t="0" r="0" b="0"/>
                <wp:wrapNone/>
                <wp:docPr id="1427" name="墨迹 1427"/>
                <wp:cNvGraphicFramePr/>
                <a:graphic xmlns:a="http://schemas.openxmlformats.org/drawingml/2006/main">
                  <a:graphicData uri="http://schemas.microsoft.com/office/word/2010/wordprocessingInk">
                    <mc:AlternateContent xmlns:a14="http://schemas.microsoft.com/office/drawing/2010/main">
                      <mc:Choice Requires="a14">
                        <w14:contentPart bwMode="clr" r:id="rId1635">
                          <w14:nvContentPartPr>
                            <w14:cNvPr id="1427" name="墨迹 1427"/>
                            <w14:cNvContentPartPr/>
                          </w14:nvContentPartPr>
                          <w14:xfrm>
                            <a:off x="4700270" y="7472045"/>
                            <a:ext cx="55880" cy="71120"/>
                          </w14:xfrm>
                        </w14:contentPart>
                      </mc:Choice>
                    </mc:AlternateContent>
                  </a:graphicData>
                </a:graphic>
              </wp:anchor>
            </w:drawing>
          </mc:Choice>
          <mc:Fallback>
            <w:pict>
              <v:shape id="_x0000_s1026" o:spid="_x0000_s1026" style="position:absolute;left:0pt;margin-left:299.2pt;margin-top:9.05pt;height:5.6pt;width:4.4pt;z-index:253056000;mso-width-relative:page;mso-height-relative:page;" filled="f" stroked="t" coordsize="21600,21600" o:gfxdata="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59072" behindDoc="0" locked="0" layoutInCell="1" allowOverlap="1">
                <wp:simplePos x="0" y="0"/>
                <wp:positionH relativeFrom="column">
                  <wp:posOffset>3915410</wp:posOffset>
                </wp:positionH>
                <wp:positionV relativeFrom="paragraph">
                  <wp:posOffset>6350</wp:posOffset>
                </wp:positionV>
                <wp:extent cx="205105" cy="100330"/>
                <wp:effectExtent l="0" t="0" r="0" b="0"/>
                <wp:wrapNone/>
                <wp:docPr id="1430" name="墨迹 1430"/>
                <wp:cNvGraphicFramePr/>
                <a:graphic xmlns:a="http://schemas.openxmlformats.org/drawingml/2006/main">
                  <a:graphicData uri="http://schemas.microsoft.com/office/word/2010/wordprocessingInk">
                    <mc:AlternateContent xmlns:a14="http://schemas.microsoft.com/office/drawing/2010/main">
                      <mc:Choice Requires="a14">
                        <w14:contentPart bwMode="clr" r:id="rId1636">
                          <w14:nvContentPartPr>
                            <w14:cNvPr id="1430" name="墨迹 1430"/>
                            <w14:cNvContentPartPr/>
                          </w14:nvContentPartPr>
                          <w14:xfrm>
                            <a:off x="4815840" y="7363460"/>
                            <a:ext cx="205105" cy="100330"/>
                          </w14:xfrm>
                        </w14:contentPart>
                      </mc:Choice>
                    </mc:AlternateContent>
                  </a:graphicData>
                </a:graphic>
              </wp:anchor>
            </w:drawing>
          </mc:Choice>
          <mc:Fallback>
            <w:pict>
              <v:shape id="_x0000_s1026" o:spid="_x0000_s1026" style="position:absolute;left:0pt;margin-left:308.3pt;margin-top:0.5pt;height:7.9pt;width:16.15pt;z-index:253059072;mso-width-relative:page;mso-height-relative:page;" filled="f" stroked="t" coordsize="21600,21600" o:gfxdata="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60096" behindDoc="0" locked="0" layoutInCell="1" allowOverlap="1">
                <wp:simplePos x="0" y="0"/>
                <wp:positionH relativeFrom="column">
                  <wp:posOffset>4015740</wp:posOffset>
                </wp:positionH>
                <wp:positionV relativeFrom="paragraph">
                  <wp:posOffset>70485</wp:posOffset>
                </wp:positionV>
                <wp:extent cx="57150" cy="164465"/>
                <wp:effectExtent l="0" t="0" r="0" b="0"/>
                <wp:wrapNone/>
                <wp:docPr id="1431" name="墨迹 1431"/>
                <wp:cNvGraphicFramePr/>
                <a:graphic xmlns:a="http://schemas.openxmlformats.org/drawingml/2006/main">
                  <a:graphicData uri="http://schemas.microsoft.com/office/word/2010/wordprocessingInk">
                    <mc:AlternateContent xmlns:a14="http://schemas.microsoft.com/office/drawing/2010/main">
                      <mc:Choice Requires="a14">
                        <w14:contentPart bwMode="clr" r:id="rId1637">
                          <w14:nvContentPartPr>
                            <w14:cNvPr id="1431" name="墨迹 1431"/>
                            <w14:cNvContentPartPr/>
                          </w14:nvContentPartPr>
                          <w14:xfrm>
                            <a:off x="4916170" y="7427595"/>
                            <a:ext cx="57150" cy="164465"/>
                          </w14:xfrm>
                        </w14:contentPart>
                      </mc:Choice>
                    </mc:AlternateContent>
                  </a:graphicData>
                </a:graphic>
              </wp:anchor>
            </w:drawing>
          </mc:Choice>
          <mc:Fallback>
            <w:pict>
              <v:shape id="_x0000_s1026" o:spid="_x0000_s1026" style="position:absolute;left:0pt;margin-left:316.2pt;margin-top:5.55pt;height:12.95pt;width:4.5pt;z-index:253060096;mso-width-relative:page;mso-height-relative:page;" filled="f" stroked="t" coordsize="21600,21600" o:gfxdata="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64192" behindDoc="0" locked="0" layoutInCell="1" allowOverlap="1">
                <wp:simplePos x="0" y="0"/>
                <wp:positionH relativeFrom="column">
                  <wp:posOffset>4354830</wp:posOffset>
                </wp:positionH>
                <wp:positionV relativeFrom="paragraph">
                  <wp:posOffset>5080</wp:posOffset>
                </wp:positionV>
                <wp:extent cx="82550" cy="67945"/>
                <wp:effectExtent l="0" t="0" r="0" b="0"/>
                <wp:wrapNone/>
                <wp:docPr id="1435" name="墨迹 14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638">
                          <w14:nvContentPartPr>
                            <w14:cNvPr id="1435" name="墨迹 1435"/>
                            <w14:cNvContentPartPr/>
                          </w14:nvContentPartPr>
                          <w14:xfrm>
                            <a:off x="5255260" y="7362190"/>
                            <a:ext cx="82550" cy="67945"/>
                          </w14:xfrm>
                        </w14:contentPart>
                      </mc:Choice>
                    </mc:AlternateContent>
                  </a:graphicData>
                </a:graphic>
              </wp:anchor>
            </w:drawing>
          </mc:Choice>
          <mc:Fallback>
            <w:pict>
              <v:shape id="_x0000_s1026" o:spid="_x0000_s1026" style="position:absolute;left:0pt;margin-left:342.9pt;margin-top:0.4pt;height:5.35pt;width:6.5pt;z-index:253064192;mso-width-relative:page;mso-height-relative:page;" filled="f" stroked="t" coordsize="21600,21600" o:gfxdata="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66240" behindDoc="0" locked="0" layoutInCell="1" allowOverlap="1">
                <wp:simplePos x="0" y="0"/>
                <wp:positionH relativeFrom="column">
                  <wp:posOffset>4603750</wp:posOffset>
                </wp:positionH>
                <wp:positionV relativeFrom="paragraph">
                  <wp:posOffset>38735</wp:posOffset>
                </wp:positionV>
                <wp:extent cx="51435" cy="33020"/>
                <wp:effectExtent l="0" t="0" r="0" b="0"/>
                <wp:wrapNone/>
                <wp:docPr id="1437" name="墨迹 1437"/>
                <wp:cNvGraphicFramePr/>
                <a:graphic xmlns:a="http://schemas.openxmlformats.org/drawingml/2006/main">
                  <a:graphicData uri="http://schemas.microsoft.com/office/word/2010/wordprocessingInk">
                    <mc:AlternateContent xmlns:a14="http://schemas.microsoft.com/office/drawing/2010/main">
                      <mc:Choice Requires="a14">
                        <w14:contentPart bwMode="clr" r:id="rId1639">
                          <w14:nvContentPartPr>
                            <w14:cNvPr id="1437" name="墨迹 1437"/>
                            <w14:cNvContentPartPr/>
                          </w14:nvContentPartPr>
                          <w14:xfrm>
                            <a:off x="5504180" y="7395845"/>
                            <a:ext cx="51435" cy="33020"/>
                          </w14:xfrm>
                        </w14:contentPart>
                      </mc:Choice>
                    </mc:AlternateContent>
                  </a:graphicData>
                </a:graphic>
              </wp:anchor>
            </w:drawing>
          </mc:Choice>
          <mc:Fallback>
            <w:pict>
              <v:shape id="_x0000_s1026" o:spid="_x0000_s1026" style="position:absolute;left:0pt;margin-left:362.5pt;margin-top:3.05pt;height:2.6pt;width:4.05pt;z-index:253066240;mso-width-relative:page;mso-height-relative:page;" filled="f" stroked="t" coordsize="21600,21600" o:gfxdata="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69312" behindDoc="0" locked="0" layoutInCell="1" allowOverlap="1">
                <wp:simplePos x="0" y="0"/>
                <wp:positionH relativeFrom="column">
                  <wp:posOffset>4898390</wp:posOffset>
                </wp:positionH>
                <wp:positionV relativeFrom="paragraph">
                  <wp:posOffset>80010</wp:posOffset>
                </wp:positionV>
                <wp:extent cx="81915" cy="8255"/>
                <wp:effectExtent l="0" t="0" r="0" b="0"/>
                <wp:wrapNone/>
                <wp:docPr id="1440" name="墨迹 1440"/>
                <wp:cNvGraphicFramePr/>
                <a:graphic xmlns:a="http://schemas.openxmlformats.org/drawingml/2006/main">
                  <a:graphicData uri="http://schemas.microsoft.com/office/word/2010/wordprocessingInk">
                    <mc:AlternateContent xmlns:a14="http://schemas.microsoft.com/office/drawing/2010/main">
                      <mc:Choice Requires="a14">
                        <w14:contentPart bwMode="clr" r:id="rId1640">
                          <w14:nvContentPartPr>
                            <w14:cNvPr id="1440" name="墨迹 1440"/>
                            <w14:cNvContentPartPr/>
                          </w14:nvContentPartPr>
                          <w14:xfrm>
                            <a:off x="5798820" y="7437120"/>
                            <a:ext cx="81915" cy="8255"/>
                          </w14:xfrm>
                        </w14:contentPart>
                      </mc:Choice>
                    </mc:AlternateContent>
                  </a:graphicData>
                </a:graphic>
              </wp:anchor>
            </w:drawing>
          </mc:Choice>
          <mc:Fallback>
            <w:pict>
              <v:shape id="_x0000_s1026" o:spid="_x0000_s1026" style="position:absolute;left:0pt;margin-left:385.7pt;margin-top:6.3pt;height:0.65pt;width:6.45pt;z-index:253069312;mso-width-relative:page;mso-height-relative:page;" filled="f" stroked="t" coordsize="21600,21600" o:gfxdata="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070336" behindDoc="0" locked="0" layoutInCell="1" allowOverlap="1">
                <wp:simplePos x="0" y="0"/>
                <wp:positionH relativeFrom="column">
                  <wp:posOffset>5083810</wp:posOffset>
                </wp:positionH>
                <wp:positionV relativeFrom="paragraph">
                  <wp:posOffset>311150</wp:posOffset>
                </wp:positionV>
                <wp:extent cx="46355" cy="26670"/>
                <wp:effectExtent l="0" t="0" r="0" b="0"/>
                <wp:wrapNone/>
                <wp:docPr id="1441" name="墨迹 1441"/>
                <wp:cNvGraphicFramePr/>
                <a:graphic xmlns:a="http://schemas.openxmlformats.org/drawingml/2006/main">
                  <a:graphicData uri="http://schemas.microsoft.com/office/word/2010/wordprocessingInk">
                    <mc:AlternateContent xmlns:a14="http://schemas.microsoft.com/office/drawing/2010/main">
                      <mc:Choice Requires="a14">
                        <w14:contentPart bwMode="clr" r:id="rId1641">
                          <w14:nvContentPartPr>
                            <w14:cNvPr id="1441" name="墨迹 1441"/>
                            <w14:cNvContentPartPr/>
                          </w14:nvContentPartPr>
                          <w14:xfrm>
                            <a:off x="5984240" y="7668260"/>
                            <a:ext cx="46355" cy="26670"/>
                          </w14:xfrm>
                        </w14:contentPart>
                      </mc:Choice>
                    </mc:AlternateContent>
                  </a:graphicData>
                </a:graphic>
              </wp:anchor>
            </w:drawing>
          </mc:Choice>
          <mc:Fallback>
            <w:pict>
              <v:shape id="_x0000_s1026" o:spid="_x0000_s1026" style="position:absolute;left:0pt;margin-left:400.3pt;margin-top:24.5pt;height:2.1pt;width:3.65pt;z-index:253070336;mso-width-relative:page;mso-height-relative:page;" filled="f" stroked="t" coordsize="21600,21600" o:gfxdata="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">
                <v:fill on="f" focussize="0,0"/>
                <v:stroke weight="0.629842519685039pt" color="#F2395B" opacity="65535f" joinstyle="round"/>
                <v:imagedata o:title=""/>
                <o:lock v:ext="edit" aspectratio="f"/>
              </v:shape>
            </w:pict>
          </mc:Fallback>
        </mc:AlternateContent>
      </w:r>
      <w:r>
        <w:rPr>
          <w:position w:val="-10"/>
        </w:rPr>
        <w:object>
          <v:shape id="_x0000_i1122" o:spt="75" type="#_x0000_t75" style="height:16pt;width:58pt;" o:ole="t" filled="f" o:preferrelative="t" stroked="f" coordsize="21600,21600">
            <v:path/>
            <v:fill on="f" focussize="0,0"/>
            <v:stroke on="f" joinstyle="miter"/>
            <v:imagedata r:id="rId1643" o:title=""/>
            <o:lock v:ext="edit" aspectratio="t"/>
            <w10:wrap type="none"/>
            <w10:anchorlock/>
          </v:shape>
          <o:OLEObject Type="Embed" ProgID="Equation.DSMT4" ShapeID="_x0000_i1122" DrawAspect="Content" ObjectID="_1468075822" r:id="rId1642">
            <o:LockedField>false</o:LockedField>
          </o:OLEObject>
        </w:object>
      </w:r>
    </w:p>
    <w:p>
      <w:pPr>
        <w:spacing w:line="360" w:lineRule="auto"/>
        <w:ind w:firstLine="420" w:firstLineChars="200"/>
        <w:jc w:val="center"/>
      </w:pPr>
      <w:r>
        <mc:AlternateContent>
          <mc:Choice Requires="wps">
            <w:drawing>
              <wp:anchor distT="0" distB="0" distL="114300" distR="114300" simplePos="0" relativeHeight="253049856" behindDoc="0" locked="0" layoutInCell="1" allowOverlap="1">
                <wp:simplePos x="0" y="0"/>
                <wp:positionH relativeFrom="column">
                  <wp:posOffset>2884170</wp:posOffset>
                </wp:positionH>
                <wp:positionV relativeFrom="paragraph">
                  <wp:posOffset>307975</wp:posOffset>
                </wp:positionV>
                <wp:extent cx="203200" cy="59690"/>
                <wp:effectExtent l="0" t="0" r="0" b="0"/>
                <wp:wrapNone/>
                <wp:docPr id="1421" name="墨迹 14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644">
                          <w14:nvContentPartPr>
                            <w14:cNvPr id="1421" name="墨迹 1421"/>
                            <w14:cNvContentPartPr/>
                          </w14:nvContentPartPr>
                          <w14:xfrm>
                            <a:off x="3784600" y="8061325"/>
                            <a:ext cx="203200" cy="59690"/>
                          </w14:xfrm>
                        </w14:contentPart>
                      </mc:Choice>
                    </mc:AlternateContent>
                  </a:graphicData>
                </a:graphic>
              </wp:anchor>
            </w:drawing>
          </mc:Choice>
          <mc:Fallback>
            <w:pict>
              <v:shape id="_x0000_s1026" o:spid="_x0000_s1026" style="position:absolute;left:0pt;margin-left:227.1pt;margin-top:24.25pt;height:4.7pt;width:16pt;z-index:253049856;mso-width-relative:page;mso-height-relative:page;" filled="f" stroked="t" coordsize="21600,21600" o:gfxdata="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">
                <v:fill on="f" focussize="0,0"/>
                <v:stroke weight="1.04984251968504pt" color="#F2395B" opacity="65535f" joinstyle="round"/>
                <v:imagedata o:title=""/>
                <o:lock v:ext="edit" aspectratio="f"/>
              </v:shape>
            </w:pict>
          </mc:Fallback>
        </mc:AlternateContent>
      </w:r>
      <w:r>
        <w:rPr>
          <w:position w:val="-10"/>
        </w:rPr>
        <w:object>
          <v:shape id="_x0000_i1123" o:spt="75" type="#_x0000_t75" style="height:16pt;width:56pt;" o:ole="t" filled="f" o:preferrelative="t" stroked="f" coordsize="21600,21600">
            <v:path/>
            <v:fill on="f" focussize="0,0"/>
            <v:stroke on="f" joinstyle="miter"/>
            <v:imagedata r:id="rId1646" o:title=""/>
            <o:lock v:ext="edit" aspectratio="t"/>
            <w10:wrap type="none"/>
            <w10:anchorlock/>
          </v:shape>
          <o:OLEObject Type="Embed" ProgID="Equation.DSMT4" ShapeID="_x0000_i1123" DrawAspect="Content" ObjectID="_1468075823" r:id="rId1645">
            <o:LockedField>false</o:LockedField>
          </o:OLEObject>
        </w:object>
      </w:r>
    </w:p>
    <w:p>
      <w:pPr>
        <w:spacing w:line="360" w:lineRule="auto"/>
        <w:rPr>
          <w:b/>
          <w:bCs/>
          <w:sz w:val="24"/>
          <w:szCs w:val="28"/>
        </w:rPr>
      </w:pPr>
      <w:r>
        <mc:AlternateContent>
          <mc:Choice Requires="wps">
            <w:drawing>
              <wp:anchor distT="0" distB="0" distL="114300" distR="114300" simplePos="0" relativeHeight="253071360" behindDoc="0" locked="0" layoutInCell="1" allowOverlap="1">
                <wp:simplePos x="0" y="0"/>
                <wp:positionH relativeFrom="column">
                  <wp:posOffset>1127760</wp:posOffset>
                </wp:positionH>
                <wp:positionV relativeFrom="paragraph">
                  <wp:posOffset>274320</wp:posOffset>
                </wp:positionV>
                <wp:extent cx="326390" cy="697865"/>
                <wp:effectExtent l="0" t="0" r="0" b="0"/>
                <wp:wrapNone/>
                <wp:docPr id="1442" name="墨迹 1442"/>
                <wp:cNvGraphicFramePr/>
                <a:graphic xmlns:a="http://schemas.openxmlformats.org/drawingml/2006/main">
                  <a:graphicData uri="http://schemas.microsoft.com/office/word/2010/wordprocessingInk">
                    <mc:AlternateContent xmlns:a14="http://schemas.microsoft.com/office/drawing/2010/main">
                      <mc:Choice Requires="a14">
                        <w14:contentPart bwMode="clr" r:id="rId1647">
                          <w14:nvContentPartPr>
                            <w14:cNvPr id="1442" name="墨迹 1442"/>
                            <w14:cNvContentPartPr/>
                          </w14:nvContentPartPr>
                          <w14:xfrm>
                            <a:off x="2028190" y="8423910"/>
                            <a:ext cx="326390" cy="697865"/>
                          </w14:xfrm>
                        </w14:contentPart>
                      </mc:Choice>
                    </mc:AlternateContent>
                  </a:graphicData>
                </a:graphic>
              </wp:anchor>
            </w:drawing>
          </mc:Choice>
          <mc:Fallback>
            <w:pict>
              <v:shape id="_x0000_s1026" o:spid="_x0000_s1026" style="position:absolute;left:0pt;margin-left:88.8pt;margin-top:21.6pt;height:54.95pt;width:25.7pt;z-index:253071360;mso-width-relative:page;mso-height-relative:page;" filled="f" stroked="t" coordsize="21600,21600" o:gfxdata="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">
                <v:fill on="f" focussize="0,0"/>
                <v:stroke weight="1.04984251968504pt" color="#F2395B" opacity="65535f" joinstyle="round"/>
                <v:imagedata o:title=""/>
                <o:lock v:ext="edit" aspectratio="f"/>
              </v:shape>
            </w:pict>
          </mc:Fallback>
        </mc:AlternateContent>
      </w:r>
      <w:r>
        <w:rPr>
          <w:rFonts w:hint="eastAsia"/>
          <w:b/>
          <w:bCs/>
          <w:sz w:val="24"/>
          <w:szCs w:val="28"/>
        </w:rPr>
        <w:t>（3）混合整数规划模型</w:t>
      </w:r>
    </w:p>
    <w:p>
      <w:pPr>
        <w:spacing w:line="360" w:lineRule="auto"/>
        <w:ind w:firstLine="1050" w:firstLineChars="500"/>
      </w:pPr>
      <w:r>
        <mc:AlternateContent>
          <mc:Choice Requires="wps">
            <w:drawing>
              <wp:anchor distT="0" distB="0" distL="114300" distR="114300" simplePos="0" relativeHeight="253347840" behindDoc="0" locked="0" layoutInCell="1" allowOverlap="1">
                <wp:simplePos x="0" y="0"/>
                <wp:positionH relativeFrom="column">
                  <wp:posOffset>3317240</wp:posOffset>
                </wp:positionH>
                <wp:positionV relativeFrom="paragraph">
                  <wp:posOffset>1656080</wp:posOffset>
                </wp:positionV>
                <wp:extent cx="264795" cy="295910"/>
                <wp:effectExtent l="0" t="0" r="0" b="0"/>
                <wp:wrapNone/>
                <wp:docPr id="1734" name="墨迹 1734"/>
                <wp:cNvGraphicFramePr/>
                <a:graphic xmlns:a="http://schemas.openxmlformats.org/drawingml/2006/main">
                  <a:graphicData uri="http://schemas.microsoft.com/office/word/2010/wordprocessingInk">
                    <mc:AlternateContent xmlns:a14="http://schemas.microsoft.com/office/drawing/2010/main">
                      <mc:Choice Requires="a14">
                        <w14:contentPart bwMode="clr" r:id="rId1648">
                          <w14:nvContentPartPr>
                            <w14:cNvPr id="1734" name="墨迹 1734"/>
                            <w14:cNvContentPartPr/>
                          </w14:nvContentPartPr>
                          <w14:xfrm>
                            <a:off x="4217670" y="10102850"/>
                            <a:ext cx="264795" cy="295910"/>
                          </w14:xfrm>
                        </w14:contentPart>
                      </mc:Choice>
                    </mc:AlternateContent>
                  </a:graphicData>
                </a:graphic>
              </wp:anchor>
            </w:drawing>
          </mc:Choice>
          <mc:Fallback>
            <w:pict>
              <v:shape id="_x0000_s1026" o:spid="_x0000_s1026" style="position:absolute;left:0pt;margin-left:261.2pt;margin-top:130.4pt;height:23.3pt;width:20.85pt;z-index:253347840;mso-width-relative:page;mso-height-relative:page;" filled="f" stroked="t" coordsize="21600,21600" o:gfxdata="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48864" behindDoc="0" locked="0" layoutInCell="1" allowOverlap="1">
                <wp:simplePos x="0" y="0"/>
                <wp:positionH relativeFrom="column">
                  <wp:posOffset>3548380</wp:posOffset>
                </wp:positionH>
                <wp:positionV relativeFrom="paragraph">
                  <wp:posOffset>1744980</wp:posOffset>
                </wp:positionV>
                <wp:extent cx="65405" cy="285750"/>
                <wp:effectExtent l="0" t="0" r="0" b="0"/>
                <wp:wrapNone/>
                <wp:docPr id="1735" name="墨迹 17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649">
                          <w14:nvContentPartPr>
                            <w14:cNvPr id="1735" name="墨迹 1735"/>
                            <w14:cNvContentPartPr/>
                          </w14:nvContentPartPr>
                          <w14:xfrm>
                            <a:off x="4448810" y="10191750"/>
                            <a:ext cx="65405" cy="285750"/>
                          </w14:xfrm>
                        </w14:contentPart>
                      </mc:Choice>
                    </mc:AlternateContent>
                  </a:graphicData>
                </a:graphic>
              </wp:anchor>
            </w:drawing>
          </mc:Choice>
          <mc:Fallback>
            <w:pict>
              <v:shape id="_x0000_s1026" o:spid="_x0000_s1026" style="position:absolute;left:0pt;margin-left:279.4pt;margin-top:137.4pt;height:22.5pt;width:5.15pt;z-index:253348864;mso-width-relative:page;mso-height-relative:page;" filled="f" stroked="t" coordsize="21600,21600" o:gfxdata="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B9ugyPcAAAACwEAAA8AAAAA&#10;AAAAAQAgAAAAIgAAAGRycy9kb3ducmV2LnhtbFBLAQIUABQAAAAIAIdO4kDpeUnZkQEAADQDAAAO&#10;AAAAAAAAAAEAIAAAACsBAABkcnMvZTJvRG9jLnhtbFBLAQIUAAoAAAAAAIdO4kAAAAAAAAAAAAAA&#10;AAAIAAAAAAAAAAAAEAAAAOgCAABkcnMvaW5rL1BLAQIUABQAAAAIAIdO4kBxQdwaiQIAABkHAAAQ&#10;AAAAAAAAAAEAIAAAAA4DAABkcnMvaW5rL2luazEueG1sUEsFBgAAAAAKAAoATAIAAD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49888" behindDoc="0" locked="0" layoutInCell="1" allowOverlap="1">
                <wp:simplePos x="0" y="0"/>
                <wp:positionH relativeFrom="column">
                  <wp:posOffset>3682365</wp:posOffset>
                </wp:positionH>
                <wp:positionV relativeFrom="paragraph">
                  <wp:posOffset>1622425</wp:posOffset>
                </wp:positionV>
                <wp:extent cx="128270" cy="73660"/>
                <wp:effectExtent l="0" t="0" r="0" b="0"/>
                <wp:wrapNone/>
                <wp:docPr id="1736" name="墨迹 1736"/>
                <wp:cNvGraphicFramePr/>
                <a:graphic xmlns:a="http://schemas.openxmlformats.org/drawingml/2006/main">
                  <a:graphicData uri="http://schemas.microsoft.com/office/word/2010/wordprocessingInk">
                    <mc:AlternateContent xmlns:a14="http://schemas.microsoft.com/office/drawing/2010/main">
                      <mc:Choice Requires="a14">
                        <w14:contentPart bwMode="clr" r:id="rId1650">
                          <w14:nvContentPartPr>
                            <w14:cNvPr id="1736" name="墨迹 1736"/>
                            <w14:cNvContentPartPr/>
                          </w14:nvContentPartPr>
                          <w14:xfrm>
                            <a:off x="4582795" y="10069195"/>
                            <a:ext cx="128270" cy="73660"/>
                          </w14:xfrm>
                        </w14:contentPart>
                      </mc:Choice>
                    </mc:AlternateContent>
                  </a:graphicData>
                </a:graphic>
              </wp:anchor>
            </w:drawing>
          </mc:Choice>
          <mc:Fallback>
            <w:pict>
              <v:shape id="_x0000_s1026" o:spid="_x0000_s1026" style="position:absolute;left:0pt;margin-left:289.95pt;margin-top:127.75pt;height:5.8pt;width:10.1pt;z-index:253349888;mso-width-relative:page;mso-height-relative:page;" filled="f" stroked="t" coordsize="21600,21600" o:gfxdata="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50912" behindDoc="0" locked="0" layoutInCell="1" allowOverlap="1">
                <wp:simplePos x="0" y="0"/>
                <wp:positionH relativeFrom="column">
                  <wp:posOffset>3806825</wp:posOffset>
                </wp:positionH>
                <wp:positionV relativeFrom="paragraph">
                  <wp:posOffset>1673225</wp:posOffset>
                </wp:positionV>
                <wp:extent cx="62865" cy="241935"/>
                <wp:effectExtent l="0" t="0" r="0" b="0"/>
                <wp:wrapNone/>
                <wp:docPr id="1737" name="墨迹 1737"/>
                <wp:cNvGraphicFramePr/>
                <a:graphic xmlns:a="http://schemas.openxmlformats.org/drawingml/2006/main">
                  <a:graphicData uri="http://schemas.microsoft.com/office/word/2010/wordprocessingInk">
                    <mc:AlternateContent xmlns:a14="http://schemas.microsoft.com/office/drawing/2010/main">
                      <mc:Choice Requires="a14">
                        <w14:contentPart bwMode="clr" r:id="rId1651">
                          <w14:nvContentPartPr>
                            <w14:cNvPr id="1737" name="墨迹 1737"/>
                            <w14:cNvContentPartPr/>
                          </w14:nvContentPartPr>
                          <w14:xfrm>
                            <a:off x="4707255" y="10119995"/>
                            <a:ext cx="62865" cy="241935"/>
                          </w14:xfrm>
                        </w14:contentPart>
                      </mc:Choice>
                    </mc:AlternateContent>
                  </a:graphicData>
                </a:graphic>
              </wp:anchor>
            </w:drawing>
          </mc:Choice>
          <mc:Fallback>
            <w:pict>
              <v:shape id="_x0000_s1026" o:spid="_x0000_s1026" style="position:absolute;left:0pt;margin-left:299.75pt;margin-top:131.75pt;height:19.05pt;width:4.95pt;z-index:253350912;mso-width-relative:page;mso-height-relative:page;" filled="f" stroked="t" coordsize="21600,21600" o:gfxdata="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51936" behindDoc="0" locked="0" layoutInCell="1" allowOverlap="1">
                <wp:simplePos x="0" y="0"/>
                <wp:positionH relativeFrom="column">
                  <wp:posOffset>3681730</wp:posOffset>
                </wp:positionH>
                <wp:positionV relativeFrom="paragraph">
                  <wp:posOffset>1748155</wp:posOffset>
                </wp:positionV>
                <wp:extent cx="72390" cy="90170"/>
                <wp:effectExtent l="0" t="0" r="0" b="0"/>
                <wp:wrapNone/>
                <wp:docPr id="1738" name="墨迹 1738"/>
                <wp:cNvGraphicFramePr/>
                <a:graphic xmlns:a="http://schemas.openxmlformats.org/drawingml/2006/main">
                  <a:graphicData uri="http://schemas.microsoft.com/office/word/2010/wordprocessingInk">
                    <mc:AlternateContent xmlns:a14="http://schemas.microsoft.com/office/drawing/2010/main">
                      <mc:Choice Requires="a14">
                        <w14:contentPart bwMode="clr" r:id="rId1652">
                          <w14:nvContentPartPr>
                            <w14:cNvPr id="1738" name="墨迹 1738"/>
                            <w14:cNvContentPartPr/>
                          </w14:nvContentPartPr>
                          <w14:xfrm>
                            <a:off x="4582160" y="10194925"/>
                            <a:ext cx="72390" cy="90170"/>
                          </w14:xfrm>
                        </w14:contentPart>
                      </mc:Choice>
                    </mc:AlternateContent>
                  </a:graphicData>
                </a:graphic>
              </wp:anchor>
            </w:drawing>
          </mc:Choice>
          <mc:Fallback>
            <w:pict>
              <v:shape id="_x0000_s1026" o:spid="_x0000_s1026" style="position:absolute;left:0pt;margin-left:289.9pt;margin-top:137.65pt;height:7.1pt;width:5.7pt;z-index:253351936;mso-width-relative:page;mso-height-relative:page;" filled="f" stroked="t" coordsize="21600,21600" o:gfxdata="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52960" behindDoc="0" locked="0" layoutInCell="1" allowOverlap="1">
                <wp:simplePos x="0" y="0"/>
                <wp:positionH relativeFrom="column">
                  <wp:posOffset>3910330</wp:posOffset>
                </wp:positionH>
                <wp:positionV relativeFrom="paragraph">
                  <wp:posOffset>1591945</wp:posOffset>
                </wp:positionV>
                <wp:extent cx="86360" cy="238125"/>
                <wp:effectExtent l="0" t="0" r="0" b="0"/>
                <wp:wrapNone/>
                <wp:docPr id="1739" name="墨迹 1739"/>
                <wp:cNvGraphicFramePr/>
                <a:graphic xmlns:a="http://schemas.openxmlformats.org/drawingml/2006/main">
                  <a:graphicData uri="http://schemas.microsoft.com/office/word/2010/wordprocessingInk">
                    <mc:AlternateContent xmlns:a14="http://schemas.microsoft.com/office/drawing/2010/main">
                      <mc:Choice Requires="a14">
                        <w14:contentPart bwMode="clr" r:id="rId1653">
                          <w14:nvContentPartPr>
                            <w14:cNvPr id="1739" name="墨迹 1739"/>
                            <w14:cNvContentPartPr/>
                          </w14:nvContentPartPr>
                          <w14:xfrm>
                            <a:off x="4810760" y="10038715"/>
                            <a:ext cx="86360" cy="238125"/>
                          </w14:xfrm>
                        </w14:contentPart>
                      </mc:Choice>
                    </mc:AlternateContent>
                  </a:graphicData>
                </a:graphic>
              </wp:anchor>
            </w:drawing>
          </mc:Choice>
          <mc:Fallback>
            <w:pict>
              <v:shape id="_x0000_s1026" o:spid="_x0000_s1026" style="position:absolute;left:0pt;margin-left:307.9pt;margin-top:125.35pt;height:18.75pt;width:6.8pt;z-index:253352960;mso-width-relative:page;mso-height-relative:page;" filled="f" stroked="t" coordsize="21600,21600" o:gfxdata="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53984" behindDoc="0" locked="0" layoutInCell="1" allowOverlap="1">
                <wp:simplePos x="0" y="0"/>
                <wp:positionH relativeFrom="column">
                  <wp:posOffset>3994150</wp:posOffset>
                </wp:positionH>
                <wp:positionV relativeFrom="paragraph">
                  <wp:posOffset>1597025</wp:posOffset>
                </wp:positionV>
                <wp:extent cx="149860" cy="291465"/>
                <wp:effectExtent l="0" t="0" r="0" b="0"/>
                <wp:wrapNone/>
                <wp:docPr id="1740" name="墨迹 1740"/>
                <wp:cNvGraphicFramePr/>
                <a:graphic xmlns:a="http://schemas.openxmlformats.org/drawingml/2006/main">
                  <a:graphicData uri="http://schemas.microsoft.com/office/word/2010/wordprocessingInk">
                    <mc:AlternateContent xmlns:a14="http://schemas.microsoft.com/office/drawing/2010/main">
                      <mc:Choice Requires="a14">
                        <w14:contentPart bwMode="clr" r:id="rId1654">
                          <w14:nvContentPartPr>
                            <w14:cNvPr id="1740" name="墨迹 1740"/>
                            <w14:cNvContentPartPr/>
                          </w14:nvContentPartPr>
                          <w14:xfrm>
                            <a:off x="4894580" y="10043795"/>
                            <a:ext cx="149860" cy="291465"/>
                          </w14:xfrm>
                        </w14:contentPart>
                      </mc:Choice>
                    </mc:AlternateContent>
                  </a:graphicData>
                </a:graphic>
              </wp:anchor>
            </w:drawing>
          </mc:Choice>
          <mc:Fallback>
            <w:pict>
              <v:shape id="_x0000_s1026" o:spid="_x0000_s1026" style="position:absolute;left:0pt;margin-left:314.5pt;margin-top:125.75pt;height:22.95pt;width:11.8pt;z-index:253353984;mso-width-relative:page;mso-height-relative:page;" filled="f" stroked="t" coordsize="21600,21600" o:gfxdata="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55008" behindDoc="0" locked="0" layoutInCell="1" allowOverlap="1">
                <wp:simplePos x="0" y="0"/>
                <wp:positionH relativeFrom="column">
                  <wp:posOffset>4178300</wp:posOffset>
                </wp:positionH>
                <wp:positionV relativeFrom="paragraph">
                  <wp:posOffset>1643380</wp:posOffset>
                </wp:positionV>
                <wp:extent cx="55245" cy="55245"/>
                <wp:effectExtent l="0" t="0" r="0" b="0"/>
                <wp:wrapNone/>
                <wp:docPr id="1741" name="墨迹 1741"/>
                <wp:cNvGraphicFramePr/>
                <a:graphic xmlns:a="http://schemas.openxmlformats.org/drawingml/2006/main">
                  <a:graphicData uri="http://schemas.microsoft.com/office/word/2010/wordprocessingInk">
                    <mc:AlternateContent xmlns:a14="http://schemas.microsoft.com/office/drawing/2010/main">
                      <mc:Choice Requires="a14">
                        <w14:contentPart bwMode="clr" r:id="rId1655">
                          <w14:nvContentPartPr>
                            <w14:cNvPr id="1741" name="墨迹 1741"/>
                            <w14:cNvContentPartPr/>
                          </w14:nvContentPartPr>
                          <w14:xfrm>
                            <a:off x="5078730" y="10090150"/>
                            <a:ext cx="55245" cy="55245"/>
                          </w14:xfrm>
                        </w14:contentPart>
                      </mc:Choice>
                    </mc:AlternateContent>
                  </a:graphicData>
                </a:graphic>
              </wp:anchor>
            </w:drawing>
          </mc:Choice>
          <mc:Fallback>
            <w:pict>
              <v:shape id="_x0000_s1026" o:spid="_x0000_s1026" style="position:absolute;left:0pt;margin-left:329pt;margin-top:129.4pt;height:4.35pt;width:4.35pt;z-index:253355008;mso-width-relative:page;mso-height-relative:page;" filled="f" stroked="t" coordsize="21600,21600" o:gfxdata="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56032" behindDoc="0" locked="0" layoutInCell="1" allowOverlap="1">
                <wp:simplePos x="0" y="0"/>
                <wp:positionH relativeFrom="column">
                  <wp:posOffset>4214495</wp:posOffset>
                </wp:positionH>
                <wp:positionV relativeFrom="paragraph">
                  <wp:posOffset>1543685</wp:posOffset>
                </wp:positionV>
                <wp:extent cx="141605" cy="170815"/>
                <wp:effectExtent l="0" t="0" r="0" b="0"/>
                <wp:wrapNone/>
                <wp:docPr id="1742" name="墨迹 1742"/>
                <wp:cNvGraphicFramePr/>
                <a:graphic xmlns:a="http://schemas.openxmlformats.org/drawingml/2006/main">
                  <a:graphicData uri="http://schemas.microsoft.com/office/word/2010/wordprocessingInk">
                    <mc:AlternateContent xmlns:a14="http://schemas.microsoft.com/office/drawing/2010/main">
                      <mc:Choice Requires="a14">
                        <w14:contentPart bwMode="clr" r:id="rId1656">
                          <w14:nvContentPartPr>
                            <w14:cNvPr id="1742" name="墨迹 1742"/>
                            <w14:cNvContentPartPr/>
                          </w14:nvContentPartPr>
                          <w14:xfrm>
                            <a:off x="5114925" y="9990455"/>
                            <a:ext cx="141605" cy="170815"/>
                          </w14:xfrm>
                        </w14:contentPart>
                      </mc:Choice>
                    </mc:AlternateContent>
                  </a:graphicData>
                </a:graphic>
              </wp:anchor>
            </w:drawing>
          </mc:Choice>
          <mc:Fallback>
            <w:pict>
              <v:shape id="_x0000_s1026" o:spid="_x0000_s1026" style="position:absolute;left:0pt;margin-left:331.85pt;margin-top:121.55pt;height:13.45pt;width:11.15pt;z-index:253356032;mso-width-relative:page;mso-height-relative:page;" filled="f" stroked="t" coordsize="21600,21600" o:gfxdata="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57056" behindDoc="0" locked="0" layoutInCell="1" allowOverlap="1">
                <wp:simplePos x="0" y="0"/>
                <wp:positionH relativeFrom="column">
                  <wp:posOffset>4261485</wp:posOffset>
                </wp:positionH>
                <wp:positionV relativeFrom="paragraph">
                  <wp:posOffset>1496695</wp:posOffset>
                </wp:positionV>
                <wp:extent cx="113665" cy="362585"/>
                <wp:effectExtent l="0" t="0" r="0" b="0"/>
                <wp:wrapNone/>
                <wp:docPr id="1743" name="墨迹 1743"/>
                <wp:cNvGraphicFramePr/>
                <a:graphic xmlns:a="http://schemas.openxmlformats.org/drawingml/2006/main">
                  <a:graphicData uri="http://schemas.microsoft.com/office/word/2010/wordprocessingInk">
                    <mc:AlternateContent xmlns:a14="http://schemas.microsoft.com/office/drawing/2010/main">
                      <mc:Choice Requires="a14">
                        <w14:contentPart bwMode="clr" r:id="rId1657">
                          <w14:nvContentPartPr>
                            <w14:cNvPr id="1743" name="墨迹 1743"/>
                            <w14:cNvContentPartPr/>
                          </w14:nvContentPartPr>
                          <w14:xfrm>
                            <a:off x="5161915" y="9943465"/>
                            <a:ext cx="113665" cy="362585"/>
                          </w14:xfrm>
                        </w14:contentPart>
                      </mc:Choice>
                    </mc:AlternateContent>
                  </a:graphicData>
                </a:graphic>
              </wp:anchor>
            </w:drawing>
          </mc:Choice>
          <mc:Fallback>
            <w:pict>
              <v:shape id="_x0000_s1026" o:spid="_x0000_s1026" style="position:absolute;left:0pt;margin-left:335.55pt;margin-top:117.85pt;height:28.55pt;width:8.95pt;z-index:253357056;mso-width-relative:page;mso-height-relative:page;" filled="f" stroked="t" coordsize="21600,21600" o:gfxdata="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58080" behindDoc="0" locked="0" layoutInCell="1" allowOverlap="1">
                <wp:simplePos x="0" y="0"/>
                <wp:positionH relativeFrom="column">
                  <wp:posOffset>4497705</wp:posOffset>
                </wp:positionH>
                <wp:positionV relativeFrom="paragraph">
                  <wp:posOffset>1539875</wp:posOffset>
                </wp:positionV>
                <wp:extent cx="354330" cy="246380"/>
                <wp:effectExtent l="0" t="0" r="0" b="0"/>
                <wp:wrapNone/>
                <wp:docPr id="1744" name="墨迹 1744"/>
                <wp:cNvGraphicFramePr/>
                <a:graphic xmlns:a="http://schemas.openxmlformats.org/drawingml/2006/main">
                  <a:graphicData uri="http://schemas.microsoft.com/office/word/2010/wordprocessingInk">
                    <mc:AlternateContent xmlns:a14="http://schemas.microsoft.com/office/drawing/2010/main">
                      <mc:Choice Requires="a14">
                        <w14:contentPart bwMode="clr" r:id="rId1658">
                          <w14:nvContentPartPr>
                            <w14:cNvPr id="1744" name="墨迹 1744"/>
                            <w14:cNvContentPartPr/>
                          </w14:nvContentPartPr>
                          <w14:xfrm>
                            <a:off x="5398135" y="9986645"/>
                            <a:ext cx="354330" cy="246380"/>
                          </w14:xfrm>
                        </w14:contentPart>
                      </mc:Choice>
                    </mc:AlternateContent>
                  </a:graphicData>
                </a:graphic>
              </wp:anchor>
            </w:drawing>
          </mc:Choice>
          <mc:Fallback>
            <w:pict>
              <v:shape id="_x0000_s1026" o:spid="_x0000_s1026" style="position:absolute;left:0pt;margin-left:354.15pt;margin-top:121.25pt;height:19.4pt;width:27.9pt;z-index:253358080;mso-width-relative:page;mso-height-relative:page;" filled="f" stroked="t" coordsize="21600,21600" o:gfxdata="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59104" behindDoc="0" locked="0" layoutInCell="1" allowOverlap="1">
                <wp:simplePos x="0" y="0"/>
                <wp:positionH relativeFrom="column">
                  <wp:posOffset>4902835</wp:posOffset>
                </wp:positionH>
                <wp:positionV relativeFrom="paragraph">
                  <wp:posOffset>1452880</wp:posOffset>
                </wp:positionV>
                <wp:extent cx="33655" cy="47625"/>
                <wp:effectExtent l="0" t="0" r="0" b="0"/>
                <wp:wrapNone/>
                <wp:docPr id="1745" name="墨迹 1745"/>
                <wp:cNvGraphicFramePr/>
                <a:graphic xmlns:a="http://schemas.openxmlformats.org/drawingml/2006/main">
                  <a:graphicData uri="http://schemas.microsoft.com/office/word/2010/wordprocessingInk">
                    <mc:AlternateContent xmlns:a14="http://schemas.microsoft.com/office/drawing/2010/main">
                      <mc:Choice Requires="a14">
                        <w14:contentPart bwMode="clr" r:id="rId1659">
                          <w14:nvContentPartPr>
                            <w14:cNvPr id="1745" name="墨迹 1745"/>
                            <w14:cNvContentPartPr/>
                          </w14:nvContentPartPr>
                          <w14:xfrm>
                            <a:off x="5803265" y="9899650"/>
                            <a:ext cx="33655" cy="47625"/>
                          </w14:xfrm>
                        </w14:contentPart>
                      </mc:Choice>
                    </mc:AlternateContent>
                  </a:graphicData>
                </a:graphic>
              </wp:anchor>
            </w:drawing>
          </mc:Choice>
          <mc:Fallback>
            <w:pict>
              <v:shape id="_x0000_s1026" o:spid="_x0000_s1026" style="position:absolute;left:0pt;margin-left:386.05pt;margin-top:114.4pt;height:3.75pt;width:2.65pt;z-index:253359104;mso-width-relative:page;mso-height-relative:page;" filled="f" stroked="t" coordsize="21600,21600" o:gfxdata="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DwYWf62wAAAAsBAAAPAAAAAAAAAAEAIAAAACIAAABkcnMvZG93bnJldi54bWxQSwECFAAU&#10;AAAACACHTuJAgtgfaJQBAAAyAwAADgAAAAAAAAABACAAAAAqAQAAZHJzL2Uyb0RvYy54bWxQSwEC&#10;FAAKAAAAAACHTuJAAAAAAAAAAAAAAAAACAAAAAAAAAAAABAAAADqAgAAZHJzL2luay9QSwECFAAU&#10;AAAACACHTuJATAd6tmQCAAB1BgAAEAAAAAAAAAABACAAAAAQ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60128" behindDoc="0" locked="0" layoutInCell="1" allowOverlap="1">
                <wp:simplePos x="0" y="0"/>
                <wp:positionH relativeFrom="column">
                  <wp:posOffset>4942205</wp:posOffset>
                </wp:positionH>
                <wp:positionV relativeFrom="paragraph">
                  <wp:posOffset>1367155</wp:posOffset>
                </wp:positionV>
                <wp:extent cx="82550" cy="162560"/>
                <wp:effectExtent l="0" t="0" r="0" b="0"/>
                <wp:wrapNone/>
                <wp:docPr id="1746" name="墨迹 1746"/>
                <wp:cNvGraphicFramePr/>
                <a:graphic xmlns:a="http://schemas.openxmlformats.org/drawingml/2006/main">
                  <a:graphicData uri="http://schemas.microsoft.com/office/word/2010/wordprocessingInk">
                    <mc:AlternateContent xmlns:a14="http://schemas.microsoft.com/office/drawing/2010/main">
                      <mc:Choice Requires="a14">
                        <w14:contentPart bwMode="clr" r:id="rId1660">
                          <w14:nvContentPartPr>
                            <w14:cNvPr id="1746" name="墨迹 1746"/>
                            <w14:cNvContentPartPr/>
                          </w14:nvContentPartPr>
                          <w14:xfrm>
                            <a:off x="5842635" y="9813925"/>
                            <a:ext cx="82550" cy="162560"/>
                          </w14:xfrm>
                        </w14:contentPart>
                      </mc:Choice>
                    </mc:AlternateContent>
                  </a:graphicData>
                </a:graphic>
              </wp:anchor>
            </w:drawing>
          </mc:Choice>
          <mc:Fallback>
            <w:pict>
              <v:shape id="_x0000_s1026" o:spid="_x0000_s1026" style="position:absolute;left:0pt;margin-left:389.15pt;margin-top:107.65pt;height:12.8pt;width:6.5pt;z-index:253360128;mso-width-relative:page;mso-height-relative:page;" filled="f" stroked="t" coordsize="21600,21600" o:gfxdata="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61152" behindDoc="0" locked="0" layoutInCell="1" allowOverlap="1">
                <wp:simplePos x="0" y="0"/>
                <wp:positionH relativeFrom="column">
                  <wp:posOffset>4898390</wp:posOffset>
                </wp:positionH>
                <wp:positionV relativeFrom="paragraph">
                  <wp:posOffset>1426845</wp:posOffset>
                </wp:positionV>
                <wp:extent cx="191770" cy="168910"/>
                <wp:effectExtent l="0" t="0" r="0" b="0"/>
                <wp:wrapNone/>
                <wp:docPr id="1747" name="墨迹 1747"/>
                <wp:cNvGraphicFramePr/>
                <a:graphic xmlns:a="http://schemas.openxmlformats.org/drawingml/2006/main">
                  <a:graphicData uri="http://schemas.microsoft.com/office/word/2010/wordprocessingInk">
                    <mc:AlternateContent xmlns:a14="http://schemas.microsoft.com/office/drawing/2010/main">
                      <mc:Choice Requires="a14">
                        <w14:contentPart bwMode="clr" r:id="rId1661">
                          <w14:nvContentPartPr>
                            <w14:cNvPr id="1747" name="墨迹 1747"/>
                            <w14:cNvContentPartPr/>
                          </w14:nvContentPartPr>
                          <w14:xfrm>
                            <a:off x="5798820" y="9873615"/>
                            <a:ext cx="191770" cy="168910"/>
                          </w14:xfrm>
                        </w14:contentPart>
                      </mc:Choice>
                    </mc:AlternateContent>
                  </a:graphicData>
                </a:graphic>
              </wp:anchor>
            </w:drawing>
          </mc:Choice>
          <mc:Fallback>
            <w:pict>
              <v:shape id="_x0000_s1026" o:spid="_x0000_s1026" style="position:absolute;left:0pt;margin-left:385.7pt;margin-top:112.35pt;height:13.3pt;width:15.1pt;z-index:253361152;mso-width-relative:page;mso-height-relative:page;" filled="f" stroked="t" coordsize="21600,21600" o:gfxdata="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62176" behindDoc="0" locked="0" layoutInCell="1" allowOverlap="1">
                <wp:simplePos x="0" y="0"/>
                <wp:positionH relativeFrom="column">
                  <wp:posOffset>4961890</wp:posOffset>
                </wp:positionH>
                <wp:positionV relativeFrom="paragraph">
                  <wp:posOffset>1541145</wp:posOffset>
                </wp:positionV>
                <wp:extent cx="41275" cy="149225"/>
                <wp:effectExtent l="0" t="0" r="0" b="0"/>
                <wp:wrapNone/>
                <wp:docPr id="1748" name="墨迹 1748"/>
                <wp:cNvGraphicFramePr/>
                <a:graphic xmlns:a="http://schemas.openxmlformats.org/drawingml/2006/main">
                  <a:graphicData uri="http://schemas.microsoft.com/office/word/2010/wordprocessingInk">
                    <mc:AlternateContent xmlns:a14="http://schemas.microsoft.com/office/drawing/2010/main">
                      <mc:Choice Requires="a14">
                        <w14:contentPart bwMode="clr" r:id="rId1662">
                          <w14:nvContentPartPr>
                            <w14:cNvPr id="1748" name="墨迹 1748"/>
                            <w14:cNvContentPartPr/>
                          </w14:nvContentPartPr>
                          <w14:xfrm>
                            <a:off x="5862320" y="9987915"/>
                            <a:ext cx="41275" cy="149225"/>
                          </w14:xfrm>
                        </w14:contentPart>
                      </mc:Choice>
                    </mc:AlternateContent>
                  </a:graphicData>
                </a:graphic>
              </wp:anchor>
            </w:drawing>
          </mc:Choice>
          <mc:Fallback>
            <w:pict>
              <v:shape id="_x0000_s1026" o:spid="_x0000_s1026" style="position:absolute;left:0pt;margin-left:390.7pt;margin-top:121.35pt;height:11.75pt;width:3.25pt;z-index:253362176;mso-width-relative:page;mso-height-relative:page;" filled="f" stroked="t" coordsize="21600,21600" o:gfxdata="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63200" behindDoc="0" locked="0" layoutInCell="1" allowOverlap="1">
                <wp:simplePos x="0" y="0"/>
                <wp:positionH relativeFrom="column">
                  <wp:posOffset>4989830</wp:posOffset>
                </wp:positionH>
                <wp:positionV relativeFrom="paragraph">
                  <wp:posOffset>1526540</wp:posOffset>
                </wp:positionV>
                <wp:extent cx="161925" cy="250825"/>
                <wp:effectExtent l="0" t="0" r="0" b="0"/>
                <wp:wrapNone/>
                <wp:docPr id="1749" name="墨迹 1749"/>
                <wp:cNvGraphicFramePr/>
                <a:graphic xmlns:a="http://schemas.openxmlformats.org/drawingml/2006/main">
                  <a:graphicData uri="http://schemas.microsoft.com/office/word/2010/wordprocessingInk">
                    <mc:AlternateContent xmlns:a14="http://schemas.microsoft.com/office/drawing/2010/main">
                      <mc:Choice Requires="a14">
                        <w14:contentPart bwMode="clr" r:id="rId1663">
                          <w14:nvContentPartPr>
                            <w14:cNvPr id="1749" name="墨迹 1749"/>
                            <w14:cNvContentPartPr/>
                          </w14:nvContentPartPr>
                          <w14:xfrm>
                            <a:off x="5890260" y="9973310"/>
                            <a:ext cx="161925" cy="250825"/>
                          </w14:xfrm>
                        </w14:contentPart>
                      </mc:Choice>
                    </mc:AlternateContent>
                  </a:graphicData>
                </a:graphic>
              </wp:anchor>
            </w:drawing>
          </mc:Choice>
          <mc:Fallback>
            <w:pict>
              <v:shape id="_x0000_s1026" o:spid="_x0000_s1026" style="position:absolute;left:0pt;margin-left:392.9pt;margin-top:120.2pt;height:19.75pt;width:12.75pt;z-index:253363200;mso-width-relative:page;mso-height-relative:page;" filled="f" stroked="t" coordsize="21600,21600" o:gfxdata="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64224" behindDoc="0" locked="0" layoutInCell="1" allowOverlap="1">
                <wp:simplePos x="0" y="0"/>
                <wp:positionH relativeFrom="column">
                  <wp:posOffset>5213985</wp:posOffset>
                </wp:positionH>
                <wp:positionV relativeFrom="paragraph">
                  <wp:posOffset>1432560</wp:posOffset>
                </wp:positionV>
                <wp:extent cx="99695" cy="74295"/>
                <wp:effectExtent l="0" t="0" r="0" b="0"/>
                <wp:wrapNone/>
                <wp:docPr id="1750" name="墨迹 1750"/>
                <wp:cNvGraphicFramePr/>
                <a:graphic xmlns:a="http://schemas.openxmlformats.org/drawingml/2006/main">
                  <a:graphicData uri="http://schemas.microsoft.com/office/word/2010/wordprocessingInk">
                    <mc:AlternateContent xmlns:a14="http://schemas.microsoft.com/office/drawing/2010/main">
                      <mc:Choice Requires="a14">
                        <w14:contentPart bwMode="clr" r:id="rId1664">
                          <w14:nvContentPartPr>
                            <w14:cNvPr id="1750" name="墨迹 1750"/>
                            <w14:cNvContentPartPr/>
                          </w14:nvContentPartPr>
                          <w14:xfrm>
                            <a:off x="6114415" y="9879330"/>
                            <a:ext cx="99695" cy="74295"/>
                          </w14:xfrm>
                        </w14:contentPart>
                      </mc:Choice>
                    </mc:AlternateContent>
                  </a:graphicData>
                </a:graphic>
              </wp:anchor>
            </w:drawing>
          </mc:Choice>
          <mc:Fallback>
            <w:pict>
              <v:shape id="_x0000_s1026" o:spid="_x0000_s1026" style="position:absolute;left:0pt;margin-left:410.55pt;margin-top:112.8pt;height:5.85pt;width:7.85pt;z-index:253364224;mso-width-relative:page;mso-height-relative:page;" filled="f" stroked="t" coordsize="21600,21600" o:gfxdata="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65248" behindDoc="0" locked="0" layoutInCell="1" allowOverlap="1">
                <wp:simplePos x="0" y="0"/>
                <wp:positionH relativeFrom="column">
                  <wp:posOffset>5241290</wp:posOffset>
                </wp:positionH>
                <wp:positionV relativeFrom="paragraph">
                  <wp:posOffset>1374140</wp:posOffset>
                </wp:positionV>
                <wp:extent cx="24765" cy="257175"/>
                <wp:effectExtent l="0" t="0" r="0" b="0"/>
                <wp:wrapNone/>
                <wp:docPr id="1751" name="墨迹 1751"/>
                <wp:cNvGraphicFramePr/>
                <a:graphic xmlns:a="http://schemas.openxmlformats.org/drawingml/2006/main">
                  <a:graphicData uri="http://schemas.microsoft.com/office/word/2010/wordprocessingInk">
                    <mc:AlternateContent xmlns:a14="http://schemas.microsoft.com/office/drawing/2010/main">
                      <mc:Choice Requires="a14">
                        <w14:contentPart bwMode="clr" r:id="rId1665">
                          <w14:nvContentPartPr>
                            <w14:cNvPr id="1751" name="墨迹 1751"/>
                            <w14:cNvContentPartPr/>
                          </w14:nvContentPartPr>
                          <w14:xfrm>
                            <a:off x="6141720" y="9820910"/>
                            <a:ext cx="24765" cy="257175"/>
                          </w14:xfrm>
                        </w14:contentPart>
                      </mc:Choice>
                    </mc:AlternateContent>
                  </a:graphicData>
                </a:graphic>
              </wp:anchor>
            </w:drawing>
          </mc:Choice>
          <mc:Fallback>
            <w:pict>
              <v:shape id="_x0000_s1026" o:spid="_x0000_s1026" style="position:absolute;left:0pt;margin-left:412.7pt;margin-top:108.2pt;height:20.25pt;width:1.95pt;z-index:253365248;mso-width-relative:page;mso-height-relative:page;" filled="f" stroked="t" coordsize="21600,21600" o:gfxdata="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66272" behindDoc="0" locked="0" layoutInCell="1" allowOverlap="1">
                <wp:simplePos x="0" y="0"/>
                <wp:positionH relativeFrom="column">
                  <wp:posOffset>5272405</wp:posOffset>
                </wp:positionH>
                <wp:positionV relativeFrom="paragraph">
                  <wp:posOffset>1524000</wp:posOffset>
                </wp:positionV>
                <wp:extent cx="104775" cy="22860"/>
                <wp:effectExtent l="0" t="0" r="0" b="0"/>
                <wp:wrapNone/>
                <wp:docPr id="1752" name="墨迹 1752"/>
                <wp:cNvGraphicFramePr/>
                <a:graphic xmlns:a="http://schemas.openxmlformats.org/drawingml/2006/main">
                  <a:graphicData uri="http://schemas.microsoft.com/office/word/2010/wordprocessingInk">
                    <mc:AlternateContent xmlns:a14="http://schemas.microsoft.com/office/drawing/2010/main">
                      <mc:Choice Requires="a14">
                        <w14:contentPart bwMode="clr" r:id="rId1666">
                          <w14:nvContentPartPr>
                            <w14:cNvPr id="1752" name="墨迹 1752"/>
                            <w14:cNvContentPartPr/>
                          </w14:nvContentPartPr>
                          <w14:xfrm>
                            <a:off x="6172835" y="9970770"/>
                            <a:ext cx="104775" cy="22860"/>
                          </w14:xfrm>
                        </w14:contentPart>
                      </mc:Choice>
                    </mc:AlternateContent>
                  </a:graphicData>
                </a:graphic>
              </wp:anchor>
            </w:drawing>
          </mc:Choice>
          <mc:Fallback>
            <w:pict>
              <v:shape id="_x0000_s1026" o:spid="_x0000_s1026" style="position:absolute;left:0pt;margin-left:415.15pt;margin-top:120pt;height:1.8pt;width:8.25pt;z-index:253366272;mso-width-relative:page;mso-height-relative:page;" filled="f" stroked="t" coordsize="21600,21600" o:gfxdata="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DTQfYLaAAAACwEAAA8AAAAA&#10;AAAAAQAgAAAAIgAAAGRycy9kb3ducmV2LnhtbFBLAQIUABQAAAAIAIdO4kCeilPwlgEAADMDAAAO&#10;AAAAAAAAAAEAIAAAACkBAABkcnMvZTJvRG9jLnhtbFBLAQIUAAoAAAAAAIdO4kAAAAAAAAAAAAAA&#10;AAAIAAAAAAAAAAAAEAAAAOsCAABkcnMvaW5rL1BLAQIUABQAAAAIAIdO4kDYfPlihgIAABQHAAAQ&#10;AAAAAAAAAAEAIAAAABEDAABkcnMvaW5rL2luazEueG1sUEsFBgAAAAAKAAoATAIAAD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67296" behindDoc="0" locked="0" layoutInCell="1" allowOverlap="1">
                <wp:simplePos x="0" y="0"/>
                <wp:positionH relativeFrom="column">
                  <wp:posOffset>5420360</wp:posOffset>
                </wp:positionH>
                <wp:positionV relativeFrom="paragraph">
                  <wp:posOffset>1304290</wp:posOffset>
                </wp:positionV>
                <wp:extent cx="268605" cy="245745"/>
                <wp:effectExtent l="0" t="0" r="0" b="0"/>
                <wp:wrapNone/>
                <wp:docPr id="1753" name="墨迹 1753"/>
                <wp:cNvGraphicFramePr/>
                <a:graphic xmlns:a="http://schemas.openxmlformats.org/drawingml/2006/main">
                  <a:graphicData uri="http://schemas.microsoft.com/office/word/2010/wordprocessingInk">
                    <mc:AlternateContent xmlns:a14="http://schemas.microsoft.com/office/drawing/2010/main">
                      <mc:Choice Requires="a14">
                        <w14:contentPart bwMode="clr" r:id="rId1667">
                          <w14:nvContentPartPr>
                            <w14:cNvPr id="1753" name="墨迹 1753"/>
                            <w14:cNvContentPartPr/>
                          </w14:nvContentPartPr>
                          <w14:xfrm>
                            <a:off x="6320790" y="9751060"/>
                            <a:ext cx="268605" cy="245745"/>
                          </w14:xfrm>
                        </w14:contentPart>
                      </mc:Choice>
                    </mc:AlternateContent>
                  </a:graphicData>
                </a:graphic>
              </wp:anchor>
            </w:drawing>
          </mc:Choice>
          <mc:Fallback>
            <w:pict>
              <v:shape id="_x0000_s1026" o:spid="_x0000_s1026" style="position:absolute;left:0pt;margin-left:426.8pt;margin-top:102.7pt;height:19.35pt;width:21.15pt;z-index:253367296;mso-width-relative:page;mso-height-relative:page;" filled="f" stroked="t" coordsize="21600,21600" o:gfxdata="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68320" behindDoc="0" locked="0" layoutInCell="1" allowOverlap="1">
                <wp:simplePos x="0" y="0"/>
                <wp:positionH relativeFrom="column">
                  <wp:posOffset>5778500</wp:posOffset>
                </wp:positionH>
                <wp:positionV relativeFrom="paragraph">
                  <wp:posOffset>1306195</wp:posOffset>
                </wp:positionV>
                <wp:extent cx="107315" cy="64770"/>
                <wp:effectExtent l="0" t="0" r="0" b="0"/>
                <wp:wrapNone/>
                <wp:docPr id="1754" name="墨迹 17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668">
                          <w14:nvContentPartPr>
                            <w14:cNvPr id="1754" name="墨迹 1754"/>
                            <w14:cNvContentPartPr/>
                          </w14:nvContentPartPr>
                          <w14:xfrm>
                            <a:off x="6678930" y="9752965"/>
                            <a:ext cx="107315" cy="64770"/>
                          </w14:xfrm>
                        </w14:contentPart>
                      </mc:Choice>
                    </mc:AlternateContent>
                  </a:graphicData>
                </a:graphic>
              </wp:anchor>
            </w:drawing>
          </mc:Choice>
          <mc:Fallback>
            <w:pict>
              <v:shape id="_x0000_s1026" o:spid="_x0000_s1026" style="position:absolute;left:0pt;margin-left:455pt;margin-top:102.85pt;height:5.1pt;width:8.45pt;z-index:253368320;mso-width-relative:page;mso-height-relative:page;" filled="f" stroked="t" coordsize="21600,21600" o:gfxdata="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exjMOdsAAAALAQAADwAAAAAAAAABACAAAAAi&#10;AAAAZHJzL2Rvd25yZXYueG1sUEsBAhQAFAAAAAgAh07iQEi0W1mYAQAAMwMAAA4AAAAAAAAAAQAg&#10;AAAAKgEAAGRycy9lMm9Eb2MueG1sUEsBAhQACgAAAAAAh07iQAAAAAAAAAAAAAAAAAgAAAAAAAAA&#10;AAAQAAAA7gIAAGRycy9pbmsvUEsBAhQAFAAAAAgAh07iQJQ821R5AgAAzgYAABAAAAAAAAAAAQAg&#10;AAAAFAMAAGRycy9pbmsvaW5rMS54bWxQSwUGAAAAAAoACgBMAgAAJ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69344" behindDoc="0" locked="0" layoutInCell="1" allowOverlap="1">
                <wp:simplePos x="0" y="0"/>
                <wp:positionH relativeFrom="column">
                  <wp:posOffset>5927725</wp:posOffset>
                </wp:positionH>
                <wp:positionV relativeFrom="paragraph">
                  <wp:posOffset>1109345</wp:posOffset>
                </wp:positionV>
                <wp:extent cx="93980" cy="255270"/>
                <wp:effectExtent l="0" t="0" r="0" b="0"/>
                <wp:wrapNone/>
                <wp:docPr id="1755" name="墨迹 17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669">
                          <w14:nvContentPartPr>
                            <w14:cNvPr id="1755" name="墨迹 1755"/>
                            <w14:cNvContentPartPr/>
                          </w14:nvContentPartPr>
                          <w14:xfrm>
                            <a:off x="6828155" y="9556115"/>
                            <a:ext cx="93980" cy="255270"/>
                          </w14:xfrm>
                        </w14:contentPart>
                      </mc:Choice>
                    </mc:AlternateContent>
                  </a:graphicData>
                </a:graphic>
              </wp:anchor>
            </w:drawing>
          </mc:Choice>
          <mc:Fallback>
            <w:pict>
              <v:shape id="_x0000_s1026" o:spid="_x0000_s1026" style="position:absolute;left:0pt;margin-left:466.75pt;margin-top:87.35pt;height:20.1pt;width:7.4pt;z-index:253369344;mso-width-relative:page;mso-height-relative:page;" filled="f" stroked="t" coordsize="21600,21600" o:gfxdata="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70368" behindDoc="0" locked="0" layoutInCell="1" allowOverlap="1">
                <wp:simplePos x="0" y="0"/>
                <wp:positionH relativeFrom="column">
                  <wp:posOffset>5982335</wp:posOffset>
                </wp:positionH>
                <wp:positionV relativeFrom="paragraph">
                  <wp:posOffset>1195705</wp:posOffset>
                </wp:positionV>
                <wp:extent cx="147955" cy="53340"/>
                <wp:effectExtent l="0" t="0" r="0" b="0"/>
                <wp:wrapNone/>
                <wp:docPr id="1756" name="墨迹 17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670">
                          <w14:nvContentPartPr>
                            <w14:cNvPr id="1756" name="墨迹 1756"/>
                            <w14:cNvContentPartPr/>
                          </w14:nvContentPartPr>
                          <w14:xfrm>
                            <a:off x="6882765" y="9642475"/>
                            <a:ext cx="147955" cy="53340"/>
                          </w14:xfrm>
                        </w14:contentPart>
                      </mc:Choice>
                    </mc:AlternateContent>
                  </a:graphicData>
                </a:graphic>
              </wp:anchor>
            </w:drawing>
          </mc:Choice>
          <mc:Fallback>
            <w:pict>
              <v:shape id="_x0000_s1026" o:spid="_x0000_s1026" style="position:absolute;left:0pt;margin-left:471.05pt;margin-top:94.15pt;height:4.2pt;width:11.65pt;z-index:253370368;mso-width-relative:page;mso-height-relative:page;" filled="f" stroked="t" coordsize="21600,21600" o:gfxdata="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71392" behindDoc="0" locked="0" layoutInCell="1" allowOverlap="1">
                <wp:simplePos x="0" y="0"/>
                <wp:positionH relativeFrom="column">
                  <wp:posOffset>6075045</wp:posOffset>
                </wp:positionH>
                <wp:positionV relativeFrom="paragraph">
                  <wp:posOffset>1296035</wp:posOffset>
                </wp:positionV>
                <wp:extent cx="36195" cy="197485"/>
                <wp:effectExtent l="0" t="0" r="0" b="0"/>
                <wp:wrapNone/>
                <wp:docPr id="1757" name="墨迹 17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671">
                          <w14:nvContentPartPr>
                            <w14:cNvPr id="1757" name="墨迹 1757"/>
                            <w14:cNvContentPartPr/>
                          </w14:nvContentPartPr>
                          <w14:xfrm>
                            <a:off x="6975475" y="9742805"/>
                            <a:ext cx="36195" cy="197485"/>
                          </w14:xfrm>
                        </w14:contentPart>
                      </mc:Choice>
                    </mc:AlternateContent>
                  </a:graphicData>
                </a:graphic>
              </wp:anchor>
            </w:drawing>
          </mc:Choice>
          <mc:Fallback>
            <w:pict>
              <v:shape id="_x0000_s1026" o:spid="_x0000_s1026" style="position:absolute;left:0pt;margin-left:478.35pt;margin-top:102.05pt;height:15.55pt;width:2.85pt;z-index:253371392;mso-width-relative:page;mso-height-relative:page;" filled="f" stroked="t" coordsize="21600,21600" o:gfxdata="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77184" behindDoc="0" locked="0" layoutInCell="1" allowOverlap="1">
                <wp:simplePos x="0" y="0"/>
                <wp:positionH relativeFrom="column">
                  <wp:posOffset>4966335</wp:posOffset>
                </wp:positionH>
                <wp:positionV relativeFrom="paragraph">
                  <wp:posOffset>941705</wp:posOffset>
                </wp:positionV>
                <wp:extent cx="10795" cy="83185"/>
                <wp:effectExtent l="0" t="0" r="0" b="0"/>
                <wp:wrapNone/>
                <wp:docPr id="1653" name="墨迹 1653"/>
                <wp:cNvGraphicFramePr/>
                <a:graphic xmlns:a="http://schemas.openxmlformats.org/drawingml/2006/main">
                  <a:graphicData uri="http://schemas.microsoft.com/office/word/2010/wordprocessingInk">
                    <mc:AlternateContent xmlns:a14="http://schemas.microsoft.com/office/drawing/2010/main">
                      <mc:Choice Requires="a14">
                        <w14:contentPart bwMode="clr" r:id="rId1672">
                          <w14:nvContentPartPr>
                            <w14:cNvPr id="1653" name="墨迹 1653"/>
                            <w14:cNvContentPartPr/>
                          </w14:nvContentPartPr>
                          <w14:xfrm>
                            <a:off x="5866765" y="9388475"/>
                            <a:ext cx="10795" cy="83185"/>
                          </w14:xfrm>
                        </w14:contentPart>
                      </mc:Choice>
                    </mc:AlternateContent>
                  </a:graphicData>
                </a:graphic>
              </wp:anchor>
            </w:drawing>
          </mc:Choice>
          <mc:Fallback>
            <w:pict>
              <v:shape id="_x0000_s1026" o:spid="_x0000_s1026" style="position:absolute;left:0pt;margin-left:391.05pt;margin-top:74.15pt;height:6.55pt;width:0.85pt;z-index:253277184;mso-width-relative:page;mso-height-relative:page;" filled="f" stroked="t" coordsize="21600,21600" o:gfxdata="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K1U02LbAAAACwEAAA8AAAAAAAAA&#10;AQAgAAAAIgAAAGRycy9kb3ducmV2LnhtbFBLAQIUABQAAAAIAIdO4kDfDelMlQEAADIDAAAOAAAA&#10;AAAAAAEAIAAAACoBAABkcnMvZTJvRG9jLnhtbFBLAQIUAAoAAAAAAIdO4kAAAAAAAAAAAAAAAAAI&#10;AAAAAAAAAAAAEAAAAOsCAABkcnMvaW5rL1BLAQIUABQAAAAIAIdO4kCHPFm2SgIAAEsGAAAQAAAA&#10;AAAAAAEAIAAAABEDAABkcnMvaW5rL2luazEueG1sUEsFBgAAAAAKAAoATAIAAPQ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78208" behindDoc="0" locked="0" layoutInCell="1" allowOverlap="1">
                <wp:simplePos x="0" y="0"/>
                <wp:positionH relativeFrom="column">
                  <wp:posOffset>5010150</wp:posOffset>
                </wp:positionH>
                <wp:positionV relativeFrom="paragraph">
                  <wp:posOffset>914400</wp:posOffset>
                </wp:positionV>
                <wp:extent cx="19050" cy="28575"/>
                <wp:effectExtent l="0" t="0" r="0" b="0"/>
                <wp:wrapNone/>
                <wp:docPr id="1654" name="墨迹 16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673">
                          <w14:nvContentPartPr>
                            <w14:cNvPr id="1654" name="墨迹 1654"/>
                            <w14:cNvContentPartPr/>
                          </w14:nvContentPartPr>
                          <w14:xfrm>
                            <a:off x="5910580" y="9361170"/>
                            <a:ext cx="19050" cy="28575"/>
                          </w14:xfrm>
                        </w14:contentPart>
                      </mc:Choice>
                    </mc:AlternateContent>
                  </a:graphicData>
                </a:graphic>
              </wp:anchor>
            </w:drawing>
          </mc:Choice>
          <mc:Fallback>
            <w:pict>
              <v:shape id="_x0000_s1026" o:spid="_x0000_s1026" style="position:absolute;left:0pt;margin-left:394.5pt;margin-top:72pt;height:2.25pt;width:1.5pt;z-index:253278208;mso-width-relative:page;mso-height-relative:page;" filled="f" stroked="t" coordsize="21600,21600" o:gfxdata="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79232" behindDoc="0" locked="0" layoutInCell="1" allowOverlap="1">
                <wp:simplePos x="0" y="0"/>
                <wp:positionH relativeFrom="column">
                  <wp:posOffset>5064125</wp:posOffset>
                </wp:positionH>
                <wp:positionV relativeFrom="paragraph">
                  <wp:posOffset>838200</wp:posOffset>
                </wp:positionV>
                <wp:extent cx="72390" cy="176530"/>
                <wp:effectExtent l="0" t="0" r="0" b="0"/>
                <wp:wrapNone/>
                <wp:docPr id="1655" name="墨迹 16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674">
                          <w14:nvContentPartPr>
                            <w14:cNvPr id="1655" name="墨迹 1655"/>
                            <w14:cNvContentPartPr/>
                          </w14:nvContentPartPr>
                          <w14:xfrm>
                            <a:off x="5964555" y="9284970"/>
                            <a:ext cx="72390" cy="176530"/>
                          </w14:xfrm>
                        </w14:contentPart>
                      </mc:Choice>
                    </mc:AlternateContent>
                  </a:graphicData>
                </a:graphic>
              </wp:anchor>
            </w:drawing>
          </mc:Choice>
          <mc:Fallback>
            <w:pict>
              <v:shape id="_x0000_s1026" o:spid="_x0000_s1026" style="position:absolute;left:0pt;margin-left:398.75pt;margin-top:66pt;height:13.9pt;width:5.7pt;z-index:253279232;mso-width-relative:page;mso-height-relative:page;" filled="f" stroked="t" coordsize="21600,21600" o:gfxdata="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80256" behindDoc="0" locked="0" layoutInCell="1" allowOverlap="1">
                <wp:simplePos x="0" y="0"/>
                <wp:positionH relativeFrom="column">
                  <wp:posOffset>5098415</wp:posOffset>
                </wp:positionH>
                <wp:positionV relativeFrom="paragraph">
                  <wp:posOffset>900430</wp:posOffset>
                </wp:positionV>
                <wp:extent cx="78740" cy="26035"/>
                <wp:effectExtent l="0" t="0" r="0" b="0"/>
                <wp:wrapNone/>
                <wp:docPr id="1656" name="墨迹 16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675">
                          <w14:nvContentPartPr>
                            <w14:cNvPr id="1656" name="墨迹 1656"/>
                            <w14:cNvContentPartPr/>
                          </w14:nvContentPartPr>
                          <w14:xfrm>
                            <a:off x="5998845" y="9347200"/>
                            <a:ext cx="78740" cy="26035"/>
                          </w14:xfrm>
                        </w14:contentPart>
                      </mc:Choice>
                    </mc:AlternateContent>
                  </a:graphicData>
                </a:graphic>
              </wp:anchor>
            </w:drawing>
          </mc:Choice>
          <mc:Fallback>
            <w:pict>
              <v:shape id="_x0000_s1026" o:spid="_x0000_s1026" style="position:absolute;left:0pt;margin-left:401.45pt;margin-top:70.9pt;height:2.05pt;width:6.2pt;z-index:253280256;mso-width-relative:page;mso-height-relative:page;" filled="f" stroked="t" coordsize="21600,21600" o:gfxdata="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81280" behindDoc="0" locked="0" layoutInCell="1" allowOverlap="1">
                <wp:simplePos x="0" y="0"/>
                <wp:positionH relativeFrom="column">
                  <wp:posOffset>5039995</wp:posOffset>
                </wp:positionH>
                <wp:positionV relativeFrom="paragraph">
                  <wp:posOffset>1000125</wp:posOffset>
                </wp:positionV>
                <wp:extent cx="135255" cy="199390"/>
                <wp:effectExtent l="0" t="0" r="0" b="0"/>
                <wp:wrapNone/>
                <wp:docPr id="1657" name="墨迹 16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676">
                          <w14:nvContentPartPr>
                            <w14:cNvPr id="1657" name="墨迹 1657"/>
                            <w14:cNvContentPartPr/>
                          </w14:nvContentPartPr>
                          <w14:xfrm>
                            <a:off x="5940425" y="9446895"/>
                            <a:ext cx="135255" cy="199390"/>
                          </w14:xfrm>
                        </w14:contentPart>
                      </mc:Choice>
                    </mc:AlternateContent>
                  </a:graphicData>
                </a:graphic>
              </wp:anchor>
            </w:drawing>
          </mc:Choice>
          <mc:Fallback>
            <w:pict>
              <v:shape id="_x0000_s1026" o:spid="_x0000_s1026" style="position:absolute;left:0pt;margin-left:396.85pt;margin-top:78.75pt;height:15.7pt;width:10.65pt;z-index:253281280;mso-width-relative:page;mso-height-relative:page;" filled="f" stroked="t" coordsize="21600,21600" o:gfxdata="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82304" behindDoc="0" locked="0" layoutInCell="1" allowOverlap="1">
                <wp:simplePos x="0" y="0"/>
                <wp:positionH relativeFrom="column">
                  <wp:posOffset>5212715</wp:posOffset>
                </wp:positionH>
                <wp:positionV relativeFrom="paragraph">
                  <wp:posOffset>1090930</wp:posOffset>
                </wp:positionV>
                <wp:extent cx="46990" cy="26670"/>
                <wp:effectExtent l="0" t="0" r="0" b="0"/>
                <wp:wrapNone/>
                <wp:docPr id="1658" name="墨迹 1658"/>
                <wp:cNvGraphicFramePr/>
                <a:graphic xmlns:a="http://schemas.openxmlformats.org/drawingml/2006/main">
                  <a:graphicData uri="http://schemas.microsoft.com/office/word/2010/wordprocessingInk">
                    <mc:AlternateContent xmlns:a14="http://schemas.microsoft.com/office/drawing/2010/main">
                      <mc:Choice Requires="a14">
                        <w14:contentPart bwMode="clr" r:id="rId1677">
                          <w14:nvContentPartPr>
                            <w14:cNvPr id="1658" name="墨迹 1658"/>
                            <w14:cNvContentPartPr/>
                          </w14:nvContentPartPr>
                          <w14:xfrm>
                            <a:off x="6113145" y="9537700"/>
                            <a:ext cx="46990" cy="26670"/>
                          </w14:xfrm>
                        </w14:contentPart>
                      </mc:Choice>
                    </mc:AlternateContent>
                  </a:graphicData>
                </a:graphic>
              </wp:anchor>
            </w:drawing>
          </mc:Choice>
          <mc:Fallback>
            <w:pict>
              <v:shape id="_x0000_s1026" o:spid="_x0000_s1026" style="position:absolute;left:0pt;margin-left:410.45pt;margin-top:85.9pt;height:2.1pt;width:3.7pt;z-index:253282304;mso-width-relative:page;mso-height-relative:page;" filled="f" stroked="t" coordsize="21600,21600" o:gfxdata="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">
                <v:fill on="f" focussize="0,0"/>
                <v:stroke weight="0.629842519685039pt" color="#F2395B" opacity="65535f" joinstyle="round"/>
                <v:imagedata o:title=""/>
                <o:lock v:ext="edit" aspectratio="f"/>
              </v:shape>
            </w:pict>
          </mc:Fallback>
        </mc:AlternateContent>
      </w:r>
      <w:r>
        <mc:AlternateContent>
          <mc:Choice Requires="wps">
            <w:drawing>
              <wp:anchor distT="0" distB="0" distL="114300" distR="114300" simplePos="0" relativeHeight="253283328" behindDoc="0" locked="0" layoutInCell="1" allowOverlap="1">
                <wp:simplePos x="0" y="0"/>
                <wp:positionH relativeFrom="column">
                  <wp:posOffset>5300345</wp:posOffset>
                </wp:positionH>
                <wp:positionV relativeFrom="paragraph">
                  <wp:posOffset>825500</wp:posOffset>
                </wp:positionV>
                <wp:extent cx="109220" cy="222250"/>
                <wp:effectExtent l="0" t="0" r="0" b="0"/>
                <wp:wrapNone/>
                <wp:docPr id="1659" name="墨迹 1659"/>
                <wp:cNvGraphicFramePr/>
                <a:graphic xmlns:a="http://schemas.openxmlformats.org/drawingml/2006/main">
                  <a:graphicData uri="http://schemas.microsoft.com/office/word/2010/wordprocessingInk">
                    <mc:AlternateContent xmlns:a14="http://schemas.microsoft.com/office/drawing/2010/main">
                      <mc:Choice Requires="a14">
                        <w14:contentPart bwMode="clr" r:id="rId1678">
                          <w14:nvContentPartPr>
                            <w14:cNvPr id="1659" name="墨迹 1659"/>
                            <w14:cNvContentPartPr/>
                          </w14:nvContentPartPr>
                          <w14:xfrm>
                            <a:off x="6200775" y="9272270"/>
                            <a:ext cx="109220" cy="222250"/>
                          </w14:xfrm>
                        </w14:contentPart>
                      </mc:Choice>
                    </mc:AlternateContent>
                  </a:graphicData>
                </a:graphic>
              </wp:anchor>
            </w:drawing>
          </mc:Choice>
          <mc:Fallback>
            <w:pict>
              <v:shape id="_x0000_s1026" o:spid="_x0000_s1026" style="position:absolute;left:0pt;margin-left:417.35pt;margin-top:65pt;height:17.5pt;width:8.6pt;z-index:253283328;mso-width-relative:page;mso-height-relative:page;" filled="f" stroked="t" coordsize="21600,21600" o:gfxdata="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84352" behindDoc="0" locked="0" layoutInCell="1" allowOverlap="1">
                <wp:simplePos x="0" y="0"/>
                <wp:positionH relativeFrom="column">
                  <wp:posOffset>5335270</wp:posOffset>
                </wp:positionH>
                <wp:positionV relativeFrom="paragraph">
                  <wp:posOffset>1105535</wp:posOffset>
                </wp:positionV>
                <wp:extent cx="46990" cy="27305"/>
                <wp:effectExtent l="0" t="0" r="0" b="0"/>
                <wp:wrapNone/>
                <wp:docPr id="1660" name="墨迹 1660"/>
                <wp:cNvGraphicFramePr/>
                <a:graphic xmlns:a="http://schemas.openxmlformats.org/drawingml/2006/main">
                  <a:graphicData uri="http://schemas.microsoft.com/office/word/2010/wordprocessingInk">
                    <mc:AlternateContent xmlns:a14="http://schemas.microsoft.com/office/drawing/2010/main">
                      <mc:Choice Requires="a14">
                        <w14:contentPart bwMode="clr" r:id="rId1679">
                          <w14:nvContentPartPr>
                            <w14:cNvPr id="1660" name="墨迹 1660"/>
                            <w14:cNvContentPartPr/>
                          </w14:nvContentPartPr>
                          <w14:xfrm>
                            <a:off x="6235700" y="9552305"/>
                            <a:ext cx="46990" cy="27305"/>
                          </w14:xfrm>
                        </w14:contentPart>
                      </mc:Choice>
                    </mc:AlternateContent>
                  </a:graphicData>
                </a:graphic>
              </wp:anchor>
            </w:drawing>
          </mc:Choice>
          <mc:Fallback>
            <w:pict>
              <v:shape id="_x0000_s1026" o:spid="_x0000_s1026" style="position:absolute;left:0pt;margin-left:420.1pt;margin-top:87.05pt;height:2.15pt;width:3.7pt;z-index:253284352;mso-width-relative:page;mso-height-relative:page;" filled="f" stroked="t" coordsize="21600,21600" o:gfxdata="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">
                <v:fill on="f" focussize="0,0"/>
                <v:stroke weight="0.629842519685039pt" color="#F2395B" opacity="65535f" joinstyle="round"/>
                <v:imagedata o:title=""/>
                <o:lock v:ext="edit" aspectratio="f"/>
              </v:shape>
            </w:pict>
          </mc:Fallback>
        </mc:AlternateContent>
      </w:r>
      <w:r>
        <mc:AlternateContent>
          <mc:Choice Requires="wps">
            <w:drawing>
              <wp:anchor distT="0" distB="0" distL="114300" distR="114300" simplePos="0" relativeHeight="253285376" behindDoc="0" locked="0" layoutInCell="1" allowOverlap="1">
                <wp:simplePos x="0" y="0"/>
                <wp:positionH relativeFrom="column">
                  <wp:posOffset>5360670</wp:posOffset>
                </wp:positionH>
                <wp:positionV relativeFrom="paragraph">
                  <wp:posOffset>976630</wp:posOffset>
                </wp:positionV>
                <wp:extent cx="142875" cy="163830"/>
                <wp:effectExtent l="0" t="0" r="0" b="0"/>
                <wp:wrapNone/>
                <wp:docPr id="1661" name="墨迹 1661"/>
                <wp:cNvGraphicFramePr/>
                <a:graphic xmlns:a="http://schemas.openxmlformats.org/drawingml/2006/main">
                  <a:graphicData uri="http://schemas.microsoft.com/office/word/2010/wordprocessingInk">
                    <mc:AlternateContent xmlns:a14="http://schemas.microsoft.com/office/drawing/2010/main">
                      <mc:Choice Requires="a14">
                        <w14:contentPart bwMode="clr" r:id="rId1680">
                          <w14:nvContentPartPr>
                            <w14:cNvPr id="1661" name="墨迹 1661"/>
                            <w14:cNvContentPartPr/>
                          </w14:nvContentPartPr>
                          <w14:xfrm>
                            <a:off x="6261100" y="9423400"/>
                            <a:ext cx="142875" cy="163830"/>
                          </w14:xfrm>
                        </w14:contentPart>
                      </mc:Choice>
                    </mc:AlternateContent>
                  </a:graphicData>
                </a:graphic>
              </wp:anchor>
            </w:drawing>
          </mc:Choice>
          <mc:Fallback>
            <w:pict>
              <v:shape id="_x0000_s1026" o:spid="_x0000_s1026" style="position:absolute;left:0pt;margin-left:422.1pt;margin-top:76.9pt;height:12.9pt;width:11.25pt;z-index:253285376;mso-width-relative:page;mso-height-relative:page;" filled="f" stroked="t" coordsize="21600,21600" o:gfxdata="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86400" behindDoc="0" locked="0" layoutInCell="1" allowOverlap="1">
                <wp:simplePos x="0" y="0"/>
                <wp:positionH relativeFrom="column">
                  <wp:posOffset>5539105</wp:posOffset>
                </wp:positionH>
                <wp:positionV relativeFrom="paragraph">
                  <wp:posOffset>839470</wp:posOffset>
                </wp:positionV>
                <wp:extent cx="111125" cy="155575"/>
                <wp:effectExtent l="0" t="0" r="0" b="0"/>
                <wp:wrapNone/>
                <wp:docPr id="1662" name="墨迹 1662"/>
                <wp:cNvGraphicFramePr/>
                <a:graphic xmlns:a="http://schemas.openxmlformats.org/drawingml/2006/main">
                  <a:graphicData uri="http://schemas.microsoft.com/office/word/2010/wordprocessingInk">
                    <mc:AlternateContent xmlns:a14="http://schemas.microsoft.com/office/drawing/2010/main">
                      <mc:Choice Requires="a14">
                        <w14:contentPart bwMode="clr" r:id="rId1681">
                          <w14:nvContentPartPr>
                            <w14:cNvPr id="1662" name="墨迹 1662"/>
                            <w14:cNvContentPartPr/>
                          </w14:nvContentPartPr>
                          <w14:xfrm>
                            <a:off x="6439535" y="9286240"/>
                            <a:ext cx="111125" cy="155575"/>
                          </w14:xfrm>
                        </w14:contentPart>
                      </mc:Choice>
                    </mc:AlternateContent>
                  </a:graphicData>
                </a:graphic>
              </wp:anchor>
            </w:drawing>
          </mc:Choice>
          <mc:Fallback>
            <w:pict>
              <v:shape id="_x0000_s1026" o:spid="_x0000_s1026" style="position:absolute;left:0pt;margin-left:436.15pt;margin-top:66.1pt;height:12.25pt;width:8.75pt;z-index:253286400;mso-width-relative:page;mso-height-relative:page;" filled="f" stroked="t" coordsize="21600,21600" o:gfxdata="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87424" behindDoc="0" locked="0" layoutInCell="1" allowOverlap="1">
                <wp:simplePos x="0" y="0"/>
                <wp:positionH relativeFrom="column">
                  <wp:posOffset>5653405</wp:posOffset>
                </wp:positionH>
                <wp:positionV relativeFrom="paragraph">
                  <wp:posOffset>779780</wp:posOffset>
                </wp:positionV>
                <wp:extent cx="54610" cy="33020"/>
                <wp:effectExtent l="0" t="0" r="0" b="0"/>
                <wp:wrapNone/>
                <wp:docPr id="1663" name="墨迹 1663"/>
                <wp:cNvGraphicFramePr/>
                <a:graphic xmlns:a="http://schemas.openxmlformats.org/drawingml/2006/main">
                  <a:graphicData uri="http://schemas.microsoft.com/office/word/2010/wordprocessingInk">
                    <mc:AlternateContent xmlns:a14="http://schemas.microsoft.com/office/drawing/2010/main">
                      <mc:Choice Requires="a14">
                        <w14:contentPart bwMode="clr" r:id="rId1682">
                          <w14:nvContentPartPr>
                            <w14:cNvPr id="1663" name="墨迹 1663"/>
                            <w14:cNvContentPartPr/>
                          </w14:nvContentPartPr>
                          <w14:xfrm>
                            <a:off x="6553835" y="9226550"/>
                            <a:ext cx="54610" cy="33020"/>
                          </w14:xfrm>
                        </w14:contentPart>
                      </mc:Choice>
                    </mc:AlternateContent>
                  </a:graphicData>
                </a:graphic>
              </wp:anchor>
            </w:drawing>
          </mc:Choice>
          <mc:Fallback>
            <w:pict>
              <v:shape id="_x0000_s1026" o:spid="_x0000_s1026" style="position:absolute;left:0pt;margin-left:445.15pt;margin-top:61.4pt;height:2.6pt;width:4.3pt;z-index:253287424;mso-width-relative:page;mso-height-relative:page;" filled="f" stroked="t" coordsize="21600,21600" o:gfxdata="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88448" behindDoc="0" locked="0" layoutInCell="1" allowOverlap="1">
                <wp:simplePos x="0" y="0"/>
                <wp:positionH relativeFrom="column">
                  <wp:posOffset>5703570</wp:posOffset>
                </wp:positionH>
                <wp:positionV relativeFrom="paragraph">
                  <wp:posOffset>816610</wp:posOffset>
                </wp:positionV>
                <wp:extent cx="81280" cy="319405"/>
                <wp:effectExtent l="0" t="0" r="0" b="0"/>
                <wp:wrapNone/>
                <wp:docPr id="1664" name="墨迹 1664"/>
                <wp:cNvGraphicFramePr/>
                <a:graphic xmlns:a="http://schemas.openxmlformats.org/drawingml/2006/main">
                  <a:graphicData uri="http://schemas.microsoft.com/office/word/2010/wordprocessingInk">
                    <mc:AlternateContent xmlns:a14="http://schemas.microsoft.com/office/drawing/2010/main">
                      <mc:Choice Requires="a14">
                        <w14:contentPart bwMode="clr" r:id="rId1683">
                          <w14:nvContentPartPr>
                            <w14:cNvPr id="1664" name="墨迹 1664"/>
                            <w14:cNvContentPartPr/>
                          </w14:nvContentPartPr>
                          <w14:xfrm>
                            <a:off x="6604000" y="9263380"/>
                            <a:ext cx="81280" cy="319405"/>
                          </w14:xfrm>
                        </w14:contentPart>
                      </mc:Choice>
                    </mc:AlternateContent>
                  </a:graphicData>
                </a:graphic>
              </wp:anchor>
            </w:drawing>
          </mc:Choice>
          <mc:Fallback>
            <w:pict>
              <v:shape id="_x0000_s1026" o:spid="_x0000_s1026" style="position:absolute;left:0pt;margin-left:449.1pt;margin-top:64.3pt;height:25.15pt;width:6.4pt;z-index:253288448;mso-width-relative:page;mso-height-relative:page;" filled="f" stroked="t" coordsize="21600,21600" o:gfxdata="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89472" behindDoc="0" locked="0" layoutInCell="1" allowOverlap="1">
                <wp:simplePos x="0" y="0"/>
                <wp:positionH relativeFrom="column">
                  <wp:posOffset>5812155</wp:posOffset>
                </wp:positionH>
                <wp:positionV relativeFrom="paragraph">
                  <wp:posOffset>768985</wp:posOffset>
                </wp:positionV>
                <wp:extent cx="38100" cy="1270"/>
                <wp:effectExtent l="0" t="0" r="0" b="0"/>
                <wp:wrapNone/>
                <wp:docPr id="1665" name="墨迹 1665"/>
                <wp:cNvGraphicFramePr/>
                <a:graphic xmlns:a="http://schemas.openxmlformats.org/drawingml/2006/main">
                  <a:graphicData uri="http://schemas.microsoft.com/office/word/2010/wordprocessingInk">
                    <mc:AlternateContent xmlns:a14="http://schemas.microsoft.com/office/drawing/2010/main">
                      <mc:Choice Requires="a14">
                        <w14:contentPart bwMode="clr" r:id="rId1684">
                          <w14:nvContentPartPr>
                            <w14:cNvPr id="1665" name="墨迹 1665"/>
                            <w14:cNvContentPartPr/>
                          </w14:nvContentPartPr>
                          <w14:xfrm>
                            <a:off x="6712585" y="9215755"/>
                            <a:ext cx="38100" cy="1270"/>
                          </w14:xfrm>
                        </w14:contentPart>
                      </mc:Choice>
                    </mc:AlternateContent>
                  </a:graphicData>
                </a:graphic>
              </wp:anchor>
            </w:drawing>
          </mc:Choice>
          <mc:Fallback>
            <w:pict>
              <v:shape id="_x0000_s1026" o:spid="_x0000_s1026" style="position:absolute;left:0pt;margin-left:457.65pt;margin-top:60.55pt;height:0.1pt;width:3pt;z-index:253289472;mso-width-relative:page;mso-height-relative:page;" filled="f" stroked="t" coordsize="21600,21600" o:gfxdata="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90496" behindDoc="0" locked="0" layoutInCell="1" allowOverlap="1">
                <wp:simplePos x="0" y="0"/>
                <wp:positionH relativeFrom="column">
                  <wp:posOffset>5832475</wp:posOffset>
                </wp:positionH>
                <wp:positionV relativeFrom="paragraph">
                  <wp:posOffset>709930</wp:posOffset>
                </wp:positionV>
                <wp:extent cx="73660" cy="121285"/>
                <wp:effectExtent l="0" t="0" r="0" b="0"/>
                <wp:wrapNone/>
                <wp:docPr id="1666" name="墨迹 1666"/>
                <wp:cNvGraphicFramePr/>
                <a:graphic xmlns:a="http://schemas.openxmlformats.org/drawingml/2006/main">
                  <a:graphicData uri="http://schemas.microsoft.com/office/word/2010/wordprocessingInk">
                    <mc:AlternateContent xmlns:a14="http://schemas.microsoft.com/office/drawing/2010/main">
                      <mc:Choice Requires="a14">
                        <w14:contentPart bwMode="clr" r:id="rId1685">
                          <w14:nvContentPartPr>
                            <w14:cNvPr id="1666" name="墨迹 1666"/>
                            <w14:cNvContentPartPr/>
                          </w14:nvContentPartPr>
                          <w14:xfrm>
                            <a:off x="6732905" y="9156700"/>
                            <a:ext cx="73660" cy="121285"/>
                          </w14:xfrm>
                        </w14:contentPart>
                      </mc:Choice>
                    </mc:AlternateContent>
                  </a:graphicData>
                </a:graphic>
              </wp:anchor>
            </w:drawing>
          </mc:Choice>
          <mc:Fallback>
            <w:pict>
              <v:shape id="_x0000_s1026" o:spid="_x0000_s1026" style="position:absolute;left:0pt;margin-left:459.25pt;margin-top:55.9pt;height:9.55pt;width:5.8pt;z-index:253290496;mso-width-relative:page;mso-height-relative:page;" filled="f" stroked="t" coordsize="21600,21600" o:gfxdata="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91520" behindDoc="0" locked="0" layoutInCell="1" allowOverlap="1">
                <wp:simplePos x="0" y="0"/>
                <wp:positionH relativeFrom="column">
                  <wp:posOffset>5816600</wp:posOffset>
                </wp:positionH>
                <wp:positionV relativeFrom="paragraph">
                  <wp:posOffset>801370</wp:posOffset>
                </wp:positionV>
                <wp:extent cx="123190" cy="97790"/>
                <wp:effectExtent l="0" t="0" r="0" b="0"/>
                <wp:wrapNone/>
                <wp:docPr id="1667" name="墨迹 1667"/>
                <wp:cNvGraphicFramePr/>
                <a:graphic xmlns:a="http://schemas.openxmlformats.org/drawingml/2006/main">
                  <a:graphicData uri="http://schemas.microsoft.com/office/word/2010/wordprocessingInk">
                    <mc:AlternateContent xmlns:a14="http://schemas.microsoft.com/office/drawing/2010/main">
                      <mc:Choice Requires="a14">
                        <w14:contentPart bwMode="clr" r:id="rId1686">
                          <w14:nvContentPartPr>
                            <w14:cNvPr id="1667" name="墨迹 1667"/>
                            <w14:cNvContentPartPr/>
                          </w14:nvContentPartPr>
                          <w14:xfrm>
                            <a:off x="6717030" y="9248140"/>
                            <a:ext cx="123190" cy="97790"/>
                          </w14:xfrm>
                        </w14:contentPart>
                      </mc:Choice>
                    </mc:AlternateContent>
                  </a:graphicData>
                </a:graphic>
              </wp:anchor>
            </w:drawing>
          </mc:Choice>
          <mc:Fallback>
            <w:pict>
              <v:shape id="_x0000_s1026" o:spid="_x0000_s1026" style="position:absolute;left:0pt;margin-left:458pt;margin-top:63.1pt;height:7.7pt;width:9.7pt;z-index:253291520;mso-width-relative:page;mso-height-relative:page;" filled="f" stroked="t" coordsize="21600,21600" o:gfxdata="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92544" behindDoc="0" locked="0" layoutInCell="1" allowOverlap="1">
                <wp:simplePos x="0" y="0"/>
                <wp:positionH relativeFrom="column">
                  <wp:posOffset>5851525</wp:posOffset>
                </wp:positionH>
                <wp:positionV relativeFrom="paragraph">
                  <wp:posOffset>838200</wp:posOffset>
                </wp:positionV>
                <wp:extent cx="128270" cy="139065"/>
                <wp:effectExtent l="0" t="0" r="0" b="0"/>
                <wp:wrapNone/>
                <wp:docPr id="1668" name="墨迹 1668"/>
                <wp:cNvGraphicFramePr/>
                <a:graphic xmlns:a="http://schemas.openxmlformats.org/drawingml/2006/main">
                  <a:graphicData uri="http://schemas.microsoft.com/office/word/2010/wordprocessingInk">
                    <mc:AlternateContent xmlns:a14="http://schemas.microsoft.com/office/drawing/2010/main">
                      <mc:Choice Requires="a14">
                        <w14:contentPart bwMode="clr" r:id="rId1687">
                          <w14:nvContentPartPr>
                            <w14:cNvPr id="1668" name="墨迹 1668"/>
                            <w14:cNvContentPartPr/>
                          </w14:nvContentPartPr>
                          <w14:xfrm>
                            <a:off x="6751955" y="9284970"/>
                            <a:ext cx="128270" cy="139065"/>
                          </w14:xfrm>
                        </w14:contentPart>
                      </mc:Choice>
                    </mc:AlternateContent>
                  </a:graphicData>
                </a:graphic>
              </wp:anchor>
            </w:drawing>
          </mc:Choice>
          <mc:Fallback>
            <w:pict>
              <v:shape id="_x0000_s1026" o:spid="_x0000_s1026" style="position:absolute;left:0pt;margin-left:460.75pt;margin-top:66pt;height:10.95pt;width:10.1pt;z-index:253292544;mso-width-relative:page;mso-height-relative:page;" filled="f" stroked="t" coordsize="21600,21600" o:gfxdata="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93568" behindDoc="0" locked="0" layoutInCell="1" allowOverlap="1">
                <wp:simplePos x="0" y="0"/>
                <wp:positionH relativeFrom="column">
                  <wp:posOffset>5925185</wp:posOffset>
                </wp:positionH>
                <wp:positionV relativeFrom="paragraph">
                  <wp:posOffset>822960</wp:posOffset>
                </wp:positionV>
                <wp:extent cx="48895" cy="231775"/>
                <wp:effectExtent l="0" t="0" r="0" b="0"/>
                <wp:wrapNone/>
                <wp:docPr id="1669" name="墨迹 1669"/>
                <wp:cNvGraphicFramePr/>
                <a:graphic xmlns:a="http://schemas.openxmlformats.org/drawingml/2006/main">
                  <a:graphicData uri="http://schemas.microsoft.com/office/word/2010/wordprocessingInk">
                    <mc:AlternateContent xmlns:a14="http://schemas.microsoft.com/office/drawing/2010/main">
                      <mc:Choice Requires="a14">
                        <w14:contentPart bwMode="clr" r:id="rId1688">
                          <w14:nvContentPartPr>
                            <w14:cNvPr id="1669" name="墨迹 1669"/>
                            <w14:cNvContentPartPr/>
                          </w14:nvContentPartPr>
                          <w14:xfrm>
                            <a:off x="6825615" y="9269730"/>
                            <a:ext cx="48895" cy="231775"/>
                          </w14:xfrm>
                        </w14:contentPart>
                      </mc:Choice>
                    </mc:AlternateContent>
                  </a:graphicData>
                </a:graphic>
              </wp:anchor>
            </w:drawing>
          </mc:Choice>
          <mc:Fallback>
            <w:pict>
              <v:shape id="_x0000_s1026" o:spid="_x0000_s1026" style="position:absolute;left:0pt;margin-left:466.55pt;margin-top:64.8pt;height:18.25pt;width:3.85pt;z-index:253293568;mso-width-relative:page;mso-height-relative:page;" filled="f" stroked="t" coordsize="21600,21600" o:gfxdata="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94592" behindDoc="0" locked="0" layoutInCell="1" allowOverlap="1">
                <wp:simplePos x="0" y="0"/>
                <wp:positionH relativeFrom="column">
                  <wp:posOffset>6043295</wp:posOffset>
                </wp:positionH>
                <wp:positionV relativeFrom="paragraph">
                  <wp:posOffset>734695</wp:posOffset>
                </wp:positionV>
                <wp:extent cx="17780" cy="24130"/>
                <wp:effectExtent l="0" t="0" r="0" b="0"/>
                <wp:wrapNone/>
                <wp:docPr id="1670" name="墨迹 1670"/>
                <wp:cNvGraphicFramePr/>
                <a:graphic xmlns:a="http://schemas.openxmlformats.org/drawingml/2006/main">
                  <a:graphicData uri="http://schemas.microsoft.com/office/word/2010/wordprocessingInk">
                    <mc:AlternateContent xmlns:a14="http://schemas.microsoft.com/office/drawing/2010/main">
                      <mc:Choice Requires="a14">
                        <w14:contentPart bwMode="clr" r:id="rId1689">
                          <w14:nvContentPartPr>
                            <w14:cNvPr id="1670" name="墨迹 1670"/>
                            <w14:cNvContentPartPr/>
                          </w14:nvContentPartPr>
                          <w14:xfrm>
                            <a:off x="6943725" y="9181465"/>
                            <a:ext cx="17780" cy="24130"/>
                          </w14:xfrm>
                        </w14:contentPart>
                      </mc:Choice>
                    </mc:AlternateContent>
                  </a:graphicData>
                </a:graphic>
              </wp:anchor>
            </w:drawing>
          </mc:Choice>
          <mc:Fallback>
            <w:pict>
              <v:shape id="_x0000_s1026" o:spid="_x0000_s1026" style="position:absolute;left:0pt;margin-left:475.85pt;margin-top:57.85pt;height:1.9pt;width:1.4pt;z-index:253294592;mso-width-relative:page;mso-height-relative:page;" filled="f" stroked="t" coordsize="21600,21600" o:gfxdata="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95616" behindDoc="0" locked="0" layoutInCell="1" allowOverlap="1">
                <wp:simplePos x="0" y="0"/>
                <wp:positionH relativeFrom="column">
                  <wp:posOffset>6040755</wp:posOffset>
                </wp:positionH>
                <wp:positionV relativeFrom="paragraph">
                  <wp:posOffset>666750</wp:posOffset>
                </wp:positionV>
                <wp:extent cx="76200" cy="163195"/>
                <wp:effectExtent l="0" t="0" r="0" b="0"/>
                <wp:wrapNone/>
                <wp:docPr id="1671" name="墨迹 1671"/>
                <wp:cNvGraphicFramePr/>
                <a:graphic xmlns:a="http://schemas.openxmlformats.org/drawingml/2006/main">
                  <a:graphicData uri="http://schemas.microsoft.com/office/word/2010/wordprocessingInk">
                    <mc:AlternateContent xmlns:a14="http://schemas.microsoft.com/office/drawing/2010/main">
                      <mc:Choice Requires="a14">
                        <w14:contentPart bwMode="clr" r:id="rId1690">
                          <w14:nvContentPartPr>
                            <w14:cNvPr id="1671" name="墨迹 1671"/>
                            <w14:cNvContentPartPr/>
                          </w14:nvContentPartPr>
                          <w14:xfrm>
                            <a:off x="6941185" y="9113520"/>
                            <a:ext cx="76200" cy="163195"/>
                          </w14:xfrm>
                        </w14:contentPart>
                      </mc:Choice>
                    </mc:AlternateContent>
                  </a:graphicData>
                </a:graphic>
              </wp:anchor>
            </w:drawing>
          </mc:Choice>
          <mc:Fallback>
            <w:pict>
              <v:shape id="_x0000_s1026" o:spid="_x0000_s1026" style="position:absolute;left:0pt;margin-left:475.65pt;margin-top:52.5pt;height:12.85pt;width:6pt;z-index:253295616;mso-width-relative:page;mso-height-relative:page;" filled="f" stroked="t" coordsize="21600,21600" o:gfxdata="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96640" behindDoc="0" locked="0" layoutInCell="1" allowOverlap="1">
                <wp:simplePos x="0" y="0"/>
                <wp:positionH relativeFrom="column">
                  <wp:posOffset>6077585</wp:posOffset>
                </wp:positionH>
                <wp:positionV relativeFrom="paragraph">
                  <wp:posOffset>680720</wp:posOffset>
                </wp:positionV>
                <wp:extent cx="27305" cy="196850"/>
                <wp:effectExtent l="0" t="0" r="0" b="0"/>
                <wp:wrapNone/>
                <wp:docPr id="1672" name="墨迹 1672"/>
                <wp:cNvGraphicFramePr/>
                <a:graphic xmlns:a="http://schemas.openxmlformats.org/drawingml/2006/main">
                  <a:graphicData uri="http://schemas.microsoft.com/office/word/2010/wordprocessingInk">
                    <mc:AlternateContent xmlns:a14="http://schemas.microsoft.com/office/drawing/2010/main">
                      <mc:Choice Requires="a14">
                        <w14:contentPart bwMode="clr" r:id="rId1691">
                          <w14:nvContentPartPr>
                            <w14:cNvPr id="1672" name="墨迹 1672"/>
                            <w14:cNvContentPartPr/>
                          </w14:nvContentPartPr>
                          <w14:xfrm>
                            <a:off x="6978015" y="9127490"/>
                            <a:ext cx="27305" cy="196850"/>
                          </w14:xfrm>
                        </w14:contentPart>
                      </mc:Choice>
                    </mc:AlternateContent>
                  </a:graphicData>
                </a:graphic>
              </wp:anchor>
            </w:drawing>
          </mc:Choice>
          <mc:Fallback>
            <w:pict>
              <v:shape id="_x0000_s1026" o:spid="_x0000_s1026" style="position:absolute;left:0pt;margin-left:478.55pt;margin-top:53.6pt;height:15.5pt;width:2.15pt;z-index:253296640;mso-width-relative:page;mso-height-relative:page;" filled="f" stroked="t" coordsize="21600,21600" o:gfxdata="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97664" behindDoc="0" locked="0" layoutInCell="1" allowOverlap="1">
                <wp:simplePos x="0" y="0"/>
                <wp:positionH relativeFrom="column">
                  <wp:posOffset>6062980</wp:posOffset>
                </wp:positionH>
                <wp:positionV relativeFrom="paragraph">
                  <wp:posOffset>711200</wp:posOffset>
                </wp:positionV>
                <wp:extent cx="285115" cy="265430"/>
                <wp:effectExtent l="0" t="0" r="0" b="0"/>
                <wp:wrapNone/>
                <wp:docPr id="1673" name="墨迹 1673"/>
                <wp:cNvGraphicFramePr/>
                <a:graphic xmlns:a="http://schemas.openxmlformats.org/drawingml/2006/main">
                  <a:graphicData uri="http://schemas.microsoft.com/office/word/2010/wordprocessingInk">
                    <mc:AlternateContent xmlns:a14="http://schemas.microsoft.com/office/drawing/2010/main">
                      <mc:Choice Requires="a14">
                        <w14:contentPart bwMode="clr" r:id="rId1692">
                          <w14:nvContentPartPr>
                            <w14:cNvPr id="1673" name="墨迹 1673"/>
                            <w14:cNvContentPartPr/>
                          </w14:nvContentPartPr>
                          <w14:xfrm>
                            <a:off x="6963410" y="9157970"/>
                            <a:ext cx="285115" cy="265430"/>
                          </w14:xfrm>
                        </w14:contentPart>
                      </mc:Choice>
                    </mc:AlternateContent>
                  </a:graphicData>
                </a:graphic>
              </wp:anchor>
            </w:drawing>
          </mc:Choice>
          <mc:Fallback>
            <w:pict>
              <v:shape id="_x0000_s1026" o:spid="_x0000_s1026" style="position:absolute;left:0pt;margin-left:477.4pt;margin-top:56pt;height:20.9pt;width:22.45pt;z-index:253297664;mso-width-relative:page;mso-height-relative:page;" filled="f" stroked="t" coordsize="21600,21600" o:gfxdata="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98688" behindDoc="0" locked="0" layoutInCell="1" allowOverlap="1">
                <wp:simplePos x="0" y="0"/>
                <wp:positionH relativeFrom="column">
                  <wp:posOffset>6362700</wp:posOffset>
                </wp:positionH>
                <wp:positionV relativeFrom="paragraph">
                  <wp:posOffset>669290</wp:posOffset>
                </wp:positionV>
                <wp:extent cx="54610" cy="273685"/>
                <wp:effectExtent l="0" t="0" r="0" b="0"/>
                <wp:wrapNone/>
                <wp:docPr id="1674" name="墨迹 1674"/>
                <wp:cNvGraphicFramePr/>
                <a:graphic xmlns:a="http://schemas.openxmlformats.org/drawingml/2006/main">
                  <a:graphicData uri="http://schemas.microsoft.com/office/word/2010/wordprocessingInk">
                    <mc:AlternateContent xmlns:a14="http://schemas.microsoft.com/office/drawing/2010/main">
                      <mc:Choice Requires="a14">
                        <w14:contentPart bwMode="clr" r:id="rId1693">
                          <w14:nvContentPartPr>
                            <w14:cNvPr id="1674" name="墨迹 1674"/>
                            <w14:cNvContentPartPr/>
                          </w14:nvContentPartPr>
                          <w14:xfrm>
                            <a:off x="7263130" y="9116060"/>
                            <a:ext cx="54610" cy="273685"/>
                          </w14:xfrm>
                        </w14:contentPart>
                      </mc:Choice>
                    </mc:AlternateContent>
                  </a:graphicData>
                </a:graphic>
              </wp:anchor>
            </w:drawing>
          </mc:Choice>
          <mc:Fallback>
            <w:pict>
              <v:shape id="_x0000_s1026" o:spid="_x0000_s1026" style="position:absolute;left:0pt;margin-left:501pt;margin-top:52.7pt;height:21.55pt;width:4.3pt;z-index:253298688;mso-width-relative:page;mso-height-relative:page;" filled="f" stroked="t" coordsize="21600,21600" o:gfxdata="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82976" behindDoc="0" locked="0" layoutInCell="1" allowOverlap="1">
                <wp:simplePos x="0" y="0"/>
                <wp:positionH relativeFrom="column">
                  <wp:posOffset>1753235</wp:posOffset>
                </wp:positionH>
                <wp:positionV relativeFrom="paragraph">
                  <wp:posOffset>819150</wp:posOffset>
                </wp:positionV>
                <wp:extent cx="54610" cy="184150"/>
                <wp:effectExtent l="0" t="0" r="0" b="0"/>
                <wp:wrapNone/>
                <wp:docPr id="1551" name="墨迹 1551"/>
                <wp:cNvGraphicFramePr/>
                <a:graphic xmlns:a="http://schemas.openxmlformats.org/drawingml/2006/main">
                  <a:graphicData uri="http://schemas.microsoft.com/office/word/2010/wordprocessingInk">
                    <mc:AlternateContent xmlns:a14="http://schemas.microsoft.com/office/drawing/2010/main">
                      <mc:Choice Requires="a14">
                        <w14:contentPart bwMode="clr" r:id="rId1694">
                          <w14:nvContentPartPr>
                            <w14:cNvPr id="1551" name="墨迹 1551"/>
                            <w14:cNvContentPartPr/>
                          </w14:nvContentPartPr>
                          <w14:xfrm>
                            <a:off x="2653665" y="9265920"/>
                            <a:ext cx="54610" cy="184150"/>
                          </w14:xfrm>
                        </w14:contentPart>
                      </mc:Choice>
                    </mc:AlternateContent>
                  </a:graphicData>
                </a:graphic>
              </wp:anchor>
            </w:drawing>
          </mc:Choice>
          <mc:Fallback>
            <w:pict>
              <v:shape id="_x0000_s1026" o:spid="_x0000_s1026" style="position:absolute;left:0pt;margin-left:138.05pt;margin-top:64.5pt;height:14.5pt;width:4.3pt;z-index:253182976;mso-width-relative:page;mso-height-relative:page;" filled="f" stroked="t" coordsize="21600,21600" o:gfxdata="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AsbaStsAAAALAQAADwAA&#10;AAAAAAABACAAAAAiAAAAZHJzL2Rvd25yZXYueG1sUEsBAhQAFAAAAAgAh07iQG4n4IeUAQAAMwMA&#10;AA4AAAAAAAAAAQAgAAAAKgEAAGRycy9lMm9Eb2MueG1sUEsBAhQACgAAAAAAh07iQAAAAAAAAAAA&#10;AAAAAAgAAAAAAAAAAAAQAAAA6gIAAGRycy9pbmsvUEsBAhQAFAAAAAgAh07iQFa7jM9QAgAAYAYA&#10;ABAAAAAAAAAAAQAgAAAAEAMAAGRycy9pbmsvaW5rMS54bWxQSwUGAAAAAAoACgBMAgAA+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84000" behindDoc="0" locked="0" layoutInCell="1" allowOverlap="1">
                <wp:simplePos x="0" y="0"/>
                <wp:positionH relativeFrom="column">
                  <wp:posOffset>1787525</wp:posOffset>
                </wp:positionH>
                <wp:positionV relativeFrom="paragraph">
                  <wp:posOffset>735330</wp:posOffset>
                </wp:positionV>
                <wp:extent cx="107315" cy="266065"/>
                <wp:effectExtent l="0" t="0" r="0" b="0"/>
                <wp:wrapNone/>
                <wp:docPr id="1552" name="墨迹 1552"/>
                <wp:cNvGraphicFramePr/>
                <a:graphic xmlns:a="http://schemas.openxmlformats.org/drawingml/2006/main">
                  <a:graphicData uri="http://schemas.microsoft.com/office/word/2010/wordprocessingInk">
                    <mc:AlternateContent xmlns:a14="http://schemas.microsoft.com/office/drawing/2010/main">
                      <mc:Choice Requires="a14">
                        <w14:contentPart bwMode="clr" r:id="rId1695">
                          <w14:nvContentPartPr>
                            <w14:cNvPr id="1552" name="墨迹 1552"/>
                            <w14:cNvContentPartPr/>
                          </w14:nvContentPartPr>
                          <w14:xfrm>
                            <a:off x="2687955" y="9182100"/>
                            <a:ext cx="107315" cy="266065"/>
                          </w14:xfrm>
                        </w14:contentPart>
                      </mc:Choice>
                    </mc:AlternateContent>
                  </a:graphicData>
                </a:graphic>
              </wp:anchor>
            </w:drawing>
          </mc:Choice>
          <mc:Fallback>
            <w:pict>
              <v:shape id="_x0000_s1026" o:spid="_x0000_s1026" style="position:absolute;left:0pt;margin-left:140.75pt;margin-top:57.9pt;height:20.95pt;width:8.45pt;z-index:253184000;mso-width-relative:page;mso-height-relative:page;" filled="f" stroked="t" coordsize="21600,21600" o:gfxdata="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85024" behindDoc="0" locked="0" layoutInCell="1" allowOverlap="1">
                <wp:simplePos x="0" y="0"/>
                <wp:positionH relativeFrom="column">
                  <wp:posOffset>1787525</wp:posOffset>
                </wp:positionH>
                <wp:positionV relativeFrom="paragraph">
                  <wp:posOffset>843915</wp:posOffset>
                </wp:positionV>
                <wp:extent cx="66675" cy="106045"/>
                <wp:effectExtent l="0" t="0" r="0" b="0"/>
                <wp:wrapNone/>
                <wp:docPr id="1553" name="墨迹 1553"/>
                <wp:cNvGraphicFramePr/>
                <a:graphic xmlns:a="http://schemas.openxmlformats.org/drawingml/2006/main">
                  <a:graphicData uri="http://schemas.microsoft.com/office/word/2010/wordprocessingInk">
                    <mc:AlternateContent xmlns:a14="http://schemas.microsoft.com/office/drawing/2010/main">
                      <mc:Choice Requires="a14">
                        <w14:contentPart bwMode="clr" r:id="rId1696">
                          <w14:nvContentPartPr>
                            <w14:cNvPr id="1553" name="墨迹 1553"/>
                            <w14:cNvContentPartPr/>
                          </w14:nvContentPartPr>
                          <w14:xfrm>
                            <a:off x="2687955" y="9290685"/>
                            <a:ext cx="66675" cy="106045"/>
                          </w14:xfrm>
                        </w14:contentPart>
                      </mc:Choice>
                    </mc:AlternateContent>
                  </a:graphicData>
                </a:graphic>
              </wp:anchor>
            </w:drawing>
          </mc:Choice>
          <mc:Fallback>
            <w:pict>
              <v:shape id="_x0000_s1026" o:spid="_x0000_s1026" style="position:absolute;left:0pt;margin-left:140.75pt;margin-top:66.45pt;height:8.35pt;width:5.25pt;z-index:253185024;mso-width-relative:page;mso-height-relative:page;" filled="f" stroked="t" coordsize="21600,21600" o:gfxdata="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86048" behindDoc="0" locked="0" layoutInCell="1" allowOverlap="1">
                <wp:simplePos x="0" y="0"/>
                <wp:positionH relativeFrom="column">
                  <wp:posOffset>1720215</wp:posOffset>
                </wp:positionH>
                <wp:positionV relativeFrom="paragraph">
                  <wp:posOffset>933450</wp:posOffset>
                </wp:positionV>
                <wp:extent cx="204470" cy="135890"/>
                <wp:effectExtent l="0" t="0" r="0" b="0"/>
                <wp:wrapNone/>
                <wp:docPr id="1554" name="墨迹 15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697">
                          <w14:nvContentPartPr>
                            <w14:cNvPr id="1554" name="墨迹 1554"/>
                            <w14:cNvContentPartPr/>
                          </w14:nvContentPartPr>
                          <w14:xfrm>
                            <a:off x="2620645" y="9380220"/>
                            <a:ext cx="204470" cy="135890"/>
                          </w14:xfrm>
                        </w14:contentPart>
                      </mc:Choice>
                    </mc:AlternateContent>
                  </a:graphicData>
                </a:graphic>
              </wp:anchor>
            </w:drawing>
          </mc:Choice>
          <mc:Fallback>
            <w:pict>
              <v:shape id="_x0000_s1026" o:spid="_x0000_s1026" style="position:absolute;left:0pt;margin-left:135.45pt;margin-top:73.5pt;height:10.7pt;width:16.1pt;z-index:253186048;mso-width-relative:page;mso-height-relative:page;" filled="f" stroked="t" coordsize="21600,21600" o:gfxdata="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87072" behindDoc="0" locked="0" layoutInCell="1" allowOverlap="1">
                <wp:simplePos x="0" y="0"/>
                <wp:positionH relativeFrom="column">
                  <wp:posOffset>1825625</wp:posOffset>
                </wp:positionH>
                <wp:positionV relativeFrom="paragraph">
                  <wp:posOffset>1027430</wp:posOffset>
                </wp:positionV>
                <wp:extent cx="47625" cy="76835"/>
                <wp:effectExtent l="0" t="0" r="0" b="0"/>
                <wp:wrapNone/>
                <wp:docPr id="1555" name="墨迹 15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698">
                          <w14:nvContentPartPr>
                            <w14:cNvPr id="1555" name="墨迹 1555"/>
                            <w14:cNvContentPartPr/>
                          </w14:nvContentPartPr>
                          <w14:xfrm>
                            <a:off x="2726055" y="9474200"/>
                            <a:ext cx="47625" cy="76835"/>
                          </w14:xfrm>
                        </w14:contentPart>
                      </mc:Choice>
                    </mc:AlternateContent>
                  </a:graphicData>
                </a:graphic>
              </wp:anchor>
            </w:drawing>
          </mc:Choice>
          <mc:Fallback>
            <w:pict>
              <v:shape id="_x0000_s1026" o:spid="_x0000_s1026" style="position:absolute;left:0pt;margin-left:143.75pt;margin-top:80.9pt;height:6.05pt;width:3.75pt;z-index:253187072;mso-width-relative:page;mso-height-relative:page;" filled="f" stroked="t" coordsize="21600,21600" o:gfxdata="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88096" behindDoc="0" locked="0" layoutInCell="1" allowOverlap="1">
                <wp:simplePos x="0" y="0"/>
                <wp:positionH relativeFrom="column">
                  <wp:posOffset>1893570</wp:posOffset>
                </wp:positionH>
                <wp:positionV relativeFrom="paragraph">
                  <wp:posOffset>1009650</wp:posOffset>
                </wp:positionV>
                <wp:extent cx="90805" cy="69850"/>
                <wp:effectExtent l="0" t="0" r="0" b="0"/>
                <wp:wrapNone/>
                <wp:docPr id="1556" name="墨迹 15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699">
                          <w14:nvContentPartPr>
                            <w14:cNvPr id="1556" name="墨迹 1556"/>
                            <w14:cNvContentPartPr/>
                          </w14:nvContentPartPr>
                          <w14:xfrm>
                            <a:off x="2794000" y="9456420"/>
                            <a:ext cx="90805" cy="69850"/>
                          </w14:xfrm>
                        </w14:contentPart>
                      </mc:Choice>
                    </mc:AlternateContent>
                  </a:graphicData>
                </a:graphic>
              </wp:anchor>
            </w:drawing>
          </mc:Choice>
          <mc:Fallback>
            <w:pict>
              <v:shape id="_x0000_s1026" o:spid="_x0000_s1026" style="position:absolute;left:0pt;margin-left:149.1pt;margin-top:79.5pt;height:5.5pt;width:7.15pt;z-index:253188096;mso-width-relative:page;mso-height-relative:page;" filled="f" stroked="t" coordsize="21600,21600" o:gfxdata="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MHWvfPaAAAACwEAAA8A&#10;AAAAAAAAAQAgAAAAIgAAAGRycy9kb3ducmV2LnhtbFBLAQIUABQAAAAIAIdO4kBwi3nKkQEAADID&#10;AAAOAAAAAAAAAAEAIAAAACkBAABkcnMvZTJvRG9jLnhtbFBLAQIUAAoAAAAAAIdO4kAAAAAAAAAA&#10;AAAAAAAIAAAAAAAAAAAAEAAAAOYCAABkcnMvaW5rL1BLAQIUABQAAAAIAIdO4kDPpP/HVQIAAF0G&#10;AAAQAAAAAAAAAAEAIAAAAAwDAABkcnMvaW5rL2luazEueG1sUEsFBgAAAAAKAAoATAIAAPoIAA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89120" behindDoc="0" locked="0" layoutInCell="1" allowOverlap="1">
                <wp:simplePos x="0" y="0"/>
                <wp:positionH relativeFrom="column">
                  <wp:posOffset>1985645</wp:posOffset>
                </wp:positionH>
                <wp:positionV relativeFrom="paragraph">
                  <wp:posOffset>857250</wp:posOffset>
                </wp:positionV>
                <wp:extent cx="30480" cy="102235"/>
                <wp:effectExtent l="0" t="0" r="0" b="0"/>
                <wp:wrapNone/>
                <wp:docPr id="1557" name="墨迹 15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700">
                          <w14:nvContentPartPr>
                            <w14:cNvPr id="1557" name="墨迹 1557"/>
                            <w14:cNvContentPartPr/>
                          </w14:nvContentPartPr>
                          <w14:xfrm>
                            <a:off x="2886075" y="9304020"/>
                            <a:ext cx="30480" cy="102235"/>
                          </w14:xfrm>
                        </w14:contentPart>
                      </mc:Choice>
                    </mc:AlternateContent>
                  </a:graphicData>
                </a:graphic>
              </wp:anchor>
            </w:drawing>
          </mc:Choice>
          <mc:Fallback>
            <w:pict>
              <v:shape id="_x0000_s1026" o:spid="_x0000_s1026" style="position:absolute;left:0pt;margin-left:156.35pt;margin-top:67.5pt;height:8.05pt;width:2.4pt;z-index:253189120;mso-width-relative:page;mso-height-relative:page;" filled="f" stroked="t" coordsize="21600,21600" o:gfxdata="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BxEuPM2gAAAAsBAAAPAAAAAAAAAAEAIAAAACIAAABkcnMvZG93bnJldi54bWxQSwECFAAU&#10;AAAACACHTuJAPl9iXZMBAAAzAwAADgAAAAAAAAABACAAAAApAQAAZHJzL2Uyb0RvYy54bWxQSwEC&#10;FAAKAAAAAACHTuJAAAAAAAAAAAAAAAAACAAAAAAAAAAAABAAAADoAgAAZHJzL2luay9QSwECFAAU&#10;AAAACACHTuJAvHqzxGYCAABuBgAAEAAAAAAAAAABACAAAAAO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90144" behindDoc="0" locked="0" layoutInCell="1" allowOverlap="1">
                <wp:simplePos x="0" y="0"/>
                <wp:positionH relativeFrom="column">
                  <wp:posOffset>2002155</wp:posOffset>
                </wp:positionH>
                <wp:positionV relativeFrom="paragraph">
                  <wp:posOffset>939165</wp:posOffset>
                </wp:positionV>
                <wp:extent cx="21590" cy="74295"/>
                <wp:effectExtent l="0" t="0" r="0" b="0"/>
                <wp:wrapNone/>
                <wp:docPr id="1558" name="墨迹 1558"/>
                <wp:cNvGraphicFramePr/>
                <a:graphic xmlns:a="http://schemas.openxmlformats.org/drawingml/2006/main">
                  <a:graphicData uri="http://schemas.microsoft.com/office/word/2010/wordprocessingInk">
                    <mc:AlternateContent xmlns:a14="http://schemas.microsoft.com/office/drawing/2010/main">
                      <mc:Choice Requires="a14">
                        <w14:contentPart bwMode="clr" r:id="rId1701">
                          <w14:nvContentPartPr>
                            <w14:cNvPr id="1558" name="墨迹 1558"/>
                            <w14:cNvContentPartPr/>
                          </w14:nvContentPartPr>
                          <w14:xfrm>
                            <a:off x="2902585" y="9385935"/>
                            <a:ext cx="21590" cy="74295"/>
                          </w14:xfrm>
                        </w14:contentPart>
                      </mc:Choice>
                    </mc:AlternateContent>
                  </a:graphicData>
                </a:graphic>
              </wp:anchor>
            </w:drawing>
          </mc:Choice>
          <mc:Fallback>
            <w:pict>
              <v:shape id="_x0000_s1026" o:spid="_x0000_s1026" style="position:absolute;left:0pt;margin-left:157.65pt;margin-top:73.95pt;height:5.85pt;width:1.7pt;z-index:253190144;mso-width-relative:page;mso-height-relative:page;" filled="f" stroked="t" coordsize="21600,21600" o:gfxdata="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AgVGYL2wAAAAsBAAAPAAAAAAAAAAEAIAAAACIAAABkcnMvZG93bnJldi54bWxQSwECFAAU&#10;AAAACACHTuJACA5b1JIBAAAyAwAADgAAAAAAAAABACAAAAAqAQAAZHJzL2Uyb0RvYy54bWxQSwEC&#10;FAAKAAAAAACHTuJAAAAAAAAAAAAAAAAACAAAAAAAAAAAABAAAADoAgAAZHJzL2luay9QSwECFAAU&#10;AAAACACHTuJAvXFLM2YCAAByBgAAEAAAAAAAAAABACAAAAAO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91168" behindDoc="0" locked="0" layoutInCell="1" allowOverlap="1">
                <wp:simplePos x="0" y="0"/>
                <wp:positionH relativeFrom="column">
                  <wp:posOffset>2052320</wp:posOffset>
                </wp:positionH>
                <wp:positionV relativeFrom="paragraph">
                  <wp:posOffset>778510</wp:posOffset>
                </wp:positionV>
                <wp:extent cx="120015" cy="108585"/>
                <wp:effectExtent l="0" t="0" r="0" b="0"/>
                <wp:wrapNone/>
                <wp:docPr id="1559" name="墨迹 1559"/>
                <wp:cNvGraphicFramePr/>
                <a:graphic xmlns:a="http://schemas.openxmlformats.org/drawingml/2006/main">
                  <a:graphicData uri="http://schemas.microsoft.com/office/word/2010/wordprocessingInk">
                    <mc:AlternateContent xmlns:a14="http://schemas.microsoft.com/office/drawing/2010/main">
                      <mc:Choice Requires="a14">
                        <w14:contentPart bwMode="clr" r:id="rId1702">
                          <w14:nvContentPartPr>
                            <w14:cNvPr id="1559" name="墨迹 1559"/>
                            <w14:cNvContentPartPr/>
                          </w14:nvContentPartPr>
                          <w14:xfrm>
                            <a:off x="2952750" y="9225280"/>
                            <a:ext cx="120015" cy="108585"/>
                          </w14:xfrm>
                        </w14:contentPart>
                      </mc:Choice>
                    </mc:AlternateContent>
                  </a:graphicData>
                </a:graphic>
              </wp:anchor>
            </w:drawing>
          </mc:Choice>
          <mc:Fallback>
            <w:pict>
              <v:shape id="_x0000_s1026" o:spid="_x0000_s1026" style="position:absolute;left:0pt;margin-left:161.6pt;margin-top:61.3pt;height:8.55pt;width:9.45pt;z-index:253191168;mso-width-relative:page;mso-height-relative:page;" filled="f" stroked="t" coordsize="21600,21600" o:gfxdata="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Blr6Jd2gAAAAsBAAAPAAAAAAAAAAEAIAAAACIAAABkcnMvZG93bnJldi54bWxQSwECFAAU&#10;AAAACACHTuJA9+yn65QBAAA0AwAADgAAAAAAAAABACAAAAApAQAAZHJzL2Uyb0RvYy54bWxQSwEC&#10;FAAKAAAAAACHTuJAAAAAAAAAAAAAAAAACAAAAAAAAAAAABAAAADpAgAAZHJzL2luay9QSwECFAAU&#10;AAAACACHTuJARLilFmUCAAC8BgAAEAAAAAAAAAABACAAAAAP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92192" behindDoc="0" locked="0" layoutInCell="1" allowOverlap="1">
                <wp:simplePos x="0" y="0"/>
                <wp:positionH relativeFrom="column">
                  <wp:posOffset>2128520</wp:posOffset>
                </wp:positionH>
                <wp:positionV relativeFrom="paragraph">
                  <wp:posOffset>744220</wp:posOffset>
                </wp:positionV>
                <wp:extent cx="74930" cy="354965"/>
                <wp:effectExtent l="0" t="0" r="0" b="0"/>
                <wp:wrapNone/>
                <wp:docPr id="1560" name="墨迹 1560"/>
                <wp:cNvGraphicFramePr/>
                <a:graphic xmlns:a="http://schemas.openxmlformats.org/drawingml/2006/main">
                  <a:graphicData uri="http://schemas.microsoft.com/office/word/2010/wordprocessingInk">
                    <mc:AlternateContent xmlns:a14="http://schemas.microsoft.com/office/drawing/2010/main">
                      <mc:Choice Requires="a14">
                        <w14:contentPart bwMode="clr" r:id="rId1703">
                          <w14:nvContentPartPr>
                            <w14:cNvPr id="1560" name="墨迹 1560"/>
                            <w14:cNvContentPartPr/>
                          </w14:nvContentPartPr>
                          <w14:xfrm>
                            <a:off x="3028950" y="9190990"/>
                            <a:ext cx="74930" cy="354965"/>
                          </w14:xfrm>
                        </w14:contentPart>
                      </mc:Choice>
                    </mc:AlternateContent>
                  </a:graphicData>
                </a:graphic>
              </wp:anchor>
            </w:drawing>
          </mc:Choice>
          <mc:Fallback>
            <w:pict>
              <v:shape id="_x0000_s1026" o:spid="_x0000_s1026" style="position:absolute;left:0pt;margin-left:167.6pt;margin-top:58.6pt;height:27.95pt;width:5.9pt;z-index:253192192;mso-width-relative:page;mso-height-relative:page;" filled="f" stroked="t" coordsize="21600,21600" o:gfxdata="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93216" behindDoc="0" locked="0" layoutInCell="1" allowOverlap="1">
                <wp:simplePos x="0" y="0"/>
                <wp:positionH relativeFrom="column">
                  <wp:posOffset>2079625</wp:posOffset>
                </wp:positionH>
                <wp:positionV relativeFrom="paragraph">
                  <wp:posOffset>822960</wp:posOffset>
                </wp:positionV>
                <wp:extent cx="60960" cy="239395"/>
                <wp:effectExtent l="0" t="0" r="0" b="0"/>
                <wp:wrapNone/>
                <wp:docPr id="1561" name="墨迹 1561"/>
                <wp:cNvGraphicFramePr/>
                <a:graphic xmlns:a="http://schemas.openxmlformats.org/drawingml/2006/main">
                  <a:graphicData uri="http://schemas.microsoft.com/office/word/2010/wordprocessingInk">
                    <mc:AlternateContent xmlns:a14="http://schemas.microsoft.com/office/drawing/2010/main">
                      <mc:Choice Requires="a14">
                        <w14:contentPart bwMode="clr" r:id="rId1704">
                          <w14:nvContentPartPr>
                            <w14:cNvPr id="1561" name="墨迹 1561"/>
                            <w14:cNvContentPartPr/>
                          </w14:nvContentPartPr>
                          <w14:xfrm>
                            <a:off x="2980055" y="9269730"/>
                            <a:ext cx="60960" cy="239395"/>
                          </w14:xfrm>
                        </w14:contentPart>
                      </mc:Choice>
                    </mc:AlternateContent>
                  </a:graphicData>
                </a:graphic>
              </wp:anchor>
            </w:drawing>
          </mc:Choice>
          <mc:Fallback>
            <w:pict>
              <v:shape id="_x0000_s1026" o:spid="_x0000_s1026" style="position:absolute;left:0pt;margin-left:163.75pt;margin-top:64.8pt;height:18.85pt;width:4.8pt;z-index:253193216;mso-width-relative:page;mso-height-relative:page;" filled="f" stroked="t" coordsize="21600,21600" o:gfxdata="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94240" behindDoc="0" locked="0" layoutInCell="1" allowOverlap="1">
                <wp:simplePos x="0" y="0"/>
                <wp:positionH relativeFrom="column">
                  <wp:posOffset>2140585</wp:posOffset>
                </wp:positionH>
                <wp:positionV relativeFrom="paragraph">
                  <wp:posOffset>874395</wp:posOffset>
                </wp:positionV>
                <wp:extent cx="73660" cy="10160"/>
                <wp:effectExtent l="0" t="0" r="0" b="0"/>
                <wp:wrapNone/>
                <wp:docPr id="1562" name="墨迹 1562"/>
                <wp:cNvGraphicFramePr/>
                <a:graphic xmlns:a="http://schemas.openxmlformats.org/drawingml/2006/main">
                  <a:graphicData uri="http://schemas.microsoft.com/office/word/2010/wordprocessingInk">
                    <mc:AlternateContent xmlns:a14="http://schemas.microsoft.com/office/drawing/2010/main">
                      <mc:Choice Requires="a14">
                        <w14:contentPart bwMode="clr" r:id="rId1705">
                          <w14:nvContentPartPr>
                            <w14:cNvPr id="1562" name="墨迹 1562"/>
                            <w14:cNvContentPartPr/>
                          </w14:nvContentPartPr>
                          <w14:xfrm>
                            <a:off x="3041015" y="9321165"/>
                            <a:ext cx="73660" cy="10160"/>
                          </w14:xfrm>
                        </w14:contentPart>
                      </mc:Choice>
                    </mc:AlternateContent>
                  </a:graphicData>
                </a:graphic>
              </wp:anchor>
            </w:drawing>
          </mc:Choice>
          <mc:Fallback>
            <w:pict>
              <v:shape id="_x0000_s1026" o:spid="_x0000_s1026" style="position:absolute;left:0pt;margin-left:168.55pt;margin-top:68.85pt;height:0.8pt;width:5.8pt;z-index:253194240;mso-width-relative:page;mso-height-relative:page;" filled="f" stroked="t" coordsize="21600,21600" o:gfxdata="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95264" behindDoc="0" locked="0" layoutInCell="1" allowOverlap="1">
                <wp:simplePos x="0" y="0"/>
                <wp:positionH relativeFrom="column">
                  <wp:posOffset>2127250</wp:posOffset>
                </wp:positionH>
                <wp:positionV relativeFrom="paragraph">
                  <wp:posOffset>908685</wp:posOffset>
                </wp:positionV>
                <wp:extent cx="81915" cy="73660"/>
                <wp:effectExtent l="0" t="0" r="0" b="0"/>
                <wp:wrapNone/>
                <wp:docPr id="1563" name="墨迹 1563"/>
                <wp:cNvGraphicFramePr/>
                <a:graphic xmlns:a="http://schemas.openxmlformats.org/drawingml/2006/main">
                  <a:graphicData uri="http://schemas.microsoft.com/office/word/2010/wordprocessingInk">
                    <mc:AlternateContent xmlns:a14="http://schemas.microsoft.com/office/drawing/2010/main">
                      <mc:Choice Requires="a14">
                        <w14:contentPart bwMode="clr" r:id="rId1706">
                          <w14:nvContentPartPr>
                            <w14:cNvPr id="1563" name="墨迹 1563"/>
                            <w14:cNvContentPartPr/>
                          </w14:nvContentPartPr>
                          <w14:xfrm>
                            <a:off x="3027680" y="9355455"/>
                            <a:ext cx="81915" cy="73660"/>
                          </w14:xfrm>
                        </w14:contentPart>
                      </mc:Choice>
                    </mc:AlternateContent>
                  </a:graphicData>
                </a:graphic>
              </wp:anchor>
            </w:drawing>
          </mc:Choice>
          <mc:Fallback>
            <w:pict>
              <v:shape id="_x0000_s1026" o:spid="_x0000_s1026" style="position:absolute;left:0pt;margin-left:167.5pt;margin-top:71.55pt;height:5.8pt;width:6.45pt;z-index:253195264;mso-width-relative:page;mso-height-relative:page;" filled="f" stroked="t" coordsize="21600,21600" o:gfxdata="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96288" behindDoc="0" locked="0" layoutInCell="1" allowOverlap="1">
                <wp:simplePos x="0" y="0"/>
                <wp:positionH relativeFrom="column">
                  <wp:posOffset>2290445</wp:posOffset>
                </wp:positionH>
                <wp:positionV relativeFrom="paragraph">
                  <wp:posOffset>784860</wp:posOffset>
                </wp:positionV>
                <wp:extent cx="58420" cy="106680"/>
                <wp:effectExtent l="0" t="0" r="0" b="0"/>
                <wp:wrapNone/>
                <wp:docPr id="1564" name="墨迹 1564"/>
                <wp:cNvGraphicFramePr/>
                <a:graphic xmlns:a="http://schemas.openxmlformats.org/drawingml/2006/main">
                  <a:graphicData uri="http://schemas.microsoft.com/office/word/2010/wordprocessingInk">
                    <mc:AlternateContent xmlns:a14="http://schemas.microsoft.com/office/drawing/2010/main">
                      <mc:Choice Requires="a14">
                        <w14:contentPart bwMode="clr" r:id="rId1707">
                          <w14:nvContentPartPr>
                            <w14:cNvPr id="1564" name="墨迹 1564"/>
                            <w14:cNvContentPartPr/>
                          </w14:nvContentPartPr>
                          <w14:xfrm>
                            <a:off x="3190875" y="9231630"/>
                            <a:ext cx="58420" cy="106680"/>
                          </w14:xfrm>
                        </w14:contentPart>
                      </mc:Choice>
                    </mc:AlternateContent>
                  </a:graphicData>
                </a:graphic>
              </wp:anchor>
            </w:drawing>
          </mc:Choice>
          <mc:Fallback>
            <w:pict>
              <v:shape id="_x0000_s1026" o:spid="_x0000_s1026" style="position:absolute;left:0pt;margin-left:180.35pt;margin-top:61.8pt;height:8.4pt;width:4.6pt;z-index:253196288;mso-width-relative:page;mso-height-relative:page;" filled="f" stroked="t" coordsize="21600,21600" o:gfxdata="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97312" behindDoc="0" locked="0" layoutInCell="1" allowOverlap="1">
                <wp:simplePos x="0" y="0"/>
                <wp:positionH relativeFrom="column">
                  <wp:posOffset>2280920</wp:posOffset>
                </wp:positionH>
                <wp:positionV relativeFrom="paragraph">
                  <wp:posOffset>743585</wp:posOffset>
                </wp:positionV>
                <wp:extent cx="160655" cy="240665"/>
                <wp:effectExtent l="0" t="0" r="0" b="0"/>
                <wp:wrapNone/>
                <wp:docPr id="1565" name="墨迹 1565"/>
                <wp:cNvGraphicFramePr/>
                <a:graphic xmlns:a="http://schemas.openxmlformats.org/drawingml/2006/main">
                  <a:graphicData uri="http://schemas.microsoft.com/office/word/2010/wordprocessingInk">
                    <mc:AlternateContent xmlns:a14="http://schemas.microsoft.com/office/drawing/2010/main">
                      <mc:Choice Requires="a14">
                        <w14:contentPart bwMode="clr" r:id="rId1708">
                          <w14:nvContentPartPr>
                            <w14:cNvPr id="1565" name="墨迹 1565"/>
                            <w14:cNvContentPartPr/>
                          </w14:nvContentPartPr>
                          <w14:xfrm>
                            <a:off x="3181350" y="9190355"/>
                            <a:ext cx="160655" cy="240665"/>
                          </w14:xfrm>
                        </w14:contentPart>
                      </mc:Choice>
                    </mc:AlternateContent>
                  </a:graphicData>
                </a:graphic>
              </wp:anchor>
            </w:drawing>
          </mc:Choice>
          <mc:Fallback>
            <w:pict>
              <v:shape id="_x0000_s1026" o:spid="_x0000_s1026" style="position:absolute;left:0pt;margin-left:179.6pt;margin-top:58.55pt;height:18.95pt;width:12.65pt;z-index:253197312;mso-width-relative:page;mso-height-relative:page;" filled="f" stroked="t" coordsize="21600,21600" o:gfxdata="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98336" behindDoc="0" locked="0" layoutInCell="1" allowOverlap="1">
                <wp:simplePos x="0" y="0"/>
                <wp:positionH relativeFrom="column">
                  <wp:posOffset>2453640</wp:posOffset>
                </wp:positionH>
                <wp:positionV relativeFrom="paragraph">
                  <wp:posOffset>789940</wp:posOffset>
                </wp:positionV>
                <wp:extent cx="81280" cy="182880"/>
                <wp:effectExtent l="0" t="0" r="0" b="0"/>
                <wp:wrapNone/>
                <wp:docPr id="1566" name="墨迹 1566"/>
                <wp:cNvGraphicFramePr/>
                <a:graphic xmlns:a="http://schemas.openxmlformats.org/drawingml/2006/main">
                  <a:graphicData uri="http://schemas.microsoft.com/office/word/2010/wordprocessingInk">
                    <mc:AlternateContent xmlns:a14="http://schemas.microsoft.com/office/drawing/2010/main">
                      <mc:Choice Requires="a14">
                        <w14:contentPart bwMode="clr" r:id="rId1709">
                          <w14:nvContentPartPr>
                            <w14:cNvPr id="1566" name="墨迹 1566"/>
                            <w14:cNvContentPartPr/>
                          </w14:nvContentPartPr>
                          <w14:xfrm>
                            <a:off x="3354070" y="9236710"/>
                            <a:ext cx="81280" cy="182880"/>
                          </w14:xfrm>
                        </w14:contentPart>
                      </mc:Choice>
                    </mc:AlternateContent>
                  </a:graphicData>
                </a:graphic>
              </wp:anchor>
            </w:drawing>
          </mc:Choice>
          <mc:Fallback>
            <w:pict>
              <v:shape id="_x0000_s1026" o:spid="_x0000_s1026" style="position:absolute;left:0pt;margin-left:193.2pt;margin-top:62.2pt;height:14.4pt;width:6.4pt;z-index:253198336;mso-width-relative:page;mso-height-relative:page;" filled="f" stroked="t" coordsize="21600,21600" o:gfxdata="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199360" behindDoc="0" locked="0" layoutInCell="1" allowOverlap="1">
                <wp:simplePos x="0" y="0"/>
                <wp:positionH relativeFrom="column">
                  <wp:posOffset>2588260</wp:posOffset>
                </wp:positionH>
                <wp:positionV relativeFrom="paragraph">
                  <wp:posOffset>653415</wp:posOffset>
                </wp:positionV>
                <wp:extent cx="103505" cy="172720"/>
                <wp:effectExtent l="0" t="0" r="0" b="0"/>
                <wp:wrapNone/>
                <wp:docPr id="1567" name="墨迹 1567"/>
                <wp:cNvGraphicFramePr/>
                <a:graphic xmlns:a="http://schemas.openxmlformats.org/drawingml/2006/main">
                  <a:graphicData uri="http://schemas.microsoft.com/office/word/2010/wordprocessingInk">
                    <mc:AlternateContent xmlns:a14="http://schemas.microsoft.com/office/drawing/2010/main">
                      <mc:Choice Requires="a14">
                        <w14:contentPart bwMode="clr" r:id="rId1710">
                          <w14:nvContentPartPr>
                            <w14:cNvPr id="1567" name="墨迹 1567"/>
                            <w14:cNvContentPartPr/>
                          </w14:nvContentPartPr>
                          <w14:xfrm>
                            <a:off x="3488690" y="9100185"/>
                            <a:ext cx="103505" cy="172720"/>
                          </w14:xfrm>
                        </w14:contentPart>
                      </mc:Choice>
                    </mc:AlternateContent>
                  </a:graphicData>
                </a:graphic>
              </wp:anchor>
            </w:drawing>
          </mc:Choice>
          <mc:Fallback>
            <w:pict>
              <v:shape id="_x0000_s1026" o:spid="_x0000_s1026" style="position:absolute;left:0pt;margin-left:203.8pt;margin-top:51.45pt;height:13.6pt;width:8.15pt;z-index:253199360;mso-width-relative:page;mso-height-relative:page;" filled="f" stroked="t" coordsize="21600,21600" o:gfxdata="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00384" behindDoc="0" locked="0" layoutInCell="1" allowOverlap="1">
                <wp:simplePos x="0" y="0"/>
                <wp:positionH relativeFrom="column">
                  <wp:posOffset>2664460</wp:posOffset>
                </wp:positionH>
                <wp:positionV relativeFrom="paragraph">
                  <wp:posOffset>684530</wp:posOffset>
                </wp:positionV>
                <wp:extent cx="142875" cy="32385"/>
                <wp:effectExtent l="0" t="0" r="0" b="0"/>
                <wp:wrapNone/>
                <wp:docPr id="1568" name="墨迹 1568"/>
                <wp:cNvGraphicFramePr/>
                <a:graphic xmlns:a="http://schemas.openxmlformats.org/drawingml/2006/main">
                  <a:graphicData uri="http://schemas.microsoft.com/office/word/2010/wordprocessingInk">
                    <mc:AlternateContent xmlns:a14="http://schemas.microsoft.com/office/drawing/2010/main">
                      <mc:Choice Requires="a14">
                        <w14:contentPart bwMode="clr" r:id="rId1711">
                          <w14:nvContentPartPr>
                            <w14:cNvPr id="1568" name="墨迹 1568"/>
                            <w14:cNvContentPartPr/>
                          </w14:nvContentPartPr>
                          <w14:xfrm>
                            <a:off x="3564890" y="9131300"/>
                            <a:ext cx="142875" cy="32385"/>
                          </w14:xfrm>
                        </w14:contentPart>
                      </mc:Choice>
                    </mc:AlternateContent>
                  </a:graphicData>
                </a:graphic>
              </wp:anchor>
            </w:drawing>
          </mc:Choice>
          <mc:Fallback>
            <w:pict>
              <v:shape id="_x0000_s1026" o:spid="_x0000_s1026" style="position:absolute;left:0pt;margin-left:209.8pt;margin-top:53.9pt;height:2.55pt;width:11.25pt;z-index:253200384;mso-width-relative:page;mso-height-relative:page;" filled="f" stroked="t" coordsize="21600,21600" o:gfxdata="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01408" behindDoc="0" locked="0" layoutInCell="1" allowOverlap="1">
                <wp:simplePos x="0" y="0"/>
                <wp:positionH relativeFrom="column">
                  <wp:posOffset>2726690</wp:posOffset>
                </wp:positionH>
                <wp:positionV relativeFrom="paragraph">
                  <wp:posOffset>755015</wp:posOffset>
                </wp:positionV>
                <wp:extent cx="19050" cy="226060"/>
                <wp:effectExtent l="0" t="0" r="0" b="0"/>
                <wp:wrapNone/>
                <wp:docPr id="1569" name="墨迹 1569"/>
                <wp:cNvGraphicFramePr/>
                <a:graphic xmlns:a="http://schemas.openxmlformats.org/drawingml/2006/main">
                  <a:graphicData uri="http://schemas.microsoft.com/office/word/2010/wordprocessingInk">
                    <mc:AlternateContent xmlns:a14="http://schemas.microsoft.com/office/drawing/2010/main">
                      <mc:Choice Requires="a14">
                        <w14:contentPart bwMode="clr" r:id="rId1712">
                          <w14:nvContentPartPr>
                            <w14:cNvPr id="1569" name="墨迹 1569"/>
                            <w14:cNvContentPartPr/>
                          </w14:nvContentPartPr>
                          <w14:xfrm>
                            <a:off x="3627120" y="9201785"/>
                            <a:ext cx="19050" cy="226060"/>
                          </w14:xfrm>
                        </w14:contentPart>
                      </mc:Choice>
                    </mc:AlternateContent>
                  </a:graphicData>
                </a:graphic>
              </wp:anchor>
            </w:drawing>
          </mc:Choice>
          <mc:Fallback>
            <w:pict>
              <v:shape id="_x0000_s1026" o:spid="_x0000_s1026" style="position:absolute;left:0pt;margin-left:214.7pt;margin-top:59.45pt;height:17.8pt;width:1.5pt;z-index:253201408;mso-width-relative:page;mso-height-relative:page;" filled="f" stroked="t" coordsize="21600,21600" o:gfxdata="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02432" behindDoc="0" locked="0" layoutInCell="1" allowOverlap="1">
                <wp:simplePos x="0" y="0"/>
                <wp:positionH relativeFrom="column">
                  <wp:posOffset>2915920</wp:posOffset>
                </wp:positionH>
                <wp:positionV relativeFrom="paragraph">
                  <wp:posOffset>605790</wp:posOffset>
                </wp:positionV>
                <wp:extent cx="21590" cy="54610"/>
                <wp:effectExtent l="0" t="0" r="0" b="0"/>
                <wp:wrapNone/>
                <wp:docPr id="1570" name="墨迹 1570"/>
                <wp:cNvGraphicFramePr/>
                <a:graphic xmlns:a="http://schemas.openxmlformats.org/drawingml/2006/main">
                  <a:graphicData uri="http://schemas.microsoft.com/office/word/2010/wordprocessingInk">
                    <mc:AlternateContent xmlns:a14="http://schemas.microsoft.com/office/drawing/2010/main">
                      <mc:Choice Requires="a14">
                        <w14:contentPart bwMode="clr" r:id="rId1713">
                          <w14:nvContentPartPr>
                            <w14:cNvPr id="1570" name="墨迹 1570"/>
                            <w14:cNvContentPartPr/>
                          </w14:nvContentPartPr>
                          <w14:xfrm>
                            <a:off x="3816350" y="9052560"/>
                            <a:ext cx="21590" cy="54610"/>
                          </w14:xfrm>
                        </w14:contentPart>
                      </mc:Choice>
                    </mc:AlternateContent>
                  </a:graphicData>
                </a:graphic>
              </wp:anchor>
            </w:drawing>
          </mc:Choice>
          <mc:Fallback>
            <w:pict>
              <v:shape id="_x0000_s1026" o:spid="_x0000_s1026" style="position:absolute;left:0pt;margin-left:229.6pt;margin-top:47.7pt;height:4.3pt;width:1.7pt;z-index:253202432;mso-width-relative:page;mso-height-relative:page;" filled="f" stroked="t" coordsize="21600,21600" o:gfxdata="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03456" behindDoc="0" locked="0" layoutInCell="1" allowOverlap="1">
                <wp:simplePos x="0" y="0"/>
                <wp:positionH relativeFrom="column">
                  <wp:posOffset>2917825</wp:posOffset>
                </wp:positionH>
                <wp:positionV relativeFrom="paragraph">
                  <wp:posOffset>567690</wp:posOffset>
                </wp:positionV>
                <wp:extent cx="118110" cy="167640"/>
                <wp:effectExtent l="0" t="0" r="0" b="0"/>
                <wp:wrapNone/>
                <wp:docPr id="1571" name="墨迹 1571"/>
                <wp:cNvGraphicFramePr/>
                <a:graphic xmlns:a="http://schemas.openxmlformats.org/drawingml/2006/main">
                  <a:graphicData uri="http://schemas.microsoft.com/office/word/2010/wordprocessingInk">
                    <mc:AlternateContent xmlns:a14="http://schemas.microsoft.com/office/drawing/2010/main">
                      <mc:Choice Requires="a14">
                        <w14:contentPart bwMode="clr" r:id="rId1714">
                          <w14:nvContentPartPr>
                            <w14:cNvPr id="1571" name="墨迹 1571"/>
                            <w14:cNvContentPartPr/>
                          </w14:nvContentPartPr>
                          <w14:xfrm>
                            <a:off x="3818255" y="9014460"/>
                            <a:ext cx="118110" cy="167640"/>
                          </w14:xfrm>
                        </w14:contentPart>
                      </mc:Choice>
                    </mc:AlternateContent>
                  </a:graphicData>
                </a:graphic>
              </wp:anchor>
            </w:drawing>
          </mc:Choice>
          <mc:Fallback>
            <w:pict>
              <v:shape id="_x0000_s1026" o:spid="_x0000_s1026" style="position:absolute;left:0pt;margin-left:229.75pt;margin-top:44.7pt;height:13.2pt;width:9.3pt;z-index:253203456;mso-width-relative:page;mso-height-relative:page;" filled="f" stroked="t" coordsize="21600,21600" o:gfxdata="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04480" behindDoc="0" locked="0" layoutInCell="1" allowOverlap="1">
                <wp:simplePos x="0" y="0"/>
                <wp:positionH relativeFrom="column">
                  <wp:posOffset>2981960</wp:posOffset>
                </wp:positionH>
                <wp:positionV relativeFrom="paragraph">
                  <wp:posOffset>539750</wp:posOffset>
                </wp:positionV>
                <wp:extent cx="34925" cy="290195"/>
                <wp:effectExtent l="0" t="0" r="0" b="0"/>
                <wp:wrapNone/>
                <wp:docPr id="1572" name="墨迹 1572"/>
                <wp:cNvGraphicFramePr/>
                <a:graphic xmlns:a="http://schemas.openxmlformats.org/drawingml/2006/main">
                  <a:graphicData uri="http://schemas.microsoft.com/office/word/2010/wordprocessingInk">
                    <mc:AlternateContent xmlns:a14="http://schemas.microsoft.com/office/drawing/2010/main">
                      <mc:Choice Requires="a14">
                        <w14:contentPart bwMode="clr" r:id="rId1715">
                          <w14:nvContentPartPr>
                            <w14:cNvPr id="1572" name="墨迹 1572"/>
                            <w14:cNvContentPartPr/>
                          </w14:nvContentPartPr>
                          <w14:xfrm>
                            <a:off x="3882390" y="8986520"/>
                            <a:ext cx="34925" cy="290195"/>
                          </w14:xfrm>
                        </w14:contentPart>
                      </mc:Choice>
                    </mc:AlternateContent>
                  </a:graphicData>
                </a:graphic>
              </wp:anchor>
            </w:drawing>
          </mc:Choice>
          <mc:Fallback>
            <w:pict>
              <v:shape id="_x0000_s1026" o:spid="_x0000_s1026" style="position:absolute;left:0pt;margin-left:234.8pt;margin-top:42.5pt;height:22.85pt;width:2.75pt;z-index:253204480;mso-width-relative:page;mso-height-relative:page;" filled="f" stroked="t" coordsize="21600,21600" o:gfxdata="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05504" behindDoc="0" locked="0" layoutInCell="1" allowOverlap="1">
                <wp:simplePos x="0" y="0"/>
                <wp:positionH relativeFrom="column">
                  <wp:posOffset>2934335</wp:posOffset>
                </wp:positionH>
                <wp:positionV relativeFrom="paragraph">
                  <wp:posOffset>643890</wp:posOffset>
                </wp:positionV>
                <wp:extent cx="354330" cy="273050"/>
                <wp:effectExtent l="0" t="0" r="0" b="0"/>
                <wp:wrapNone/>
                <wp:docPr id="1573" name="墨迹 1573"/>
                <wp:cNvGraphicFramePr/>
                <a:graphic xmlns:a="http://schemas.openxmlformats.org/drawingml/2006/main">
                  <a:graphicData uri="http://schemas.microsoft.com/office/word/2010/wordprocessingInk">
                    <mc:AlternateContent xmlns:a14="http://schemas.microsoft.com/office/drawing/2010/main">
                      <mc:Choice Requires="a14">
                        <w14:contentPart bwMode="clr" r:id="rId1716">
                          <w14:nvContentPartPr>
                            <w14:cNvPr id="1573" name="墨迹 1573"/>
                            <w14:cNvContentPartPr/>
                          </w14:nvContentPartPr>
                          <w14:xfrm>
                            <a:off x="3834765" y="9090660"/>
                            <a:ext cx="354330" cy="273050"/>
                          </w14:xfrm>
                        </w14:contentPart>
                      </mc:Choice>
                    </mc:AlternateContent>
                  </a:graphicData>
                </a:graphic>
              </wp:anchor>
            </w:drawing>
          </mc:Choice>
          <mc:Fallback>
            <w:pict>
              <v:shape id="_x0000_s1026" o:spid="_x0000_s1026" style="position:absolute;left:0pt;margin-left:231.05pt;margin-top:50.7pt;height:21.5pt;width:27.9pt;z-index:253205504;mso-width-relative:page;mso-height-relative:page;" filled="f" stroked="t" coordsize="21600,21600" o:gfxdata="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06528" behindDoc="0" locked="0" layoutInCell="1" allowOverlap="1">
                <wp:simplePos x="0" y="0"/>
                <wp:positionH relativeFrom="column">
                  <wp:posOffset>3323590</wp:posOffset>
                </wp:positionH>
                <wp:positionV relativeFrom="paragraph">
                  <wp:posOffset>565150</wp:posOffset>
                </wp:positionV>
                <wp:extent cx="52070" cy="83185"/>
                <wp:effectExtent l="0" t="0" r="0" b="0"/>
                <wp:wrapNone/>
                <wp:docPr id="1574" name="墨迹 1574"/>
                <wp:cNvGraphicFramePr/>
                <a:graphic xmlns:a="http://schemas.openxmlformats.org/drawingml/2006/main">
                  <a:graphicData uri="http://schemas.microsoft.com/office/word/2010/wordprocessingInk">
                    <mc:AlternateContent xmlns:a14="http://schemas.microsoft.com/office/drawing/2010/main">
                      <mc:Choice Requires="a14">
                        <w14:contentPart bwMode="clr" r:id="rId1717">
                          <w14:nvContentPartPr>
                            <w14:cNvPr id="1574" name="墨迹 1574"/>
                            <w14:cNvContentPartPr/>
                          </w14:nvContentPartPr>
                          <w14:xfrm>
                            <a:off x="4224020" y="9011920"/>
                            <a:ext cx="52070" cy="83185"/>
                          </w14:xfrm>
                        </w14:contentPart>
                      </mc:Choice>
                    </mc:AlternateContent>
                  </a:graphicData>
                </a:graphic>
              </wp:anchor>
            </w:drawing>
          </mc:Choice>
          <mc:Fallback>
            <w:pict>
              <v:shape id="_x0000_s1026" o:spid="_x0000_s1026" style="position:absolute;left:0pt;margin-left:261.7pt;margin-top:44.5pt;height:6.55pt;width:4.1pt;z-index:253206528;mso-width-relative:page;mso-height-relative:page;" filled="f" stroked="t" coordsize="21600,21600" o:gfxdata="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07552" behindDoc="0" locked="0" layoutInCell="1" allowOverlap="1">
                <wp:simplePos x="0" y="0"/>
                <wp:positionH relativeFrom="column">
                  <wp:posOffset>3378200</wp:posOffset>
                </wp:positionH>
                <wp:positionV relativeFrom="paragraph">
                  <wp:posOffset>510540</wp:posOffset>
                </wp:positionV>
                <wp:extent cx="95250" cy="149860"/>
                <wp:effectExtent l="0" t="0" r="0" b="0"/>
                <wp:wrapNone/>
                <wp:docPr id="1575" name="墨迹 1575"/>
                <wp:cNvGraphicFramePr/>
                <a:graphic xmlns:a="http://schemas.openxmlformats.org/drawingml/2006/main">
                  <a:graphicData uri="http://schemas.microsoft.com/office/word/2010/wordprocessingInk">
                    <mc:AlternateContent xmlns:a14="http://schemas.microsoft.com/office/drawing/2010/main">
                      <mc:Choice Requires="a14">
                        <w14:contentPart bwMode="clr" r:id="rId1718">
                          <w14:nvContentPartPr>
                            <w14:cNvPr id="1575" name="墨迹 1575"/>
                            <w14:cNvContentPartPr/>
                          </w14:nvContentPartPr>
                          <w14:xfrm>
                            <a:off x="4278630" y="8957310"/>
                            <a:ext cx="95250" cy="149860"/>
                          </w14:xfrm>
                        </w14:contentPart>
                      </mc:Choice>
                    </mc:AlternateContent>
                  </a:graphicData>
                </a:graphic>
              </wp:anchor>
            </w:drawing>
          </mc:Choice>
          <mc:Fallback>
            <w:pict>
              <v:shape id="_x0000_s1026" o:spid="_x0000_s1026" style="position:absolute;left:0pt;margin-left:266pt;margin-top:40.2pt;height:11.8pt;width:7.5pt;z-index:253207552;mso-width-relative:page;mso-height-relative:page;" filled="f" stroked="t" coordsize="21600,21600" o:gfxdata="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08576" behindDoc="0" locked="0" layoutInCell="1" allowOverlap="1">
                <wp:simplePos x="0" y="0"/>
                <wp:positionH relativeFrom="column">
                  <wp:posOffset>3336290</wp:posOffset>
                </wp:positionH>
                <wp:positionV relativeFrom="paragraph">
                  <wp:posOffset>617220</wp:posOffset>
                </wp:positionV>
                <wp:extent cx="177165" cy="141605"/>
                <wp:effectExtent l="0" t="0" r="0" b="0"/>
                <wp:wrapNone/>
                <wp:docPr id="1576" name="墨迹 1576"/>
                <wp:cNvGraphicFramePr/>
                <a:graphic xmlns:a="http://schemas.openxmlformats.org/drawingml/2006/main">
                  <a:graphicData uri="http://schemas.microsoft.com/office/word/2010/wordprocessingInk">
                    <mc:AlternateContent xmlns:a14="http://schemas.microsoft.com/office/drawing/2010/main">
                      <mc:Choice Requires="a14">
                        <w14:contentPart bwMode="clr" r:id="rId1719">
                          <w14:nvContentPartPr>
                            <w14:cNvPr id="1576" name="墨迹 1576"/>
                            <w14:cNvContentPartPr/>
                          </w14:nvContentPartPr>
                          <w14:xfrm>
                            <a:off x="4236720" y="9063990"/>
                            <a:ext cx="177165" cy="141605"/>
                          </w14:xfrm>
                        </w14:contentPart>
                      </mc:Choice>
                    </mc:AlternateContent>
                  </a:graphicData>
                </a:graphic>
              </wp:anchor>
            </w:drawing>
          </mc:Choice>
          <mc:Fallback>
            <w:pict>
              <v:shape id="_x0000_s1026" o:spid="_x0000_s1026" style="position:absolute;left:0pt;margin-left:262.7pt;margin-top:48.6pt;height:11.15pt;width:13.95pt;z-index:253208576;mso-width-relative:page;mso-height-relative:page;" filled="f" stroked="t" coordsize="21600,21600" o:gfxdata="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09600" behindDoc="0" locked="0" layoutInCell="1" allowOverlap="1">
                <wp:simplePos x="0" y="0"/>
                <wp:positionH relativeFrom="column">
                  <wp:posOffset>3375660</wp:posOffset>
                </wp:positionH>
                <wp:positionV relativeFrom="paragraph">
                  <wp:posOffset>709930</wp:posOffset>
                </wp:positionV>
                <wp:extent cx="97790" cy="118110"/>
                <wp:effectExtent l="0" t="0" r="0" b="0"/>
                <wp:wrapNone/>
                <wp:docPr id="1577" name="墨迹 1577"/>
                <wp:cNvGraphicFramePr/>
                <a:graphic xmlns:a="http://schemas.openxmlformats.org/drawingml/2006/main">
                  <a:graphicData uri="http://schemas.microsoft.com/office/word/2010/wordprocessingInk">
                    <mc:AlternateContent xmlns:a14="http://schemas.microsoft.com/office/drawing/2010/main">
                      <mc:Choice Requires="a14">
                        <w14:contentPart bwMode="clr" r:id="rId1720">
                          <w14:nvContentPartPr>
                            <w14:cNvPr id="1577" name="墨迹 1577"/>
                            <w14:cNvContentPartPr/>
                          </w14:nvContentPartPr>
                          <w14:xfrm>
                            <a:off x="4276090" y="9156700"/>
                            <a:ext cx="97790" cy="118110"/>
                          </w14:xfrm>
                        </w14:contentPart>
                      </mc:Choice>
                    </mc:AlternateContent>
                  </a:graphicData>
                </a:graphic>
              </wp:anchor>
            </w:drawing>
          </mc:Choice>
          <mc:Fallback>
            <w:pict>
              <v:shape id="_x0000_s1026" o:spid="_x0000_s1026" style="position:absolute;left:0pt;margin-left:265.8pt;margin-top:55.9pt;height:9.3pt;width:7.7pt;z-index:253209600;mso-width-relative:page;mso-height-relative:page;" filled="f" stroked="t" coordsize="21600,21600" o:gfxdata="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10624" behindDoc="0" locked="0" layoutInCell="1" allowOverlap="1">
                <wp:simplePos x="0" y="0"/>
                <wp:positionH relativeFrom="column">
                  <wp:posOffset>3443605</wp:posOffset>
                </wp:positionH>
                <wp:positionV relativeFrom="paragraph">
                  <wp:posOffset>737235</wp:posOffset>
                </wp:positionV>
                <wp:extent cx="203835" cy="99695"/>
                <wp:effectExtent l="0" t="0" r="0" b="0"/>
                <wp:wrapNone/>
                <wp:docPr id="1578" name="墨迹 1578"/>
                <wp:cNvGraphicFramePr/>
                <a:graphic xmlns:a="http://schemas.openxmlformats.org/drawingml/2006/main">
                  <a:graphicData uri="http://schemas.microsoft.com/office/word/2010/wordprocessingInk">
                    <mc:AlternateContent xmlns:a14="http://schemas.microsoft.com/office/drawing/2010/main">
                      <mc:Choice Requires="a14">
                        <w14:contentPart bwMode="clr" r:id="rId1721">
                          <w14:nvContentPartPr>
                            <w14:cNvPr id="1578" name="墨迹 1578"/>
                            <w14:cNvContentPartPr/>
                          </w14:nvContentPartPr>
                          <w14:xfrm>
                            <a:off x="4344035" y="9184005"/>
                            <a:ext cx="203835" cy="99695"/>
                          </w14:xfrm>
                        </w14:contentPart>
                      </mc:Choice>
                    </mc:AlternateContent>
                  </a:graphicData>
                </a:graphic>
              </wp:anchor>
            </w:drawing>
          </mc:Choice>
          <mc:Fallback>
            <w:pict>
              <v:shape id="_x0000_s1026" o:spid="_x0000_s1026" style="position:absolute;left:0pt;margin-left:271.15pt;margin-top:58.05pt;height:7.85pt;width:16.05pt;z-index:253210624;mso-width-relative:page;mso-height-relative:page;" filled="f" stroked="t" coordsize="21600,21600" o:gfxdata="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11648" behindDoc="0" locked="0" layoutInCell="1" allowOverlap="1">
                <wp:simplePos x="0" y="0"/>
                <wp:positionH relativeFrom="column">
                  <wp:posOffset>3688715</wp:posOffset>
                </wp:positionH>
                <wp:positionV relativeFrom="paragraph">
                  <wp:posOffset>473710</wp:posOffset>
                </wp:positionV>
                <wp:extent cx="123190" cy="80645"/>
                <wp:effectExtent l="0" t="0" r="0" b="0"/>
                <wp:wrapNone/>
                <wp:docPr id="1579" name="墨迹 1579"/>
                <wp:cNvGraphicFramePr/>
                <a:graphic xmlns:a="http://schemas.openxmlformats.org/drawingml/2006/main">
                  <a:graphicData uri="http://schemas.microsoft.com/office/word/2010/wordprocessingInk">
                    <mc:AlternateContent xmlns:a14="http://schemas.microsoft.com/office/drawing/2010/main">
                      <mc:Choice Requires="a14">
                        <w14:contentPart bwMode="clr" r:id="rId1722">
                          <w14:nvContentPartPr>
                            <w14:cNvPr id="1579" name="墨迹 1579"/>
                            <w14:cNvContentPartPr/>
                          </w14:nvContentPartPr>
                          <w14:xfrm>
                            <a:off x="4589145" y="8920480"/>
                            <a:ext cx="123190" cy="80645"/>
                          </w14:xfrm>
                        </w14:contentPart>
                      </mc:Choice>
                    </mc:AlternateContent>
                  </a:graphicData>
                </a:graphic>
              </wp:anchor>
            </w:drawing>
          </mc:Choice>
          <mc:Fallback>
            <w:pict>
              <v:shape id="_x0000_s1026" o:spid="_x0000_s1026" style="position:absolute;left:0pt;margin-left:290.45pt;margin-top:37.3pt;height:6.35pt;width:9.7pt;z-index:253211648;mso-width-relative:page;mso-height-relative:page;" filled="f" stroked="t" coordsize="21600,21600" o:gfxdata="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12672" behindDoc="0" locked="0" layoutInCell="1" allowOverlap="1">
                <wp:simplePos x="0" y="0"/>
                <wp:positionH relativeFrom="column">
                  <wp:posOffset>3740785</wp:posOffset>
                </wp:positionH>
                <wp:positionV relativeFrom="paragraph">
                  <wp:posOffset>438150</wp:posOffset>
                </wp:positionV>
                <wp:extent cx="18415" cy="229870"/>
                <wp:effectExtent l="0" t="0" r="0" b="0"/>
                <wp:wrapNone/>
                <wp:docPr id="1580" name="墨迹 1580"/>
                <wp:cNvGraphicFramePr/>
                <a:graphic xmlns:a="http://schemas.openxmlformats.org/drawingml/2006/main">
                  <a:graphicData uri="http://schemas.microsoft.com/office/word/2010/wordprocessingInk">
                    <mc:AlternateContent xmlns:a14="http://schemas.microsoft.com/office/drawing/2010/main">
                      <mc:Choice Requires="a14">
                        <w14:contentPart bwMode="clr" r:id="rId1723">
                          <w14:nvContentPartPr>
                            <w14:cNvPr id="1580" name="墨迹 1580"/>
                            <w14:cNvContentPartPr/>
                          </w14:nvContentPartPr>
                          <w14:xfrm>
                            <a:off x="4641215" y="8884920"/>
                            <a:ext cx="18415" cy="229870"/>
                          </w14:xfrm>
                        </w14:contentPart>
                      </mc:Choice>
                    </mc:AlternateContent>
                  </a:graphicData>
                </a:graphic>
              </wp:anchor>
            </w:drawing>
          </mc:Choice>
          <mc:Fallback>
            <w:pict>
              <v:shape id="_x0000_s1026" o:spid="_x0000_s1026" style="position:absolute;left:0pt;margin-left:294.55pt;margin-top:34.5pt;height:18.1pt;width:1.45pt;z-index:253212672;mso-width-relative:page;mso-height-relative:page;" filled="f" stroked="t" coordsize="21600,21600" o:gfxdata="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13696" behindDoc="0" locked="0" layoutInCell="1" allowOverlap="1">
                <wp:simplePos x="0" y="0"/>
                <wp:positionH relativeFrom="column">
                  <wp:posOffset>3772535</wp:posOffset>
                </wp:positionH>
                <wp:positionV relativeFrom="paragraph">
                  <wp:posOffset>469900</wp:posOffset>
                </wp:positionV>
                <wp:extent cx="58420" cy="199390"/>
                <wp:effectExtent l="0" t="0" r="0" b="0"/>
                <wp:wrapNone/>
                <wp:docPr id="1581" name="墨迹 1581"/>
                <wp:cNvGraphicFramePr/>
                <a:graphic xmlns:a="http://schemas.openxmlformats.org/drawingml/2006/main">
                  <a:graphicData uri="http://schemas.microsoft.com/office/word/2010/wordprocessingInk">
                    <mc:AlternateContent xmlns:a14="http://schemas.microsoft.com/office/drawing/2010/main">
                      <mc:Choice Requires="a14">
                        <w14:contentPart bwMode="clr" r:id="rId1724">
                          <w14:nvContentPartPr>
                            <w14:cNvPr id="1581" name="墨迹 1581"/>
                            <w14:cNvContentPartPr/>
                          </w14:nvContentPartPr>
                          <w14:xfrm>
                            <a:off x="4672965" y="8916670"/>
                            <a:ext cx="58420" cy="199390"/>
                          </w14:xfrm>
                        </w14:contentPart>
                      </mc:Choice>
                    </mc:AlternateContent>
                  </a:graphicData>
                </a:graphic>
              </wp:anchor>
            </w:drawing>
          </mc:Choice>
          <mc:Fallback>
            <w:pict>
              <v:shape id="_x0000_s1026" o:spid="_x0000_s1026" style="position:absolute;left:0pt;margin-left:297.05pt;margin-top:37pt;height:15.7pt;width:4.6pt;z-index:253213696;mso-width-relative:page;mso-height-relative:page;" filled="f" stroked="t" coordsize="21600,21600" o:gfxdata="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14720" behindDoc="0" locked="0" layoutInCell="1" allowOverlap="1">
                <wp:simplePos x="0" y="0"/>
                <wp:positionH relativeFrom="column">
                  <wp:posOffset>3717925</wp:posOffset>
                </wp:positionH>
                <wp:positionV relativeFrom="paragraph">
                  <wp:posOffset>646430</wp:posOffset>
                </wp:positionV>
                <wp:extent cx="155575" cy="132080"/>
                <wp:effectExtent l="0" t="0" r="0" b="0"/>
                <wp:wrapNone/>
                <wp:docPr id="1582" name="墨迹 1582"/>
                <wp:cNvGraphicFramePr/>
                <a:graphic xmlns:a="http://schemas.openxmlformats.org/drawingml/2006/main">
                  <a:graphicData uri="http://schemas.microsoft.com/office/word/2010/wordprocessingInk">
                    <mc:AlternateContent xmlns:a14="http://schemas.microsoft.com/office/drawing/2010/main">
                      <mc:Choice Requires="a14">
                        <w14:contentPart bwMode="clr" r:id="rId1725">
                          <w14:nvContentPartPr>
                            <w14:cNvPr id="1582" name="墨迹 1582"/>
                            <w14:cNvContentPartPr/>
                          </w14:nvContentPartPr>
                          <w14:xfrm>
                            <a:off x="4618355" y="9093200"/>
                            <a:ext cx="155575" cy="132080"/>
                          </w14:xfrm>
                        </w14:contentPart>
                      </mc:Choice>
                    </mc:AlternateContent>
                  </a:graphicData>
                </a:graphic>
              </wp:anchor>
            </w:drawing>
          </mc:Choice>
          <mc:Fallback>
            <w:pict>
              <v:shape id="_x0000_s1026" o:spid="_x0000_s1026" style="position:absolute;left:0pt;margin-left:292.75pt;margin-top:50.9pt;height:10.4pt;width:12.25pt;z-index:253214720;mso-width-relative:page;mso-height-relative:page;" filled="f" stroked="t" coordsize="21600,21600" o:gfxdata="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15744" behindDoc="0" locked="0" layoutInCell="1" allowOverlap="1">
                <wp:simplePos x="0" y="0"/>
                <wp:positionH relativeFrom="column">
                  <wp:posOffset>3853180</wp:posOffset>
                </wp:positionH>
                <wp:positionV relativeFrom="paragraph">
                  <wp:posOffset>633095</wp:posOffset>
                </wp:positionV>
                <wp:extent cx="21590" cy="165735"/>
                <wp:effectExtent l="0" t="0" r="0" b="0"/>
                <wp:wrapNone/>
                <wp:docPr id="1583" name="墨迹 1583"/>
                <wp:cNvGraphicFramePr/>
                <a:graphic xmlns:a="http://schemas.openxmlformats.org/drawingml/2006/main">
                  <a:graphicData uri="http://schemas.microsoft.com/office/word/2010/wordprocessingInk">
                    <mc:AlternateContent xmlns:a14="http://schemas.microsoft.com/office/drawing/2010/main">
                      <mc:Choice Requires="a14">
                        <w14:contentPart bwMode="clr" r:id="rId1726">
                          <w14:nvContentPartPr>
                            <w14:cNvPr id="1583" name="墨迹 1583"/>
                            <w14:cNvContentPartPr/>
                          </w14:nvContentPartPr>
                          <w14:xfrm>
                            <a:off x="4753610" y="9079865"/>
                            <a:ext cx="21590" cy="165735"/>
                          </w14:xfrm>
                        </w14:contentPart>
                      </mc:Choice>
                    </mc:AlternateContent>
                  </a:graphicData>
                </a:graphic>
              </wp:anchor>
            </w:drawing>
          </mc:Choice>
          <mc:Fallback>
            <w:pict>
              <v:shape id="_x0000_s1026" o:spid="_x0000_s1026" style="position:absolute;left:0pt;margin-left:303.4pt;margin-top:49.85pt;height:13.05pt;width:1.7pt;z-index:253215744;mso-width-relative:page;mso-height-relative:page;" filled="f" stroked="t" coordsize="21600,21600" o:gfxdata="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16768" behindDoc="0" locked="0" layoutInCell="1" allowOverlap="1">
                <wp:simplePos x="0" y="0"/>
                <wp:positionH relativeFrom="column">
                  <wp:posOffset>3772535</wp:posOffset>
                </wp:positionH>
                <wp:positionV relativeFrom="paragraph">
                  <wp:posOffset>655955</wp:posOffset>
                </wp:positionV>
                <wp:extent cx="72390" cy="147955"/>
                <wp:effectExtent l="0" t="0" r="0" b="0"/>
                <wp:wrapNone/>
                <wp:docPr id="1584" name="墨迹 1584"/>
                <wp:cNvGraphicFramePr/>
                <a:graphic xmlns:a="http://schemas.openxmlformats.org/drawingml/2006/main">
                  <a:graphicData uri="http://schemas.microsoft.com/office/word/2010/wordprocessingInk">
                    <mc:AlternateContent xmlns:a14="http://schemas.microsoft.com/office/drawing/2010/main">
                      <mc:Choice Requires="a14">
                        <w14:contentPart bwMode="clr" r:id="rId1727">
                          <w14:nvContentPartPr>
                            <w14:cNvPr id="1584" name="墨迹 1584"/>
                            <w14:cNvContentPartPr/>
                          </w14:nvContentPartPr>
                          <w14:xfrm>
                            <a:off x="4672965" y="9102725"/>
                            <a:ext cx="72390" cy="147955"/>
                          </w14:xfrm>
                        </w14:contentPart>
                      </mc:Choice>
                    </mc:AlternateContent>
                  </a:graphicData>
                </a:graphic>
              </wp:anchor>
            </w:drawing>
          </mc:Choice>
          <mc:Fallback>
            <w:pict>
              <v:shape id="_x0000_s1026" o:spid="_x0000_s1026" style="position:absolute;left:0pt;margin-left:297.05pt;margin-top:51.65pt;height:11.65pt;width:5.7pt;z-index:253216768;mso-width-relative:page;mso-height-relative:page;" filled="f" stroked="t" coordsize="21600,21600" o:gfxdata="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17792" behindDoc="0" locked="0" layoutInCell="1" allowOverlap="1">
                <wp:simplePos x="0" y="0"/>
                <wp:positionH relativeFrom="column">
                  <wp:posOffset>3872230</wp:posOffset>
                </wp:positionH>
                <wp:positionV relativeFrom="paragraph">
                  <wp:posOffset>680720</wp:posOffset>
                </wp:positionV>
                <wp:extent cx="76835" cy="29210"/>
                <wp:effectExtent l="0" t="0" r="0" b="0"/>
                <wp:wrapNone/>
                <wp:docPr id="1585" name="墨迹 1585"/>
                <wp:cNvGraphicFramePr/>
                <a:graphic xmlns:a="http://schemas.openxmlformats.org/drawingml/2006/main">
                  <a:graphicData uri="http://schemas.microsoft.com/office/word/2010/wordprocessingInk">
                    <mc:AlternateContent xmlns:a14="http://schemas.microsoft.com/office/drawing/2010/main">
                      <mc:Choice Requires="a14">
                        <w14:contentPart bwMode="clr" r:id="rId1728">
                          <w14:nvContentPartPr>
                            <w14:cNvPr id="1585" name="墨迹 1585"/>
                            <w14:cNvContentPartPr/>
                          </w14:nvContentPartPr>
                          <w14:xfrm>
                            <a:off x="4772660" y="9127490"/>
                            <a:ext cx="76835" cy="29210"/>
                          </w14:xfrm>
                        </w14:contentPart>
                      </mc:Choice>
                    </mc:AlternateContent>
                  </a:graphicData>
                </a:graphic>
              </wp:anchor>
            </w:drawing>
          </mc:Choice>
          <mc:Fallback>
            <w:pict>
              <v:shape id="_x0000_s1026" o:spid="_x0000_s1026" style="position:absolute;left:0pt;margin-left:304.9pt;margin-top:53.6pt;height:2.3pt;width:6.05pt;z-index:253217792;mso-width-relative:page;mso-height-relative:page;" filled="f" stroked="t" coordsize="21600,21600" o:gfxdata="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18816" behindDoc="0" locked="0" layoutInCell="1" allowOverlap="1">
                <wp:simplePos x="0" y="0"/>
                <wp:positionH relativeFrom="column">
                  <wp:posOffset>3980815</wp:posOffset>
                </wp:positionH>
                <wp:positionV relativeFrom="paragraph">
                  <wp:posOffset>466725</wp:posOffset>
                </wp:positionV>
                <wp:extent cx="217805" cy="320040"/>
                <wp:effectExtent l="0" t="0" r="0" b="0"/>
                <wp:wrapNone/>
                <wp:docPr id="1586" name="墨迹 1586"/>
                <wp:cNvGraphicFramePr/>
                <a:graphic xmlns:a="http://schemas.openxmlformats.org/drawingml/2006/main">
                  <a:graphicData uri="http://schemas.microsoft.com/office/word/2010/wordprocessingInk">
                    <mc:AlternateContent xmlns:a14="http://schemas.microsoft.com/office/drawing/2010/main">
                      <mc:Choice Requires="a14">
                        <w14:contentPart bwMode="clr" r:id="rId1729">
                          <w14:nvContentPartPr>
                            <w14:cNvPr id="1586" name="墨迹 1586"/>
                            <w14:cNvContentPartPr/>
                          </w14:nvContentPartPr>
                          <w14:xfrm>
                            <a:off x="4881245" y="8913495"/>
                            <a:ext cx="217805" cy="320040"/>
                          </w14:xfrm>
                        </w14:contentPart>
                      </mc:Choice>
                    </mc:AlternateContent>
                  </a:graphicData>
                </a:graphic>
              </wp:anchor>
            </w:drawing>
          </mc:Choice>
          <mc:Fallback>
            <w:pict>
              <v:shape id="_x0000_s1026" o:spid="_x0000_s1026" style="position:absolute;left:0pt;margin-left:313.45pt;margin-top:36.75pt;height:25.2pt;width:17.15pt;z-index:253218816;mso-width-relative:page;mso-height-relative:page;" filled="f" stroked="t" coordsize="21600,21600" o:gfxdata="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19840" behindDoc="0" locked="0" layoutInCell="1" allowOverlap="1">
                <wp:simplePos x="0" y="0"/>
                <wp:positionH relativeFrom="column">
                  <wp:posOffset>4287520</wp:posOffset>
                </wp:positionH>
                <wp:positionV relativeFrom="paragraph">
                  <wp:posOffset>408305</wp:posOffset>
                </wp:positionV>
                <wp:extent cx="75565" cy="330835"/>
                <wp:effectExtent l="0" t="0" r="0" b="0"/>
                <wp:wrapNone/>
                <wp:docPr id="1587" name="墨迹 1587"/>
                <wp:cNvGraphicFramePr/>
                <a:graphic xmlns:a="http://schemas.openxmlformats.org/drawingml/2006/main">
                  <a:graphicData uri="http://schemas.microsoft.com/office/word/2010/wordprocessingInk">
                    <mc:AlternateContent xmlns:a14="http://schemas.microsoft.com/office/drawing/2010/main">
                      <mc:Choice Requires="a14">
                        <w14:contentPart bwMode="clr" r:id="rId1730">
                          <w14:nvContentPartPr>
                            <w14:cNvPr id="1587" name="墨迹 1587"/>
                            <w14:cNvContentPartPr/>
                          </w14:nvContentPartPr>
                          <w14:xfrm>
                            <a:off x="5187950" y="8855075"/>
                            <a:ext cx="75565" cy="330835"/>
                          </w14:xfrm>
                        </w14:contentPart>
                      </mc:Choice>
                    </mc:AlternateContent>
                  </a:graphicData>
                </a:graphic>
              </wp:anchor>
            </w:drawing>
          </mc:Choice>
          <mc:Fallback>
            <w:pict>
              <v:shape id="_x0000_s1026" o:spid="_x0000_s1026" style="position:absolute;left:0pt;margin-left:337.6pt;margin-top:32.15pt;height:26.05pt;width:5.95pt;z-index:253219840;mso-width-relative:page;mso-height-relative:page;" filled="f" stroked="t" coordsize="21600,21600" o:gfxdata="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20864" behindDoc="0" locked="0" layoutInCell="1" allowOverlap="1">
                <wp:simplePos x="0" y="0"/>
                <wp:positionH relativeFrom="column">
                  <wp:posOffset>4343400</wp:posOffset>
                </wp:positionH>
                <wp:positionV relativeFrom="paragraph">
                  <wp:posOffset>501015</wp:posOffset>
                </wp:positionV>
                <wp:extent cx="46355" cy="71755"/>
                <wp:effectExtent l="0" t="0" r="0" b="0"/>
                <wp:wrapNone/>
                <wp:docPr id="1588" name="墨迹 1588"/>
                <wp:cNvGraphicFramePr/>
                <a:graphic xmlns:a="http://schemas.openxmlformats.org/drawingml/2006/main">
                  <a:graphicData uri="http://schemas.microsoft.com/office/word/2010/wordprocessingInk">
                    <mc:AlternateContent xmlns:a14="http://schemas.microsoft.com/office/drawing/2010/main">
                      <mc:Choice Requires="a14">
                        <w14:contentPart bwMode="clr" r:id="rId1731">
                          <w14:nvContentPartPr>
                            <w14:cNvPr id="1588" name="墨迹 1588"/>
                            <w14:cNvContentPartPr/>
                          </w14:nvContentPartPr>
                          <w14:xfrm>
                            <a:off x="5243830" y="8947785"/>
                            <a:ext cx="46355" cy="71755"/>
                          </w14:xfrm>
                        </w14:contentPart>
                      </mc:Choice>
                    </mc:AlternateContent>
                  </a:graphicData>
                </a:graphic>
              </wp:anchor>
            </w:drawing>
          </mc:Choice>
          <mc:Fallback>
            <w:pict>
              <v:shape id="_x0000_s1026" o:spid="_x0000_s1026" style="position:absolute;left:0pt;margin-left:342pt;margin-top:39.45pt;height:5.65pt;width:3.65pt;z-index:253220864;mso-width-relative:page;mso-height-relative:page;" filled="f" stroked="t" coordsize="21600,21600" o:gfxdata="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sjae8doAAAAJAQAADwAAAAAA&#10;AAABACAAAAAiAAAAZHJzL2Rvd25yZXYueG1sUEsBAhQAFAAAAAgAh07iQICOmhmTAQAAMgMAAA4A&#10;AAAAAAAAAQAgAAAAKQEAAGRycy9lMm9Eb2MueG1sUEsBAhQACgAAAAAAh07iQAAAAAAAAAAAAAAA&#10;AAgAAAAAAAAAAAAQAAAA6AIAAGRycy9pbmsvUEsBAhQAFAAAAAgAh07iQGl+uCaIAgAAaQcAABAA&#10;AAAAAAAAAQAgAAAADgMAAGRycy9pbmsvaW5rMS54bWxQSwUGAAAAAAoACgBMAgAAL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21888" behindDoc="0" locked="0" layoutInCell="1" allowOverlap="1">
                <wp:simplePos x="0" y="0"/>
                <wp:positionH relativeFrom="column">
                  <wp:posOffset>4322445</wp:posOffset>
                </wp:positionH>
                <wp:positionV relativeFrom="paragraph">
                  <wp:posOffset>537845</wp:posOffset>
                </wp:positionV>
                <wp:extent cx="123190" cy="138430"/>
                <wp:effectExtent l="0" t="0" r="0" b="0"/>
                <wp:wrapNone/>
                <wp:docPr id="1589" name="墨迹 1589"/>
                <wp:cNvGraphicFramePr/>
                <a:graphic xmlns:a="http://schemas.openxmlformats.org/drawingml/2006/main">
                  <a:graphicData uri="http://schemas.microsoft.com/office/word/2010/wordprocessingInk">
                    <mc:AlternateContent xmlns:a14="http://schemas.microsoft.com/office/drawing/2010/main">
                      <mc:Choice Requires="a14">
                        <w14:contentPart bwMode="clr" r:id="rId1732">
                          <w14:nvContentPartPr>
                            <w14:cNvPr id="1589" name="墨迹 1589"/>
                            <w14:cNvContentPartPr/>
                          </w14:nvContentPartPr>
                          <w14:xfrm>
                            <a:off x="5222875" y="8984615"/>
                            <a:ext cx="123190" cy="138430"/>
                          </w14:xfrm>
                        </w14:contentPart>
                      </mc:Choice>
                    </mc:AlternateContent>
                  </a:graphicData>
                </a:graphic>
              </wp:anchor>
            </w:drawing>
          </mc:Choice>
          <mc:Fallback>
            <w:pict>
              <v:shape id="_x0000_s1026" o:spid="_x0000_s1026" style="position:absolute;left:0pt;margin-left:340.35pt;margin-top:42.35pt;height:10.9pt;width:9.7pt;z-index:253221888;mso-width-relative:page;mso-height-relative:page;" filled="f" stroked="t" coordsize="21600,21600" o:gfxdata="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22912" behindDoc="0" locked="0" layoutInCell="1" allowOverlap="1">
                <wp:simplePos x="0" y="0"/>
                <wp:positionH relativeFrom="column">
                  <wp:posOffset>4456430</wp:posOffset>
                </wp:positionH>
                <wp:positionV relativeFrom="paragraph">
                  <wp:posOffset>428625</wp:posOffset>
                </wp:positionV>
                <wp:extent cx="13970" cy="201930"/>
                <wp:effectExtent l="0" t="0" r="0" b="0"/>
                <wp:wrapNone/>
                <wp:docPr id="1590" name="墨迹 1590"/>
                <wp:cNvGraphicFramePr/>
                <a:graphic xmlns:a="http://schemas.openxmlformats.org/drawingml/2006/main">
                  <a:graphicData uri="http://schemas.microsoft.com/office/word/2010/wordprocessingInk">
                    <mc:AlternateContent xmlns:a14="http://schemas.microsoft.com/office/drawing/2010/main">
                      <mc:Choice Requires="a14">
                        <w14:contentPart bwMode="clr" r:id="rId1733">
                          <w14:nvContentPartPr>
                            <w14:cNvPr id="1590" name="墨迹 1590"/>
                            <w14:cNvContentPartPr/>
                          </w14:nvContentPartPr>
                          <w14:xfrm>
                            <a:off x="5356860" y="8875395"/>
                            <a:ext cx="13970" cy="201930"/>
                          </w14:xfrm>
                        </w14:contentPart>
                      </mc:Choice>
                    </mc:AlternateContent>
                  </a:graphicData>
                </a:graphic>
              </wp:anchor>
            </w:drawing>
          </mc:Choice>
          <mc:Fallback>
            <w:pict>
              <v:shape id="_x0000_s1026" o:spid="_x0000_s1026" style="position:absolute;left:0pt;margin-left:350.9pt;margin-top:33.75pt;height:15.9pt;width:1.1pt;z-index:253222912;mso-width-relative:page;mso-height-relative:page;" filled="f" stroked="t" coordsize="21600,21600" o:gfxdata="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23936" behindDoc="0" locked="0" layoutInCell="1" allowOverlap="1">
                <wp:simplePos x="0" y="0"/>
                <wp:positionH relativeFrom="column">
                  <wp:posOffset>4477385</wp:posOffset>
                </wp:positionH>
                <wp:positionV relativeFrom="paragraph">
                  <wp:posOffset>413385</wp:posOffset>
                </wp:positionV>
                <wp:extent cx="144780" cy="248920"/>
                <wp:effectExtent l="0" t="0" r="0" b="0"/>
                <wp:wrapNone/>
                <wp:docPr id="1591" name="墨迹 1591"/>
                <wp:cNvGraphicFramePr/>
                <a:graphic xmlns:a="http://schemas.openxmlformats.org/drawingml/2006/main">
                  <a:graphicData uri="http://schemas.microsoft.com/office/word/2010/wordprocessingInk">
                    <mc:AlternateContent xmlns:a14="http://schemas.microsoft.com/office/drawing/2010/main">
                      <mc:Choice Requires="a14">
                        <w14:contentPart bwMode="clr" r:id="rId1734">
                          <w14:nvContentPartPr>
                            <w14:cNvPr id="1591" name="墨迹 1591"/>
                            <w14:cNvContentPartPr/>
                          </w14:nvContentPartPr>
                          <w14:xfrm>
                            <a:off x="5377815" y="8860155"/>
                            <a:ext cx="144780" cy="248920"/>
                          </w14:xfrm>
                        </w14:contentPart>
                      </mc:Choice>
                    </mc:AlternateContent>
                  </a:graphicData>
                </a:graphic>
              </wp:anchor>
            </w:drawing>
          </mc:Choice>
          <mc:Fallback>
            <w:pict>
              <v:shape id="_x0000_s1026" o:spid="_x0000_s1026" style="position:absolute;left:0pt;margin-left:352.55pt;margin-top:32.55pt;height:19.6pt;width:11.4pt;z-index:253223936;mso-width-relative:page;mso-height-relative:page;" filled="f" stroked="t" coordsize="21600,21600" o:gfxdata="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24960" behindDoc="0" locked="0" layoutInCell="1" allowOverlap="1">
                <wp:simplePos x="0" y="0"/>
                <wp:positionH relativeFrom="column">
                  <wp:posOffset>4692015</wp:posOffset>
                </wp:positionH>
                <wp:positionV relativeFrom="paragraph">
                  <wp:posOffset>640715</wp:posOffset>
                </wp:positionV>
                <wp:extent cx="46355" cy="26670"/>
                <wp:effectExtent l="0" t="0" r="0" b="0"/>
                <wp:wrapNone/>
                <wp:docPr id="1592" name="墨迹 1592"/>
                <wp:cNvGraphicFramePr/>
                <a:graphic xmlns:a="http://schemas.openxmlformats.org/drawingml/2006/main">
                  <a:graphicData uri="http://schemas.microsoft.com/office/word/2010/wordprocessingInk">
                    <mc:AlternateContent xmlns:a14="http://schemas.microsoft.com/office/drawing/2010/main">
                      <mc:Choice Requires="a14">
                        <w14:contentPart bwMode="clr" r:id="rId1735">
                          <w14:nvContentPartPr>
                            <w14:cNvPr id="1592" name="墨迹 1592"/>
                            <w14:cNvContentPartPr/>
                          </w14:nvContentPartPr>
                          <w14:xfrm>
                            <a:off x="5592445" y="9087485"/>
                            <a:ext cx="46355" cy="26670"/>
                          </w14:xfrm>
                        </w14:contentPart>
                      </mc:Choice>
                    </mc:AlternateContent>
                  </a:graphicData>
                </a:graphic>
              </wp:anchor>
            </w:drawing>
          </mc:Choice>
          <mc:Fallback>
            <w:pict>
              <v:shape id="_x0000_s1026" o:spid="_x0000_s1026" style="position:absolute;left:0pt;margin-left:369.45pt;margin-top:50.45pt;height:2.1pt;width:3.65pt;z-index:253224960;mso-width-relative:page;mso-height-relative:page;" filled="f" stroked="t" coordsize="21600,21600" o:gfxdata="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">
                <v:fill on="f" focussize="0,0"/>
                <v:stroke weight="0.629842519685039pt" color="#F2395B" opacity="65535f" joinstyle="round"/>
                <v:imagedata o:title=""/>
                <o:lock v:ext="edit" aspectratio="f"/>
              </v:shape>
            </w:pict>
          </mc:Fallback>
        </mc:AlternateContent>
      </w:r>
      <w:r>
        <mc:AlternateContent>
          <mc:Choice Requires="wps">
            <w:drawing>
              <wp:anchor distT="0" distB="0" distL="114300" distR="114300" simplePos="0" relativeHeight="253225984" behindDoc="0" locked="0" layoutInCell="1" allowOverlap="1">
                <wp:simplePos x="0" y="0"/>
                <wp:positionH relativeFrom="column">
                  <wp:posOffset>4776470</wp:posOffset>
                </wp:positionH>
                <wp:positionV relativeFrom="paragraph">
                  <wp:posOffset>314325</wp:posOffset>
                </wp:positionV>
                <wp:extent cx="164465" cy="88265"/>
                <wp:effectExtent l="0" t="0" r="0" b="0"/>
                <wp:wrapNone/>
                <wp:docPr id="1593" name="墨迹 1593"/>
                <wp:cNvGraphicFramePr/>
                <a:graphic xmlns:a="http://schemas.openxmlformats.org/drawingml/2006/main">
                  <a:graphicData uri="http://schemas.microsoft.com/office/word/2010/wordprocessingInk">
                    <mc:AlternateContent xmlns:a14="http://schemas.microsoft.com/office/drawing/2010/main">
                      <mc:Choice Requires="a14">
                        <w14:contentPart bwMode="clr" r:id="rId1736">
                          <w14:nvContentPartPr>
                            <w14:cNvPr id="1593" name="墨迹 1593"/>
                            <w14:cNvContentPartPr/>
                          </w14:nvContentPartPr>
                          <w14:xfrm>
                            <a:off x="5676900" y="8761095"/>
                            <a:ext cx="164465" cy="88265"/>
                          </w14:xfrm>
                        </w14:contentPart>
                      </mc:Choice>
                    </mc:AlternateContent>
                  </a:graphicData>
                </a:graphic>
              </wp:anchor>
            </w:drawing>
          </mc:Choice>
          <mc:Fallback>
            <w:pict>
              <v:shape id="_x0000_s1026" o:spid="_x0000_s1026" style="position:absolute;left:0pt;margin-left:376.1pt;margin-top:24.75pt;height:6.95pt;width:12.95pt;z-index:253225984;mso-width-relative:page;mso-height-relative:page;" filled="f" stroked="t" coordsize="21600,21600" o:gfxdata="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27008" behindDoc="0" locked="0" layoutInCell="1" allowOverlap="1">
                <wp:simplePos x="0" y="0"/>
                <wp:positionH relativeFrom="column">
                  <wp:posOffset>4841240</wp:posOffset>
                </wp:positionH>
                <wp:positionV relativeFrom="paragraph">
                  <wp:posOffset>259080</wp:posOffset>
                </wp:positionV>
                <wp:extent cx="24765" cy="233045"/>
                <wp:effectExtent l="0" t="0" r="0" b="0"/>
                <wp:wrapNone/>
                <wp:docPr id="1594" name="墨迹 1594"/>
                <wp:cNvGraphicFramePr/>
                <a:graphic xmlns:a="http://schemas.openxmlformats.org/drawingml/2006/main">
                  <a:graphicData uri="http://schemas.microsoft.com/office/word/2010/wordprocessingInk">
                    <mc:AlternateContent xmlns:a14="http://schemas.microsoft.com/office/drawing/2010/main">
                      <mc:Choice Requires="a14">
                        <w14:contentPart bwMode="clr" r:id="rId1737">
                          <w14:nvContentPartPr>
                            <w14:cNvPr id="1594" name="墨迹 1594"/>
                            <w14:cNvContentPartPr/>
                          </w14:nvContentPartPr>
                          <w14:xfrm>
                            <a:off x="5741670" y="8705850"/>
                            <a:ext cx="24765" cy="233045"/>
                          </w14:xfrm>
                        </w14:contentPart>
                      </mc:Choice>
                    </mc:AlternateContent>
                  </a:graphicData>
                </a:graphic>
              </wp:anchor>
            </w:drawing>
          </mc:Choice>
          <mc:Fallback>
            <w:pict>
              <v:shape id="_x0000_s1026" o:spid="_x0000_s1026" style="position:absolute;left:0pt;margin-left:381.2pt;margin-top:20.4pt;height:18.35pt;width:1.95pt;z-index:253227008;mso-width-relative:page;mso-height-relative:page;" filled="f" stroked="t" coordsize="21600,21600" o:gfxdata="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28032" behindDoc="0" locked="0" layoutInCell="1" allowOverlap="1">
                <wp:simplePos x="0" y="0"/>
                <wp:positionH relativeFrom="column">
                  <wp:posOffset>4892040</wp:posOffset>
                </wp:positionH>
                <wp:positionV relativeFrom="paragraph">
                  <wp:posOffset>245110</wp:posOffset>
                </wp:positionV>
                <wp:extent cx="56515" cy="243205"/>
                <wp:effectExtent l="0" t="0" r="0" b="0"/>
                <wp:wrapNone/>
                <wp:docPr id="1595" name="墨迹 1595"/>
                <wp:cNvGraphicFramePr/>
                <a:graphic xmlns:a="http://schemas.openxmlformats.org/drawingml/2006/main">
                  <a:graphicData uri="http://schemas.microsoft.com/office/word/2010/wordprocessingInk">
                    <mc:AlternateContent xmlns:a14="http://schemas.microsoft.com/office/drawing/2010/main">
                      <mc:Choice Requires="a14">
                        <w14:contentPart bwMode="clr" r:id="rId1738">
                          <w14:nvContentPartPr>
                            <w14:cNvPr id="1595" name="墨迹 1595"/>
                            <w14:cNvContentPartPr/>
                          </w14:nvContentPartPr>
                          <w14:xfrm>
                            <a:off x="5792470" y="8691880"/>
                            <a:ext cx="56515" cy="243205"/>
                          </w14:xfrm>
                        </w14:contentPart>
                      </mc:Choice>
                    </mc:AlternateContent>
                  </a:graphicData>
                </a:graphic>
              </wp:anchor>
            </w:drawing>
          </mc:Choice>
          <mc:Fallback>
            <w:pict>
              <v:shape id="_x0000_s1026" o:spid="_x0000_s1026" style="position:absolute;left:0pt;margin-left:385.2pt;margin-top:19.3pt;height:19.15pt;width:4.45pt;z-index:253228032;mso-width-relative:page;mso-height-relative:page;" filled="f" stroked="t" coordsize="21600,21600" o:gfxdata="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29056" behindDoc="0" locked="0" layoutInCell="1" allowOverlap="1">
                <wp:simplePos x="0" y="0"/>
                <wp:positionH relativeFrom="column">
                  <wp:posOffset>4841240</wp:posOffset>
                </wp:positionH>
                <wp:positionV relativeFrom="paragraph">
                  <wp:posOffset>469900</wp:posOffset>
                </wp:positionV>
                <wp:extent cx="167640" cy="151765"/>
                <wp:effectExtent l="0" t="0" r="0" b="0"/>
                <wp:wrapNone/>
                <wp:docPr id="1596" name="墨迹 1596"/>
                <wp:cNvGraphicFramePr/>
                <a:graphic xmlns:a="http://schemas.openxmlformats.org/drawingml/2006/main">
                  <a:graphicData uri="http://schemas.microsoft.com/office/word/2010/wordprocessingInk">
                    <mc:AlternateContent xmlns:a14="http://schemas.microsoft.com/office/drawing/2010/main">
                      <mc:Choice Requires="a14">
                        <w14:contentPart bwMode="clr" r:id="rId1739">
                          <w14:nvContentPartPr>
                            <w14:cNvPr id="1596" name="墨迹 1596"/>
                            <w14:cNvContentPartPr/>
                          </w14:nvContentPartPr>
                          <w14:xfrm>
                            <a:off x="5741670" y="8916670"/>
                            <a:ext cx="167640" cy="151765"/>
                          </w14:xfrm>
                        </w14:contentPart>
                      </mc:Choice>
                    </mc:AlternateContent>
                  </a:graphicData>
                </a:graphic>
              </wp:anchor>
            </w:drawing>
          </mc:Choice>
          <mc:Fallback>
            <w:pict>
              <v:shape id="_x0000_s1026" o:spid="_x0000_s1026" style="position:absolute;left:0pt;margin-left:381.2pt;margin-top:37pt;height:11.95pt;width:13.2pt;z-index:253229056;mso-width-relative:page;mso-height-relative:page;" filled="f" stroked="t" coordsize="21600,21600" o:gfxdata="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30080" behindDoc="0" locked="0" layoutInCell="1" allowOverlap="1">
                <wp:simplePos x="0" y="0"/>
                <wp:positionH relativeFrom="column">
                  <wp:posOffset>4953000</wp:posOffset>
                </wp:positionH>
                <wp:positionV relativeFrom="paragraph">
                  <wp:posOffset>449580</wp:posOffset>
                </wp:positionV>
                <wp:extent cx="54610" cy="300355"/>
                <wp:effectExtent l="0" t="0" r="0" b="0"/>
                <wp:wrapNone/>
                <wp:docPr id="1597" name="墨迹 1597"/>
                <wp:cNvGraphicFramePr/>
                <a:graphic xmlns:a="http://schemas.openxmlformats.org/drawingml/2006/main">
                  <a:graphicData uri="http://schemas.microsoft.com/office/word/2010/wordprocessingInk">
                    <mc:AlternateContent xmlns:a14="http://schemas.microsoft.com/office/drawing/2010/main">
                      <mc:Choice Requires="a14">
                        <w14:contentPart bwMode="clr" r:id="rId1740">
                          <w14:nvContentPartPr>
                            <w14:cNvPr id="1597" name="墨迹 1597"/>
                            <w14:cNvContentPartPr/>
                          </w14:nvContentPartPr>
                          <w14:xfrm>
                            <a:off x="5853430" y="8896350"/>
                            <a:ext cx="54610" cy="300355"/>
                          </w14:xfrm>
                        </w14:contentPart>
                      </mc:Choice>
                    </mc:AlternateContent>
                  </a:graphicData>
                </a:graphic>
              </wp:anchor>
            </w:drawing>
          </mc:Choice>
          <mc:Fallback>
            <w:pict>
              <v:shape id="_x0000_s1026" o:spid="_x0000_s1026" style="position:absolute;left:0pt;margin-left:390pt;margin-top:35.4pt;height:23.65pt;width:4.3pt;z-index:253230080;mso-width-relative:page;mso-height-relative:page;" filled="f" stroked="t" coordsize="21600,21600" o:gfxdata="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CCTOZN2QAAAAoBAAAPAAAAAAAAAAEAIAAAACIAAABkcnMvZG93bnJldi54bWxQSwECFAAU&#10;AAAACACHTuJA1W7vLZQBAAAzAwAADgAAAAAAAAABACAAAAAoAQAAZHJzL2Uyb0RvYy54bWxQSwEC&#10;FAAKAAAAAACHTuJAAAAAAAAAAAAAAAAACAAAAAAAAAAAABAAAADoAgAAZHJzL2luay9QSwECFAAU&#10;AAAACACHTuJArly+J2YCAAAGBwAAEAAAAAAAAAABACAAAAAO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31104" behindDoc="0" locked="0" layoutInCell="1" allowOverlap="1">
                <wp:simplePos x="0" y="0"/>
                <wp:positionH relativeFrom="column">
                  <wp:posOffset>4892675</wp:posOffset>
                </wp:positionH>
                <wp:positionV relativeFrom="paragraph">
                  <wp:posOffset>574040</wp:posOffset>
                </wp:positionV>
                <wp:extent cx="46990" cy="83820"/>
                <wp:effectExtent l="0" t="0" r="0" b="0"/>
                <wp:wrapNone/>
                <wp:docPr id="1598" name="墨迹 1598"/>
                <wp:cNvGraphicFramePr/>
                <a:graphic xmlns:a="http://schemas.openxmlformats.org/drawingml/2006/main">
                  <a:graphicData uri="http://schemas.microsoft.com/office/word/2010/wordprocessingInk">
                    <mc:AlternateContent xmlns:a14="http://schemas.microsoft.com/office/drawing/2010/main">
                      <mc:Choice Requires="a14">
                        <w14:contentPart bwMode="clr" r:id="rId1741">
                          <w14:nvContentPartPr>
                            <w14:cNvPr id="1598" name="墨迹 1598"/>
                            <w14:cNvContentPartPr/>
                          </w14:nvContentPartPr>
                          <w14:xfrm>
                            <a:off x="5793105" y="9020810"/>
                            <a:ext cx="46990" cy="83820"/>
                          </w14:xfrm>
                        </w14:contentPart>
                      </mc:Choice>
                    </mc:AlternateContent>
                  </a:graphicData>
                </a:graphic>
              </wp:anchor>
            </w:drawing>
          </mc:Choice>
          <mc:Fallback>
            <w:pict>
              <v:shape id="_x0000_s1026" o:spid="_x0000_s1026" style="position:absolute;left:0pt;margin-left:385.25pt;margin-top:45.2pt;height:6.6pt;width:3.7pt;z-index:253231104;mso-width-relative:page;mso-height-relative:page;" filled="f" stroked="t" coordsize="21600,21600" o:gfxdata="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32128" behindDoc="0" locked="0" layoutInCell="1" allowOverlap="1">
                <wp:simplePos x="0" y="0"/>
                <wp:positionH relativeFrom="column">
                  <wp:posOffset>4973320</wp:posOffset>
                </wp:positionH>
                <wp:positionV relativeFrom="paragraph">
                  <wp:posOffset>541655</wp:posOffset>
                </wp:positionV>
                <wp:extent cx="78740" cy="5715"/>
                <wp:effectExtent l="0" t="0" r="0" b="0"/>
                <wp:wrapNone/>
                <wp:docPr id="1599" name="墨迹 1599"/>
                <wp:cNvGraphicFramePr/>
                <a:graphic xmlns:a="http://schemas.openxmlformats.org/drawingml/2006/main">
                  <a:graphicData uri="http://schemas.microsoft.com/office/word/2010/wordprocessingInk">
                    <mc:AlternateContent xmlns:a14="http://schemas.microsoft.com/office/drawing/2010/main">
                      <mc:Choice Requires="a14">
                        <w14:contentPart bwMode="clr" r:id="rId1742">
                          <w14:nvContentPartPr>
                            <w14:cNvPr id="1599" name="墨迹 1599"/>
                            <w14:cNvContentPartPr/>
                          </w14:nvContentPartPr>
                          <w14:xfrm>
                            <a:off x="5873750" y="8988425"/>
                            <a:ext cx="78740" cy="5715"/>
                          </w14:xfrm>
                        </w14:contentPart>
                      </mc:Choice>
                    </mc:AlternateContent>
                  </a:graphicData>
                </a:graphic>
              </wp:anchor>
            </w:drawing>
          </mc:Choice>
          <mc:Fallback>
            <w:pict>
              <v:shape id="_x0000_s1026" o:spid="_x0000_s1026" style="position:absolute;left:0pt;margin-left:391.6pt;margin-top:42.65pt;height:0.45pt;width:6.2pt;z-index:253232128;mso-width-relative:page;mso-height-relative:page;" filled="f" stroked="t" coordsize="21600,21600" o:gfxdata="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33152" behindDoc="0" locked="0" layoutInCell="1" allowOverlap="1">
                <wp:simplePos x="0" y="0"/>
                <wp:positionH relativeFrom="column">
                  <wp:posOffset>5085080</wp:posOffset>
                </wp:positionH>
                <wp:positionV relativeFrom="paragraph">
                  <wp:posOffset>458470</wp:posOffset>
                </wp:positionV>
                <wp:extent cx="58420" cy="155575"/>
                <wp:effectExtent l="0" t="0" r="0" b="0"/>
                <wp:wrapNone/>
                <wp:docPr id="1600" name="墨迹 1600"/>
                <wp:cNvGraphicFramePr/>
                <a:graphic xmlns:a="http://schemas.openxmlformats.org/drawingml/2006/main">
                  <a:graphicData uri="http://schemas.microsoft.com/office/word/2010/wordprocessingInk">
                    <mc:AlternateContent xmlns:a14="http://schemas.microsoft.com/office/drawing/2010/main">
                      <mc:Choice Requires="a14">
                        <w14:contentPart bwMode="clr" r:id="rId1743">
                          <w14:nvContentPartPr>
                            <w14:cNvPr id="1600" name="墨迹 1600"/>
                            <w14:cNvContentPartPr/>
                          </w14:nvContentPartPr>
                          <w14:xfrm>
                            <a:off x="5985510" y="8905240"/>
                            <a:ext cx="58420" cy="155575"/>
                          </w14:xfrm>
                        </w14:contentPart>
                      </mc:Choice>
                    </mc:AlternateContent>
                  </a:graphicData>
                </a:graphic>
              </wp:anchor>
            </w:drawing>
          </mc:Choice>
          <mc:Fallback>
            <w:pict>
              <v:shape id="_x0000_s1026" o:spid="_x0000_s1026" style="position:absolute;left:0pt;margin-left:400.4pt;margin-top:36.1pt;height:12.25pt;width:4.6pt;z-index:253233152;mso-width-relative:page;mso-height-relative:page;" filled="f" stroked="t" coordsize="21600,21600" o:gfxdata="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34176" behindDoc="0" locked="0" layoutInCell="1" allowOverlap="1">
                <wp:simplePos x="0" y="0"/>
                <wp:positionH relativeFrom="column">
                  <wp:posOffset>5132070</wp:posOffset>
                </wp:positionH>
                <wp:positionV relativeFrom="paragraph">
                  <wp:posOffset>363220</wp:posOffset>
                </wp:positionV>
                <wp:extent cx="190500" cy="223520"/>
                <wp:effectExtent l="0" t="0" r="0" b="0"/>
                <wp:wrapNone/>
                <wp:docPr id="1601" name="墨迹 1601"/>
                <wp:cNvGraphicFramePr/>
                <a:graphic xmlns:a="http://schemas.openxmlformats.org/drawingml/2006/main">
                  <a:graphicData uri="http://schemas.microsoft.com/office/word/2010/wordprocessingInk">
                    <mc:AlternateContent xmlns:a14="http://schemas.microsoft.com/office/drawing/2010/main">
                      <mc:Choice Requires="a14">
                        <w14:contentPart bwMode="clr" r:id="rId1744">
                          <w14:nvContentPartPr>
                            <w14:cNvPr id="1601" name="墨迹 1601"/>
                            <w14:cNvContentPartPr/>
                          </w14:nvContentPartPr>
                          <w14:xfrm>
                            <a:off x="6032500" y="8809990"/>
                            <a:ext cx="190500" cy="223520"/>
                          </w14:xfrm>
                        </w14:contentPart>
                      </mc:Choice>
                    </mc:AlternateContent>
                  </a:graphicData>
                </a:graphic>
              </wp:anchor>
            </w:drawing>
          </mc:Choice>
          <mc:Fallback>
            <w:pict>
              <v:shape id="_x0000_s1026" o:spid="_x0000_s1026" style="position:absolute;left:0pt;margin-left:404.1pt;margin-top:28.6pt;height:17.6pt;width:15pt;z-index:253234176;mso-width-relative:page;mso-height-relative:page;" filled="f" stroked="t" coordsize="21600,21600" o:gfxdata="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35200" behindDoc="0" locked="0" layoutInCell="1" allowOverlap="1">
                <wp:simplePos x="0" y="0"/>
                <wp:positionH relativeFrom="column">
                  <wp:posOffset>5136515</wp:posOffset>
                </wp:positionH>
                <wp:positionV relativeFrom="paragraph">
                  <wp:posOffset>472440</wp:posOffset>
                </wp:positionV>
                <wp:extent cx="83185" cy="40640"/>
                <wp:effectExtent l="0" t="0" r="0" b="0"/>
                <wp:wrapNone/>
                <wp:docPr id="1602" name="墨迹 1602"/>
                <wp:cNvGraphicFramePr/>
                <a:graphic xmlns:a="http://schemas.openxmlformats.org/drawingml/2006/main">
                  <a:graphicData uri="http://schemas.microsoft.com/office/word/2010/wordprocessingInk">
                    <mc:AlternateContent xmlns:a14="http://schemas.microsoft.com/office/drawing/2010/main">
                      <mc:Choice Requires="a14">
                        <w14:contentPart bwMode="clr" r:id="rId1745">
                          <w14:nvContentPartPr>
                            <w14:cNvPr id="1602" name="墨迹 1602"/>
                            <w14:cNvContentPartPr/>
                          </w14:nvContentPartPr>
                          <w14:xfrm>
                            <a:off x="6036945" y="8919210"/>
                            <a:ext cx="83185" cy="40640"/>
                          </w14:xfrm>
                        </w14:contentPart>
                      </mc:Choice>
                    </mc:AlternateContent>
                  </a:graphicData>
                </a:graphic>
              </wp:anchor>
            </w:drawing>
          </mc:Choice>
          <mc:Fallback>
            <w:pict>
              <v:shape id="_x0000_s1026" o:spid="_x0000_s1026" style="position:absolute;left:0pt;margin-left:404.45pt;margin-top:37.2pt;height:3.2pt;width:6.55pt;z-index:253235200;mso-width-relative:page;mso-height-relative:page;" filled="f" stroked="t" coordsize="21600,21600" o:gfxdata="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36224" behindDoc="0" locked="0" layoutInCell="1" allowOverlap="1">
                <wp:simplePos x="0" y="0"/>
                <wp:positionH relativeFrom="column">
                  <wp:posOffset>5178425</wp:posOffset>
                </wp:positionH>
                <wp:positionV relativeFrom="paragraph">
                  <wp:posOffset>452120</wp:posOffset>
                </wp:positionV>
                <wp:extent cx="22225" cy="71755"/>
                <wp:effectExtent l="0" t="0" r="0" b="0"/>
                <wp:wrapNone/>
                <wp:docPr id="1603" name="墨迹 1603"/>
                <wp:cNvGraphicFramePr/>
                <a:graphic xmlns:a="http://schemas.openxmlformats.org/drawingml/2006/main">
                  <a:graphicData uri="http://schemas.microsoft.com/office/word/2010/wordprocessingInk">
                    <mc:AlternateContent xmlns:a14="http://schemas.microsoft.com/office/drawing/2010/main">
                      <mc:Choice Requires="a14">
                        <w14:contentPart bwMode="clr" r:id="rId1746">
                          <w14:nvContentPartPr>
                            <w14:cNvPr id="1603" name="墨迹 1603"/>
                            <w14:cNvContentPartPr/>
                          </w14:nvContentPartPr>
                          <w14:xfrm>
                            <a:off x="6078855" y="8898890"/>
                            <a:ext cx="22225" cy="71755"/>
                          </w14:xfrm>
                        </w14:contentPart>
                      </mc:Choice>
                    </mc:AlternateContent>
                  </a:graphicData>
                </a:graphic>
              </wp:anchor>
            </w:drawing>
          </mc:Choice>
          <mc:Fallback>
            <w:pict>
              <v:shape id="_x0000_s1026" o:spid="_x0000_s1026" style="position:absolute;left:0pt;margin-left:407.75pt;margin-top:35.6pt;height:5.65pt;width:1.75pt;z-index:253236224;mso-width-relative:page;mso-height-relative:page;" filled="f" stroked="t" coordsize="21600,21600" o:gfxdata="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B4vEVA2QAAAAkBAAAPAAAAAAAAAAEAIAAAACIAAABkcnMvZG93bnJldi54bWxQSwECFAAU&#10;AAAACACHTuJAHIubC44BAAAyAwAADgAAAAAAAAABACAAAAAoAQAAZHJzL2Uyb0RvYy54bWxQSwEC&#10;FAAKAAAAAACHTuJAAAAAAAAAAAAAAAAACAAAAAAAAAAAABAAAADiAgAAZHJzL2luay9QSwECFAAU&#10;AAAACACHTuJAZsHPIGwCAABzBgAAEAAAAAAAAAABACAAAAAI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37248" behindDoc="0" locked="0" layoutInCell="1" allowOverlap="1">
                <wp:simplePos x="0" y="0"/>
                <wp:positionH relativeFrom="column">
                  <wp:posOffset>5213985</wp:posOffset>
                </wp:positionH>
                <wp:positionV relativeFrom="paragraph">
                  <wp:posOffset>424815</wp:posOffset>
                </wp:positionV>
                <wp:extent cx="80010" cy="69215"/>
                <wp:effectExtent l="0" t="0" r="0" b="0"/>
                <wp:wrapNone/>
                <wp:docPr id="1604" name="墨迹 1604"/>
                <wp:cNvGraphicFramePr/>
                <a:graphic xmlns:a="http://schemas.openxmlformats.org/drawingml/2006/main">
                  <a:graphicData uri="http://schemas.microsoft.com/office/word/2010/wordprocessingInk">
                    <mc:AlternateContent xmlns:a14="http://schemas.microsoft.com/office/drawing/2010/main">
                      <mc:Choice Requires="a14">
                        <w14:contentPart bwMode="clr" r:id="rId1747">
                          <w14:nvContentPartPr>
                            <w14:cNvPr id="1604" name="墨迹 1604"/>
                            <w14:cNvContentPartPr/>
                          </w14:nvContentPartPr>
                          <w14:xfrm>
                            <a:off x="6114415" y="8871585"/>
                            <a:ext cx="80010" cy="69215"/>
                          </w14:xfrm>
                        </w14:contentPart>
                      </mc:Choice>
                    </mc:AlternateContent>
                  </a:graphicData>
                </a:graphic>
              </wp:anchor>
            </w:drawing>
          </mc:Choice>
          <mc:Fallback>
            <w:pict>
              <v:shape id="_x0000_s1026" o:spid="_x0000_s1026" style="position:absolute;left:0pt;margin-left:410.55pt;margin-top:33.45pt;height:5.45pt;width:6.3pt;z-index:253237248;mso-width-relative:page;mso-height-relative:page;" filled="f" stroked="t" coordsize="21600,21600" o:gfxdata="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38272" behindDoc="0" locked="0" layoutInCell="1" allowOverlap="1">
                <wp:simplePos x="0" y="0"/>
                <wp:positionH relativeFrom="column">
                  <wp:posOffset>5220970</wp:posOffset>
                </wp:positionH>
                <wp:positionV relativeFrom="paragraph">
                  <wp:posOffset>410845</wp:posOffset>
                </wp:positionV>
                <wp:extent cx="60960" cy="113030"/>
                <wp:effectExtent l="0" t="0" r="0" b="0"/>
                <wp:wrapNone/>
                <wp:docPr id="1605" name="墨迹 16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748">
                          <w14:nvContentPartPr>
                            <w14:cNvPr id="1605" name="墨迹 1605"/>
                            <w14:cNvContentPartPr/>
                          </w14:nvContentPartPr>
                          <w14:xfrm>
                            <a:off x="6121400" y="8857615"/>
                            <a:ext cx="60960" cy="113030"/>
                          </w14:xfrm>
                        </w14:contentPart>
                      </mc:Choice>
                    </mc:AlternateContent>
                  </a:graphicData>
                </a:graphic>
              </wp:anchor>
            </w:drawing>
          </mc:Choice>
          <mc:Fallback>
            <w:pict>
              <v:shape id="_x0000_s1026" o:spid="_x0000_s1026" style="position:absolute;left:0pt;margin-left:411.1pt;margin-top:32.35pt;height:8.9pt;width:4.8pt;z-index:253238272;mso-width-relative:page;mso-height-relative:page;" filled="f" stroked="t" coordsize="21600,21600" o:gfxdata="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39296" behindDoc="0" locked="0" layoutInCell="1" allowOverlap="1">
                <wp:simplePos x="0" y="0"/>
                <wp:positionH relativeFrom="column">
                  <wp:posOffset>5370195</wp:posOffset>
                </wp:positionH>
                <wp:positionV relativeFrom="paragraph">
                  <wp:posOffset>306705</wp:posOffset>
                </wp:positionV>
                <wp:extent cx="103505" cy="83820"/>
                <wp:effectExtent l="0" t="0" r="0" b="0"/>
                <wp:wrapNone/>
                <wp:docPr id="1606" name="墨迹 16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749">
                          <w14:nvContentPartPr>
                            <w14:cNvPr id="1606" name="墨迹 1606"/>
                            <w14:cNvContentPartPr/>
                          </w14:nvContentPartPr>
                          <w14:xfrm>
                            <a:off x="6270625" y="8753475"/>
                            <a:ext cx="103505" cy="83820"/>
                          </w14:xfrm>
                        </w14:contentPart>
                      </mc:Choice>
                    </mc:AlternateContent>
                  </a:graphicData>
                </a:graphic>
              </wp:anchor>
            </w:drawing>
          </mc:Choice>
          <mc:Fallback>
            <w:pict>
              <v:shape id="_x0000_s1026" o:spid="_x0000_s1026" style="position:absolute;left:0pt;margin-left:422.85pt;margin-top:24.15pt;height:6.6pt;width:8.15pt;z-index:253239296;mso-width-relative:page;mso-height-relative:page;" filled="f" stroked="t" coordsize="21600,21600" o:gfxdata="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40320" behindDoc="0" locked="0" layoutInCell="1" allowOverlap="1">
                <wp:simplePos x="0" y="0"/>
                <wp:positionH relativeFrom="column">
                  <wp:posOffset>5455920</wp:posOffset>
                </wp:positionH>
                <wp:positionV relativeFrom="paragraph">
                  <wp:posOffset>302260</wp:posOffset>
                </wp:positionV>
                <wp:extent cx="64135" cy="313055"/>
                <wp:effectExtent l="0" t="0" r="0" b="0"/>
                <wp:wrapNone/>
                <wp:docPr id="1607" name="墨迹 16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750">
                          <w14:nvContentPartPr>
                            <w14:cNvPr id="1607" name="墨迹 1607"/>
                            <w14:cNvContentPartPr/>
                          </w14:nvContentPartPr>
                          <w14:xfrm>
                            <a:off x="6356350" y="8749030"/>
                            <a:ext cx="64135" cy="313055"/>
                          </w14:xfrm>
                        </w14:contentPart>
                      </mc:Choice>
                    </mc:AlternateContent>
                  </a:graphicData>
                </a:graphic>
              </wp:anchor>
            </w:drawing>
          </mc:Choice>
          <mc:Fallback>
            <w:pict>
              <v:shape id="_x0000_s1026" o:spid="_x0000_s1026" style="position:absolute;left:0pt;margin-left:429.6pt;margin-top:23.8pt;height:24.65pt;width:5.05pt;z-index:253240320;mso-width-relative:page;mso-height-relative:page;" filled="f" stroked="t" coordsize="21600,21600" o:gfxdata="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41344" behindDoc="0" locked="0" layoutInCell="1" allowOverlap="1">
                <wp:simplePos x="0" y="0"/>
                <wp:positionH relativeFrom="column">
                  <wp:posOffset>5433060</wp:posOffset>
                </wp:positionH>
                <wp:positionV relativeFrom="paragraph">
                  <wp:posOffset>424180</wp:posOffset>
                </wp:positionV>
                <wp:extent cx="43815" cy="101600"/>
                <wp:effectExtent l="0" t="0" r="0" b="0"/>
                <wp:wrapNone/>
                <wp:docPr id="1608" name="墨迹 16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751">
                          <w14:nvContentPartPr>
                            <w14:cNvPr id="1608" name="墨迹 1608"/>
                            <w14:cNvContentPartPr/>
                          </w14:nvContentPartPr>
                          <w14:xfrm>
                            <a:off x="6333490" y="8870950"/>
                            <a:ext cx="43815" cy="101600"/>
                          </w14:xfrm>
                        </w14:contentPart>
                      </mc:Choice>
                    </mc:AlternateContent>
                  </a:graphicData>
                </a:graphic>
              </wp:anchor>
            </w:drawing>
          </mc:Choice>
          <mc:Fallback>
            <w:pict>
              <v:shape id="_x0000_s1026" o:spid="_x0000_s1026" style="position:absolute;left:0pt;margin-left:427.8pt;margin-top:33.4pt;height:8pt;width:3.45pt;z-index:253241344;mso-width-relative:page;mso-height-relative:page;" filled="f" stroked="t" coordsize="21600,21600" o:gfxdata="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42368" behindDoc="0" locked="0" layoutInCell="1" allowOverlap="1">
                <wp:simplePos x="0" y="0"/>
                <wp:positionH relativeFrom="column">
                  <wp:posOffset>5469890</wp:posOffset>
                </wp:positionH>
                <wp:positionV relativeFrom="paragraph">
                  <wp:posOffset>405130</wp:posOffset>
                </wp:positionV>
                <wp:extent cx="40640" cy="50800"/>
                <wp:effectExtent l="0" t="0" r="0" b="0"/>
                <wp:wrapNone/>
                <wp:docPr id="1609" name="墨迹 16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752">
                          <w14:nvContentPartPr>
                            <w14:cNvPr id="1609" name="墨迹 1609"/>
                            <w14:cNvContentPartPr/>
                          </w14:nvContentPartPr>
                          <w14:xfrm>
                            <a:off x="6370320" y="8851900"/>
                            <a:ext cx="40640" cy="50800"/>
                          </w14:xfrm>
                        </w14:contentPart>
                      </mc:Choice>
                    </mc:AlternateContent>
                  </a:graphicData>
                </a:graphic>
              </wp:anchor>
            </w:drawing>
          </mc:Choice>
          <mc:Fallback>
            <w:pict>
              <v:shape id="_x0000_s1026" o:spid="_x0000_s1026" style="position:absolute;left:0pt;margin-left:430.7pt;margin-top:31.9pt;height:4pt;width:3.2pt;z-index:253242368;mso-width-relative:page;mso-height-relative:page;" filled="f" stroked="t" coordsize="21600,21600" o:gfxdata="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43392" behindDoc="0" locked="0" layoutInCell="1" allowOverlap="1">
                <wp:simplePos x="0" y="0"/>
                <wp:positionH relativeFrom="column">
                  <wp:posOffset>5539740</wp:posOffset>
                </wp:positionH>
                <wp:positionV relativeFrom="paragraph">
                  <wp:posOffset>267970</wp:posOffset>
                </wp:positionV>
                <wp:extent cx="82550" cy="258445"/>
                <wp:effectExtent l="0" t="0" r="0" b="0"/>
                <wp:wrapNone/>
                <wp:docPr id="1610" name="墨迹 16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753">
                          <w14:nvContentPartPr>
                            <w14:cNvPr id="1610" name="墨迹 1610"/>
                            <w14:cNvContentPartPr/>
                          </w14:nvContentPartPr>
                          <w14:xfrm>
                            <a:off x="6440170" y="8714740"/>
                            <a:ext cx="82550" cy="258445"/>
                          </w14:xfrm>
                        </w14:contentPart>
                      </mc:Choice>
                    </mc:AlternateContent>
                  </a:graphicData>
                </a:graphic>
              </wp:anchor>
            </w:drawing>
          </mc:Choice>
          <mc:Fallback>
            <w:pict>
              <v:shape id="_x0000_s1026" o:spid="_x0000_s1026" style="position:absolute;left:0pt;margin-left:436.2pt;margin-top:21.1pt;height:20.35pt;width:6.5pt;z-index:253243392;mso-width-relative:page;mso-height-relative:page;" filled="f" stroked="t" coordsize="21600,21600" o:gfxdata="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44416" behindDoc="0" locked="0" layoutInCell="1" allowOverlap="1">
                <wp:simplePos x="0" y="0"/>
                <wp:positionH relativeFrom="column">
                  <wp:posOffset>5553710</wp:posOffset>
                </wp:positionH>
                <wp:positionV relativeFrom="paragraph">
                  <wp:posOffset>395605</wp:posOffset>
                </wp:positionV>
                <wp:extent cx="178435" cy="19685"/>
                <wp:effectExtent l="0" t="0" r="0" b="0"/>
                <wp:wrapNone/>
                <wp:docPr id="1611" name="墨迹 16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754">
                          <w14:nvContentPartPr>
                            <w14:cNvPr id="1611" name="墨迹 1611"/>
                            <w14:cNvContentPartPr/>
                          </w14:nvContentPartPr>
                          <w14:xfrm>
                            <a:off x="6454140" y="8842375"/>
                            <a:ext cx="178435" cy="19685"/>
                          </w14:xfrm>
                        </w14:contentPart>
                      </mc:Choice>
                    </mc:AlternateContent>
                  </a:graphicData>
                </a:graphic>
              </wp:anchor>
            </w:drawing>
          </mc:Choice>
          <mc:Fallback>
            <w:pict>
              <v:shape id="_x0000_s1026" o:spid="_x0000_s1026" style="position:absolute;left:0pt;margin-left:437.3pt;margin-top:31.15pt;height:1.55pt;width:14.05pt;z-index:253244416;mso-width-relative:page;mso-height-relative:page;" filled="f" stroked="t" coordsize="21600,21600" o:gfxdata="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LAsXGPaAAAACQEAAA8AAAAAAAAAAQAg&#10;AAAAIgAAAGRycy9kb3ducmV2LnhtbFBLAQIUABQAAAAIAIdO4kCINIqBlwEAADMDAAAOAAAAAAAA&#10;AAEAIAAAACkBAABkcnMvZTJvRG9jLnhtbFBLAQIUAAoAAAAAAIdO4kAAAAAAAAAAAAAAAAAIAAAA&#10;AAAAAAAAEAAAAOwCAABkcnMvaW5rL1BLAQIUABQAAAAIAIdO4kDQtRXMfwIAABQHAAAQAAAAAAAA&#10;AAEAIAAAABIDAABkcnMvaW5rL2luazEueG1sUEsFBgAAAAAKAAoATAIAAC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45440" behindDoc="0" locked="0" layoutInCell="1" allowOverlap="1">
                <wp:simplePos x="0" y="0"/>
                <wp:positionH relativeFrom="column">
                  <wp:posOffset>5626100</wp:posOffset>
                </wp:positionH>
                <wp:positionV relativeFrom="paragraph">
                  <wp:posOffset>450850</wp:posOffset>
                </wp:positionV>
                <wp:extent cx="102235" cy="115570"/>
                <wp:effectExtent l="0" t="0" r="0" b="0"/>
                <wp:wrapNone/>
                <wp:docPr id="1612" name="墨迹 16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755">
                          <w14:nvContentPartPr>
                            <w14:cNvPr id="1612" name="墨迹 1612"/>
                            <w14:cNvContentPartPr/>
                          </w14:nvContentPartPr>
                          <w14:xfrm>
                            <a:off x="6526530" y="8897620"/>
                            <a:ext cx="102235" cy="115570"/>
                          </w14:xfrm>
                        </w14:contentPart>
                      </mc:Choice>
                    </mc:AlternateContent>
                  </a:graphicData>
                </a:graphic>
              </wp:anchor>
            </w:drawing>
          </mc:Choice>
          <mc:Fallback>
            <w:pict>
              <v:shape id="_x0000_s1026" o:spid="_x0000_s1026" style="position:absolute;left:0pt;margin-left:443pt;margin-top:35.5pt;height:9.1pt;width:8.05pt;z-index:253245440;mso-width-relative:page;mso-height-relative:page;" filled="f" stroked="t" coordsize="21600,21600" o:gfxdata="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46464" behindDoc="0" locked="0" layoutInCell="1" allowOverlap="1">
                <wp:simplePos x="0" y="0"/>
                <wp:positionH relativeFrom="column">
                  <wp:posOffset>5796280</wp:posOffset>
                </wp:positionH>
                <wp:positionV relativeFrom="paragraph">
                  <wp:posOffset>374650</wp:posOffset>
                </wp:positionV>
                <wp:extent cx="17145" cy="128905"/>
                <wp:effectExtent l="0" t="0" r="0" b="0"/>
                <wp:wrapNone/>
                <wp:docPr id="1613" name="墨迹 16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756">
                          <w14:nvContentPartPr>
                            <w14:cNvPr id="1613" name="墨迹 1613"/>
                            <w14:cNvContentPartPr/>
                          </w14:nvContentPartPr>
                          <w14:xfrm>
                            <a:off x="6696710" y="8821420"/>
                            <a:ext cx="17145" cy="128905"/>
                          </w14:xfrm>
                        </w14:contentPart>
                      </mc:Choice>
                    </mc:AlternateContent>
                  </a:graphicData>
                </a:graphic>
              </wp:anchor>
            </w:drawing>
          </mc:Choice>
          <mc:Fallback>
            <w:pict>
              <v:shape id="_x0000_s1026" o:spid="_x0000_s1026" style="position:absolute;left:0pt;margin-left:456.4pt;margin-top:29.5pt;height:10.15pt;width:1.35pt;z-index:253246464;mso-width-relative:page;mso-height-relative:page;" filled="f" stroked="t" coordsize="21600,21600" o:gfxdata="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47488" behindDoc="0" locked="0" layoutInCell="1" allowOverlap="1">
                <wp:simplePos x="0" y="0"/>
                <wp:positionH relativeFrom="column">
                  <wp:posOffset>5832475</wp:posOffset>
                </wp:positionH>
                <wp:positionV relativeFrom="paragraph">
                  <wp:posOffset>255905</wp:posOffset>
                </wp:positionV>
                <wp:extent cx="180975" cy="317500"/>
                <wp:effectExtent l="0" t="0" r="0" b="0"/>
                <wp:wrapNone/>
                <wp:docPr id="1614" name="墨迹 16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757">
                          <w14:nvContentPartPr>
                            <w14:cNvPr id="1614" name="墨迹 1614"/>
                            <w14:cNvContentPartPr/>
                          </w14:nvContentPartPr>
                          <w14:xfrm>
                            <a:off x="6732905" y="8702675"/>
                            <a:ext cx="180975" cy="317500"/>
                          </w14:xfrm>
                        </w14:contentPart>
                      </mc:Choice>
                    </mc:AlternateContent>
                  </a:graphicData>
                </a:graphic>
              </wp:anchor>
            </w:drawing>
          </mc:Choice>
          <mc:Fallback>
            <w:pict>
              <v:shape id="_x0000_s1026" o:spid="_x0000_s1026" style="position:absolute;left:0pt;margin-left:459.25pt;margin-top:20.15pt;height:25pt;width:14.25pt;z-index:253247488;mso-width-relative:page;mso-height-relative:page;" filled="f" stroked="t" coordsize="21600,21600" o:gfxdata="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48512" behindDoc="0" locked="0" layoutInCell="1" allowOverlap="1">
                <wp:simplePos x="0" y="0"/>
                <wp:positionH relativeFrom="column">
                  <wp:posOffset>5839460</wp:posOffset>
                </wp:positionH>
                <wp:positionV relativeFrom="paragraph">
                  <wp:posOffset>163830</wp:posOffset>
                </wp:positionV>
                <wp:extent cx="38100" cy="308610"/>
                <wp:effectExtent l="0" t="0" r="0" b="0"/>
                <wp:wrapNone/>
                <wp:docPr id="1615" name="墨迹 16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758">
                          <w14:nvContentPartPr>
                            <w14:cNvPr id="1615" name="墨迹 1615"/>
                            <w14:cNvContentPartPr/>
                          </w14:nvContentPartPr>
                          <w14:xfrm>
                            <a:off x="6739890" y="8610600"/>
                            <a:ext cx="38100" cy="308610"/>
                          </w14:xfrm>
                        </w14:contentPart>
                      </mc:Choice>
                    </mc:AlternateContent>
                  </a:graphicData>
                </a:graphic>
              </wp:anchor>
            </w:drawing>
          </mc:Choice>
          <mc:Fallback>
            <w:pict>
              <v:shape id="_x0000_s1026" o:spid="_x0000_s1026" style="position:absolute;left:0pt;margin-left:459.8pt;margin-top:12.9pt;height:24.3pt;width:3pt;z-index:253248512;mso-width-relative:page;mso-height-relative:page;" filled="f" stroked="t" coordsize="21600,21600" o:gfxdata="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49536" behindDoc="0" locked="0" layoutInCell="1" allowOverlap="1">
                <wp:simplePos x="0" y="0"/>
                <wp:positionH relativeFrom="column">
                  <wp:posOffset>5934710</wp:posOffset>
                </wp:positionH>
                <wp:positionV relativeFrom="paragraph">
                  <wp:posOffset>329565</wp:posOffset>
                </wp:positionV>
                <wp:extent cx="88265" cy="52070"/>
                <wp:effectExtent l="0" t="0" r="0" b="0"/>
                <wp:wrapNone/>
                <wp:docPr id="1616" name="墨迹 16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759">
                          <w14:nvContentPartPr>
                            <w14:cNvPr id="1616" name="墨迹 1616"/>
                            <w14:cNvContentPartPr/>
                          </w14:nvContentPartPr>
                          <w14:xfrm>
                            <a:off x="6835140" y="8776335"/>
                            <a:ext cx="88265" cy="52070"/>
                          </w14:xfrm>
                        </w14:contentPart>
                      </mc:Choice>
                    </mc:AlternateContent>
                  </a:graphicData>
                </a:graphic>
              </wp:anchor>
            </w:drawing>
          </mc:Choice>
          <mc:Fallback>
            <w:pict>
              <v:shape id="_x0000_s1026" o:spid="_x0000_s1026" style="position:absolute;left:0pt;margin-left:467.3pt;margin-top:25.95pt;height:4.1pt;width:6.95pt;z-index:253249536;mso-width-relative:page;mso-height-relative:page;" filled="f" stroked="t" coordsize="21600,21600" o:gfxdata="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vnV5KdoAAAAJAQAADwAAAAAAAAABACAAAAAi&#10;AAAAZHJzL2Rvd25yZXYueG1sUEsBAhQAFAAAAAgAh07iQCuP2o6WAQAAMgMAAA4AAAAAAAAAAQAg&#10;AAAAKQEAAGRycy9lMm9Eb2MueG1sUEsBAhQACgAAAAAAh07iQAAAAAAAAAAAAAAAAAgAAAAAAAAA&#10;AAAQAAAA6wIAAGRycy9pbmsvUEsBAhQAFAAAAAgAh07iQFjh56B8AgAAigYAABAAAAAAAAAAAQAg&#10;AAAAEQMAAGRycy9pbmsvaW5rMS54bWxQSwUGAAAAAAoACgBMAgAAJ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50560" behindDoc="0" locked="0" layoutInCell="1" allowOverlap="1">
                <wp:simplePos x="0" y="0"/>
                <wp:positionH relativeFrom="column">
                  <wp:posOffset>3531870</wp:posOffset>
                </wp:positionH>
                <wp:positionV relativeFrom="paragraph">
                  <wp:posOffset>1076325</wp:posOffset>
                </wp:positionV>
                <wp:extent cx="138430" cy="238760"/>
                <wp:effectExtent l="0" t="0" r="0" b="0"/>
                <wp:wrapNone/>
                <wp:docPr id="1617" name="墨迹 16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760">
                          <w14:nvContentPartPr>
                            <w14:cNvPr id="1617" name="墨迹 1617"/>
                            <w14:cNvContentPartPr/>
                          </w14:nvContentPartPr>
                          <w14:xfrm>
                            <a:off x="4432300" y="9523095"/>
                            <a:ext cx="138430" cy="238760"/>
                          </w14:xfrm>
                        </w14:contentPart>
                      </mc:Choice>
                    </mc:AlternateContent>
                  </a:graphicData>
                </a:graphic>
              </wp:anchor>
            </w:drawing>
          </mc:Choice>
          <mc:Fallback>
            <w:pict>
              <v:shape id="_x0000_s1026" o:spid="_x0000_s1026" style="position:absolute;left:0pt;margin-left:278.1pt;margin-top:84.75pt;height:18.8pt;width:10.9pt;z-index:253250560;mso-width-relative:page;mso-height-relative:page;" filled="f" stroked="t" coordsize="21600,21600" o:gfxdata="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51584" behindDoc="0" locked="0" layoutInCell="1" allowOverlap="1">
                <wp:simplePos x="0" y="0"/>
                <wp:positionH relativeFrom="column">
                  <wp:posOffset>3582035</wp:posOffset>
                </wp:positionH>
                <wp:positionV relativeFrom="paragraph">
                  <wp:posOffset>1158875</wp:posOffset>
                </wp:positionV>
                <wp:extent cx="49530" cy="88265"/>
                <wp:effectExtent l="0" t="0" r="0" b="0"/>
                <wp:wrapNone/>
                <wp:docPr id="1618" name="墨迹 16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761">
                          <w14:nvContentPartPr>
                            <w14:cNvPr id="1618" name="墨迹 1618"/>
                            <w14:cNvContentPartPr/>
                          </w14:nvContentPartPr>
                          <w14:xfrm>
                            <a:off x="4482465" y="9605645"/>
                            <a:ext cx="49530" cy="88265"/>
                          </w14:xfrm>
                        </w14:contentPart>
                      </mc:Choice>
                    </mc:AlternateContent>
                  </a:graphicData>
                </a:graphic>
              </wp:anchor>
            </w:drawing>
          </mc:Choice>
          <mc:Fallback>
            <w:pict>
              <v:shape id="_x0000_s1026" o:spid="_x0000_s1026" style="position:absolute;left:0pt;margin-left:282.05pt;margin-top:91.25pt;height:6.95pt;width:3.9pt;z-index:253251584;mso-width-relative:page;mso-height-relative:page;" filled="f" stroked="t" coordsize="21600,21600" o:gfxdata="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52608" behindDoc="0" locked="0" layoutInCell="1" allowOverlap="1">
                <wp:simplePos x="0" y="0"/>
                <wp:positionH relativeFrom="column">
                  <wp:posOffset>3509010</wp:posOffset>
                </wp:positionH>
                <wp:positionV relativeFrom="paragraph">
                  <wp:posOffset>1248410</wp:posOffset>
                </wp:positionV>
                <wp:extent cx="194310" cy="147320"/>
                <wp:effectExtent l="0" t="0" r="0" b="0"/>
                <wp:wrapNone/>
                <wp:docPr id="1619" name="墨迹 16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762">
                          <w14:nvContentPartPr>
                            <w14:cNvPr id="1619" name="墨迹 1619"/>
                            <w14:cNvContentPartPr/>
                          </w14:nvContentPartPr>
                          <w14:xfrm>
                            <a:off x="4409440" y="9695180"/>
                            <a:ext cx="194310" cy="147320"/>
                          </w14:xfrm>
                        </w14:contentPart>
                      </mc:Choice>
                    </mc:AlternateContent>
                  </a:graphicData>
                </a:graphic>
              </wp:anchor>
            </w:drawing>
          </mc:Choice>
          <mc:Fallback>
            <w:pict>
              <v:shape id="_x0000_s1026" o:spid="_x0000_s1026" style="position:absolute;left:0pt;margin-left:276.3pt;margin-top:98.3pt;height:11.6pt;width:15.3pt;z-index:253252608;mso-width-relative:page;mso-height-relative:page;" filled="f" stroked="t" coordsize="21600,21600" o:gfxdata="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53632" behindDoc="0" locked="0" layoutInCell="1" allowOverlap="1">
                <wp:simplePos x="0" y="0"/>
                <wp:positionH relativeFrom="column">
                  <wp:posOffset>3613785</wp:posOffset>
                </wp:positionH>
                <wp:positionV relativeFrom="paragraph">
                  <wp:posOffset>1336040</wp:posOffset>
                </wp:positionV>
                <wp:extent cx="29845" cy="65405"/>
                <wp:effectExtent l="0" t="0" r="0" b="0"/>
                <wp:wrapNone/>
                <wp:docPr id="1620" name="墨迹 16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763">
                          <w14:nvContentPartPr>
                            <w14:cNvPr id="1620" name="墨迹 1620"/>
                            <w14:cNvContentPartPr/>
                          </w14:nvContentPartPr>
                          <w14:xfrm>
                            <a:off x="4514215" y="9782810"/>
                            <a:ext cx="29845" cy="65405"/>
                          </w14:xfrm>
                        </w14:contentPart>
                      </mc:Choice>
                    </mc:AlternateContent>
                  </a:graphicData>
                </a:graphic>
              </wp:anchor>
            </w:drawing>
          </mc:Choice>
          <mc:Fallback>
            <w:pict>
              <v:shape id="_x0000_s1026" o:spid="_x0000_s1026" style="position:absolute;left:0pt;margin-left:284.55pt;margin-top:105.2pt;height:5.15pt;width:2.35pt;z-index:253253632;mso-width-relative:page;mso-height-relative:page;" filled="f" stroked="t" coordsize="21600,21600" o:gfxdata="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54656" behindDoc="0" locked="0" layoutInCell="1" allowOverlap="1">
                <wp:simplePos x="0" y="0"/>
                <wp:positionH relativeFrom="column">
                  <wp:posOffset>3677285</wp:posOffset>
                </wp:positionH>
                <wp:positionV relativeFrom="paragraph">
                  <wp:posOffset>1322070</wp:posOffset>
                </wp:positionV>
                <wp:extent cx="74930" cy="55880"/>
                <wp:effectExtent l="0" t="0" r="0" b="0"/>
                <wp:wrapNone/>
                <wp:docPr id="1621" name="墨迹 16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764">
                          <w14:nvContentPartPr>
                            <w14:cNvPr id="1621" name="墨迹 1621"/>
                            <w14:cNvContentPartPr/>
                          </w14:nvContentPartPr>
                          <w14:xfrm>
                            <a:off x="4577715" y="9768840"/>
                            <a:ext cx="74930" cy="55880"/>
                          </w14:xfrm>
                        </w14:contentPart>
                      </mc:Choice>
                    </mc:AlternateContent>
                  </a:graphicData>
                </a:graphic>
              </wp:anchor>
            </w:drawing>
          </mc:Choice>
          <mc:Fallback>
            <w:pict>
              <v:shape id="_x0000_s1026" o:spid="_x0000_s1026" style="position:absolute;left:0pt;margin-left:289.55pt;margin-top:104.1pt;height:4.4pt;width:5.9pt;z-index:253254656;mso-width-relative:page;mso-height-relative:page;" filled="f" stroked="t" coordsize="21600,21600" o:gfxdata="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55680" behindDoc="0" locked="0" layoutInCell="1" allowOverlap="1">
                <wp:simplePos x="0" y="0"/>
                <wp:positionH relativeFrom="column">
                  <wp:posOffset>3749675</wp:posOffset>
                </wp:positionH>
                <wp:positionV relativeFrom="paragraph">
                  <wp:posOffset>1097915</wp:posOffset>
                </wp:positionV>
                <wp:extent cx="50165" cy="157480"/>
                <wp:effectExtent l="0" t="0" r="0" b="0"/>
                <wp:wrapNone/>
                <wp:docPr id="1622" name="墨迹 16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765">
                          <w14:nvContentPartPr>
                            <w14:cNvPr id="1622" name="墨迹 1622"/>
                            <w14:cNvContentPartPr/>
                          </w14:nvContentPartPr>
                          <w14:xfrm>
                            <a:off x="4650105" y="9544685"/>
                            <a:ext cx="50165" cy="157480"/>
                          </w14:xfrm>
                        </w14:contentPart>
                      </mc:Choice>
                    </mc:AlternateContent>
                  </a:graphicData>
                </a:graphic>
              </wp:anchor>
            </w:drawing>
          </mc:Choice>
          <mc:Fallback>
            <w:pict>
              <v:shape id="_x0000_s1026" o:spid="_x0000_s1026" style="position:absolute;left:0pt;margin-left:295.25pt;margin-top:86.45pt;height:12.4pt;width:3.95pt;z-index:253255680;mso-width-relative:page;mso-height-relative:page;" filled="f" stroked="t" coordsize="21600,21600" o:gfxdata="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JIUyITbAAAACwEAAA8A&#10;AAAAAAAAAQAgAAAAIgAAAGRycy9kb3ducmV2LnhtbFBLAQIUABQAAAAIAIdO4kAYt6wLlAEAADMD&#10;AAAOAAAAAAAAAAEAIAAAACoBAABkcnMvZTJvRG9jLnhtbFBLAQIUAAoAAAAAAIdO4kAAAAAAAAAA&#10;AAAAAAAIAAAAAAAAAAAAEAAAAOoCAABkcnMvaW5rL1BLAQIUABQAAAAIAIdO4kBasYdoUQIAAKoG&#10;AAAQAAAAAAAAAAEAIAAAABADAABkcnMvaW5rL2luazEueG1sUEsFBgAAAAAKAAoATAIAAPoIAA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56704" behindDoc="0" locked="0" layoutInCell="1" allowOverlap="1">
                <wp:simplePos x="0" y="0"/>
                <wp:positionH relativeFrom="column">
                  <wp:posOffset>3779520</wp:posOffset>
                </wp:positionH>
                <wp:positionV relativeFrom="paragraph">
                  <wp:posOffset>1199515</wp:posOffset>
                </wp:positionV>
                <wp:extent cx="28575" cy="135255"/>
                <wp:effectExtent l="0" t="0" r="0" b="0"/>
                <wp:wrapNone/>
                <wp:docPr id="1623" name="墨迹 16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766">
                          <w14:nvContentPartPr>
                            <w14:cNvPr id="1623" name="墨迹 1623"/>
                            <w14:cNvContentPartPr/>
                          </w14:nvContentPartPr>
                          <w14:xfrm>
                            <a:off x="4679950" y="9646285"/>
                            <a:ext cx="28575" cy="135255"/>
                          </w14:xfrm>
                        </w14:contentPart>
                      </mc:Choice>
                    </mc:AlternateContent>
                  </a:graphicData>
                </a:graphic>
              </wp:anchor>
            </w:drawing>
          </mc:Choice>
          <mc:Fallback>
            <w:pict>
              <v:shape id="_x0000_s1026" o:spid="_x0000_s1026" style="position:absolute;left:0pt;margin-left:297.6pt;margin-top:94.45pt;height:10.65pt;width:2.25pt;z-index:253256704;mso-width-relative:page;mso-height-relative:page;" filled="f" stroked="t" coordsize="21600,21600" o:gfxdata="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57728" behindDoc="0" locked="0" layoutInCell="1" allowOverlap="1">
                <wp:simplePos x="0" y="0"/>
                <wp:positionH relativeFrom="column">
                  <wp:posOffset>3851910</wp:posOffset>
                </wp:positionH>
                <wp:positionV relativeFrom="paragraph">
                  <wp:posOffset>1085215</wp:posOffset>
                </wp:positionV>
                <wp:extent cx="76835" cy="80645"/>
                <wp:effectExtent l="0" t="0" r="0" b="0"/>
                <wp:wrapNone/>
                <wp:docPr id="1624" name="墨迹 16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767">
                          <w14:nvContentPartPr>
                            <w14:cNvPr id="1624" name="墨迹 1624"/>
                            <w14:cNvContentPartPr/>
                          </w14:nvContentPartPr>
                          <w14:xfrm>
                            <a:off x="4752340" y="9531985"/>
                            <a:ext cx="76835" cy="80645"/>
                          </w14:xfrm>
                        </w14:contentPart>
                      </mc:Choice>
                    </mc:AlternateContent>
                  </a:graphicData>
                </a:graphic>
              </wp:anchor>
            </w:drawing>
          </mc:Choice>
          <mc:Fallback>
            <w:pict>
              <v:shape id="_x0000_s1026" o:spid="_x0000_s1026" style="position:absolute;left:0pt;margin-left:303.3pt;margin-top:85.45pt;height:6.35pt;width:6.05pt;z-index:253257728;mso-width-relative:page;mso-height-relative:page;" filled="f" stroked="t" coordsize="21600,21600" o:gfxdata="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fksWBtoAAAALAQAADwAAAAAAAAABACAAAAAi&#10;AAAAZHJzL2Rvd25yZXYueG1sUEsBAhQAFAAAAAgAh07iQGhZgiiWAQAAMgMAAA4AAAAAAAAAAQAg&#10;AAAAKQEAAGRycy9lMm9Eb2MueG1sUEsBAhQACgAAAAAAh07iQAAAAAAAAAAAAAAAAAgAAAAAAAAA&#10;AAAQAAAA6wIAAGRycy9pbmsvUEsBAhQAFAAAAAgAh07iQHr9sjNDAgAAVQYAABAAAAAAAAAAAQAg&#10;AAAAEQMAAGRycy9pbmsvaW5rMS54bWxQSwUGAAAAAAoACgBMAgAA7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58752" behindDoc="0" locked="0" layoutInCell="1" allowOverlap="1">
                <wp:simplePos x="0" y="0"/>
                <wp:positionH relativeFrom="column">
                  <wp:posOffset>3905885</wp:posOffset>
                </wp:positionH>
                <wp:positionV relativeFrom="paragraph">
                  <wp:posOffset>1050290</wp:posOffset>
                </wp:positionV>
                <wp:extent cx="78740" cy="372745"/>
                <wp:effectExtent l="0" t="0" r="0" b="0"/>
                <wp:wrapNone/>
                <wp:docPr id="1625" name="墨迹 1625"/>
                <wp:cNvGraphicFramePr/>
                <a:graphic xmlns:a="http://schemas.openxmlformats.org/drawingml/2006/main">
                  <a:graphicData uri="http://schemas.microsoft.com/office/word/2010/wordprocessingInk">
                    <mc:AlternateContent xmlns:a14="http://schemas.microsoft.com/office/drawing/2010/main">
                      <mc:Choice Requires="a14">
                        <w14:contentPart bwMode="clr" r:id="rId1768">
                          <w14:nvContentPartPr>
                            <w14:cNvPr id="1625" name="墨迹 1625"/>
                            <w14:cNvContentPartPr/>
                          </w14:nvContentPartPr>
                          <w14:xfrm>
                            <a:off x="4806315" y="9497060"/>
                            <a:ext cx="78740" cy="372745"/>
                          </w14:xfrm>
                        </w14:contentPart>
                      </mc:Choice>
                    </mc:AlternateContent>
                  </a:graphicData>
                </a:graphic>
              </wp:anchor>
            </w:drawing>
          </mc:Choice>
          <mc:Fallback>
            <w:pict>
              <v:shape id="_x0000_s1026" o:spid="_x0000_s1026" style="position:absolute;left:0pt;margin-left:307.55pt;margin-top:82.7pt;height:29.35pt;width:6.2pt;z-index:253258752;mso-width-relative:page;mso-height-relative:page;" filled="f" stroked="t" coordsize="21600,21600" o:gfxdata="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59776" behindDoc="0" locked="0" layoutInCell="1" allowOverlap="1">
                <wp:simplePos x="0" y="0"/>
                <wp:positionH relativeFrom="column">
                  <wp:posOffset>3867785</wp:posOffset>
                </wp:positionH>
                <wp:positionV relativeFrom="paragraph">
                  <wp:posOffset>1170305</wp:posOffset>
                </wp:positionV>
                <wp:extent cx="38100" cy="151765"/>
                <wp:effectExtent l="0" t="0" r="0" b="0"/>
                <wp:wrapNone/>
                <wp:docPr id="1626" name="墨迹 1626"/>
                <wp:cNvGraphicFramePr/>
                <a:graphic xmlns:a="http://schemas.openxmlformats.org/drawingml/2006/main">
                  <a:graphicData uri="http://schemas.microsoft.com/office/word/2010/wordprocessingInk">
                    <mc:AlternateContent xmlns:a14="http://schemas.microsoft.com/office/drawing/2010/main">
                      <mc:Choice Requires="a14">
                        <w14:contentPart bwMode="clr" r:id="rId1769">
                          <w14:nvContentPartPr>
                            <w14:cNvPr id="1626" name="墨迹 1626"/>
                            <w14:cNvContentPartPr/>
                          </w14:nvContentPartPr>
                          <w14:xfrm>
                            <a:off x="4768215" y="9617075"/>
                            <a:ext cx="38100" cy="151765"/>
                          </w14:xfrm>
                        </w14:contentPart>
                      </mc:Choice>
                    </mc:AlternateContent>
                  </a:graphicData>
                </a:graphic>
              </wp:anchor>
            </w:drawing>
          </mc:Choice>
          <mc:Fallback>
            <w:pict>
              <v:shape id="_x0000_s1026" o:spid="_x0000_s1026" style="position:absolute;left:0pt;margin-left:304.55pt;margin-top:92.15pt;height:11.95pt;width:3pt;z-index:253259776;mso-width-relative:page;mso-height-relative:page;" filled="f" stroked="t" coordsize="21600,21600" o:gfxdata="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fLcktNoAAAALAQAADwAAAAAA&#10;AAABACAAAAAiAAAAZHJzL2Rvd25yZXYueG1sUEsBAhQAFAAAAAgAh07iQC4sBLKWAQAAMwMAAA4A&#10;AAAAAAAAAQAgAAAAKQEAAGRycy9lMm9Eb2MueG1sUEsBAhQACgAAAAAAh07iQAAAAAAAAAAAAAAA&#10;AAgAAAAAAAAAAAAQAAAA6wIAAGRycy9pbmsvUEsBAhQAFAAAAAgAh07iQNEJaeyFAgAA0gYAABAA&#10;AAAAAAAAAQAgAAAAEQMAAGRycy9pbmsvaW5rMS54bWxQSwUGAAAAAAoACgBMAgAAL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60800" behindDoc="0" locked="0" layoutInCell="1" allowOverlap="1">
                <wp:simplePos x="0" y="0"/>
                <wp:positionH relativeFrom="column">
                  <wp:posOffset>3908425</wp:posOffset>
                </wp:positionH>
                <wp:positionV relativeFrom="paragraph">
                  <wp:posOffset>1160145</wp:posOffset>
                </wp:positionV>
                <wp:extent cx="80645" cy="16510"/>
                <wp:effectExtent l="0" t="0" r="0" b="0"/>
                <wp:wrapNone/>
                <wp:docPr id="1627" name="墨迹 1627"/>
                <wp:cNvGraphicFramePr/>
                <a:graphic xmlns:a="http://schemas.openxmlformats.org/drawingml/2006/main">
                  <a:graphicData uri="http://schemas.microsoft.com/office/word/2010/wordprocessingInk">
                    <mc:AlternateContent xmlns:a14="http://schemas.microsoft.com/office/drawing/2010/main">
                      <mc:Choice Requires="a14">
                        <w14:contentPart bwMode="clr" r:id="rId1770">
                          <w14:nvContentPartPr>
                            <w14:cNvPr id="1627" name="墨迹 1627"/>
                            <w14:cNvContentPartPr/>
                          </w14:nvContentPartPr>
                          <w14:xfrm>
                            <a:off x="4808855" y="9606915"/>
                            <a:ext cx="80645" cy="16510"/>
                          </w14:xfrm>
                        </w14:contentPart>
                      </mc:Choice>
                    </mc:AlternateContent>
                  </a:graphicData>
                </a:graphic>
              </wp:anchor>
            </w:drawing>
          </mc:Choice>
          <mc:Fallback>
            <w:pict>
              <v:shape id="_x0000_s1026" o:spid="_x0000_s1026" style="position:absolute;left:0pt;margin-left:307.75pt;margin-top:91.35pt;height:1.3pt;width:6.35pt;z-index:253260800;mso-width-relative:page;mso-height-relative:page;" filled="f" stroked="t" coordsize="21600,21600" o:gfxdata="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61824" behindDoc="0" locked="0" layoutInCell="1" allowOverlap="1">
                <wp:simplePos x="0" y="0"/>
                <wp:positionH relativeFrom="column">
                  <wp:posOffset>3912870</wp:posOffset>
                </wp:positionH>
                <wp:positionV relativeFrom="paragraph">
                  <wp:posOffset>1248410</wp:posOffset>
                </wp:positionV>
                <wp:extent cx="62230" cy="46355"/>
                <wp:effectExtent l="0" t="0" r="0" b="0"/>
                <wp:wrapNone/>
                <wp:docPr id="1628" name="墨迹 1628"/>
                <wp:cNvGraphicFramePr/>
                <a:graphic xmlns:a="http://schemas.openxmlformats.org/drawingml/2006/main">
                  <a:graphicData uri="http://schemas.microsoft.com/office/word/2010/wordprocessingInk">
                    <mc:AlternateContent xmlns:a14="http://schemas.microsoft.com/office/drawing/2010/main">
                      <mc:Choice Requires="a14">
                        <w14:contentPart bwMode="clr" r:id="rId1771">
                          <w14:nvContentPartPr>
                            <w14:cNvPr id="1628" name="墨迹 1628"/>
                            <w14:cNvContentPartPr/>
                          </w14:nvContentPartPr>
                          <w14:xfrm>
                            <a:off x="4813300" y="9695180"/>
                            <a:ext cx="62230" cy="46355"/>
                          </w14:xfrm>
                        </w14:contentPart>
                      </mc:Choice>
                    </mc:AlternateContent>
                  </a:graphicData>
                </a:graphic>
              </wp:anchor>
            </w:drawing>
          </mc:Choice>
          <mc:Fallback>
            <w:pict>
              <v:shape id="_x0000_s1026" o:spid="_x0000_s1026" style="position:absolute;left:0pt;margin-left:308.1pt;margin-top:98.3pt;height:3.65pt;width:4.9pt;z-index:253261824;mso-width-relative:page;mso-height-relative:page;" filled="f" stroked="t" coordsize="21600,21600" o:gfxdata="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HSSKCnaAAAACwEAAA8AAAAA&#10;AAAAAQAgAAAAIgAAAGRycy9kb3ducmV2LnhtbFBLAQIUABQAAAAIAIdO4kAmZBjAkwEAADIDAAAO&#10;AAAAAAAAAAEAIAAAACkBAABkcnMvZTJvRG9jLnhtbFBLAQIUAAoAAAAAAIdO4kAAAAAAAAAAAAAA&#10;AAAIAAAAAAAAAAAAEAAAAOgCAABkcnMvaW5rL1BLAQIUABQAAAAIAIdO4kABWIQ9UAIAAFwGAAAQ&#10;AAAAAAAAAAEAIAAAAA4DAABkcnMvaW5rL2luazEueG1sUEsFBgAAAAAKAAoATAIAAPc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62848" behindDoc="0" locked="0" layoutInCell="1" allowOverlap="1">
                <wp:simplePos x="0" y="0"/>
                <wp:positionH relativeFrom="column">
                  <wp:posOffset>4044315</wp:posOffset>
                </wp:positionH>
                <wp:positionV relativeFrom="paragraph">
                  <wp:posOffset>1075055</wp:posOffset>
                </wp:positionV>
                <wp:extent cx="41275" cy="90805"/>
                <wp:effectExtent l="0" t="0" r="0" b="0"/>
                <wp:wrapNone/>
                <wp:docPr id="1629" name="墨迹 1629"/>
                <wp:cNvGraphicFramePr/>
                <a:graphic xmlns:a="http://schemas.openxmlformats.org/drawingml/2006/main">
                  <a:graphicData uri="http://schemas.microsoft.com/office/word/2010/wordprocessingInk">
                    <mc:AlternateContent xmlns:a14="http://schemas.microsoft.com/office/drawing/2010/main">
                      <mc:Choice Requires="a14">
                        <w14:contentPart bwMode="clr" r:id="rId1772">
                          <w14:nvContentPartPr>
                            <w14:cNvPr id="1629" name="墨迹 1629"/>
                            <w14:cNvContentPartPr/>
                          </w14:nvContentPartPr>
                          <w14:xfrm>
                            <a:off x="4944745" y="9521825"/>
                            <a:ext cx="41275" cy="90805"/>
                          </w14:xfrm>
                        </w14:contentPart>
                      </mc:Choice>
                    </mc:AlternateContent>
                  </a:graphicData>
                </a:graphic>
              </wp:anchor>
            </w:drawing>
          </mc:Choice>
          <mc:Fallback>
            <w:pict>
              <v:shape id="_x0000_s1026" o:spid="_x0000_s1026" style="position:absolute;left:0pt;margin-left:318.45pt;margin-top:84.65pt;height:7.15pt;width:3.25pt;z-index:253262848;mso-width-relative:page;mso-height-relative:page;" filled="f" stroked="t" coordsize="21600,21600" o:gfxdata="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63872" behindDoc="0" locked="0" layoutInCell="1" allowOverlap="1">
                <wp:simplePos x="0" y="0"/>
                <wp:positionH relativeFrom="column">
                  <wp:posOffset>4051300</wp:posOffset>
                </wp:positionH>
                <wp:positionV relativeFrom="paragraph">
                  <wp:posOffset>1158875</wp:posOffset>
                </wp:positionV>
                <wp:extent cx="33020" cy="121285"/>
                <wp:effectExtent l="0" t="0" r="0" b="0"/>
                <wp:wrapNone/>
                <wp:docPr id="1630" name="墨迹 1630"/>
                <wp:cNvGraphicFramePr/>
                <a:graphic xmlns:a="http://schemas.openxmlformats.org/drawingml/2006/main">
                  <a:graphicData uri="http://schemas.microsoft.com/office/word/2010/wordprocessingInk">
                    <mc:AlternateContent xmlns:a14="http://schemas.microsoft.com/office/drawing/2010/main">
                      <mc:Choice Requires="a14">
                        <w14:contentPart bwMode="clr" r:id="rId1773">
                          <w14:nvContentPartPr>
                            <w14:cNvPr id="1630" name="墨迹 1630"/>
                            <w14:cNvContentPartPr/>
                          </w14:nvContentPartPr>
                          <w14:xfrm>
                            <a:off x="4951730" y="9605645"/>
                            <a:ext cx="33020" cy="121285"/>
                          </w14:xfrm>
                        </w14:contentPart>
                      </mc:Choice>
                    </mc:AlternateContent>
                  </a:graphicData>
                </a:graphic>
              </wp:anchor>
            </w:drawing>
          </mc:Choice>
          <mc:Fallback>
            <w:pict>
              <v:shape id="_x0000_s1026" o:spid="_x0000_s1026" style="position:absolute;left:0pt;margin-left:319pt;margin-top:91.25pt;height:9.55pt;width:2.6pt;z-index:253263872;mso-width-relative:page;mso-height-relative:page;" filled="f" stroked="t" coordsize="21600,21600" o:gfxdata="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64896" behindDoc="0" locked="0" layoutInCell="1" allowOverlap="1">
                <wp:simplePos x="0" y="0"/>
                <wp:positionH relativeFrom="column">
                  <wp:posOffset>4089400</wp:posOffset>
                </wp:positionH>
                <wp:positionV relativeFrom="paragraph">
                  <wp:posOffset>1047750</wp:posOffset>
                </wp:positionV>
                <wp:extent cx="106045" cy="220980"/>
                <wp:effectExtent l="0" t="0" r="0" b="0"/>
                <wp:wrapNone/>
                <wp:docPr id="1631" name="墨迹 1631"/>
                <wp:cNvGraphicFramePr/>
                <a:graphic xmlns:a="http://schemas.openxmlformats.org/drawingml/2006/main">
                  <a:graphicData uri="http://schemas.microsoft.com/office/word/2010/wordprocessingInk">
                    <mc:AlternateContent xmlns:a14="http://schemas.microsoft.com/office/drawing/2010/main">
                      <mc:Choice Requires="a14">
                        <w14:contentPart bwMode="clr" r:id="rId1774">
                          <w14:nvContentPartPr>
                            <w14:cNvPr id="1631" name="墨迹 1631"/>
                            <w14:cNvContentPartPr/>
                          </w14:nvContentPartPr>
                          <w14:xfrm>
                            <a:off x="4989830" y="9494520"/>
                            <a:ext cx="106045" cy="220980"/>
                          </w14:xfrm>
                        </w14:contentPart>
                      </mc:Choice>
                    </mc:AlternateContent>
                  </a:graphicData>
                </a:graphic>
              </wp:anchor>
            </w:drawing>
          </mc:Choice>
          <mc:Fallback>
            <w:pict>
              <v:shape id="_x0000_s1026" o:spid="_x0000_s1026" style="position:absolute;left:0pt;margin-left:322pt;margin-top:82.5pt;height:17.4pt;width:8.35pt;z-index:253264896;mso-width-relative:page;mso-height-relative:page;" filled="f" stroked="t" coordsize="21600,21600" o:gfxdata="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65920" behindDoc="0" locked="0" layoutInCell="1" allowOverlap="1">
                <wp:simplePos x="0" y="0"/>
                <wp:positionH relativeFrom="column">
                  <wp:posOffset>4187190</wp:posOffset>
                </wp:positionH>
                <wp:positionV relativeFrom="paragraph">
                  <wp:posOffset>1129030</wp:posOffset>
                </wp:positionV>
                <wp:extent cx="107950" cy="135890"/>
                <wp:effectExtent l="0" t="0" r="0" b="0"/>
                <wp:wrapNone/>
                <wp:docPr id="1632" name="墨迹 1632"/>
                <wp:cNvGraphicFramePr/>
                <a:graphic xmlns:a="http://schemas.openxmlformats.org/drawingml/2006/main">
                  <a:graphicData uri="http://schemas.microsoft.com/office/word/2010/wordprocessingInk">
                    <mc:AlternateContent xmlns:a14="http://schemas.microsoft.com/office/drawing/2010/main">
                      <mc:Choice Requires="a14">
                        <w14:contentPart bwMode="clr" r:id="rId1775">
                          <w14:nvContentPartPr>
                            <w14:cNvPr id="1632" name="墨迹 1632"/>
                            <w14:cNvContentPartPr/>
                          </w14:nvContentPartPr>
                          <w14:xfrm>
                            <a:off x="5087620" y="9575800"/>
                            <a:ext cx="107950" cy="135890"/>
                          </w14:xfrm>
                        </w14:contentPart>
                      </mc:Choice>
                    </mc:AlternateContent>
                  </a:graphicData>
                </a:graphic>
              </wp:anchor>
            </w:drawing>
          </mc:Choice>
          <mc:Fallback>
            <w:pict>
              <v:shape id="_x0000_s1026" o:spid="_x0000_s1026" style="position:absolute;left:0pt;margin-left:329.7pt;margin-top:88.9pt;height:10.7pt;width:8.5pt;z-index:253265920;mso-width-relative:page;mso-height-relative:page;" filled="f" stroked="t" coordsize="21600,21600" o:gfxdata="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66944" behindDoc="0" locked="0" layoutInCell="1" allowOverlap="1">
                <wp:simplePos x="0" y="0"/>
                <wp:positionH relativeFrom="column">
                  <wp:posOffset>4347845</wp:posOffset>
                </wp:positionH>
                <wp:positionV relativeFrom="paragraph">
                  <wp:posOffset>1040765</wp:posOffset>
                </wp:positionV>
                <wp:extent cx="115570" cy="163830"/>
                <wp:effectExtent l="0" t="0" r="0" b="0"/>
                <wp:wrapNone/>
                <wp:docPr id="1633" name="墨迹 1633"/>
                <wp:cNvGraphicFramePr/>
                <a:graphic xmlns:a="http://schemas.openxmlformats.org/drawingml/2006/main">
                  <a:graphicData uri="http://schemas.microsoft.com/office/word/2010/wordprocessingInk">
                    <mc:AlternateContent xmlns:a14="http://schemas.microsoft.com/office/drawing/2010/main">
                      <mc:Choice Requires="a14">
                        <w14:contentPart bwMode="clr" r:id="rId1776">
                          <w14:nvContentPartPr>
                            <w14:cNvPr id="1633" name="墨迹 1633"/>
                            <w14:cNvContentPartPr/>
                          </w14:nvContentPartPr>
                          <w14:xfrm>
                            <a:off x="5248275" y="9487535"/>
                            <a:ext cx="115570" cy="163830"/>
                          </w14:xfrm>
                        </w14:contentPart>
                      </mc:Choice>
                    </mc:AlternateContent>
                  </a:graphicData>
                </a:graphic>
              </wp:anchor>
            </w:drawing>
          </mc:Choice>
          <mc:Fallback>
            <w:pict>
              <v:shape id="_x0000_s1026" o:spid="_x0000_s1026" style="position:absolute;left:0pt;margin-left:342.35pt;margin-top:81.95pt;height:12.9pt;width:9.1pt;z-index:253266944;mso-width-relative:page;mso-height-relative:page;" filled="f" stroked="t" coordsize="21600,21600" o:gfxdata="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67968" behindDoc="0" locked="0" layoutInCell="1" allowOverlap="1">
                <wp:simplePos x="0" y="0"/>
                <wp:positionH relativeFrom="column">
                  <wp:posOffset>4483735</wp:posOffset>
                </wp:positionH>
                <wp:positionV relativeFrom="paragraph">
                  <wp:posOffset>988695</wp:posOffset>
                </wp:positionV>
                <wp:extent cx="34290" cy="12700"/>
                <wp:effectExtent l="0" t="0" r="0" b="0"/>
                <wp:wrapNone/>
                <wp:docPr id="1634" name="墨迹 1634"/>
                <wp:cNvGraphicFramePr/>
                <a:graphic xmlns:a="http://schemas.openxmlformats.org/drawingml/2006/main">
                  <a:graphicData uri="http://schemas.microsoft.com/office/word/2010/wordprocessingInk">
                    <mc:AlternateContent xmlns:a14="http://schemas.microsoft.com/office/drawing/2010/main">
                      <mc:Choice Requires="a14">
                        <w14:contentPart bwMode="clr" r:id="rId1777">
                          <w14:nvContentPartPr>
                            <w14:cNvPr id="1634" name="墨迹 1634"/>
                            <w14:cNvContentPartPr/>
                          </w14:nvContentPartPr>
                          <w14:xfrm>
                            <a:off x="5384165" y="9435465"/>
                            <a:ext cx="34290" cy="12700"/>
                          </w14:xfrm>
                        </w14:contentPart>
                      </mc:Choice>
                    </mc:AlternateContent>
                  </a:graphicData>
                </a:graphic>
              </wp:anchor>
            </w:drawing>
          </mc:Choice>
          <mc:Fallback>
            <w:pict>
              <v:shape id="_x0000_s1026" o:spid="_x0000_s1026" style="position:absolute;left:0pt;margin-left:353.05pt;margin-top:77.85pt;height:1pt;width:2.7pt;z-index:253267968;mso-width-relative:page;mso-height-relative:page;" filled="f" stroked="t" coordsize="21600,21600" o:gfxdata="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68992" behindDoc="0" locked="0" layoutInCell="1" allowOverlap="1">
                <wp:simplePos x="0" y="0"/>
                <wp:positionH relativeFrom="column">
                  <wp:posOffset>4531360</wp:posOffset>
                </wp:positionH>
                <wp:positionV relativeFrom="paragraph">
                  <wp:posOffset>1013460</wp:posOffset>
                </wp:positionV>
                <wp:extent cx="70485" cy="327660"/>
                <wp:effectExtent l="0" t="0" r="0" b="0"/>
                <wp:wrapNone/>
                <wp:docPr id="1635" name="墨迹 16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778">
                          <w14:nvContentPartPr>
                            <w14:cNvPr id="1635" name="墨迹 1635"/>
                            <w14:cNvContentPartPr/>
                          </w14:nvContentPartPr>
                          <w14:xfrm>
                            <a:off x="5431790" y="9460230"/>
                            <a:ext cx="70485" cy="327660"/>
                          </w14:xfrm>
                        </w14:contentPart>
                      </mc:Choice>
                    </mc:AlternateContent>
                  </a:graphicData>
                </a:graphic>
              </wp:anchor>
            </w:drawing>
          </mc:Choice>
          <mc:Fallback>
            <w:pict>
              <v:shape id="_x0000_s1026" o:spid="_x0000_s1026" style="position:absolute;left:0pt;margin-left:356.8pt;margin-top:79.8pt;height:25.8pt;width:5.55pt;z-index:253268992;mso-width-relative:page;mso-height-relative:page;" filled="f" stroked="t" coordsize="21600,21600" o:gfxdata="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70016" behindDoc="0" locked="0" layoutInCell="1" allowOverlap="1">
                <wp:simplePos x="0" y="0"/>
                <wp:positionH relativeFrom="column">
                  <wp:posOffset>4629150</wp:posOffset>
                </wp:positionH>
                <wp:positionV relativeFrom="paragraph">
                  <wp:posOffset>941705</wp:posOffset>
                </wp:positionV>
                <wp:extent cx="34290" cy="15240"/>
                <wp:effectExtent l="0" t="0" r="0" b="0"/>
                <wp:wrapNone/>
                <wp:docPr id="1636" name="墨迹 1636"/>
                <wp:cNvGraphicFramePr/>
                <a:graphic xmlns:a="http://schemas.openxmlformats.org/drawingml/2006/main">
                  <a:graphicData uri="http://schemas.microsoft.com/office/word/2010/wordprocessingInk">
                    <mc:AlternateContent xmlns:a14="http://schemas.microsoft.com/office/drawing/2010/main">
                      <mc:Choice Requires="a14">
                        <w14:contentPart bwMode="clr" r:id="rId1779">
                          <w14:nvContentPartPr>
                            <w14:cNvPr id="1636" name="墨迹 1636"/>
                            <w14:cNvContentPartPr/>
                          </w14:nvContentPartPr>
                          <w14:xfrm>
                            <a:off x="5529580" y="9388475"/>
                            <a:ext cx="34290" cy="15240"/>
                          </w14:xfrm>
                        </w14:contentPart>
                      </mc:Choice>
                    </mc:AlternateContent>
                  </a:graphicData>
                </a:graphic>
              </wp:anchor>
            </w:drawing>
          </mc:Choice>
          <mc:Fallback>
            <w:pict>
              <v:shape id="_x0000_s1026" o:spid="_x0000_s1026" style="position:absolute;left:0pt;margin-left:364.5pt;margin-top:74.15pt;height:1.2pt;width:2.7pt;z-index:253270016;mso-width-relative:page;mso-height-relative:page;" filled="f" stroked="t" coordsize="21600,21600" o:gfxdata="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71040" behindDoc="0" locked="0" layoutInCell="1" allowOverlap="1">
                <wp:simplePos x="0" y="0"/>
                <wp:positionH relativeFrom="column">
                  <wp:posOffset>4685030</wp:posOffset>
                </wp:positionH>
                <wp:positionV relativeFrom="paragraph">
                  <wp:posOffset>866775</wp:posOffset>
                </wp:positionV>
                <wp:extent cx="43815" cy="80010"/>
                <wp:effectExtent l="0" t="0" r="0" b="0"/>
                <wp:wrapNone/>
                <wp:docPr id="1637" name="墨迹 1637"/>
                <wp:cNvGraphicFramePr/>
                <a:graphic xmlns:a="http://schemas.openxmlformats.org/drawingml/2006/main">
                  <a:graphicData uri="http://schemas.microsoft.com/office/word/2010/wordprocessingInk">
                    <mc:AlternateContent xmlns:a14="http://schemas.microsoft.com/office/drawing/2010/main">
                      <mc:Choice Requires="a14">
                        <w14:contentPart bwMode="clr" r:id="rId1780">
                          <w14:nvContentPartPr>
                            <w14:cNvPr id="1637" name="墨迹 1637"/>
                            <w14:cNvContentPartPr/>
                          </w14:nvContentPartPr>
                          <w14:xfrm>
                            <a:off x="5585460" y="9313545"/>
                            <a:ext cx="43815" cy="80010"/>
                          </w14:xfrm>
                        </w14:contentPart>
                      </mc:Choice>
                    </mc:AlternateContent>
                  </a:graphicData>
                </a:graphic>
              </wp:anchor>
            </w:drawing>
          </mc:Choice>
          <mc:Fallback>
            <w:pict>
              <v:shape id="_x0000_s1026" o:spid="_x0000_s1026" style="position:absolute;left:0pt;margin-left:368.9pt;margin-top:68.25pt;height:6.3pt;width:3.45pt;z-index:253271040;mso-width-relative:page;mso-height-relative:page;" filled="f" stroked="t" coordsize="21600,21600" o:gfxdata="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72064" behindDoc="0" locked="0" layoutInCell="1" allowOverlap="1">
                <wp:simplePos x="0" y="0"/>
                <wp:positionH relativeFrom="column">
                  <wp:posOffset>4646930</wp:posOffset>
                </wp:positionH>
                <wp:positionV relativeFrom="paragraph">
                  <wp:posOffset>965835</wp:posOffset>
                </wp:positionV>
                <wp:extent cx="42545" cy="104140"/>
                <wp:effectExtent l="0" t="0" r="0" b="0"/>
                <wp:wrapNone/>
                <wp:docPr id="1638" name="墨迹 1638"/>
                <wp:cNvGraphicFramePr/>
                <a:graphic xmlns:a="http://schemas.openxmlformats.org/drawingml/2006/main">
                  <a:graphicData uri="http://schemas.microsoft.com/office/word/2010/wordprocessingInk">
                    <mc:AlternateContent xmlns:a14="http://schemas.microsoft.com/office/drawing/2010/main">
                      <mc:Choice Requires="a14">
                        <w14:contentPart bwMode="clr" r:id="rId1781">
                          <w14:nvContentPartPr>
                            <w14:cNvPr id="1638" name="墨迹 1638"/>
                            <w14:cNvContentPartPr/>
                          </w14:nvContentPartPr>
                          <w14:xfrm>
                            <a:off x="5547360" y="9412605"/>
                            <a:ext cx="42545" cy="104140"/>
                          </w14:xfrm>
                        </w14:contentPart>
                      </mc:Choice>
                    </mc:AlternateContent>
                  </a:graphicData>
                </a:graphic>
              </wp:anchor>
            </w:drawing>
          </mc:Choice>
          <mc:Fallback>
            <w:pict>
              <v:shape id="_x0000_s1026" o:spid="_x0000_s1026" style="position:absolute;left:0pt;margin-left:365.9pt;margin-top:76.05pt;height:8.2pt;width:3.35pt;z-index:253272064;mso-width-relative:page;mso-height-relative:page;" filled="f" stroked="t" coordsize="21600,21600" o:gfxdata="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73088" behindDoc="0" locked="0" layoutInCell="1" allowOverlap="1">
                <wp:simplePos x="0" y="0"/>
                <wp:positionH relativeFrom="column">
                  <wp:posOffset>4711065</wp:posOffset>
                </wp:positionH>
                <wp:positionV relativeFrom="paragraph">
                  <wp:posOffset>947420</wp:posOffset>
                </wp:positionV>
                <wp:extent cx="69850" cy="152400"/>
                <wp:effectExtent l="0" t="0" r="0" b="0"/>
                <wp:wrapNone/>
                <wp:docPr id="1639" name="墨迹 1639"/>
                <wp:cNvGraphicFramePr/>
                <a:graphic xmlns:a="http://schemas.openxmlformats.org/drawingml/2006/main">
                  <a:graphicData uri="http://schemas.microsoft.com/office/word/2010/wordprocessingInk">
                    <mc:AlternateContent xmlns:a14="http://schemas.microsoft.com/office/drawing/2010/main">
                      <mc:Choice Requires="a14">
                        <w14:contentPart bwMode="clr" r:id="rId1782">
                          <w14:nvContentPartPr>
                            <w14:cNvPr id="1639" name="墨迹 1639"/>
                            <w14:cNvContentPartPr/>
                          </w14:nvContentPartPr>
                          <w14:xfrm>
                            <a:off x="5611495" y="9394190"/>
                            <a:ext cx="69850" cy="152400"/>
                          </w14:xfrm>
                        </w14:contentPart>
                      </mc:Choice>
                    </mc:AlternateContent>
                  </a:graphicData>
                </a:graphic>
              </wp:anchor>
            </w:drawing>
          </mc:Choice>
          <mc:Fallback>
            <w:pict>
              <v:shape id="_x0000_s1026" o:spid="_x0000_s1026" style="position:absolute;left:0pt;margin-left:370.95pt;margin-top:74.6pt;height:12pt;width:5.5pt;z-index:253273088;mso-width-relative:page;mso-height-relative:page;" filled="f" stroked="t" coordsize="21600,21600" o:gfxdata="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74112" behindDoc="0" locked="0" layoutInCell="1" allowOverlap="1">
                <wp:simplePos x="0" y="0"/>
                <wp:positionH relativeFrom="column">
                  <wp:posOffset>4669790</wp:posOffset>
                </wp:positionH>
                <wp:positionV relativeFrom="paragraph">
                  <wp:posOffset>1010920</wp:posOffset>
                </wp:positionV>
                <wp:extent cx="144145" cy="154940"/>
                <wp:effectExtent l="0" t="0" r="0" b="0"/>
                <wp:wrapNone/>
                <wp:docPr id="1640" name="墨迹 1640"/>
                <wp:cNvGraphicFramePr/>
                <a:graphic xmlns:a="http://schemas.openxmlformats.org/drawingml/2006/main">
                  <a:graphicData uri="http://schemas.microsoft.com/office/word/2010/wordprocessingInk">
                    <mc:AlternateContent xmlns:a14="http://schemas.microsoft.com/office/drawing/2010/main">
                      <mc:Choice Requires="a14">
                        <w14:contentPart bwMode="clr" r:id="rId1783">
                          <w14:nvContentPartPr>
                            <w14:cNvPr id="1640" name="墨迹 1640"/>
                            <w14:cNvContentPartPr/>
                          </w14:nvContentPartPr>
                          <w14:xfrm>
                            <a:off x="5570220" y="9457690"/>
                            <a:ext cx="144145" cy="154940"/>
                          </w14:xfrm>
                        </w14:contentPart>
                      </mc:Choice>
                    </mc:AlternateContent>
                  </a:graphicData>
                </a:graphic>
              </wp:anchor>
            </w:drawing>
          </mc:Choice>
          <mc:Fallback>
            <w:pict>
              <v:shape id="_x0000_s1026" o:spid="_x0000_s1026" style="position:absolute;left:0pt;margin-left:367.7pt;margin-top:79.6pt;height:12.2pt;width:11.35pt;z-index:253274112;mso-width-relative:page;mso-height-relative:page;" filled="f" stroked="t" coordsize="21600,21600" o:gfxdata="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75136" behindDoc="0" locked="0" layoutInCell="1" allowOverlap="1">
                <wp:simplePos x="0" y="0"/>
                <wp:positionH relativeFrom="column">
                  <wp:posOffset>4759960</wp:posOffset>
                </wp:positionH>
                <wp:positionV relativeFrom="paragraph">
                  <wp:posOffset>988695</wp:posOffset>
                </wp:positionV>
                <wp:extent cx="43815" cy="298450"/>
                <wp:effectExtent l="0" t="0" r="0" b="0"/>
                <wp:wrapNone/>
                <wp:docPr id="1641" name="墨迹 1641"/>
                <wp:cNvGraphicFramePr/>
                <a:graphic xmlns:a="http://schemas.openxmlformats.org/drawingml/2006/main">
                  <a:graphicData uri="http://schemas.microsoft.com/office/word/2010/wordprocessingInk">
                    <mc:AlternateContent xmlns:a14="http://schemas.microsoft.com/office/drawing/2010/main">
                      <mc:Choice Requires="a14">
                        <w14:contentPart bwMode="clr" r:id="rId1784">
                          <w14:nvContentPartPr>
                            <w14:cNvPr id="1641" name="墨迹 1641"/>
                            <w14:cNvContentPartPr/>
                          </w14:nvContentPartPr>
                          <w14:xfrm>
                            <a:off x="5660390" y="9435465"/>
                            <a:ext cx="43815" cy="298450"/>
                          </w14:xfrm>
                        </w14:contentPart>
                      </mc:Choice>
                    </mc:AlternateContent>
                  </a:graphicData>
                </a:graphic>
              </wp:anchor>
            </w:drawing>
          </mc:Choice>
          <mc:Fallback>
            <w:pict>
              <v:shape id="_x0000_s1026" o:spid="_x0000_s1026" style="position:absolute;left:0pt;margin-left:374.8pt;margin-top:77.85pt;height:23.5pt;width:3.45pt;z-index:253275136;mso-width-relative:page;mso-height-relative:page;" filled="f" stroked="t" coordsize="21600,21600" o:gfxdata="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276160" behindDoc="0" locked="0" layoutInCell="1" allowOverlap="1">
                <wp:simplePos x="0" y="0"/>
                <wp:positionH relativeFrom="column">
                  <wp:posOffset>4872355</wp:posOffset>
                </wp:positionH>
                <wp:positionV relativeFrom="paragraph">
                  <wp:posOffset>939165</wp:posOffset>
                </wp:positionV>
                <wp:extent cx="64135" cy="193040"/>
                <wp:effectExtent l="0" t="0" r="0" b="0"/>
                <wp:wrapNone/>
                <wp:docPr id="1642" name="墨迹 1642"/>
                <wp:cNvGraphicFramePr/>
                <a:graphic xmlns:a="http://schemas.openxmlformats.org/drawingml/2006/main">
                  <a:graphicData uri="http://schemas.microsoft.com/office/word/2010/wordprocessingInk">
                    <mc:AlternateContent xmlns:a14="http://schemas.microsoft.com/office/drawing/2010/main">
                      <mc:Choice Requires="a14">
                        <w14:contentPart bwMode="clr" r:id="rId1785">
                          <w14:nvContentPartPr>
                            <w14:cNvPr id="1642" name="墨迹 1642"/>
                            <w14:cNvContentPartPr/>
                          </w14:nvContentPartPr>
                          <w14:xfrm>
                            <a:off x="5772785" y="9385935"/>
                            <a:ext cx="64135" cy="193040"/>
                          </w14:xfrm>
                        </w14:contentPart>
                      </mc:Choice>
                    </mc:AlternateContent>
                  </a:graphicData>
                </a:graphic>
              </wp:anchor>
            </w:drawing>
          </mc:Choice>
          <mc:Fallback>
            <w:pict>
              <v:shape id="_x0000_s1026" o:spid="_x0000_s1026" style="position:absolute;left:0pt;margin-left:383.65pt;margin-top:73.95pt;height:15.2pt;width:5.05pt;z-index:253276160;mso-width-relative:page;mso-height-relative:page;" filled="f" stroked="t" coordsize="21600,21600" o:gfxdata="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">
                <v:fill on="f" focussize="0,0"/>
                <v:stroke weight="1.04984251968504pt" color="#F2395B" opacity="65535f" joinstyle="round"/>
                <v:imagedata o:title=""/>
                <o:lock v:ext="edit" aspectratio="f"/>
              </v:shape>
            </w:pict>
          </mc:Fallback>
        </mc:AlternateContent>
      </w:r>
      <w:r>
        <w:rPr>
          <w:position w:val="-28"/>
        </w:rPr>
        <w:object>
          <v:shape id="_x0000_i1124" o:spt="75" type="#_x0000_t75" style="height:34pt;width:183pt;" o:ole="t" filled="f" o:preferrelative="t" stroked="f" coordsize="21600,21600">
            <v:path/>
            <v:fill on="f" focussize="0,0"/>
            <v:stroke on="f" joinstyle="miter"/>
            <v:imagedata r:id="rId1618" o:title=""/>
            <o:lock v:ext="edit" aspectratio="t"/>
            <w10:wrap type="none"/>
            <w10:anchorlock/>
          </v:shape>
          <o:OLEObject Type="Embed" ProgID="Equation.DSMT4" ShapeID="_x0000_i1124" DrawAspect="Content" ObjectID="_1468075824" r:id="rId1786">
            <o:LockedField>false</o:LockedField>
          </o:OLEObject>
        </w:object>
      </w:r>
    </w:p>
    <w:p>
      <w:pPr>
        <w:spacing w:line="360" w:lineRule="auto"/>
        <w:ind w:firstLine="1050" w:firstLineChars="500"/>
      </w:pPr>
      <w:r>
        <w:rPr>
          <w:position w:val="-120"/>
        </w:rPr>
        <w:object>
          <v:shape id="_x0000_i1125" o:spt="75" type="#_x0000_t75" style="height:126pt;width:223pt;" o:ole="t" filled="f" o:preferrelative="t" stroked="f" coordsize="21600,21600">
            <v:path/>
            <v:fill on="f" focussize="0,0"/>
            <v:stroke on="f" joinstyle="miter"/>
            <v:imagedata r:id="rId1788" o:title=""/>
            <o:lock v:ext="edit" aspectratio="t"/>
            <w10:wrap type="none"/>
            <w10:anchorlock/>
          </v:shape>
          <o:OLEObject Type="Embed" ProgID="Equation.DSMT4" ShapeID="_x0000_i1125" DrawAspect="Content" ObjectID="_1468075825" r:id="rId1787">
            <o:LockedField>false</o:LockedField>
          </o:OLEObject>
        </w:object>
      </w:r>
    </w:p>
    <w:p>
      <w:pPr>
        <w:pStyle w:val="19"/>
        <w:jc w:val="both"/>
      </w:pPr>
      <w:bookmarkStart w:id="13" w:name="_Toc124082759"/>
      <w:r>
        <w:rPr>
          <w:rFonts w:hint="eastAsia"/>
        </w:rPr>
        <w:t>5</w:t>
      </w:r>
      <w:r>
        <w:t>.3</w:t>
      </w:r>
      <w:r>
        <w:rPr>
          <w:rFonts w:hint="eastAsia"/>
        </w:rPr>
        <w:t>模型求解</w:t>
      </w:r>
      <w:bookmarkEnd w:id="13"/>
    </w:p>
    <w:p>
      <w:pPr>
        <w:spacing w:line="360" w:lineRule="auto"/>
        <w:ind w:firstLine="480" w:firstLineChars="200"/>
        <w:rPr>
          <w:sz w:val="24"/>
          <w:szCs w:val="24"/>
        </w:rPr>
      </w:pPr>
      <w:r>
        <w:rPr>
          <w:rFonts w:hint="eastAsia"/>
          <w:sz w:val="24"/>
          <w:szCs w:val="24"/>
        </w:rPr>
        <w:t>上述模型建立完成后，本算法针对模型进行求解。</w:t>
      </w:r>
    </w:p>
    <w:p>
      <w:pPr>
        <w:spacing w:line="360" w:lineRule="auto"/>
        <w:ind w:firstLine="480" w:firstLineChars="200"/>
        <w:rPr>
          <w:sz w:val="24"/>
          <w:szCs w:val="24"/>
        </w:rPr>
      </w:pPr>
      <w:r>
        <w:rPr>
          <w:rFonts w:hint="eastAsia"/>
          <w:sz w:val="24"/>
          <w:szCs w:val="24"/>
        </w:rPr>
        <w:t>输入订单、阿姨数据后，对二者的状态进行初始化，完成数据预处理。针对当前时刻选择网格参数，划分网格，并依次将各网格中开启订单和可派遣阿姨传入求解器中，设置“优质阿姨”、订单优先级、“未来订单”、“未来阿姨”的相关参数，进行独立求解并更新参数，完成递归求解。输出当前最优解，并更新订单、阿姨的状态量，进入下一时刻，重新划分网格求解，直至所有订单分配完成，获得最优解。最后，比对各网格划分形式最优解，选取并输出全局最优解、目标值和算法运行时间。</w:t>
      </w:r>
    </w:p>
    <w:p>
      <w:pPr>
        <w:spacing w:line="360" w:lineRule="auto"/>
        <w:ind w:firstLine="480" w:firstLineChars="200"/>
        <w:jc w:val="center"/>
        <w:rPr>
          <w:color w:val="FF0000"/>
          <w:sz w:val="24"/>
          <w:szCs w:val="24"/>
        </w:rPr>
      </w:pPr>
      <w:r>
        <w:rPr>
          <w:rFonts w:hint="eastAsia"/>
          <w:color w:val="FF0000"/>
          <w:sz w:val="24"/>
          <w:szCs w:val="24"/>
        </w:rPr>
        <w:t>（计算结果如下：）</w:t>
      </w:r>
    </w:p>
    <w:p>
      <w:pPr>
        <w:spacing w:line="360" w:lineRule="auto"/>
        <w:ind w:firstLine="480" w:firstLineChars="200"/>
        <w:jc w:val="center"/>
        <w:rPr>
          <w:color w:val="FF0000"/>
          <w:sz w:val="24"/>
          <w:szCs w:val="24"/>
        </w:rPr>
      </w:pPr>
      <w:r>
        <w:rPr>
          <w:rFonts w:hint="eastAsia"/>
          <w:color w:val="FF0000"/>
          <w:sz w:val="24"/>
          <w:szCs w:val="24"/>
        </w:rPr>
        <w:t>（</w:t>
      </w:r>
      <w:r>
        <w:rPr>
          <w:rFonts w:hint="eastAsia"/>
          <w:color w:val="FF0000"/>
          <w:sz w:val="24"/>
          <w:szCs w:val="24"/>
        </w:rPr>
        <w:t>图</w:t>
      </w:r>
      <w:r>
        <w:rPr>
          <w:rFonts w:hint="eastAsia"/>
          <w:color w:val="FF0000"/>
          <w:sz w:val="24"/>
          <w:szCs w:val="24"/>
        </w:rPr>
        <w:t>9</w:t>
      </w:r>
      <w:r>
        <w:rPr>
          <w:rFonts w:hint="eastAsia"/>
          <w:color w:val="FF0000"/>
          <w:sz w:val="24"/>
          <w:szCs w:val="24"/>
        </w:rPr>
        <w:t>，</w:t>
      </w:r>
      <w:r>
        <w:rPr>
          <w:rFonts w:hint="eastAsia"/>
          <w:color w:val="FF0000"/>
          <w:sz w:val="24"/>
          <w:szCs w:val="24"/>
        </w:rPr>
        <w:t>结果图）</w:t>
      </w:r>
    </w:p>
    <w:p>
      <w:pPr>
        <w:spacing w:line="360" w:lineRule="auto"/>
        <w:ind w:firstLine="480" w:firstLineChars="200"/>
        <w:rPr>
          <w:sz w:val="24"/>
          <w:szCs w:val="24"/>
        </w:rPr>
      </w:pPr>
      <w:r>
        <w:rPr>
          <w:rFonts w:hint="eastAsia"/>
          <w:sz w:val="24"/>
          <w:szCs w:val="24"/>
        </w:rPr>
        <w:t>由上图可以看出，虽然最后我们求解全局最优解时网格划分形式为</w:t>
      </w:r>
      <w:r>
        <w:rPr>
          <w:position w:val="-4"/>
          <w:sz w:val="24"/>
          <w:szCs w:val="24"/>
        </w:rPr>
        <w:object>
          <v:shape id="_x0000_i1126" o:spt="75" type="#_x0000_t75" style="height:13pt;width:20pt;" o:ole="t" filled="f" o:preferrelative="t" stroked="f" coordsize="21600,21600">
            <v:path/>
            <v:fill on="f" focussize="0,0"/>
            <v:stroke on="f" joinstyle="miter"/>
            <v:imagedata r:id="rId1790" o:title=""/>
            <o:lock v:ext="edit" aspectratio="t"/>
            <w10:wrap type="none"/>
            <w10:anchorlock/>
          </v:shape>
          <o:OLEObject Type="Embed" ProgID="Equation.DSMT4" ShapeID="_x0000_i1126" DrawAspect="Content" ObjectID="_1468075826" r:id="rId1789">
            <o:LockedField>false</o:LockedField>
          </o:OLEObject>
        </w:object>
      </w:r>
      <w:r>
        <w:rPr>
          <w:rFonts w:hint="eastAsia"/>
          <w:sz w:val="24"/>
          <w:szCs w:val="24"/>
        </w:rPr>
        <w:t>，即实际上并未采用网格划分方案，但该方案能够有效降低变量数、显著节省算法运行时间、大幅减少计算量，这些在实际运用过程中都是非常重要的参考。不采用网格划分策略能够求出全局最优解，但时间成本极高，效率低下；采用网格划分策略仅能求出局部最优解，但运行速度快，效率高。在现实生活中，分配订单时既要考虑对目标值的优化，也要考虑分配效率，故可选择性使用网格划分功能。</w:t>
      </w:r>
    </w:p>
    <w:p>
      <w:pPr>
        <w:spacing w:line="360" w:lineRule="auto"/>
        <w:ind w:firstLine="480" w:firstLineChars="200"/>
        <w:rPr>
          <w:sz w:val="24"/>
          <w:szCs w:val="24"/>
        </w:rPr>
      </w:pPr>
      <w:r>
        <w:rPr>
          <w:rFonts w:hint="eastAsia"/>
          <w:sz w:val="24"/>
          <w:szCs w:val="24"/>
        </w:rPr>
        <w:t>本文基于已设计的算法，对附件中前5</w:t>
      </w:r>
      <w:r>
        <w:rPr>
          <w:sz w:val="24"/>
          <w:szCs w:val="24"/>
        </w:rPr>
        <w:t>0</w:t>
      </w:r>
      <w:r>
        <w:rPr>
          <w:rFonts w:hint="eastAsia"/>
          <w:sz w:val="24"/>
          <w:szCs w:val="24"/>
        </w:rPr>
        <w:t>份订单和前2</w:t>
      </w:r>
      <w:r>
        <w:rPr>
          <w:sz w:val="24"/>
          <w:szCs w:val="24"/>
        </w:rPr>
        <w:t>0</w:t>
      </w:r>
      <w:r>
        <w:rPr>
          <w:rFonts w:hint="eastAsia"/>
          <w:sz w:val="24"/>
          <w:szCs w:val="24"/>
        </w:rPr>
        <w:t>位阿姨进行匹配，解得最优分配方案，并给出阿姨的执行任务列表如下：</w:t>
      </w:r>
    </w:p>
    <w:p>
      <w:pPr>
        <w:spacing w:line="360" w:lineRule="auto"/>
        <w:ind w:firstLine="480" w:firstLineChars="200"/>
        <w:jc w:val="center"/>
        <w:rPr>
          <w:color w:val="FF0000"/>
          <w:sz w:val="24"/>
          <w:szCs w:val="24"/>
        </w:rPr>
      </w:pPr>
      <w:r>
        <w:rPr>
          <w:rFonts w:hint="eastAsia"/>
          <w:color w:val="FF0000"/>
          <w:sz w:val="24"/>
          <w:szCs w:val="24"/>
        </w:rPr>
        <w:t>（</w:t>
      </w:r>
      <w:r>
        <w:rPr>
          <w:rFonts w:hint="eastAsia"/>
          <w:color w:val="FF0000"/>
          <w:sz w:val="24"/>
          <w:szCs w:val="24"/>
        </w:rPr>
        <w:t>表</w:t>
      </w:r>
      <w:r>
        <w:rPr>
          <w:rFonts w:hint="eastAsia"/>
          <w:color w:val="FF0000"/>
          <w:sz w:val="24"/>
          <w:szCs w:val="24"/>
        </w:rPr>
        <w:t>4</w:t>
      </w:r>
      <w:r>
        <w:rPr>
          <w:rFonts w:hint="eastAsia"/>
          <w:color w:val="FF0000"/>
          <w:sz w:val="24"/>
          <w:szCs w:val="24"/>
        </w:rPr>
        <w:t>，</w:t>
      </w:r>
      <w:r>
        <w:rPr>
          <w:rFonts w:hint="eastAsia"/>
          <w:color w:val="FF0000"/>
          <w:sz w:val="24"/>
          <w:szCs w:val="24"/>
        </w:rPr>
        <w:t>分配</w:t>
      </w:r>
      <w:r>
        <w:rPr>
          <w:rFonts w:hint="eastAsia"/>
          <w:color w:val="FF0000"/>
          <w:sz w:val="24"/>
          <w:szCs w:val="24"/>
        </w:rPr>
        <w:t>列表，一页</w:t>
      </w:r>
      <w:r>
        <w:rPr>
          <w:rFonts w:hint="eastAsia"/>
          <w:color w:val="FF0000"/>
          <w:sz w:val="24"/>
          <w:szCs w:val="24"/>
        </w:rPr>
        <w:t>2</w:t>
      </w:r>
      <w:r>
        <w:rPr>
          <w:color w:val="FF0000"/>
          <w:sz w:val="24"/>
          <w:szCs w:val="24"/>
        </w:rPr>
        <w:t>0</w:t>
      </w:r>
      <w:r>
        <w:rPr>
          <w:rFonts w:hint="eastAsia"/>
          <w:color w:val="FF0000"/>
          <w:sz w:val="24"/>
          <w:szCs w:val="24"/>
        </w:rPr>
        <w:t>行</w:t>
      </w:r>
      <w:r>
        <w:rPr>
          <w:rFonts w:hint="eastAsia"/>
          <w:color w:val="FF0000"/>
          <w:sz w:val="24"/>
          <w:szCs w:val="24"/>
        </w:rPr>
        <w:t>/</w:t>
      </w:r>
      <w:r>
        <w:rPr>
          <w:color w:val="FF0000"/>
          <w:sz w:val="24"/>
          <w:szCs w:val="24"/>
        </w:rPr>
        <w:t>25</w:t>
      </w:r>
      <w:r>
        <w:rPr>
          <w:rFonts w:hint="eastAsia"/>
          <w:color w:val="FF0000"/>
          <w:sz w:val="24"/>
          <w:szCs w:val="24"/>
        </w:rPr>
        <w:t>行）</w:t>
      </w:r>
    </w:p>
    <w:p>
      <w:pPr>
        <w:spacing w:line="360" w:lineRule="auto"/>
        <w:ind w:firstLine="480" w:firstLineChars="200"/>
        <w:jc w:val="center"/>
        <w:rPr>
          <w:color w:val="FF0000"/>
          <w:sz w:val="24"/>
          <w:szCs w:val="24"/>
        </w:rPr>
      </w:pPr>
      <w:r>
        <w:rPr>
          <w:rFonts w:hint="eastAsia"/>
          <w:color w:val="FF0000"/>
          <w:sz w:val="24"/>
          <w:szCs w:val="24"/>
        </w:rPr>
        <w:t>（结果分析？）</w:t>
      </w:r>
    </w:p>
    <w:p>
      <w:pPr>
        <w:spacing w:line="360" w:lineRule="auto"/>
        <w:ind w:firstLine="480" w:firstLineChars="200"/>
        <w:rPr>
          <w:sz w:val="24"/>
          <w:szCs w:val="24"/>
        </w:rPr>
      </w:pPr>
      <w:r>
        <w:rPr>
          <w:rFonts w:hint="eastAsia"/>
          <w:sz w:val="24"/>
          <w:szCs w:val="24"/>
        </w:rPr>
        <w:t>针对已求解出的分配方案，利用相关数据绘制阿姨的行动轨迹图如下：</w:t>
      </w:r>
    </w:p>
    <w:p>
      <w:pPr>
        <w:spacing w:line="360" w:lineRule="auto"/>
        <w:ind w:firstLine="480" w:firstLineChars="200"/>
        <w:jc w:val="center"/>
        <w:rPr>
          <w:color w:val="FF0000"/>
          <w:sz w:val="24"/>
          <w:szCs w:val="24"/>
        </w:rPr>
      </w:pPr>
      <w:r>
        <w:rPr>
          <w:rFonts w:hint="eastAsia"/>
          <w:color w:val="FF0000"/>
          <w:sz w:val="24"/>
          <w:szCs w:val="24"/>
        </w:rPr>
        <w:t>（</w:t>
      </w:r>
      <w:r>
        <w:rPr>
          <w:rFonts w:hint="eastAsia"/>
          <w:color w:val="FF0000"/>
          <w:sz w:val="24"/>
          <w:szCs w:val="24"/>
        </w:rPr>
        <w:t>图</w:t>
      </w:r>
      <w:r>
        <w:rPr>
          <w:rFonts w:hint="eastAsia"/>
          <w:color w:val="FF0000"/>
          <w:sz w:val="24"/>
          <w:szCs w:val="24"/>
        </w:rPr>
        <w:t>1</w:t>
      </w:r>
      <w:r>
        <w:rPr>
          <w:color w:val="FF0000"/>
          <w:sz w:val="24"/>
          <w:szCs w:val="24"/>
        </w:rPr>
        <w:t>0</w:t>
      </w:r>
      <w:r>
        <w:rPr>
          <w:rFonts w:hint="eastAsia"/>
          <w:color w:val="FF0000"/>
          <w:sz w:val="24"/>
          <w:szCs w:val="24"/>
        </w:rPr>
        <w:t>，</w:t>
      </w:r>
      <w:r>
        <w:rPr>
          <w:rFonts w:hint="eastAsia"/>
          <w:color w:val="FF0000"/>
          <w:sz w:val="24"/>
          <w:szCs w:val="24"/>
        </w:rPr>
        <w:t>轨迹图）</w:t>
      </w:r>
    </w:p>
    <w:p>
      <w:pPr>
        <w:pStyle w:val="2"/>
        <w:jc w:val="center"/>
      </w:pPr>
      <w:bookmarkStart w:id="14" w:name="_Toc124082760"/>
      <w:r>
        <w:rPr>
          <w:rFonts w:hint="eastAsia"/>
        </w:rPr>
        <w:t>六、问题二模型的建立与求解</w:t>
      </w:r>
      <w:bookmarkEnd w:id="14"/>
    </w:p>
    <w:p>
      <w:pPr>
        <w:pStyle w:val="19"/>
        <w:jc w:val="both"/>
      </w:pPr>
      <w:bookmarkStart w:id="15" w:name="_Toc124082761"/>
      <w:r>
        <w:t>6.1</w:t>
      </w:r>
      <w:r>
        <w:rPr>
          <w:rFonts w:hint="eastAsia"/>
        </w:rPr>
        <w:t>模型准备与分析</w:t>
      </w:r>
      <w:bookmarkEnd w:id="15"/>
    </w:p>
    <w:p>
      <w:pPr>
        <w:spacing w:line="360" w:lineRule="auto"/>
        <w:ind w:firstLine="480" w:firstLineChars="200"/>
        <w:rPr>
          <w:sz w:val="24"/>
          <w:szCs w:val="28"/>
        </w:rPr>
      </w:pPr>
      <w:r>
        <w:rPr>
          <w:rFonts w:hint="eastAsia"/>
          <w:sz w:val="24"/>
          <w:szCs w:val="28"/>
        </w:rPr>
        <w:t>不同于问题一，在线上批量派单模式下，我们无法知晓未下单的订单的信息，也无法对其作准备。因此，阿姨在接取订单时，不可提前行动，即阿姨必须在订单分配以后方可从当前位置出发。考虑到服务的开始时间和结束时间仍为半点的整数倍，我们依旧选取半点的整数倍时刻对新产生的订单统一分配。对于阿姨而言，当天接取的第一份订单只能在分配后开始前往订单处，因此，针对问题二，所有的订单都需要考虑订单距离和通行时间，故所有订单分配时都要受到距离判断矩阵</w:t>
      </w:r>
      <w:r>
        <w:rPr>
          <w:position w:val="-10"/>
        </w:rPr>
        <w:object>
          <v:shape id="_x0000_i1127" o:spt="75" type="#_x0000_t75" style="height:16pt;width:60pt;" o:ole="t" filled="f" o:preferrelative="t" stroked="f" coordsize="21600,21600">
            <v:path/>
            <v:fill on="f" focussize="0,0"/>
            <v:stroke on="f" joinstyle="miter"/>
            <v:imagedata r:id="rId1792" o:title=""/>
            <o:lock v:ext="edit" aspectratio="t"/>
            <w10:wrap type="none"/>
            <w10:anchorlock/>
          </v:shape>
          <o:OLEObject Type="Embed" ProgID="Equation.DSMT4" ShapeID="_x0000_i1127" DrawAspect="Content" ObjectID="_1468075827" r:id="rId1791">
            <o:LockedField>false</o:LockedField>
          </o:OLEObject>
        </w:object>
      </w:r>
      <w:r>
        <w:rPr>
          <w:rFonts w:hint="eastAsia"/>
          <w:sz w:val="24"/>
          <w:szCs w:val="28"/>
        </w:rPr>
        <w:t>的约束。</w:t>
      </w:r>
    </w:p>
    <w:p>
      <w:pPr>
        <w:spacing w:line="360" w:lineRule="auto"/>
        <w:ind w:firstLine="480" w:firstLineChars="200"/>
        <w:rPr>
          <w:sz w:val="24"/>
          <w:szCs w:val="28"/>
        </w:rPr>
      </w:pPr>
      <w:r>
        <mc:AlternateContent>
          <mc:Choice Requires="wps">
            <w:drawing>
              <wp:anchor distT="0" distB="0" distL="114300" distR="114300" simplePos="0" relativeHeight="253411328" behindDoc="0" locked="0" layoutInCell="1" allowOverlap="1">
                <wp:simplePos x="0" y="0"/>
                <wp:positionH relativeFrom="column">
                  <wp:posOffset>3865880</wp:posOffset>
                </wp:positionH>
                <wp:positionV relativeFrom="paragraph">
                  <wp:posOffset>1376045</wp:posOffset>
                </wp:positionV>
                <wp:extent cx="33655" cy="358775"/>
                <wp:effectExtent l="0" t="0" r="0" b="0"/>
                <wp:wrapNone/>
                <wp:docPr id="1796" name="墨迹 1796"/>
                <wp:cNvGraphicFramePr/>
                <a:graphic xmlns:a="http://schemas.openxmlformats.org/drawingml/2006/main">
                  <a:graphicData uri="http://schemas.microsoft.com/office/word/2010/wordprocessingInk">
                    <mc:AlternateContent xmlns:a14="http://schemas.microsoft.com/office/drawing/2010/main">
                      <mc:Choice Requires="a14">
                        <w14:contentPart bwMode="clr" r:id="rId1793">
                          <w14:nvContentPartPr>
                            <w14:cNvPr id="1796" name="墨迹 1796"/>
                            <w14:cNvContentPartPr/>
                          </w14:nvContentPartPr>
                          <w14:xfrm>
                            <a:off x="4766310" y="5099050"/>
                            <a:ext cx="33655" cy="358775"/>
                          </w14:xfrm>
                        </w14:contentPart>
                      </mc:Choice>
                    </mc:AlternateContent>
                  </a:graphicData>
                </a:graphic>
              </wp:anchor>
            </w:drawing>
          </mc:Choice>
          <mc:Fallback>
            <w:pict>
              <v:shape id="_x0000_s1026" o:spid="_x0000_s1026" style="position:absolute;left:0pt;margin-left:304.4pt;margin-top:108.35pt;height:28.25pt;width:2.65pt;z-index:253411328;mso-width-relative:page;mso-height-relative:page;" filled="f" stroked="t" coordsize="21600,21600" o:gfxdata="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12352" behindDoc="0" locked="0" layoutInCell="1" allowOverlap="1">
                <wp:simplePos x="0" y="0"/>
                <wp:positionH relativeFrom="column">
                  <wp:posOffset>4031615</wp:posOffset>
                </wp:positionH>
                <wp:positionV relativeFrom="paragraph">
                  <wp:posOffset>1449070</wp:posOffset>
                </wp:positionV>
                <wp:extent cx="127000" cy="217805"/>
                <wp:effectExtent l="0" t="0" r="0" b="0"/>
                <wp:wrapNone/>
                <wp:docPr id="1797" name="墨迹 1797"/>
                <wp:cNvGraphicFramePr/>
                <a:graphic xmlns:a="http://schemas.openxmlformats.org/drawingml/2006/main">
                  <a:graphicData uri="http://schemas.microsoft.com/office/word/2010/wordprocessingInk">
                    <mc:AlternateContent xmlns:a14="http://schemas.microsoft.com/office/drawing/2010/main">
                      <mc:Choice Requires="a14">
                        <w14:contentPart bwMode="clr" r:id="rId1794">
                          <w14:nvContentPartPr>
                            <w14:cNvPr id="1797" name="墨迹 1797"/>
                            <w14:cNvContentPartPr/>
                          </w14:nvContentPartPr>
                          <w14:xfrm>
                            <a:off x="4932045" y="5172075"/>
                            <a:ext cx="127000" cy="217805"/>
                          </w14:xfrm>
                        </w14:contentPart>
                      </mc:Choice>
                    </mc:AlternateContent>
                  </a:graphicData>
                </a:graphic>
              </wp:anchor>
            </w:drawing>
          </mc:Choice>
          <mc:Fallback>
            <w:pict>
              <v:shape id="_x0000_s1026" o:spid="_x0000_s1026" style="position:absolute;left:0pt;margin-left:317.45pt;margin-top:114.1pt;height:17.15pt;width:10pt;z-index:253412352;mso-width-relative:page;mso-height-relative:page;" filled="f" stroked="t" coordsize="21600,21600" o:gfxdata="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14400" behindDoc="0" locked="0" layoutInCell="1" allowOverlap="1">
                <wp:simplePos x="0" y="0"/>
                <wp:positionH relativeFrom="column">
                  <wp:posOffset>4294505</wp:posOffset>
                </wp:positionH>
                <wp:positionV relativeFrom="paragraph">
                  <wp:posOffset>1457960</wp:posOffset>
                </wp:positionV>
                <wp:extent cx="96520" cy="232410"/>
                <wp:effectExtent l="0" t="0" r="0" b="0"/>
                <wp:wrapNone/>
                <wp:docPr id="1799" name="墨迹 1799"/>
                <wp:cNvGraphicFramePr/>
                <a:graphic xmlns:a="http://schemas.openxmlformats.org/drawingml/2006/main">
                  <a:graphicData uri="http://schemas.microsoft.com/office/word/2010/wordprocessingInk">
                    <mc:AlternateContent xmlns:a14="http://schemas.microsoft.com/office/drawing/2010/main">
                      <mc:Choice Requires="a14">
                        <w14:contentPart bwMode="clr" r:id="rId1795">
                          <w14:nvContentPartPr>
                            <w14:cNvPr id="1799" name="墨迹 1799"/>
                            <w14:cNvContentPartPr/>
                          </w14:nvContentPartPr>
                          <w14:xfrm>
                            <a:off x="5194935" y="5180965"/>
                            <a:ext cx="96520" cy="232410"/>
                          </w14:xfrm>
                        </w14:contentPart>
                      </mc:Choice>
                    </mc:AlternateContent>
                  </a:graphicData>
                </a:graphic>
              </wp:anchor>
            </w:drawing>
          </mc:Choice>
          <mc:Fallback>
            <w:pict>
              <v:shape id="_x0000_s1026" o:spid="_x0000_s1026" style="position:absolute;left:0pt;margin-left:338.15pt;margin-top:114.8pt;height:18.3pt;width:7.6pt;z-index:253414400;mso-width-relative:page;mso-height-relative:page;" filled="f" stroked="t" coordsize="21600,21600" o:gfxdata="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15424" behindDoc="0" locked="0" layoutInCell="1" allowOverlap="1">
                <wp:simplePos x="0" y="0"/>
                <wp:positionH relativeFrom="column">
                  <wp:posOffset>4446905</wp:posOffset>
                </wp:positionH>
                <wp:positionV relativeFrom="paragraph">
                  <wp:posOffset>1443990</wp:posOffset>
                </wp:positionV>
                <wp:extent cx="23495" cy="34290"/>
                <wp:effectExtent l="0" t="0" r="0" b="0"/>
                <wp:wrapNone/>
                <wp:docPr id="1800" name="墨迹 1800"/>
                <wp:cNvGraphicFramePr/>
                <a:graphic xmlns:a="http://schemas.openxmlformats.org/drawingml/2006/main">
                  <a:graphicData uri="http://schemas.microsoft.com/office/word/2010/wordprocessingInk">
                    <mc:AlternateContent xmlns:a14="http://schemas.microsoft.com/office/drawing/2010/main">
                      <mc:Choice Requires="a14">
                        <w14:contentPart bwMode="clr" r:id="rId1796">
                          <w14:nvContentPartPr>
                            <w14:cNvPr id="1800" name="墨迹 1800"/>
                            <w14:cNvContentPartPr/>
                          </w14:nvContentPartPr>
                          <w14:xfrm>
                            <a:off x="5347335" y="5166995"/>
                            <a:ext cx="23495" cy="34290"/>
                          </w14:xfrm>
                        </w14:contentPart>
                      </mc:Choice>
                    </mc:AlternateContent>
                  </a:graphicData>
                </a:graphic>
              </wp:anchor>
            </w:drawing>
          </mc:Choice>
          <mc:Fallback>
            <w:pict>
              <v:shape id="_x0000_s1026" o:spid="_x0000_s1026" style="position:absolute;left:0pt;margin-left:350.15pt;margin-top:113.7pt;height:2.7pt;width:1.85pt;z-index:253415424;mso-width-relative:page;mso-height-relative:page;" filled="f" stroked="t" coordsize="21600,21600" o:gfxdata="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17472" behindDoc="0" locked="0" layoutInCell="1" allowOverlap="1">
                <wp:simplePos x="0" y="0"/>
                <wp:positionH relativeFrom="column">
                  <wp:posOffset>4513580</wp:posOffset>
                </wp:positionH>
                <wp:positionV relativeFrom="paragraph">
                  <wp:posOffset>1410335</wp:posOffset>
                </wp:positionV>
                <wp:extent cx="162560" cy="372110"/>
                <wp:effectExtent l="0" t="0" r="0" b="0"/>
                <wp:wrapNone/>
                <wp:docPr id="1802" name="墨迹 1802"/>
                <wp:cNvGraphicFramePr/>
                <a:graphic xmlns:a="http://schemas.openxmlformats.org/drawingml/2006/main">
                  <a:graphicData uri="http://schemas.microsoft.com/office/word/2010/wordprocessingInk">
                    <mc:AlternateContent xmlns:a14="http://schemas.microsoft.com/office/drawing/2010/main">
                      <mc:Choice Requires="a14">
                        <w14:contentPart bwMode="clr" r:id="rId1797">
                          <w14:nvContentPartPr>
                            <w14:cNvPr id="1802" name="墨迹 1802"/>
                            <w14:cNvContentPartPr/>
                          </w14:nvContentPartPr>
                          <w14:xfrm>
                            <a:off x="5414010" y="5133340"/>
                            <a:ext cx="162560" cy="372110"/>
                          </w14:xfrm>
                        </w14:contentPart>
                      </mc:Choice>
                    </mc:AlternateContent>
                  </a:graphicData>
                </a:graphic>
              </wp:anchor>
            </w:drawing>
          </mc:Choice>
          <mc:Fallback>
            <w:pict>
              <v:shape id="_x0000_s1026" o:spid="_x0000_s1026" style="position:absolute;left:0pt;margin-left:355.4pt;margin-top:111.05pt;height:29.3pt;width:12.8pt;z-index:253417472;mso-width-relative:page;mso-height-relative:page;" filled="f" stroked="t" coordsize="21600,21600" o:gfxdata="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21568" behindDoc="0" locked="0" layoutInCell="1" allowOverlap="1">
                <wp:simplePos x="0" y="0"/>
                <wp:positionH relativeFrom="column">
                  <wp:posOffset>4765040</wp:posOffset>
                </wp:positionH>
                <wp:positionV relativeFrom="paragraph">
                  <wp:posOffset>1418590</wp:posOffset>
                </wp:positionV>
                <wp:extent cx="167640" cy="313055"/>
                <wp:effectExtent l="0" t="0" r="0" b="0"/>
                <wp:wrapNone/>
                <wp:docPr id="1806" name="墨迹 18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798">
                          <w14:nvContentPartPr>
                            <w14:cNvPr id="1806" name="墨迹 1806"/>
                            <w14:cNvContentPartPr/>
                          </w14:nvContentPartPr>
                          <w14:xfrm>
                            <a:off x="5665470" y="5141595"/>
                            <a:ext cx="167640" cy="313055"/>
                          </w14:xfrm>
                        </w14:contentPart>
                      </mc:Choice>
                    </mc:AlternateContent>
                  </a:graphicData>
                </a:graphic>
              </wp:anchor>
            </w:drawing>
          </mc:Choice>
          <mc:Fallback>
            <w:pict>
              <v:shape id="_x0000_s1026" o:spid="_x0000_s1026" style="position:absolute;left:0pt;margin-left:375.2pt;margin-top:111.7pt;height:24.65pt;width:13.2pt;z-index:253421568;mso-width-relative:page;mso-height-relative:page;" filled="f" stroked="t" coordsize="21600,21600" o:gfxdata="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23616" behindDoc="0" locked="0" layoutInCell="1" allowOverlap="1">
                <wp:simplePos x="0" y="0"/>
                <wp:positionH relativeFrom="column">
                  <wp:posOffset>4838065</wp:posOffset>
                </wp:positionH>
                <wp:positionV relativeFrom="paragraph">
                  <wp:posOffset>1478280</wp:posOffset>
                </wp:positionV>
                <wp:extent cx="26670" cy="229235"/>
                <wp:effectExtent l="0" t="0" r="0" b="0"/>
                <wp:wrapNone/>
                <wp:docPr id="1808" name="墨迹 18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799">
                          <w14:nvContentPartPr>
                            <w14:cNvPr id="1808" name="墨迹 1808"/>
                            <w14:cNvContentPartPr/>
                          </w14:nvContentPartPr>
                          <w14:xfrm>
                            <a:off x="5738495" y="5201285"/>
                            <a:ext cx="26670" cy="229235"/>
                          </w14:xfrm>
                        </w14:contentPart>
                      </mc:Choice>
                    </mc:AlternateContent>
                  </a:graphicData>
                </a:graphic>
              </wp:anchor>
            </w:drawing>
          </mc:Choice>
          <mc:Fallback>
            <w:pict>
              <v:shape id="_x0000_s1026" o:spid="_x0000_s1026" style="position:absolute;left:0pt;margin-left:380.95pt;margin-top:116.4pt;height:18.05pt;width:2.1pt;z-index:253423616;mso-width-relative:page;mso-height-relative:page;" filled="f" stroked="t" coordsize="21600,21600" o:gfxdata="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24640" behindDoc="0" locked="0" layoutInCell="1" allowOverlap="1">
                <wp:simplePos x="0" y="0"/>
                <wp:positionH relativeFrom="column">
                  <wp:posOffset>4946650</wp:posOffset>
                </wp:positionH>
                <wp:positionV relativeFrom="paragraph">
                  <wp:posOffset>1464310</wp:posOffset>
                </wp:positionV>
                <wp:extent cx="67310" cy="111125"/>
                <wp:effectExtent l="0" t="0" r="0" b="0"/>
                <wp:wrapNone/>
                <wp:docPr id="1809" name="墨迹 18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800">
                          <w14:nvContentPartPr>
                            <w14:cNvPr id="1809" name="墨迹 1809"/>
                            <w14:cNvContentPartPr/>
                          </w14:nvContentPartPr>
                          <w14:xfrm>
                            <a:off x="5847080" y="5187315"/>
                            <a:ext cx="67310" cy="111125"/>
                          </w14:xfrm>
                        </w14:contentPart>
                      </mc:Choice>
                    </mc:AlternateContent>
                  </a:graphicData>
                </a:graphic>
              </wp:anchor>
            </w:drawing>
          </mc:Choice>
          <mc:Fallback>
            <w:pict>
              <v:shape id="_x0000_s1026" o:spid="_x0000_s1026" style="position:absolute;left:0pt;margin-left:389.5pt;margin-top:115.3pt;height:8.75pt;width:5.3pt;z-index:253424640;mso-width-relative:page;mso-height-relative:page;" filled="f" stroked="t" coordsize="21600,21600" o:gfxdata="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25664" behindDoc="0" locked="0" layoutInCell="1" allowOverlap="1">
                <wp:simplePos x="0" y="0"/>
                <wp:positionH relativeFrom="column">
                  <wp:posOffset>5020945</wp:posOffset>
                </wp:positionH>
                <wp:positionV relativeFrom="paragraph">
                  <wp:posOffset>1372870</wp:posOffset>
                </wp:positionV>
                <wp:extent cx="130810" cy="157480"/>
                <wp:effectExtent l="0" t="0" r="0" b="0"/>
                <wp:wrapNone/>
                <wp:docPr id="1810" name="墨迹 18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801">
                          <w14:nvContentPartPr>
                            <w14:cNvPr id="1810" name="墨迹 1810"/>
                            <w14:cNvContentPartPr/>
                          </w14:nvContentPartPr>
                          <w14:xfrm>
                            <a:off x="5921375" y="5095875"/>
                            <a:ext cx="130810" cy="157480"/>
                          </w14:xfrm>
                        </w14:contentPart>
                      </mc:Choice>
                    </mc:AlternateContent>
                  </a:graphicData>
                </a:graphic>
              </wp:anchor>
            </w:drawing>
          </mc:Choice>
          <mc:Fallback>
            <w:pict>
              <v:shape id="_x0000_s1026" o:spid="_x0000_s1026" style="position:absolute;left:0pt;margin-left:395.35pt;margin-top:108.1pt;height:12.4pt;width:10.3pt;z-index:253425664;mso-width-relative:page;mso-height-relative:page;" filled="f" stroked="t" coordsize="21600,21600" o:gfxdata="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27712" behindDoc="0" locked="0" layoutInCell="1" allowOverlap="1">
                <wp:simplePos x="0" y="0"/>
                <wp:positionH relativeFrom="column">
                  <wp:posOffset>5177155</wp:posOffset>
                </wp:positionH>
                <wp:positionV relativeFrom="paragraph">
                  <wp:posOffset>1431290</wp:posOffset>
                </wp:positionV>
                <wp:extent cx="76200" cy="185420"/>
                <wp:effectExtent l="0" t="0" r="0" b="0"/>
                <wp:wrapNone/>
                <wp:docPr id="1812" name="墨迹 18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802">
                          <w14:nvContentPartPr>
                            <w14:cNvPr id="1812" name="墨迹 1812"/>
                            <w14:cNvContentPartPr/>
                          </w14:nvContentPartPr>
                          <w14:xfrm>
                            <a:off x="6077585" y="5154295"/>
                            <a:ext cx="76200" cy="185420"/>
                          </w14:xfrm>
                        </w14:contentPart>
                      </mc:Choice>
                    </mc:AlternateContent>
                  </a:graphicData>
                </a:graphic>
              </wp:anchor>
            </w:drawing>
          </mc:Choice>
          <mc:Fallback>
            <w:pict>
              <v:shape id="_x0000_s1026" o:spid="_x0000_s1026" style="position:absolute;left:0pt;margin-left:407.65pt;margin-top:112.7pt;height:14.6pt;width:6pt;z-index:253427712;mso-width-relative:page;mso-height-relative:page;" filled="f" stroked="t" coordsize="21600,21600" o:gfxdata="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28736" behindDoc="0" locked="0" layoutInCell="1" allowOverlap="1">
                <wp:simplePos x="0" y="0"/>
                <wp:positionH relativeFrom="column">
                  <wp:posOffset>5234305</wp:posOffset>
                </wp:positionH>
                <wp:positionV relativeFrom="paragraph">
                  <wp:posOffset>1407160</wp:posOffset>
                </wp:positionV>
                <wp:extent cx="102235" cy="247650"/>
                <wp:effectExtent l="0" t="0" r="0" b="0"/>
                <wp:wrapNone/>
                <wp:docPr id="1813" name="墨迹 18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803">
                          <w14:nvContentPartPr>
                            <w14:cNvPr id="1813" name="墨迹 1813"/>
                            <w14:cNvContentPartPr/>
                          </w14:nvContentPartPr>
                          <w14:xfrm>
                            <a:off x="6134735" y="5130165"/>
                            <a:ext cx="102235" cy="247650"/>
                          </w14:xfrm>
                        </w14:contentPart>
                      </mc:Choice>
                    </mc:AlternateContent>
                  </a:graphicData>
                </a:graphic>
              </wp:anchor>
            </w:drawing>
          </mc:Choice>
          <mc:Fallback>
            <w:pict>
              <v:shape id="_x0000_s1026" o:spid="_x0000_s1026" style="position:absolute;left:0pt;margin-left:412.15pt;margin-top:110.8pt;height:19.5pt;width:8.05pt;z-index:253428736;mso-width-relative:page;mso-height-relative:page;" filled="f" stroked="t" coordsize="21600,21600" o:gfxdata="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29760" behindDoc="0" locked="0" layoutInCell="1" allowOverlap="1">
                <wp:simplePos x="0" y="0"/>
                <wp:positionH relativeFrom="column">
                  <wp:posOffset>5268595</wp:posOffset>
                </wp:positionH>
                <wp:positionV relativeFrom="paragraph">
                  <wp:posOffset>1352550</wp:posOffset>
                </wp:positionV>
                <wp:extent cx="48895" cy="57785"/>
                <wp:effectExtent l="0" t="0" r="0" b="0"/>
                <wp:wrapNone/>
                <wp:docPr id="1814" name="墨迹 18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804">
                          <w14:nvContentPartPr>
                            <w14:cNvPr id="1814" name="墨迹 1814"/>
                            <w14:cNvContentPartPr/>
                          </w14:nvContentPartPr>
                          <w14:xfrm>
                            <a:off x="6169025" y="5075555"/>
                            <a:ext cx="48895" cy="57785"/>
                          </w14:xfrm>
                        </w14:contentPart>
                      </mc:Choice>
                    </mc:AlternateContent>
                  </a:graphicData>
                </a:graphic>
              </wp:anchor>
            </w:drawing>
          </mc:Choice>
          <mc:Fallback>
            <w:pict>
              <v:shape id="_x0000_s1026" o:spid="_x0000_s1026" style="position:absolute;left:0pt;margin-left:414.85pt;margin-top:106.5pt;height:4.55pt;width:3.85pt;z-index:253429760;mso-width-relative:page;mso-height-relative:page;" filled="f" stroked="t" coordsize="21600,21600" o:gfxdata="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30784" behindDoc="0" locked="0" layoutInCell="1" allowOverlap="1">
                <wp:simplePos x="0" y="0"/>
                <wp:positionH relativeFrom="column">
                  <wp:posOffset>5384165</wp:posOffset>
                </wp:positionH>
                <wp:positionV relativeFrom="paragraph">
                  <wp:posOffset>1386840</wp:posOffset>
                </wp:positionV>
                <wp:extent cx="34925" cy="111760"/>
                <wp:effectExtent l="0" t="0" r="0" b="0"/>
                <wp:wrapNone/>
                <wp:docPr id="1815" name="墨迹 18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805">
                          <w14:nvContentPartPr>
                            <w14:cNvPr id="1815" name="墨迹 1815"/>
                            <w14:cNvContentPartPr/>
                          </w14:nvContentPartPr>
                          <w14:xfrm>
                            <a:off x="6284595" y="5109845"/>
                            <a:ext cx="34925" cy="111760"/>
                          </w14:xfrm>
                        </w14:contentPart>
                      </mc:Choice>
                    </mc:AlternateContent>
                  </a:graphicData>
                </a:graphic>
              </wp:anchor>
            </w:drawing>
          </mc:Choice>
          <mc:Fallback>
            <w:pict>
              <v:shape id="_x0000_s1026" o:spid="_x0000_s1026" style="position:absolute;left:0pt;margin-left:423.95pt;margin-top:109.2pt;height:8.8pt;width:2.75pt;z-index:253430784;mso-width-relative:page;mso-height-relative:page;" filled="f" stroked="t" coordsize="21600,21600" o:gfxdata="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31808" behindDoc="0" locked="0" layoutInCell="1" allowOverlap="1">
                <wp:simplePos x="0" y="0"/>
                <wp:positionH relativeFrom="column">
                  <wp:posOffset>5465445</wp:posOffset>
                </wp:positionH>
                <wp:positionV relativeFrom="paragraph">
                  <wp:posOffset>1352550</wp:posOffset>
                </wp:positionV>
                <wp:extent cx="118110" cy="103505"/>
                <wp:effectExtent l="0" t="0" r="0" b="0"/>
                <wp:wrapNone/>
                <wp:docPr id="1816" name="墨迹 18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806">
                          <w14:nvContentPartPr>
                            <w14:cNvPr id="1816" name="墨迹 1816"/>
                            <w14:cNvContentPartPr/>
                          </w14:nvContentPartPr>
                          <w14:xfrm>
                            <a:off x="6365875" y="5075555"/>
                            <a:ext cx="118110" cy="103505"/>
                          </w14:xfrm>
                        </w14:contentPart>
                      </mc:Choice>
                    </mc:AlternateContent>
                  </a:graphicData>
                </a:graphic>
              </wp:anchor>
            </w:drawing>
          </mc:Choice>
          <mc:Fallback>
            <w:pict>
              <v:shape id="_x0000_s1026" o:spid="_x0000_s1026" style="position:absolute;left:0pt;margin-left:430.35pt;margin-top:106.5pt;height:8.15pt;width:9.3pt;z-index:253431808;mso-width-relative:page;mso-height-relative:page;" filled="f" stroked="t" coordsize="21600,21600" o:gfxdata="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32832" behindDoc="0" locked="0" layoutInCell="1" allowOverlap="1">
                <wp:simplePos x="0" y="0"/>
                <wp:positionH relativeFrom="column">
                  <wp:posOffset>5480685</wp:posOffset>
                </wp:positionH>
                <wp:positionV relativeFrom="paragraph">
                  <wp:posOffset>1461135</wp:posOffset>
                </wp:positionV>
                <wp:extent cx="114300" cy="218440"/>
                <wp:effectExtent l="0" t="0" r="0" b="0"/>
                <wp:wrapNone/>
                <wp:docPr id="1817" name="墨迹 18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807">
                          <w14:nvContentPartPr>
                            <w14:cNvPr id="1817" name="墨迹 1817"/>
                            <w14:cNvContentPartPr/>
                          </w14:nvContentPartPr>
                          <w14:xfrm>
                            <a:off x="6381115" y="5184140"/>
                            <a:ext cx="114300" cy="218440"/>
                          </w14:xfrm>
                        </w14:contentPart>
                      </mc:Choice>
                    </mc:AlternateContent>
                  </a:graphicData>
                </a:graphic>
              </wp:anchor>
            </w:drawing>
          </mc:Choice>
          <mc:Fallback>
            <w:pict>
              <v:shape id="_x0000_s1026" o:spid="_x0000_s1026" style="position:absolute;left:0pt;margin-left:431.55pt;margin-top:115.05pt;height:17.2pt;width:9pt;z-index:253432832;mso-width-relative:page;mso-height-relative:page;" filled="f" stroked="t" coordsize="21600,21600" o:gfxdata="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33856" behindDoc="0" locked="0" layoutInCell="1" allowOverlap="1">
                <wp:simplePos x="0" y="0"/>
                <wp:positionH relativeFrom="column">
                  <wp:posOffset>5506085</wp:posOffset>
                </wp:positionH>
                <wp:positionV relativeFrom="paragraph">
                  <wp:posOffset>1427480</wp:posOffset>
                </wp:positionV>
                <wp:extent cx="46355" cy="6985"/>
                <wp:effectExtent l="0" t="0" r="0" b="0"/>
                <wp:wrapNone/>
                <wp:docPr id="1818" name="墨迹 18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808">
                          <w14:nvContentPartPr>
                            <w14:cNvPr id="1818" name="墨迹 1818"/>
                            <w14:cNvContentPartPr/>
                          </w14:nvContentPartPr>
                          <w14:xfrm>
                            <a:off x="6406515" y="5150485"/>
                            <a:ext cx="46355" cy="6985"/>
                          </w14:xfrm>
                        </w14:contentPart>
                      </mc:Choice>
                    </mc:AlternateContent>
                  </a:graphicData>
                </a:graphic>
              </wp:anchor>
            </w:drawing>
          </mc:Choice>
          <mc:Fallback>
            <w:pict>
              <v:shape id="_x0000_s1026" o:spid="_x0000_s1026" style="position:absolute;left:0pt;margin-left:433.55pt;margin-top:112.4pt;height:0.55pt;width:3.65pt;z-index:253433856;mso-width-relative:page;mso-height-relative:page;" filled="f" stroked="t" coordsize="21600,21600" o:gfxdata="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35904" behindDoc="0" locked="0" layoutInCell="1" allowOverlap="1">
                <wp:simplePos x="0" y="0"/>
                <wp:positionH relativeFrom="column">
                  <wp:posOffset>5676265</wp:posOffset>
                </wp:positionH>
                <wp:positionV relativeFrom="paragraph">
                  <wp:posOffset>1396365</wp:posOffset>
                </wp:positionV>
                <wp:extent cx="121285" cy="210820"/>
                <wp:effectExtent l="0" t="0" r="0" b="0"/>
                <wp:wrapNone/>
                <wp:docPr id="1820" name="墨迹 18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809">
                          <w14:nvContentPartPr>
                            <w14:cNvPr id="1820" name="墨迹 1820"/>
                            <w14:cNvContentPartPr/>
                          </w14:nvContentPartPr>
                          <w14:xfrm>
                            <a:off x="6576695" y="5119370"/>
                            <a:ext cx="121285" cy="210820"/>
                          </w14:xfrm>
                        </w14:contentPart>
                      </mc:Choice>
                    </mc:AlternateContent>
                  </a:graphicData>
                </a:graphic>
              </wp:anchor>
            </w:drawing>
          </mc:Choice>
          <mc:Fallback>
            <w:pict>
              <v:shape id="_x0000_s1026" o:spid="_x0000_s1026" style="position:absolute;left:0pt;margin-left:446.95pt;margin-top:109.95pt;height:16.6pt;width:9.55pt;z-index:253435904;mso-width-relative:page;mso-height-relative:page;" filled="f" stroked="t" coordsize="21600,21600" o:gfxdata="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36928" behindDoc="0" locked="0" layoutInCell="1" allowOverlap="1">
                <wp:simplePos x="0" y="0"/>
                <wp:positionH relativeFrom="column">
                  <wp:posOffset>5904865</wp:posOffset>
                </wp:positionH>
                <wp:positionV relativeFrom="paragraph">
                  <wp:posOffset>1390015</wp:posOffset>
                </wp:positionV>
                <wp:extent cx="116840" cy="88265"/>
                <wp:effectExtent l="0" t="0" r="0" b="0"/>
                <wp:wrapNone/>
                <wp:docPr id="1821" name="墨迹 18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810">
                          <w14:nvContentPartPr>
                            <w14:cNvPr id="1821" name="墨迹 1821"/>
                            <w14:cNvContentPartPr/>
                          </w14:nvContentPartPr>
                          <w14:xfrm>
                            <a:off x="6805295" y="5113020"/>
                            <a:ext cx="116840" cy="88265"/>
                          </w14:xfrm>
                        </w14:contentPart>
                      </mc:Choice>
                    </mc:AlternateContent>
                  </a:graphicData>
                </a:graphic>
              </wp:anchor>
            </w:drawing>
          </mc:Choice>
          <mc:Fallback>
            <w:pict>
              <v:shape id="_x0000_s1026" o:spid="_x0000_s1026" style="position:absolute;left:0pt;margin-left:464.95pt;margin-top:109.45pt;height:6.95pt;width:9.2pt;z-index:253436928;mso-width-relative:page;mso-height-relative:page;" filled="f" stroked="t" coordsize="21600,21600" o:gfxdata="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37952" behindDoc="0" locked="0" layoutInCell="1" allowOverlap="1">
                <wp:simplePos x="0" y="0"/>
                <wp:positionH relativeFrom="column">
                  <wp:posOffset>5968365</wp:posOffset>
                </wp:positionH>
                <wp:positionV relativeFrom="paragraph">
                  <wp:posOffset>1359535</wp:posOffset>
                </wp:positionV>
                <wp:extent cx="113030" cy="226060"/>
                <wp:effectExtent l="0" t="0" r="0" b="0"/>
                <wp:wrapNone/>
                <wp:docPr id="1822" name="墨迹 18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811">
                          <w14:nvContentPartPr>
                            <w14:cNvPr id="1822" name="墨迹 1822"/>
                            <w14:cNvContentPartPr/>
                          </w14:nvContentPartPr>
                          <w14:xfrm>
                            <a:off x="6868795" y="5082540"/>
                            <a:ext cx="113030" cy="226060"/>
                          </w14:xfrm>
                        </w14:contentPart>
                      </mc:Choice>
                    </mc:AlternateContent>
                  </a:graphicData>
                </a:graphic>
              </wp:anchor>
            </w:drawing>
          </mc:Choice>
          <mc:Fallback>
            <w:pict>
              <v:shape id="_x0000_s1026" o:spid="_x0000_s1026" style="position:absolute;left:0pt;margin-left:469.95pt;margin-top:107.05pt;height:17.8pt;width:8.9pt;z-index:253437952;mso-width-relative:page;mso-height-relative:page;" filled="f" stroked="t" coordsize="21600,21600" o:gfxdata="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38976" behindDoc="0" locked="0" layoutInCell="1" allowOverlap="1">
                <wp:simplePos x="0" y="0"/>
                <wp:positionH relativeFrom="column">
                  <wp:posOffset>6061710</wp:posOffset>
                </wp:positionH>
                <wp:positionV relativeFrom="paragraph">
                  <wp:posOffset>1346835</wp:posOffset>
                </wp:positionV>
                <wp:extent cx="280670" cy="207645"/>
                <wp:effectExtent l="0" t="0" r="0" b="0"/>
                <wp:wrapNone/>
                <wp:docPr id="1823" name="墨迹 18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812">
                          <w14:nvContentPartPr>
                            <w14:cNvPr id="1823" name="墨迹 1823"/>
                            <w14:cNvContentPartPr/>
                          </w14:nvContentPartPr>
                          <w14:xfrm>
                            <a:off x="6962140" y="5069840"/>
                            <a:ext cx="280670" cy="207645"/>
                          </w14:xfrm>
                        </w14:contentPart>
                      </mc:Choice>
                    </mc:AlternateContent>
                  </a:graphicData>
                </a:graphic>
              </wp:anchor>
            </w:drawing>
          </mc:Choice>
          <mc:Fallback>
            <w:pict>
              <v:shape id="_x0000_s1026" o:spid="_x0000_s1026" style="position:absolute;left:0pt;margin-left:477.3pt;margin-top:106.05pt;height:16.35pt;width:22.1pt;z-index:253438976;mso-width-relative:page;mso-height-relative:page;" filled="f" stroked="t" coordsize="21600,21600" o:gfxdata="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56384" behindDoc="0" locked="0" layoutInCell="1" allowOverlap="1">
                <wp:simplePos x="0" y="0"/>
                <wp:positionH relativeFrom="column">
                  <wp:posOffset>-153035</wp:posOffset>
                </wp:positionH>
                <wp:positionV relativeFrom="paragraph">
                  <wp:posOffset>1457960</wp:posOffset>
                </wp:positionV>
                <wp:extent cx="178435" cy="183515"/>
                <wp:effectExtent l="0" t="0" r="0" b="0"/>
                <wp:wrapNone/>
                <wp:docPr id="1840" name="墨迹 1840"/>
                <wp:cNvGraphicFramePr/>
                <a:graphic xmlns:a="http://schemas.openxmlformats.org/drawingml/2006/main">
                  <a:graphicData uri="http://schemas.microsoft.com/office/word/2010/wordprocessingInk">
                    <mc:AlternateContent xmlns:a14="http://schemas.microsoft.com/office/drawing/2010/main">
                      <mc:Choice Requires="a14">
                        <w14:contentPart bwMode="clr" r:id="rId1813">
                          <w14:nvContentPartPr>
                            <w14:cNvPr id="1840" name="墨迹 1840"/>
                            <w14:cNvContentPartPr/>
                          </w14:nvContentPartPr>
                          <w14:xfrm>
                            <a:off x="747395" y="5180965"/>
                            <a:ext cx="178435" cy="183515"/>
                          </w14:xfrm>
                        </w14:contentPart>
                      </mc:Choice>
                    </mc:AlternateContent>
                  </a:graphicData>
                </a:graphic>
              </wp:anchor>
            </w:drawing>
          </mc:Choice>
          <mc:Fallback>
            <w:pict>
              <v:shape id="_x0000_s1026" o:spid="_x0000_s1026" style="position:absolute;left:0pt;margin-left:-12.05pt;margin-top:114.8pt;height:14.45pt;width:14.05pt;z-index:253456384;mso-width-relative:page;mso-height-relative:page;" filled="f" stroked="t" coordsize="21600,21600" o:gfxdata="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57408" behindDoc="0" locked="0" layoutInCell="1" allowOverlap="1">
                <wp:simplePos x="0" y="0"/>
                <wp:positionH relativeFrom="column">
                  <wp:posOffset>-30480</wp:posOffset>
                </wp:positionH>
                <wp:positionV relativeFrom="paragraph">
                  <wp:posOffset>1450975</wp:posOffset>
                </wp:positionV>
                <wp:extent cx="103505" cy="362585"/>
                <wp:effectExtent l="0" t="0" r="0" b="0"/>
                <wp:wrapNone/>
                <wp:docPr id="1841" name="墨迹 1841"/>
                <wp:cNvGraphicFramePr/>
                <a:graphic xmlns:a="http://schemas.openxmlformats.org/drawingml/2006/main">
                  <a:graphicData uri="http://schemas.microsoft.com/office/word/2010/wordprocessingInk">
                    <mc:AlternateContent xmlns:a14="http://schemas.microsoft.com/office/drawing/2010/main">
                      <mc:Choice Requires="a14">
                        <w14:contentPart bwMode="clr" r:id="rId1814">
                          <w14:nvContentPartPr>
                            <w14:cNvPr id="1841" name="墨迹 1841"/>
                            <w14:cNvContentPartPr/>
                          </w14:nvContentPartPr>
                          <w14:xfrm>
                            <a:off x="869950" y="5173980"/>
                            <a:ext cx="103505" cy="362585"/>
                          </w14:xfrm>
                        </w14:contentPart>
                      </mc:Choice>
                    </mc:AlternateContent>
                  </a:graphicData>
                </a:graphic>
              </wp:anchor>
            </w:drawing>
          </mc:Choice>
          <mc:Fallback>
            <w:pict>
              <v:shape id="_x0000_s1026" o:spid="_x0000_s1026" style="position:absolute;left:0pt;margin-left:-2.4pt;margin-top:114.25pt;height:28.55pt;width:8.15pt;z-index:253457408;mso-width-relative:page;mso-height-relative:page;" filled="f" stroked="t" coordsize="21600,21600" o:gfxdata="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60480" behindDoc="0" locked="0" layoutInCell="1" allowOverlap="1">
                <wp:simplePos x="0" y="0"/>
                <wp:positionH relativeFrom="column">
                  <wp:posOffset>227965</wp:posOffset>
                </wp:positionH>
                <wp:positionV relativeFrom="paragraph">
                  <wp:posOffset>1463040</wp:posOffset>
                </wp:positionV>
                <wp:extent cx="51435" cy="78740"/>
                <wp:effectExtent l="0" t="0" r="0" b="0"/>
                <wp:wrapNone/>
                <wp:docPr id="1844" name="墨迹 1844"/>
                <wp:cNvGraphicFramePr/>
                <a:graphic xmlns:a="http://schemas.openxmlformats.org/drawingml/2006/main">
                  <a:graphicData uri="http://schemas.microsoft.com/office/word/2010/wordprocessingInk">
                    <mc:AlternateContent xmlns:a14="http://schemas.microsoft.com/office/drawing/2010/main">
                      <mc:Choice Requires="a14">
                        <w14:contentPart bwMode="clr" r:id="rId1815">
                          <w14:nvContentPartPr>
                            <w14:cNvPr id="1844" name="墨迹 1844"/>
                            <w14:cNvContentPartPr/>
                          </w14:nvContentPartPr>
                          <w14:xfrm>
                            <a:off x="1128395" y="5186045"/>
                            <a:ext cx="51435" cy="78740"/>
                          </w14:xfrm>
                        </w14:contentPart>
                      </mc:Choice>
                    </mc:AlternateContent>
                  </a:graphicData>
                </a:graphic>
              </wp:anchor>
            </w:drawing>
          </mc:Choice>
          <mc:Fallback>
            <w:pict>
              <v:shape id="_x0000_s1026" o:spid="_x0000_s1026" style="position:absolute;left:0pt;margin-left:17.95pt;margin-top:115.2pt;height:6.2pt;width:4.05pt;z-index:253460480;mso-width-relative:page;mso-height-relative:page;" filled="f" stroked="t" coordsize="21600,21600" o:gfxdata="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64576" behindDoc="0" locked="0" layoutInCell="1" allowOverlap="1">
                <wp:simplePos x="0" y="0"/>
                <wp:positionH relativeFrom="column">
                  <wp:posOffset>506730</wp:posOffset>
                </wp:positionH>
                <wp:positionV relativeFrom="paragraph">
                  <wp:posOffset>1433830</wp:posOffset>
                </wp:positionV>
                <wp:extent cx="142875" cy="184150"/>
                <wp:effectExtent l="0" t="0" r="0" b="0"/>
                <wp:wrapNone/>
                <wp:docPr id="1848" name="墨迹 1848"/>
                <wp:cNvGraphicFramePr/>
                <a:graphic xmlns:a="http://schemas.openxmlformats.org/drawingml/2006/main">
                  <a:graphicData uri="http://schemas.microsoft.com/office/word/2010/wordprocessingInk">
                    <mc:AlternateContent xmlns:a14="http://schemas.microsoft.com/office/drawing/2010/main">
                      <mc:Choice Requires="a14">
                        <w14:contentPart bwMode="clr" r:id="rId1816">
                          <w14:nvContentPartPr>
                            <w14:cNvPr id="1848" name="墨迹 1848"/>
                            <w14:cNvContentPartPr/>
                          </w14:nvContentPartPr>
                          <w14:xfrm>
                            <a:off x="1407160" y="5156835"/>
                            <a:ext cx="142875" cy="184150"/>
                          </w14:xfrm>
                        </w14:contentPart>
                      </mc:Choice>
                    </mc:AlternateContent>
                  </a:graphicData>
                </a:graphic>
              </wp:anchor>
            </w:drawing>
          </mc:Choice>
          <mc:Fallback>
            <w:pict>
              <v:shape id="_x0000_s1026" o:spid="_x0000_s1026" style="position:absolute;left:0pt;margin-left:39.9pt;margin-top:112.9pt;height:14.5pt;width:11.25pt;z-index:253464576;mso-width-relative:page;mso-height-relative:page;" filled="f" stroked="t" coordsize="21600,21600" o:gfxdata="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73792" behindDoc="0" locked="0" layoutInCell="1" allowOverlap="1">
                <wp:simplePos x="0" y="0"/>
                <wp:positionH relativeFrom="column">
                  <wp:posOffset>1440180</wp:posOffset>
                </wp:positionH>
                <wp:positionV relativeFrom="paragraph">
                  <wp:posOffset>1483360</wp:posOffset>
                </wp:positionV>
                <wp:extent cx="97155" cy="215900"/>
                <wp:effectExtent l="0" t="0" r="0" b="0"/>
                <wp:wrapNone/>
                <wp:docPr id="1857" name="墨迹 1857"/>
                <wp:cNvGraphicFramePr/>
                <a:graphic xmlns:a="http://schemas.openxmlformats.org/drawingml/2006/main">
                  <a:graphicData uri="http://schemas.microsoft.com/office/word/2010/wordprocessingInk">
                    <mc:AlternateContent xmlns:a14="http://schemas.microsoft.com/office/drawing/2010/main">
                      <mc:Choice Requires="a14">
                        <w14:contentPart bwMode="clr" r:id="rId1817">
                          <w14:nvContentPartPr>
                            <w14:cNvPr id="1857" name="墨迹 1857"/>
                            <w14:cNvContentPartPr/>
                          </w14:nvContentPartPr>
                          <w14:xfrm>
                            <a:off x="2340610" y="5206365"/>
                            <a:ext cx="97155" cy="215900"/>
                          </w14:xfrm>
                        </w14:contentPart>
                      </mc:Choice>
                    </mc:AlternateContent>
                  </a:graphicData>
                </a:graphic>
              </wp:anchor>
            </w:drawing>
          </mc:Choice>
          <mc:Fallback>
            <w:pict>
              <v:shape id="_x0000_s1026" o:spid="_x0000_s1026" style="position:absolute;left:0pt;margin-left:113.4pt;margin-top:116.8pt;height:17pt;width:7.65pt;z-index:253473792;mso-width-relative:page;mso-height-relative:page;" filled="f" stroked="t" coordsize="21600,21600" o:gfxdata="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76864" behindDoc="0" locked="0" layoutInCell="1" allowOverlap="1">
                <wp:simplePos x="0" y="0"/>
                <wp:positionH relativeFrom="column">
                  <wp:posOffset>1832610</wp:posOffset>
                </wp:positionH>
                <wp:positionV relativeFrom="paragraph">
                  <wp:posOffset>1461135</wp:posOffset>
                </wp:positionV>
                <wp:extent cx="142240" cy="182245"/>
                <wp:effectExtent l="0" t="0" r="0" b="0"/>
                <wp:wrapNone/>
                <wp:docPr id="1860" name="墨迹 1860"/>
                <wp:cNvGraphicFramePr/>
                <a:graphic xmlns:a="http://schemas.openxmlformats.org/drawingml/2006/main">
                  <a:graphicData uri="http://schemas.microsoft.com/office/word/2010/wordprocessingInk">
                    <mc:AlternateContent xmlns:a14="http://schemas.microsoft.com/office/drawing/2010/main">
                      <mc:Choice Requires="a14">
                        <w14:contentPart bwMode="clr" r:id="rId1818">
                          <w14:nvContentPartPr>
                            <w14:cNvPr id="1860" name="墨迹 1860"/>
                            <w14:cNvContentPartPr/>
                          </w14:nvContentPartPr>
                          <w14:xfrm>
                            <a:off x="2733040" y="5184140"/>
                            <a:ext cx="142240" cy="182245"/>
                          </w14:xfrm>
                        </w14:contentPart>
                      </mc:Choice>
                    </mc:AlternateContent>
                  </a:graphicData>
                </a:graphic>
              </wp:anchor>
            </w:drawing>
          </mc:Choice>
          <mc:Fallback>
            <w:pict>
              <v:shape id="_x0000_s1026" o:spid="_x0000_s1026" style="position:absolute;left:0pt;margin-left:144.3pt;margin-top:115.05pt;height:14.35pt;width:11.2pt;z-index:253476864;mso-width-relative:page;mso-height-relative:page;" filled="f" stroked="t" coordsize="21600,21600" o:gfxdata="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77888" behindDoc="0" locked="0" layoutInCell="1" allowOverlap="1">
                <wp:simplePos x="0" y="0"/>
                <wp:positionH relativeFrom="column">
                  <wp:posOffset>1909445</wp:posOffset>
                </wp:positionH>
                <wp:positionV relativeFrom="paragraph">
                  <wp:posOffset>1464310</wp:posOffset>
                </wp:positionV>
                <wp:extent cx="18415" cy="210820"/>
                <wp:effectExtent l="0" t="0" r="0" b="0"/>
                <wp:wrapNone/>
                <wp:docPr id="1861" name="墨迹 1861"/>
                <wp:cNvGraphicFramePr/>
                <a:graphic xmlns:a="http://schemas.openxmlformats.org/drawingml/2006/main">
                  <a:graphicData uri="http://schemas.microsoft.com/office/word/2010/wordprocessingInk">
                    <mc:AlternateContent xmlns:a14="http://schemas.microsoft.com/office/drawing/2010/main">
                      <mc:Choice Requires="a14">
                        <w14:contentPart bwMode="clr" r:id="rId1819">
                          <w14:nvContentPartPr>
                            <w14:cNvPr id="1861" name="墨迹 1861"/>
                            <w14:cNvContentPartPr/>
                          </w14:nvContentPartPr>
                          <w14:xfrm>
                            <a:off x="2809875" y="5187315"/>
                            <a:ext cx="18415" cy="210820"/>
                          </w14:xfrm>
                        </w14:contentPart>
                      </mc:Choice>
                    </mc:AlternateContent>
                  </a:graphicData>
                </a:graphic>
              </wp:anchor>
            </w:drawing>
          </mc:Choice>
          <mc:Fallback>
            <w:pict>
              <v:shape id="_x0000_s1026" o:spid="_x0000_s1026" style="position:absolute;left:0pt;margin-left:150.35pt;margin-top:115.3pt;height:16.6pt;width:1.45pt;z-index:253477888;mso-width-relative:page;mso-height-relative:page;" filled="f" stroked="t" coordsize="21600,21600" o:gfxdata="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78912" behindDoc="0" locked="0" layoutInCell="1" allowOverlap="1">
                <wp:simplePos x="0" y="0"/>
                <wp:positionH relativeFrom="column">
                  <wp:posOffset>2009140</wp:posOffset>
                </wp:positionH>
                <wp:positionV relativeFrom="paragraph">
                  <wp:posOffset>1468120</wp:posOffset>
                </wp:positionV>
                <wp:extent cx="97790" cy="258445"/>
                <wp:effectExtent l="0" t="0" r="0" b="0"/>
                <wp:wrapNone/>
                <wp:docPr id="1862" name="墨迹 1862"/>
                <wp:cNvGraphicFramePr/>
                <a:graphic xmlns:a="http://schemas.openxmlformats.org/drawingml/2006/main">
                  <a:graphicData uri="http://schemas.microsoft.com/office/word/2010/wordprocessingInk">
                    <mc:AlternateContent xmlns:a14="http://schemas.microsoft.com/office/drawing/2010/main">
                      <mc:Choice Requires="a14">
                        <w14:contentPart bwMode="clr" r:id="rId1820">
                          <w14:nvContentPartPr>
                            <w14:cNvPr id="1862" name="墨迹 1862"/>
                            <w14:cNvContentPartPr/>
                          </w14:nvContentPartPr>
                          <w14:xfrm>
                            <a:off x="2909570" y="5191125"/>
                            <a:ext cx="97790" cy="258445"/>
                          </w14:xfrm>
                        </w14:contentPart>
                      </mc:Choice>
                    </mc:AlternateContent>
                  </a:graphicData>
                </a:graphic>
              </wp:anchor>
            </w:drawing>
          </mc:Choice>
          <mc:Fallback>
            <w:pict>
              <v:shape id="_x0000_s1026" o:spid="_x0000_s1026" style="position:absolute;left:0pt;margin-left:158.2pt;margin-top:115.6pt;height:20.35pt;width:7.7pt;z-index:253478912;mso-width-relative:page;mso-height-relative:page;" filled="f" stroked="t" coordsize="21600,21600" o:gfxdata="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79936" behindDoc="0" locked="0" layoutInCell="1" allowOverlap="1">
                <wp:simplePos x="0" y="0"/>
                <wp:positionH relativeFrom="column">
                  <wp:posOffset>1263650</wp:posOffset>
                </wp:positionH>
                <wp:positionV relativeFrom="paragraph">
                  <wp:posOffset>1454785</wp:posOffset>
                </wp:positionV>
                <wp:extent cx="47625" cy="43815"/>
                <wp:effectExtent l="0" t="0" r="0" b="0"/>
                <wp:wrapNone/>
                <wp:docPr id="1863" name="墨迹 1863"/>
                <wp:cNvGraphicFramePr/>
                <a:graphic xmlns:a="http://schemas.openxmlformats.org/drawingml/2006/main">
                  <a:graphicData uri="http://schemas.microsoft.com/office/word/2010/wordprocessingInk">
                    <mc:AlternateContent xmlns:a14="http://schemas.microsoft.com/office/drawing/2010/main">
                      <mc:Choice Requires="a14">
                        <w14:contentPart bwMode="clr" r:id="rId1821">
                          <w14:nvContentPartPr>
                            <w14:cNvPr id="1863" name="墨迹 1863"/>
                            <w14:cNvContentPartPr/>
                          </w14:nvContentPartPr>
                          <w14:xfrm>
                            <a:off x="2164080" y="5177790"/>
                            <a:ext cx="47625" cy="43815"/>
                          </w14:xfrm>
                        </w14:contentPart>
                      </mc:Choice>
                    </mc:AlternateContent>
                  </a:graphicData>
                </a:graphic>
              </wp:anchor>
            </w:drawing>
          </mc:Choice>
          <mc:Fallback>
            <w:pict>
              <v:shape id="_x0000_s1026" o:spid="_x0000_s1026" style="position:absolute;left:0pt;margin-left:99.5pt;margin-top:114.55pt;height:3.45pt;width:3.75pt;z-index:253479936;mso-width-relative:page;mso-height-relative:page;" filled="f" stroked="t" coordsize="21600,21600" o:gfxdata="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43744" behindDoc="0" locked="0" layoutInCell="1" allowOverlap="1">
                <wp:simplePos x="0" y="0"/>
                <wp:positionH relativeFrom="column">
                  <wp:posOffset>2480310</wp:posOffset>
                </wp:positionH>
                <wp:positionV relativeFrom="paragraph">
                  <wp:posOffset>1329055</wp:posOffset>
                </wp:positionV>
                <wp:extent cx="1170305" cy="683260"/>
                <wp:effectExtent l="0" t="0" r="0" b="0"/>
                <wp:wrapNone/>
                <wp:docPr id="1730" name="墨迹 1730"/>
                <wp:cNvGraphicFramePr/>
                <a:graphic xmlns:a="http://schemas.openxmlformats.org/drawingml/2006/main">
                  <a:graphicData uri="http://schemas.microsoft.com/office/word/2010/wordprocessingInk">
                    <mc:AlternateContent xmlns:a14="http://schemas.microsoft.com/office/drawing/2010/main">
                      <mc:Choice Requires="a14">
                        <w14:contentPart bwMode="clr" r:id="rId1822">
                          <w14:nvContentPartPr>
                            <w14:cNvPr id="1730" name="墨迹 1730"/>
                            <w14:cNvContentPartPr/>
                          </w14:nvContentPartPr>
                          <w14:xfrm>
                            <a:off x="3380740" y="5052060"/>
                            <a:ext cx="1170305" cy="683260"/>
                          </w14:xfrm>
                        </w14:contentPart>
                      </mc:Choice>
                    </mc:AlternateContent>
                  </a:graphicData>
                </a:graphic>
              </wp:anchor>
            </w:drawing>
          </mc:Choice>
          <mc:Fallback>
            <w:pict>
              <v:shape id="_x0000_s1026" o:spid="_x0000_s1026" style="position:absolute;left:0pt;margin-left:195.3pt;margin-top:104.65pt;height:53.8pt;width:92.15pt;z-index:253343744;mso-width-relative:page;mso-height-relative:page;" filled="f" stroked="t" coordsize="21600,21600" o:gfxdata="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">
                <v:fill on="f" focussize="0,0"/>
                <v:stroke weight="1.04984251968504pt" color="#F2395B" opacity="65535f" joinstyle="round"/>
                <v:imagedata o:title=""/>
                <o:lock v:ext="edit" aspectratio="f"/>
              </v:shape>
            </w:pict>
          </mc:Fallback>
        </mc:AlternateContent>
      </w:r>
      <w:r>
        <w:rPr>
          <w:rFonts w:hint="eastAsia"/>
          <w:sz w:val="24"/>
          <w:szCs w:val="28"/>
        </w:rPr>
        <w:t>针对压单体系和按时间戳派单模式，我们在问题一的模型中已有涉猎。为了满足线上派单模式的需求，我们对问题一中的模型进行适当修改。在原模型中，当时间戳抵达订单的最早服务时间时，订单才会开启，被放入求解器中求解；但引入压单体系后，订单分配时，当前时间必须至少早于最早服务时间2小时。因此，我们对原时间戳范围进行了调整，形成新的时间戳范围：</w:t>
      </w:r>
    </w:p>
    <w:p>
      <w:pPr>
        <w:spacing w:line="360" w:lineRule="auto"/>
        <w:ind w:firstLine="420" w:firstLineChars="200"/>
        <w:jc w:val="center"/>
        <w:rPr>
          <w:sz w:val="24"/>
          <w:szCs w:val="28"/>
        </w:rPr>
      </w:pPr>
      <w:r>
        <mc:AlternateContent>
          <mc:Choice Requires="wps">
            <w:drawing>
              <wp:anchor distT="0" distB="0" distL="114300" distR="114300" simplePos="0" relativeHeight="253408256" behindDoc="0" locked="0" layoutInCell="1" allowOverlap="1">
                <wp:simplePos x="0" y="0"/>
                <wp:positionH relativeFrom="column">
                  <wp:posOffset>3738880</wp:posOffset>
                </wp:positionH>
                <wp:positionV relativeFrom="paragraph">
                  <wp:posOffset>45085</wp:posOffset>
                </wp:positionV>
                <wp:extent cx="62230" cy="162560"/>
                <wp:effectExtent l="0" t="0" r="0" b="0"/>
                <wp:wrapNone/>
                <wp:docPr id="1793" name="墨迹 1793"/>
                <wp:cNvGraphicFramePr/>
                <a:graphic xmlns:a="http://schemas.openxmlformats.org/drawingml/2006/main">
                  <a:graphicData uri="http://schemas.microsoft.com/office/word/2010/wordprocessingInk">
                    <mc:AlternateContent xmlns:a14="http://schemas.microsoft.com/office/drawing/2010/main">
                      <mc:Choice Requires="a14">
                        <w14:contentPart bwMode="clr" r:id="rId1823">
                          <w14:nvContentPartPr>
                            <w14:cNvPr id="1793" name="墨迹 1793"/>
                            <w14:cNvContentPartPr/>
                          </w14:nvContentPartPr>
                          <w14:xfrm>
                            <a:off x="4639310" y="5253990"/>
                            <a:ext cx="62230" cy="162560"/>
                          </w14:xfrm>
                        </w14:contentPart>
                      </mc:Choice>
                    </mc:AlternateContent>
                  </a:graphicData>
                </a:graphic>
              </wp:anchor>
            </w:drawing>
          </mc:Choice>
          <mc:Fallback>
            <w:pict>
              <v:shape id="_x0000_s1026" o:spid="_x0000_s1026" style="position:absolute;left:0pt;margin-left:294.4pt;margin-top:3.55pt;height:12.8pt;width:4.9pt;z-index:253408256;mso-width-relative:page;mso-height-relative:page;" filled="f" stroked="t" coordsize="21600,21600" o:gfxdata="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KQzRMvaAAAACAEAAA8AAAAAAAAAAQAg&#10;AAAAIgAAAGRycy9kb3ducmV2LnhtbFBLAQIUABQAAAAIAIdO4kBvQZvikgEAADMDAAAOAAAAAAAA&#10;AAEAIAAAACkBAABkcnMvZTJvRG9jLnhtbFBLAQIUAAoAAAAAAIdO4kAAAAAAAAAAAAAAAAAIAAAA&#10;AAAAAAAAEAAAAOcCAABkcnMvaW5rL1BLAQIUABQAAAAIAIdO4kCPA+iJhAIAANUGAAAQAAAAAAAA&#10;AAEAIAAAAA0DAABkcnMvaW5rL2luazEueG1sUEsFBgAAAAAKAAoATAIAAC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09280" behindDoc="0" locked="0" layoutInCell="1" allowOverlap="1">
                <wp:simplePos x="0" y="0"/>
                <wp:positionH relativeFrom="column">
                  <wp:posOffset>3799840</wp:posOffset>
                </wp:positionH>
                <wp:positionV relativeFrom="paragraph">
                  <wp:posOffset>14605</wp:posOffset>
                </wp:positionV>
                <wp:extent cx="170180" cy="219710"/>
                <wp:effectExtent l="0" t="0" r="0" b="0"/>
                <wp:wrapNone/>
                <wp:docPr id="1794" name="墨迹 1794"/>
                <wp:cNvGraphicFramePr/>
                <a:graphic xmlns:a="http://schemas.openxmlformats.org/drawingml/2006/main">
                  <a:graphicData uri="http://schemas.microsoft.com/office/word/2010/wordprocessingInk">
                    <mc:AlternateContent xmlns:a14="http://schemas.microsoft.com/office/drawing/2010/main">
                      <mc:Choice Requires="a14">
                        <w14:contentPart bwMode="clr" r:id="rId1824">
                          <w14:nvContentPartPr>
                            <w14:cNvPr id="1794" name="墨迹 1794"/>
                            <w14:cNvContentPartPr/>
                          </w14:nvContentPartPr>
                          <w14:xfrm>
                            <a:off x="4700270" y="5223510"/>
                            <a:ext cx="170180" cy="219710"/>
                          </w14:xfrm>
                        </w14:contentPart>
                      </mc:Choice>
                    </mc:AlternateContent>
                  </a:graphicData>
                </a:graphic>
              </wp:anchor>
            </w:drawing>
          </mc:Choice>
          <mc:Fallback>
            <w:pict>
              <v:shape id="_x0000_s1026" o:spid="_x0000_s1026" style="position:absolute;left:0pt;margin-left:299.2pt;margin-top:1.15pt;height:17.3pt;width:13.4pt;z-index:253409280;mso-width-relative:page;mso-height-relative:page;" filled="f" stroked="t" coordsize="21600,21600" o:gfxdata="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10304" behindDoc="0" locked="0" layoutInCell="1" allowOverlap="1">
                <wp:simplePos x="0" y="0"/>
                <wp:positionH relativeFrom="column">
                  <wp:posOffset>3828415</wp:posOffset>
                </wp:positionH>
                <wp:positionV relativeFrom="paragraph">
                  <wp:posOffset>36830</wp:posOffset>
                </wp:positionV>
                <wp:extent cx="106045" cy="139065"/>
                <wp:effectExtent l="0" t="0" r="0" b="0"/>
                <wp:wrapNone/>
                <wp:docPr id="1795" name="墨迹 1795"/>
                <wp:cNvGraphicFramePr/>
                <a:graphic xmlns:a="http://schemas.openxmlformats.org/drawingml/2006/main">
                  <a:graphicData uri="http://schemas.microsoft.com/office/word/2010/wordprocessingInk">
                    <mc:AlternateContent xmlns:a14="http://schemas.microsoft.com/office/drawing/2010/main">
                      <mc:Choice Requires="a14">
                        <w14:contentPart bwMode="clr" r:id="rId1825">
                          <w14:nvContentPartPr>
                            <w14:cNvPr id="1795" name="墨迹 1795"/>
                            <w14:cNvContentPartPr/>
                          </w14:nvContentPartPr>
                          <w14:xfrm>
                            <a:off x="4728845" y="5245735"/>
                            <a:ext cx="106045" cy="139065"/>
                          </w14:xfrm>
                        </w14:contentPart>
                      </mc:Choice>
                    </mc:AlternateContent>
                  </a:graphicData>
                </a:graphic>
              </wp:anchor>
            </w:drawing>
          </mc:Choice>
          <mc:Fallback>
            <w:pict>
              <v:shape id="_x0000_s1026" o:spid="_x0000_s1026" style="position:absolute;left:0pt;margin-left:301.45pt;margin-top:2.9pt;height:10.95pt;width:8.35pt;z-index:253410304;mso-width-relative:page;mso-height-relative:page;" filled="f" stroked="t" coordsize="21600,21600" o:gfxdata="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13376" behindDoc="0" locked="0" layoutInCell="1" allowOverlap="1">
                <wp:simplePos x="0" y="0"/>
                <wp:positionH relativeFrom="column">
                  <wp:posOffset>4112260</wp:posOffset>
                </wp:positionH>
                <wp:positionV relativeFrom="paragraph">
                  <wp:posOffset>16510</wp:posOffset>
                </wp:positionV>
                <wp:extent cx="54610" cy="278130"/>
                <wp:effectExtent l="0" t="0" r="0" b="0"/>
                <wp:wrapNone/>
                <wp:docPr id="1798" name="墨迹 1798"/>
                <wp:cNvGraphicFramePr/>
                <a:graphic xmlns:a="http://schemas.openxmlformats.org/drawingml/2006/main">
                  <a:graphicData uri="http://schemas.microsoft.com/office/word/2010/wordprocessingInk">
                    <mc:AlternateContent xmlns:a14="http://schemas.microsoft.com/office/drawing/2010/main">
                      <mc:Choice Requires="a14">
                        <w14:contentPart bwMode="clr" r:id="rId1826">
                          <w14:nvContentPartPr>
                            <w14:cNvPr id="1798" name="墨迹 1798"/>
                            <w14:cNvContentPartPr/>
                          </w14:nvContentPartPr>
                          <w14:xfrm>
                            <a:off x="5012690" y="5225415"/>
                            <a:ext cx="54610" cy="278130"/>
                          </w14:xfrm>
                        </w14:contentPart>
                      </mc:Choice>
                    </mc:AlternateContent>
                  </a:graphicData>
                </a:graphic>
              </wp:anchor>
            </w:drawing>
          </mc:Choice>
          <mc:Fallback>
            <w:pict>
              <v:shape id="_x0000_s1026" o:spid="_x0000_s1026" style="position:absolute;left:0pt;margin-left:323.8pt;margin-top:1.3pt;height:21.9pt;width:4.3pt;z-index:253413376;mso-width-relative:page;mso-height-relative:page;" filled="f" stroked="t" coordsize="21600,21600" o:gfxdata="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16448" behindDoc="0" locked="0" layoutInCell="1" allowOverlap="1">
                <wp:simplePos x="0" y="0"/>
                <wp:positionH relativeFrom="column">
                  <wp:posOffset>4451350</wp:posOffset>
                </wp:positionH>
                <wp:positionV relativeFrom="paragraph">
                  <wp:posOffset>60325</wp:posOffset>
                </wp:positionV>
                <wp:extent cx="8890" cy="139700"/>
                <wp:effectExtent l="0" t="0" r="0" b="0"/>
                <wp:wrapNone/>
                <wp:docPr id="1801" name="墨迹 1801"/>
                <wp:cNvGraphicFramePr/>
                <a:graphic xmlns:a="http://schemas.openxmlformats.org/drawingml/2006/main">
                  <a:graphicData uri="http://schemas.microsoft.com/office/word/2010/wordprocessingInk">
                    <mc:AlternateContent xmlns:a14="http://schemas.microsoft.com/office/drawing/2010/main">
                      <mc:Choice Requires="a14">
                        <w14:contentPart bwMode="clr" r:id="rId1827">
                          <w14:nvContentPartPr>
                            <w14:cNvPr id="1801" name="墨迹 1801"/>
                            <w14:cNvContentPartPr/>
                          </w14:nvContentPartPr>
                          <w14:xfrm>
                            <a:off x="5351780" y="5269230"/>
                            <a:ext cx="8890" cy="139700"/>
                          </w14:xfrm>
                        </w14:contentPart>
                      </mc:Choice>
                    </mc:AlternateContent>
                  </a:graphicData>
                </a:graphic>
              </wp:anchor>
            </w:drawing>
          </mc:Choice>
          <mc:Fallback>
            <w:pict>
              <v:shape id="_x0000_s1026" o:spid="_x0000_s1026" style="position:absolute;left:0pt;margin-left:350.5pt;margin-top:4.75pt;height:11pt;width:0.7pt;z-index:253416448;mso-width-relative:page;mso-height-relative:page;" filled="f" stroked="t" coordsize="21600,21600" o:gfxdata="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18496" behindDoc="0" locked="0" layoutInCell="1" allowOverlap="1">
                <wp:simplePos x="0" y="0"/>
                <wp:positionH relativeFrom="column">
                  <wp:posOffset>4511040</wp:posOffset>
                </wp:positionH>
                <wp:positionV relativeFrom="paragraph">
                  <wp:posOffset>70485</wp:posOffset>
                </wp:positionV>
                <wp:extent cx="13970" cy="82550"/>
                <wp:effectExtent l="0" t="0" r="0" b="0"/>
                <wp:wrapNone/>
                <wp:docPr id="1803" name="墨迹 1803"/>
                <wp:cNvGraphicFramePr/>
                <a:graphic xmlns:a="http://schemas.openxmlformats.org/drawingml/2006/main">
                  <a:graphicData uri="http://schemas.microsoft.com/office/word/2010/wordprocessingInk">
                    <mc:AlternateContent xmlns:a14="http://schemas.microsoft.com/office/drawing/2010/main">
                      <mc:Choice Requires="a14">
                        <w14:contentPart bwMode="clr" r:id="rId1828">
                          <w14:nvContentPartPr>
                            <w14:cNvPr id="1803" name="墨迹 1803"/>
                            <w14:cNvContentPartPr/>
                          </w14:nvContentPartPr>
                          <w14:xfrm>
                            <a:off x="5411470" y="5279390"/>
                            <a:ext cx="13970" cy="82550"/>
                          </w14:xfrm>
                        </w14:contentPart>
                      </mc:Choice>
                    </mc:AlternateContent>
                  </a:graphicData>
                </a:graphic>
              </wp:anchor>
            </w:drawing>
          </mc:Choice>
          <mc:Fallback>
            <w:pict>
              <v:shape id="_x0000_s1026" o:spid="_x0000_s1026" style="position:absolute;left:0pt;margin-left:355.2pt;margin-top:5.55pt;height:6.5pt;width:1.1pt;z-index:253418496;mso-width-relative:page;mso-height-relative:page;" filled="f" stroked="t" coordsize="21600,21600" o:gfxdata="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19520" behindDoc="0" locked="0" layoutInCell="1" allowOverlap="1">
                <wp:simplePos x="0" y="0"/>
                <wp:positionH relativeFrom="column">
                  <wp:posOffset>4531360</wp:posOffset>
                </wp:positionH>
                <wp:positionV relativeFrom="paragraph">
                  <wp:posOffset>26035</wp:posOffset>
                </wp:positionV>
                <wp:extent cx="77470" cy="170180"/>
                <wp:effectExtent l="0" t="0" r="0" b="0"/>
                <wp:wrapNone/>
                <wp:docPr id="1804" name="墨迹 1804"/>
                <wp:cNvGraphicFramePr/>
                <a:graphic xmlns:a="http://schemas.openxmlformats.org/drawingml/2006/main">
                  <a:graphicData uri="http://schemas.microsoft.com/office/word/2010/wordprocessingInk">
                    <mc:AlternateContent xmlns:a14="http://schemas.microsoft.com/office/drawing/2010/main">
                      <mc:Choice Requires="a14">
                        <w14:contentPart bwMode="clr" r:id="rId1829">
                          <w14:nvContentPartPr>
                            <w14:cNvPr id="1804" name="墨迹 1804"/>
                            <w14:cNvContentPartPr/>
                          </w14:nvContentPartPr>
                          <w14:xfrm>
                            <a:off x="5431790" y="5234940"/>
                            <a:ext cx="77470" cy="170180"/>
                          </w14:xfrm>
                        </w14:contentPart>
                      </mc:Choice>
                    </mc:AlternateContent>
                  </a:graphicData>
                </a:graphic>
              </wp:anchor>
            </w:drawing>
          </mc:Choice>
          <mc:Fallback>
            <w:pict>
              <v:shape id="_x0000_s1026" o:spid="_x0000_s1026" style="position:absolute;left:0pt;margin-left:356.8pt;margin-top:2.05pt;height:13.4pt;width:6.1pt;z-index:253419520;mso-width-relative:page;mso-height-relative:page;" filled="f" stroked="t" coordsize="21600,21600" o:gfxdata="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20544" behindDoc="0" locked="0" layoutInCell="1" allowOverlap="1">
                <wp:simplePos x="0" y="0"/>
                <wp:positionH relativeFrom="column">
                  <wp:posOffset>4757420</wp:posOffset>
                </wp:positionH>
                <wp:positionV relativeFrom="paragraph">
                  <wp:posOffset>5715</wp:posOffset>
                </wp:positionV>
                <wp:extent cx="13335" cy="151765"/>
                <wp:effectExtent l="0" t="0" r="0" b="0"/>
                <wp:wrapNone/>
                <wp:docPr id="1805" name="墨迹 18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830">
                          <w14:nvContentPartPr>
                            <w14:cNvPr id="1805" name="墨迹 1805"/>
                            <w14:cNvContentPartPr/>
                          </w14:nvContentPartPr>
                          <w14:xfrm>
                            <a:off x="5657850" y="5214620"/>
                            <a:ext cx="13335" cy="151765"/>
                          </w14:xfrm>
                        </w14:contentPart>
                      </mc:Choice>
                    </mc:AlternateContent>
                  </a:graphicData>
                </a:graphic>
              </wp:anchor>
            </w:drawing>
          </mc:Choice>
          <mc:Fallback>
            <w:pict>
              <v:shape id="_x0000_s1026" o:spid="_x0000_s1026" style="position:absolute;left:0pt;margin-left:374.6pt;margin-top:0.45pt;height:11.95pt;width:1.05pt;z-index:253420544;mso-width-relative:page;mso-height-relative:page;" filled="f" stroked="t" coordsize="21600,21600" o:gfxdata="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22592" behindDoc="0" locked="0" layoutInCell="1" allowOverlap="1">
                <wp:simplePos x="0" y="0"/>
                <wp:positionH relativeFrom="column">
                  <wp:posOffset>4769485</wp:posOffset>
                </wp:positionH>
                <wp:positionV relativeFrom="paragraph">
                  <wp:posOffset>44450</wp:posOffset>
                </wp:positionV>
                <wp:extent cx="99060" cy="72390"/>
                <wp:effectExtent l="0" t="0" r="0" b="0"/>
                <wp:wrapNone/>
                <wp:docPr id="1807" name="墨迹 18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831">
                          <w14:nvContentPartPr>
                            <w14:cNvPr id="1807" name="墨迹 1807"/>
                            <w14:cNvContentPartPr/>
                          </w14:nvContentPartPr>
                          <w14:xfrm>
                            <a:off x="5669915" y="5253355"/>
                            <a:ext cx="99060" cy="72390"/>
                          </w14:xfrm>
                        </w14:contentPart>
                      </mc:Choice>
                    </mc:AlternateContent>
                  </a:graphicData>
                </a:graphic>
              </wp:anchor>
            </w:drawing>
          </mc:Choice>
          <mc:Fallback>
            <w:pict>
              <v:shape id="_x0000_s1026" o:spid="_x0000_s1026" style="position:absolute;left:0pt;margin-left:375.55pt;margin-top:3.5pt;height:5.7pt;width:7.8pt;z-index:253422592;mso-width-relative:page;mso-height-relative:page;" filled="f" stroked="t" coordsize="21600,21600" o:gfxdata="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26688" behindDoc="0" locked="0" layoutInCell="1" allowOverlap="1">
                <wp:simplePos x="0" y="0"/>
                <wp:positionH relativeFrom="column">
                  <wp:posOffset>5035550</wp:posOffset>
                </wp:positionH>
                <wp:positionV relativeFrom="paragraph">
                  <wp:posOffset>57150</wp:posOffset>
                </wp:positionV>
                <wp:extent cx="93980" cy="125730"/>
                <wp:effectExtent l="0" t="0" r="0" b="0"/>
                <wp:wrapNone/>
                <wp:docPr id="1811" name="墨迹 18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832">
                          <w14:nvContentPartPr>
                            <w14:cNvPr id="1811" name="墨迹 1811"/>
                            <w14:cNvContentPartPr/>
                          </w14:nvContentPartPr>
                          <w14:xfrm>
                            <a:off x="5935980" y="5266055"/>
                            <a:ext cx="93980" cy="125730"/>
                          </w14:xfrm>
                        </w14:contentPart>
                      </mc:Choice>
                    </mc:AlternateContent>
                  </a:graphicData>
                </a:graphic>
              </wp:anchor>
            </w:drawing>
          </mc:Choice>
          <mc:Fallback>
            <w:pict>
              <v:shape id="_x0000_s1026" o:spid="_x0000_s1026" style="position:absolute;left:0pt;margin-left:396.5pt;margin-top:4.5pt;height:9.9pt;width:7.4pt;z-index:253426688;mso-width-relative:page;mso-height-relative:page;" filled="f" stroked="t" coordsize="21600,21600" o:gfxdata="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34880" behindDoc="0" locked="0" layoutInCell="1" allowOverlap="1">
                <wp:simplePos x="0" y="0"/>
                <wp:positionH relativeFrom="column">
                  <wp:posOffset>5469890</wp:posOffset>
                </wp:positionH>
                <wp:positionV relativeFrom="paragraph">
                  <wp:posOffset>87630</wp:posOffset>
                </wp:positionV>
                <wp:extent cx="118110" cy="83820"/>
                <wp:effectExtent l="0" t="0" r="0" b="0"/>
                <wp:wrapNone/>
                <wp:docPr id="1819" name="墨迹 18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833">
                          <w14:nvContentPartPr>
                            <w14:cNvPr id="1819" name="墨迹 1819"/>
                            <w14:cNvContentPartPr/>
                          </w14:nvContentPartPr>
                          <w14:xfrm>
                            <a:off x="6370320" y="5296535"/>
                            <a:ext cx="118110" cy="83820"/>
                          </w14:xfrm>
                        </w14:contentPart>
                      </mc:Choice>
                    </mc:AlternateContent>
                  </a:graphicData>
                </a:graphic>
              </wp:anchor>
            </w:drawing>
          </mc:Choice>
          <mc:Fallback>
            <w:pict>
              <v:shape id="_x0000_s1026" o:spid="_x0000_s1026" style="position:absolute;left:0pt;margin-left:430.7pt;margin-top:6.9pt;height:6.6pt;width:9.3pt;z-index:253434880;mso-width-relative:page;mso-height-relative:page;" filled="f" stroked="t" coordsize="21600,21600" o:gfxdata="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40000" behindDoc="0" locked="0" layoutInCell="1" allowOverlap="1">
                <wp:simplePos x="0" y="0"/>
                <wp:positionH relativeFrom="column">
                  <wp:posOffset>5854065</wp:posOffset>
                </wp:positionH>
                <wp:positionV relativeFrom="paragraph">
                  <wp:posOffset>266700</wp:posOffset>
                </wp:positionV>
                <wp:extent cx="125730" cy="109855"/>
                <wp:effectExtent l="0" t="0" r="0" b="0"/>
                <wp:wrapNone/>
                <wp:docPr id="1824" name="墨迹 18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834">
                          <w14:nvContentPartPr>
                            <w14:cNvPr id="1824" name="墨迹 1824"/>
                            <w14:cNvContentPartPr/>
                          </w14:nvContentPartPr>
                          <w14:xfrm>
                            <a:off x="6754495" y="5475605"/>
                            <a:ext cx="125730" cy="109855"/>
                          </w14:xfrm>
                        </w14:contentPart>
                      </mc:Choice>
                    </mc:AlternateContent>
                  </a:graphicData>
                </a:graphic>
              </wp:anchor>
            </w:drawing>
          </mc:Choice>
          <mc:Fallback>
            <w:pict>
              <v:shape id="_x0000_s1026" o:spid="_x0000_s1026" style="position:absolute;left:0pt;margin-left:460.95pt;margin-top:21pt;height:8.65pt;width:9.9pt;z-index:253440000;mso-width-relative:page;mso-height-relative:page;" filled="f" stroked="t" coordsize="21600,21600" o:gfxdata="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41024" behindDoc="0" locked="0" layoutInCell="1" allowOverlap="1">
                <wp:simplePos x="0" y="0"/>
                <wp:positionH relativeFrom="column">
                  <wp:posOffset>5954395</wp:posOffset>
                </wp:positionH>
                <wp:positionV relativeFrom="paragraph">
                  <wp:posOffset>240665</wp:posOffset>
                </wp:positionV>
                <wp:extent cx="25400" cy="209550"/>
                <wp:effectExtent l="0" t="0" r="0" b="0"/>
                <wp:wrapNone/>
                <wp:docPr id="1825" name="墨迹 1825"/>
                <wp:cNvGraphicFramePr/>
                <a:graphic xmlns:a="http://schemas.openxmlformats.org/drawingml/2006/main">
                  <a:graphicData uri="http://schemas.microsoft.com/office/word/2010/wordprocessingInk">
                    <mc:AlternateContent xmlns:a14="http://schemas.microsoft.com/office/drawing/2010/main">
                      <mc:Choice Requires="a14">
                        <w14:contentPart bwMode="clr" r:id="rId1835">
                          <w14:nvContentPartPr>
                            <w14:cNvPr id="1825" name="墨迹 1825"/>
                            <w14:cNvContentPartPr/>
                          </w14:nvContentPartPr>
                          <w14:xfrm>
                            <a:off x="6854825" y="5449570"/>
                            <a:ext cx="25400" cy="209550"/>
                          </w14:xfrm>
                        </w14:contentPart>
                      </mc:Choice>
                    </mc:AlternateContent>
                  </a:graphicData>
                </a:graphic>
              </wp:anchor>
            </w:drawing>
          </mc:Choice>
          <mc:Fallback>
            <w:pict>
              <v:shape id="_x0000_s1026" o:spid="_x0000_s1026" style="position:absolute;left:0pt;margin-left:468.85pt;margin-top:18.95pt;height:16.5pt;width:2pt;z-index:253441024;mso-width-relative:page;mso-height-relative:page;" filled="f" stroked="t" coordsize="21600,21600" o:gfxdata="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44096" behindDoc="0" locked="0" layoutInCell="1" allowOverlap="1">
                <wp:simplePos x="0" y="0"/>
                <wp:positionH relativeFrom="column">
                  <wp:posOffset>6016625</wp:posOffset>
                </wp:positionH>
                <wp:positionV relativeFrom="paragraph">
                  <wp:posOffset>225425</wp:posOffset>
                </wp:positionV>
                <wp:extent cx="164465" cy="246380"/>
                <wp:effectExtent l="0" t="0" r="0" b="0"/>
                <wp:wrapNone/>
                <wp:docPr id="1828" name="墨迹 1828"/>
                <wp:cNvGraphicFramePr/>
                <a:graphic xmlns:a="http://schemas.openxmlformats.org/drawingml/2006/main">
                  <a:graphicData uri="http://schemas.microsoft.com/office/word/2010/wordprocessingInk">
                    <mc:AlternateContent xmlns:a14="http://schemas.microsoft.com/office/drawing/2010/main">
                      <mc:Choice Requires="a14">
                        <w14:contentPart bwMode="clr" r:id="rId1836">
                          <w14:nvContentPartPr>
                            <w14:cNvPr id="1828" name="墨迹 1828"/>
                            <w14:cNvContentPartPr/>
                          </w14:nvContentPartPr>
                          <w14:xfrm>
                            <a:off x="6917055" y="5434330"/>
                            <a:ext cx="164465" cy="246380"/>
                          </w14:xfrm>
                        </w14:contentPart>
                      </mc:Choice>
                    </mc:AlternateContent>
                  </a:graphicData>
                </a:graphic>
              </wp:anchor>
            </w:drawing>
          </mc:Choice>
          <mc:Fallback>
            <w:pict>
              <v:shape id="_x0000_s1026" o:spid="_x0000_s1026" style="position:absolute;left:0pt;margin-left:473.75pt;margin-top:17.75pt;height:19.4pt;width:12.95pt;z-index:253444096;mso-width-relative:page;mso-height-relative:page;" filled="f" stroked="t" coordsize="21600,21600" o:gfxdata="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46144" behindDoc="0" locked="0" layoutInCell="1" allowOverlap="1">
                <wp:simplePos x="0" y="0"/>
                <wp:positionH relativeFrom="column">
                  <wp:posOffset>6206490</wp:posOffset>
                </wp:positionH>
                <wp:positionV relativeFrom="paragraph">
                  <wp:posOffset>193040</wp:posOffset>
                </wp:positionV>
                <wp:extent cx="164465" cy="88265"/>
                <wp:effectExtent l="0" t="0" r="0" b="0"/>
                <wp:wrapNone/>
                <wp:docPr id="1830" name="墨迹 1830"/>
                <wp:cNvGraphicFramePr/>
                <a:graphic xmlns:a="http://schemas.openxmlformats.org/drawingml/2006/main">
                  <a:graphicData uri="http://schemas.microsoft.com/office/word/2010/wordprocessingInk">
                    <mc:AlternateContent xmlns:a14="http://schemas.microsoft.com/office/drawing/2010/main">
                      <mc:Choice Requires="a14">
                        <w14:contentPart bwMode="clr" r:id="rId1837">
                          <w14:nvContentPartPr>
                            <w14:cNvPr id="1830" name="墨迹 1830"/>
                            <w14:cNvContentPartPr/>
                          </w14:nvContentPartPr>
                          <w14:xfrm>
                            <a:off x="7106920" y="5401945"/>
                            <a:ext cx="164465" cy="88265"/>
                          </w14:xfrm>
                        </w14:contentPart>
                      </mc:Choice>
                    </mc:AlternateContent>
                  </a:graphicData>
                </a:graphic>
              </wp:anchor>
            </w:drawing>
          </mc:Choice>
          <mc:Fallback>
            <w:pict>
              <v:shape id="_x0000_s1026" o:spid="_x0000_s1026" style="position:absolute;left:0pt;margin-left:488.7pt;margin-top:15.2pt;height:6.95pt;width:12.95pt;z-index:253446144;mso-width-relative:page;mso-height-relative:page;" filled="f" stroked="t" coordsize="21600,21600" o:gfxdata="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Bz1cRTaAAAACgEAAA8AAAAAAAAAAQAg&#10;AAAAIgAAAGRycy9kb3ducmV2LnhtbFBLAQIUABQAAAAIAIdO4kDpHX3CkwEAADMDAAAOAAAAAAAA&#10;AAEAIAAAACkBAABkcnMvZTJvRG9jLnhtbFBLAQIUAAoAAAAAAIdO4kAAAAAAAAAAAAAAAAAIAAAA&#10;AAAAAAAAEAAAAOgCAABkcnMvaW5rL1BLAQIUABQAAAAIAIdO4kDc0XvlgwIAANQGAAAQAAAAAAAA&#10;AAEAIAAAAA4DAABkcnMvaW5rL2luazEueG1sUEsFBgAAAAAKAAoATAIAAC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47168" behindDoc="0" locked="0" layoutInCell="1" allowOverlap="1">
                <wp:simplePos x="0" y="0"/>
                <wp:positionH relativeFrom="column">
                  <wp:posOffset>6255385</wp:posOffset>
                </wp:positionH>
                <wp:positionV relativeFrom="paragraph">
                  <wp:posOffset>250825</wp:posOffset>
                </wp:positionV>
                <wp:extent cx="79375" cy="138430"/>
                <wp:effectExtent l="0" t="0" r="0" b="0"/>
                <wp:wrapNone/>
                <wp:docPr id="1831" name="墨迹 1831"/>
                <wp:cNvGraphicFramePr/>
                <a:graphic xmlns:a="http://schemas.openxmlformats.org/drawingml/2006/main">
                  <a:graphicData uri="http://schemas.microsoft.com/office/word/2010/wordprocessingInk">
                    <mc:AlternateContent xmlns:a14="http://schemas.microsoft.com/office/drawing/2010/main">
                      <mc:Choice Requires="a14">
                        <w14:contentPart bwMode="clr" r:id="rId1838">
                          <w14:nvContentPartPr>
                            <w14:cNvPr id="1831" name="墨迹 1831"/>
                            <w14:cNvContentPartPr/>
                          </w14:nvContentPartPr>
                          <w14:xfrm>
                            <a:off x="7155815" y="5459730"/>
                            <a:ext cx="79375" cy="138430"/>
                          </w14:xfrm>
                        </w14:contentPart>
                      </mc:Choice>
                    </mc:AlternateContent>
                  </a:graphicData>
                </a:graphic>
              </wp:anchor>
            </w:drawing>
          </mc:Choice>
          <mc:Fallback>
            <w:pict>
              <v:shape id="_x0000_s1026" o:spid="_x0000_s1026" style="position:absolute;left:0pt;margin-left:492.55pt;margin-top:19.75pt;height:10.9pt;width:6.25pt;z-index:253447168;mso-width-relative:page;mso-height-relative:page;" filled="f" stroked="t" coordsize="21600,21600" o:gfxdata="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48192" behindDoc="0" locked="0" layoutInCell="1" allowOverlap="1">
                <wp:simplePos x="0" y="0"/>
                <wp:positionH relativeFrom="column">
                  <wp:posOffset>6240780</wp:posOffset>
                </wp:positionH>
                <wp:positionV relativeFrom="paragraph">
                  <wp:posOffset>148590</wp:posOffset>
                </wp:positionV>
                <wp:extent cx="195580" cy="226695"/>
                <wp:effectExtent l="0" t="0" r="0" b="0"/>
                <wp:wrapNone/>
                <wp:docPr id="1832" name="墨迹 1832"/>
                <wp:cNvGraphicFramePr/>
                <a:graphic xmlns:a="http://schemas.openxmlformats.org/drawingml/2006/main">
                  <a:graphicData uri="http://schemas.microsoft.com/office/word/2010/wordprocessingInk">
                    <mc:AlternateContent xmlns:a14="http://schemas.microsoft.com/office/drawing/2010/main">
                      <mc:Choice Requires="a14">
                        <w14:contentPart bwMode="clr" r:id="rId1839">
                          <w14:nvContentPartPr>
                            <w14:cNvPr id="1832" name="墨迹 1832"/>
                            <w14:cNvContentPartPr/>
                          </w14:nvContentPartPr>
                          <w14:xfrm>
                            <a:off x="7141210" y="5357495"/>
                            <a:ext cx="195580" cy="226695"/>
                          </w14:xfrm>
                        </w14:contentPart>
                      </mc:Choice>
                    </mc:AlternateContent>
                  </a:graphicData>
                </a:graphic>
              </wp:anchor>
            </w:drawing>
          </mc:Choice>
          <mc:Fallback>
            <w:pict>
              <v:shape id="_x0000_s1026" o:spid="_x0000_s1026" style="position:absolute;left:0pt;margin-left:491.4pt;margin-top:11.7pt;height:17.85pt;width:15.4pt;z-index:253448192;mso-width-relative:page;mso-height-relative:page;" filled="f" stroked="t" coordsize="21600,21600" o:gfxdata="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50240" behindDoc="0" locked="0" layoutInCell="1" allowOverlap="1">
                <wp:simplePos x="0" y="0"/>
                <wp:positionH relativeFrom="column">
                  <wp:posOffset>6356350</wp:posOffset>
                </wp:positionH>
                <wp:positionV relativeFrom="paragraph">
                  <wp:posOffset>128270</wp:posOffset>
                </wp:positionV>
                <wp:extent cx="41910" cy="31750"/>
                <wp:effectExtent l="0" t="0" r="0" b="0"/>
                <wp:wrapNone/>
                <wp:docPr id="1834" name="墨迹 1834"/>
                <wp:cNvGraphicFramePr/>
                <a:graphic xmlns:a="http://schemas.openxmlformats.org/drawingml/2006/main">
                  <a:graphicData uri="http://schemas.microsoft.com/office/word/2010/wordprocessingInk">
                    <mc:AlternateContent xmlns:a14="http://schemas.microsoft.com/office/drawing/2010/main">
                      <mc:Choice Requires="a14">
                        <w14:contentPart bwMode="clr" r:id="rId1840">
                          <w14:nvContentPartPr>
                            <w14:cNvPr id="1834" name="墨迹 1834"/>
                            <w14:cNvContentPartPr/>
                          </w14:nvContentPartPr>
                          <w14:xfrm>
                            <a:off x="7256780" y="5337175"/>
                            <a:ext cx="41910" cy="31750"/>
                          </w14:xfrm>
                        </w14:contentPart>
                      </mc:Choice>
                    </mc:AlternateContent>
                  </a:graphicData>
                </a:graphic>
              </wp:anchor>
            </w:drawing>
          </mc:Choice>
          <mc:Fallback>
            <w:pict>
              <v:shape id="_x0000_s1026" o:spid="_x0000_s1026" style="position:absolute;left:0pt;margin-left:500.5pt;margin-top:10.1pt;height:2.5pt;width:3.3pt;z-index:253450240;mso-width-relative:page;mso-height-relative:page;" filled="f" stroked="t" coordsize="21600,21600" o:gfxdata="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51264" behindDoc="0" locked="0" layoutInCell="1" allowOverlap="1">
                <wp:simplePos x="0" y="0"/>
                <wp:positionH relativeFrom="column">
                  <wp:posOffset>-608330</wp:posOffset>
                </wp:positionH>
                <wp:positionV relativeFrom="paragraph">
                  <wp:posOffset>71120</wp:posOffset>
                </wp:positionV>
                <wp:extent cx="43180" cy="40005"/>
                <wp:effectExtent l="0" t="0" r="0" b="0"/>
                <wp:wrapNone/>
                <wp:docPr id="1835" name="墨迹 18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841">
                          <w14:nvContentPartPr>
                            <w14:cNvPr id="1835" name="墨迹 1835"/>
                            <w14:cNvContentPartPr/>
                          </w14:nvContentPartPr>
                          <w14:xfrm>
                            <a:off x="292100" y="5280025"/>
                            <a:ext cx="43180" cy="40005"/>
                          </w14:xfrm>
                        </w14:contentPart>
                      </mc:Choice>
                    </mc:AlternateContent>
                  </a:graphicData>
                </a:graphic>
              </wp:anchor>
            </w:drawing>
          </mc:Choice>
          <mc:Fallback>
            <w:pict>
              <v:shape id="_x0000_s1026" o:spid="_x0000_s1026" style="position:absolute;left:0pt;margin-left:-47.9pt;margin-top:5.6pt;height:3.15pt;width:3.4pt;z-index:253451264;mso-width-relative:page;mso-height-relative:page;" filled="f" stroked="t" coordsize="21600,21600" o:gfxdata="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52288" behindDoc="0" locked="0" layoutInCell="1" allowOverlap="1">
                <wp:simplePos x="0" y="0"/>
                <wp:positionH relativeFrom="column">
                  <wp:posOffset>-626110</wp:posOffset>
                </wp:positionH>
                <wp:positionV relativeFrom="paragraph">
                  <wp:posOffset>142875</wp:posOffset>
                </wp:positionV>
                <wp:extent cx="149225" cy="196215"/>
                <wp:effectExtent l="0" t="0" r="0" b="0"/>
                <wp:wrapNone/>
                <wp:docPr id="1836" name="墨迹 1836"/>
                <wp:cNvGraphicFramePr/>
                <a:graphic xmlns:a="http://schemas.openxmlformats.org/drawingml/2006/main">
                  <a:graphicData uri="http://schemas.microsoft.com/office/word/2010/wordprocessingInk">
                    <mc:AlternateContent xmlns:a14="http://schemas.microsoft.com/office/drawing/2010/main">
                      <mc:Choice Requires="a14">
                        <w14:contentPart bwMode="clr" r:id="rId1842">
                          <w14:nvContentPartPr>
                            <w14:cNvPr id="1836" name="墨迹 1836"/>
                            <w14:cNvContentPartPr/>
                          </w14:nvContentPartPr>
                          <w14:xfrm>
                            <a:off x="274320" y="5351780"/>
                            <a:ext cx="149225" cy="196215"/>
                          </w14:xfrm>
                        </w14:contentPart>
                      </mc:Choice>
                    </mc:AlternateContent>
                  </a:graphicData>
                </a:graphic>
              </wp:anchor>
            </w:drawing>
          </mc:Choice>
          <mc:Fallback>
            <w:pict>
              <v:shape id="_x0000_s1026" o:spid="_x0000_s1026" style="position:absolute;left:0pt;margin-left:-49.3pt;margin-top:11.25pt;height:15.45pt;width:11.75pt;z-index:253452288;mso-width-relative:page;mso-height-relative:page;" filled="f" stroked="t" coordsize="21600,21600" o:gfxdata="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53312" behindDoc="0" locked="0" layoutInCell="1" allowOverlap="1">
                <wp:simplePos x="0" y="0"/>
                <wp:positionH relativeFrom="column">
                  <wp:posOffset>-716915</wp:posOffset>
                </wp:positionH>
                <wp:positionV relativeFrom="paragraph">
                  <wp:posOffset>236855</wp:posOffset>
                </wp:positionV>
                <wp:extent cx="363855" cy="129540"/>
                <wp:effectExtent l="0" t="0" r="0" b="0"/>
                <wp:wrapNone/>
                <wp:docPr id="1837" name="墨迹 1837"/>
                <wp:cNvGraphicFramePr/>
                <a:graphic xmlns:a="http://schemas.openxmlformats.org/drawingml/2006/main">
                  <a:graphicData uri="http://schemas.microsoft.com/office/word/2010/wordprocessingInk">
                    <mc:AlternateContent xmlns:a14="http://schemas.microsoft.com/office/drawing/2010/main">
                      <mc:Choice Requires="a14">
                        <w14:contentPart bwMode="clr" r:id="rId1843">
                          <w14:nvContentPartPr>
                            <w14:cNvPr id="1837" name="墨迹 1837"/>
                            <w14:cNvContentPartPr/>
                          </w14:nvContentPartPr>
                          <w14:xfrm>
                            <a:off x="183515" y="5445760"/>
                            <a:ext cx="363855" cy="129540"/>
                          </w14:xfrm>
                        </w14:contentPart>
                      </mc:Choice>
                    </mc:AlternateContent>
                  </a:graphicData>
                </a:graphic>
              </wp:anchor>
            </w:drawing>
          </mc:Choice>
          <mc:Fallback>
            <w:pict>
              <v:shape id="_x0000_s1026" o:spid="_x0000_s1026" style="position:absolute;left:0pt;margin-left:-56.45pt;margin-top:18.65pt;height:10.2pt;width:28.65pt;z-index:253453312;mso-width-relative:page;mso-height-relative:page;" filled="f" stroked="t" coordsize="21600,21600" o:gfxdata="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54336" behindDoc="0" locked="0" layoutInCell="1" allowOverlap="1">
                <wp:simplePos x="0" y="0"/>
                <wp:positionH relativeFrom="column">
                  <wp:posOffset>-387985</wp:posOffset>
                </wp:positionH>
                <wp:positionV relativeFrom="paragraph">
                  <wp:posOffset>87630</wp:posOffset>
                </wp:positionV>
                <wp:extent cx="38100" cy="97155"/>
                <wp:effectExtent l="0" t="0" r="0" b="0"/>
                <wp:wrapNone/>
                <wp:docPr id="1838" name="墨迹 1838"/>
                <wp:cNvGraphicFramePr/>
                <a:graphic xmlns:a="http://schemas.openxmlformats.org/drawingml/2006/main">
                  <a:graphicData uri="http://schemas.microsoft.com/office/word/2010/wordprocessingInk">
                    <mc:AlternateContent xmlns:a14="http://schemas.microsoft.com/office/drawing/2010/main">
                      <mc:Choice Requires="a14">
                        <w14:contentPart bwMode="clr" r:id="rId1844">
                          <w14:nvContentPartPr>
                            <w14:cNvPr id="1838" name="墨迹 1838"/>
                            <w14:cNvContentPartPr/>
                          </w14:nvContentPartPr>
                          <w14:xfrm>
                            <a:off x="512445" y="5296535"/>
                            <a:ext cx="38100" cy="97155"/>
                          </w14:xfrm>
                        </w14:contentPart>
                      </mc:Choice>
                    </mc:AlternateContent>
                  </a:graphicData>
                </a:graphic>
              </wp:anchor>
            </w:drawing>
          </mc:Choice>
          <mc:Fallback>
            <w:pict>
              <v:shape id="_x0000_s1026" o:spid="_x0000_s1026" style="position:absolute;left:0pt;margin-left:-30.55pt;margin-top:6.9pt;height:7.65pt;width:3pt;z-index:253454336;mso-width-relative:page;mso-height-relative:page;" filled="f" stroked="t" coordsize="21600,21600" o:gfxdata="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55360" behindDoc="0" locked="0" layoutInCell="1" allowOverlap="1">
                <wp:simplePos x="0" y="0"/>
                <wp:positionH relativeFrom="column">
                  <wp:posOffset>-336550</wp:posOffset>
                </wp:positionH>
                <wp:positionV relativeFrom="paragraph">
                  <wp:posOffset>39370</wp:posOffset>
                </wp:positionV>
                <wp:extent cx="164465" cy="300990"/>
                <wp:effectExtent l="0" t="0" r="0" b="0"/>
                <wp:wrapNone/>
                <wp:docPr id="1839" name="墨迹 1839"/>
                <wp:cNvGraphicFramePr/>
                <a:graphic xmlns:a="http://schemas.openxmlformats.org/drawingml/2006/main">
                  <a:graphicData uri="http://schemas.microsoft.com/office/word/2010/wordprocessingInk">
                    <mc:AlternateContent xmlns:a14="http://schemas.microsoft.com/office/drawing/2010/main">
                      <mc:Choice Requires="a14">
                        <w14:contentPart bwMode="clr" r:id="rId1845">
                          <w14:nvContentPartPr>
                            <w14:cNvPr id="1839" name="墨迹 1839"/>
                            <w14:cNvContentPartPr/>
                          </w14:nvContentPartPr>
                          <w14:xfrm>
                            <a:off x="563880" y="5248275"/>
                            <a:ext cx="164465" cy="300990"/>
                          </w14:xfrm>
                        </w14:contentPart>
                      </mc:Choice>
                    </mc:AlternateContent>
                  </a:graphicData>
                </a:graphic>
              </wp:anchor>
            </w:drawing>
          </mc:Choice>
          <mc:Fallback>
            <w:pict>
              <v:shape id="_x0000_s1026" o:spid="_x0000_s1026" style="position:absolute;left:0pt;margin-left:-26.5pt;margin-top:3.1pt;height:23.7pt;width:12.95pt;z-index:253455360;mso-width-relative:page;mso-height-relative:page;" filled="f" stroked="t" coordsize="21600,21600" o:gfxdata="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58432" behindDoc="0" locked="0" layoutInCell="1" allowOverlap="1">
                <wp:simplePos x="0" y="0"/>
                <wp:positionH relativeFrom="column">
                  <wp:posOffset>-6350</wp:posOffset>
                </wp:positionH>
                <wp:positionV relativeFrom="paragraph">
                  <wp:posOffset>269240</wp:posOffset>
                </wp:positionV>
                <wp:extent cx="135890" cy="71755"/>
                <wp:effectExtent l="0" t="0" r="0" b="0"/>
                <wp:wrapNone/>
                <wp:docPr id="1842" name="墨迹 1842"/>
                <wp:cNvGraphicFramePr/>
                <a:graphic xmlns:a="http://schemas.openxmlformats.org/drawingml/2006/main">
                  <a:graphicData uri="http://schemas.microsoft.com/office/word/2010/wordprocessingInk">
                    <mc:AlternateContent xmlns:a14="http://schemas.microsoft.com/office/drawing/2010/main">
                      <mc:Choice Requires="a14">
                        <w14:contentPart bwMode="clr" r:id="rId1846">
                          <w14:nvContentPartPr>
                            <w14:cNvPr id="1842" name="墨迹 1842"/>
                            <w14:cNvContentPartPr/>
                          </w14:nvContentPartPr>
                          <w14:xfrm>
                            <a:off x="894080" y="5478145"/>
                            <a:ext cx="135890" cy="71755"/>
                          </w14:xfrm>
                        </w14:contentPart>
                      </mc:Choice>
                    </mc:AlternateContent>
                  </a:graphicData>
                </a:graphic>
              </wp:anchor>
            </w:drawing>
          </mc:Choice>
          <mc:Fallback>
            <w:pict>
              <v:shape id="_x0000_s1026" o:spid="_x0000_s1026" style="position:absolute;left:0pt;margin-left:-0.5pt;margin-top:21.2pt;height:5.65pt;width:10.7pt;z-index:253458432;mso-width-relative:page;mso-height-relative:page;" filled="f" stroked="t" coordsize="21600,21600" o:gfxdata="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59456" behindDoc="0" locked="0" layoutInCell="1" allowOverlap="1">
                <wp:simplePos x="0" y="0"/>
                <wp:positionH relativeFrom="column">
                  <wp:posOffset>114935</wp:posOffset>
                </wp:positionH>
                <wp:positionV relativeFrom="paragraph">
                  <wp:posOffset>48260</wp:posOffset>
                </wp:positionV>
                <wp:extent cx="122555" cy="245110"/>
                <wp:effectExtent l="0" t="0" r="0" b="0"/>
                <wp:wrapNone/>
                <wp:docPr id="1843" name="墨迹 1843"/>
                <wp:cNvGraphicFramePr/>
                <a:graphic xmlns:a="http://schemas.openxmlformats.org/drawingml/2006/main">
                  <a:graphicData uri="http://schemas.microsoft.com/office/word/2010/wordprocessingInk">
                    <mc:AlternateContent xmlns:a14="http://schemas.microsoft.com/office/drawing/2010/main">
                      <mc:Choice Requires="a14">
                        <w14:contentPart bwMode="clr" r:id="rId1847">
                          <w14:nvContentPartPr>
                            <w14:cNvPr id="1843" name="墨迹 1843"/>
                            <w14:cNvContentPartPr/>
                          </w14:nvContentPartPr>
                          <w14:xfrm>
                            <a:off x="1015365" y="5257165"/>
                            <a:ext cx="122555" cy="245110"/>
                          </w14:xfrm>
                        </w14:contentPart>
                      </mc:Choice>
                    </mc:AlternateContent>
                  </a:graphicData>
                </a:graphic>
              </wp:anchor>
            </w:drawing>
          </mc:Choice>
          <mc:Fallback>
            <w:pict>
              <v:shape id="_x0000_s1026" o:spid="_x0000_s1026" style="position:absolute;left:0pt;margin-left:9.05pt;margin-top:3.8pt;height:19.3pt;width:9.65pt;z-index:253459456;mso-width-relative:page;mso-height-relative:page;" filled="f" stroked="t" coordsize="21600,21600" o:gfxdata="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61504" behindDoc="0" locked="0" layoutInCell="1" allowOverlap="1">
                <wp:simplePos x="0" y="0"/>
                <wp:positionH relativeFrom="column">
                  <wp:posOffset>264160</wp:posOffset>
                </wp:positionH>
                <wp:positionV relativeFrom="paragraph">
                  <wp:posOffset>32385</wp:posOffset>
                </wp:positionV>
                <wp:extent cx="127000" cy="208915"/>
                <wp:effectExtent l="0" t="0" r="0" b="0"/>
                <wp:wrapNone/>
                <wp:docPr id="1845" name="墨迹 1845"/>
                <wp:cNvGraphicFramePr/>
                <a:graphic xmlns:a="http://schemas.openxmlformats.org/drawingml/2006/main">
                  <a:graphicData uri="http://schemas.microsoft.com/office/word/2010/wordprocessingInk">
                    <mc:AlternateContent xmlns:a14="http://schemas.microsoft.com/office/drawing/2010/main">
                      <mc:Choice Requires="a14">
                        <w14:contentPart bwMode="clr" r:id="rId1848">
                          <w14:nvContentPartPr>
                            <w14:cNvPr id="1845" name="墨迹 1845"/>
                            <w14:cNvContentPartPr/>
                          </w14:nvContentPartPr>
                          <w14:xfrm>
                            <a:off x="1164590" y="5241290"/>
                            <a:ext cx="127000" cy="208915"/>
                          </w14:xfrm>
                        </w14:contentPart>
                      </mc:Choice>
                    </mc:AlternateContent>
                  </a:graphicData>
                </a:graphic>
              </wp:anchor>
            </w:drawing>
          </mc:Choice>
          <mc:Fallback>
            <w:pict>
              <v:shape id="_x0000_s1026" o:spid="_x0000_s1026" style="position:absolute;left:0pt;margin-left:20.8pt;margin-top:2.55pt;height:16.45pt;width:10pt;z-index:253461504;mso-width-relative:page;mso-height-relative:page;" filled="f" stroked="t" coordsize="21600,21600" o:gfxdata="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62528" behindDoc="0" locked="0" layoutInCell="1" allowOverlap="1">
                <wp:simplePos x="0" y="0"/>
                <wp:positionH relativeFrom="column">
                  <wp:posOffset>292735</wp:posOffset>
                </wp:positionH>
                <wp:positionV relativeFrom="paragraph">
                  <wp:posOffset>93980</wp:posOffset>
                </wp:positionV>
                <wp:extent cx="125730" cy="167005"/>
                <wp:effectExtent l="0" t="0" r="0" b="0"/>
                <wp:wrapNone/>
                <wp:docPr id="1846" name="墨迹 1846"/>
                <wp:cNvGraphicFramePr/>
                <a:graphic xmlns:a="http://schemas.openxmlformats.org/drawingml/2006/main">
                  <a:graphicData uri="http://schemas.microsoft.com/office/word/2010/wordprocessingInk">
                    <mc:AlternateContent xmlns:a14="http://schemas.microsoft.com/office/drawing/2010/main">
                      <mc:Choice Requires="a14">
                        <w14:contentPart bwMode="clr" r:id="rId1849">
                          <w14:nvContentPartPr>
                            <w14:cNvPr id="1846" name="墨迹 1846"/>
                            <w14:cNvContentPartPr/>
                          </w14:nvContentPartPr>
                          <w14:xfrm>
                            <a:off x="1193165" y="5302885"/>
                            <a:ext cx="125730" cy="167005"/>
                          </w14:xfrm>
                        </w14:contentPart>
                      </mc:Choice>
                    </mc:AlternateContent>
                  </a:graphicData>
                </a:graphic>
              </wp:anchor>
            </w:drawing>
          </mc:Choice>
          <mc:Fallback>
            <w:pict>
              <v:shape id="_x0000_s1026" o:spid="_x0000_s1026" style="position:absolute;left:0pt;margin-left:23.05pt;margin-top:7.4pt;height:13.15pt;width:9.9pt;z-index:253462528;mso-width-relative:page;mso-height-relative:page;" filled="f" stroked="t" coordsize="21600,21600" o:gfxdata="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63552" behindDoc="0" locked="0" layoutInCell="1" allowOverlap="1">
                <wp:simplePos x="0" y="0"/>
                <wp:positionH relativeFrom="column">
                  <wp:posOffset>499745</wp:posOffset>
                </wp:positionH>
                <wp:positionV relativeFrom="paragraph">
                  <wp:posOffset>57150</wp:posOffset>
                </wp:positionV>
                <wp:extent cx="9525" cy="36830"/>
                <wp:effectExtent l="0" t="0" r="0" b="0"/>
                <wp:wrapNone/>
                <wp:docPr id="1847" name="墨迹 1847"/>
                <wp:cNvGraphicFramePr/>
                <a:graphic xmlns:a="http://schemas.openxmlformats.org/drawingml/2006/main">
                  <a:graphicData uri="http://schemas.microsoft.com/office/word/2010/wordprocessingInk">
                    <mc:AlternateContent xmlns:a14="http://schemas.microsoft.com/office/drawing/2010/main">
                      <mc:Choice Requires="a14">
                        <w14:contentPart bwMode="clr" r:id="rId1850">
                          <w14:nvContentPartPr>
                            <w14:cNvPr id="1847" name="墨迹 1847"/>
                            <w14:cNvContentPartPr/>
                          </w14:nvContentPartPr>
                          <w14:xfrm>
                            <a:off x="1400175" y="5266055"/>
                            <a:ext cx="9525" cy="36830"/>
                          </w14:xfrm>
                        </w14:contentPart>
                      </mc:Choice>
                    </mc:AlternateContent>
                  </a:graphicData>
                </a:graphic>
              </wp:anchor>
            </w:drawing>
          </mc:Choice>
          <mc:Fallback>
            <w:pict>
              <v:shape id="_x0000_s1026" o:spid="_x0000_s1026" style="position:absolute;left:0pt;margin-left:39.35pt;margin-top:4.5pt;height:2.9pt;width:0.75pt;z-index:253463552;mso-width-relative:page;mso-height-relative:page;" filled="f" stroked="t" coordsize="21600,21600" o:gfxdata="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65600" behindDoc="0" locked="0" layoutInCell="1" allowOverlap="1">
                <wp:simplePos x="0" y="0"/>
                <wp:positionH relativeFrom="column">
                  <wp:posOffset>556895</wp:posOffset>
                </wp:positionH>
                <wp:positionV relativeFrom="paragraph">
                  <wp:posOffset>93980</wp:posOffset>
                </wp:positionV>
                <wp:extent cx="146685" cy="220345"/>
                <wp:effectExtent l="0" t="0" r="0" b="0"/>
                <wp:wrapNone/>
                <wp:docPr id="1849" name="墨迹 1849"/>
                <wp:cNvGraphicFramePr/>
                <a:graphic xmlns:a="http://schemas.openxmlformats.org/drawingml/2006/main">
                  <a:graphicData uri="http://schemas.microsoft.com/office/word/2010/wordprocessingInk">
                    <mc:AlternateContent xmlns:a14="http://schemas.microsoft.com/office/drawing/2010/main">
                      <mc:Choice Requires="a14">
                        <w14:contentPart bwMode="clr" r:id="rId1851">
                          <w14:nvContentPartPr>
                            <w14:cNvPr id="1849" name="墨迹 1849"/>
                            <w14:cNvContentPartPr/>
                          </w14:nvContentPartPr>
                          <w14:xfrm>
                            <a:off x="1457325" y="5302885"/>
                            <a:ext cx="146685" cy="220345"/>
                          </w14:xfrm>
                        </w14:contentPart>
                      </mc:Choice>
                    </mc:AlternateContent>
                  </a:graphicData>
                </a:graphic>
              </wp:anchor>
            </w:drawing>
          </mc:Choice>
          <mc:Fallback>
            <w:pict>
              <v:shape id="_x0000_s1026" o:spid="_x0000_s1026" style="position:absolute;left:0pt;margin-left:43.85pt;margin-top:7.4pt;height:17.35pt;width:11.55pt;z-index:253465600;mso-width-relative:page;mso-height-relative:page;" filled="f" stroked="t" coordsize="21600,21600" o:gfxdata="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66624" behindDoc="0" locked="0" layoutInCell="1" allowOverlap="1">
                <wp:simplePos x="0" y="0"/>
                <wp:positionH relativeFrom="column">
                  <wp:posOffset>563245</wp:posOffset>
                </wp:positionH>
                <wp:positionV relativeFrom="paragraph">
                  <wp:posOffset>27940</wp:posOffset>
                </wp:positionV>
                <wp:extent cx="102235" cy="32385"/>
                <wp:effectExtent l="0" t="0" r="0" b="0"/>
                <wp:wrapNone/>
                <wp:docPr id="1850" name="墨迹 1850"/>
                <wp:cNvGraphicFramePr/>
                <a:graphic xmlns:a="http://schemas.openxmlformats.org/drawingml/2006/main">
                  <a:graphicData uri="http://schemas.microsoft.com/office/word/2010/wordprocessingInk">
                    <mc:AlternateContent xmlns:a14="http://schemas.microsoft.com/office/drawing/2010/main">
                      <mc:Choice Requires="a14">
                        <w14:contentPart bwMode="clr" r:id="rId1852">
                          <w14:nvContentPartPr>
                            <w14:cNvPr id="1850" name="墨迹 1850"/>
                            <w14:cNvContentPartPr/>
                          </w14:nvContentPartPr>
                          <w14:xfrm>
                            <a:off x="1463675" y="5236845"/>
                            <a:ext cx="102235" cy="32385"/>
                          </w14:xfrm>
                        </w14:contentPart>
                      </mc:Choice>
                    </mc:AlternateContent>
                  </a:graphicData>
                </a:graphic>
              </wp:anchor>
            </w:drawing>
          </mc:Choice>
          <mc:Fallback>
            <w:pict>
              <v:shape id="_x0000_s1026" o:spid="_x0000_s1026" style="position:absolute;left:0pt;margin-left:44.35pt;margin-top:2.2pt;height:2.55pt;width:8.05pt;z-index:253466624;mso-width-relative:page;mso-height-relative:page;" filled="f" stroked="t" coordsize="21600,21600" o:gfxdata="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67648" behindDoc="0" locked="0" layoutInCell="1" allowOverlap="1">
                <wp:simplePos x="0" y="0"/>
                <wp:positionH relativeFrom="column">
                  <wp:posOffset>554355</wp:posOffset>
                </wp:positionH>
                <wp:positionV relativeFrom="paragraph">
                  <wp:posOffset>223520</wp:posOffset>
                </wp:positionV>
                <wp:extent cx="96520" cy="81280"/>
                <wp:effectExtent l="0" t="0" r="0" b="0"/>
                <wp:wrapNone/>
                <wp:docPr id="1851" name="墨迹 1851"/>
                <wp:cNvGraphicFramePr/>
                <a:graphic xmlns:a="http://schemas.openxmlformats.org/drawingml/2006/main">
                  <a:graphicData uri="http://schemas.microsoft.com/office/word/2010/wordprocessingInk">
                    <mc:AlternateContent xmlns:a14="http://schemas.microsoft.com/office/drawing/2010/main">
                      <mc:Choice Requires="a14">
                        <w14:contentPart bwMode="clr" r:id="rId1853">
                          <w14:nvContentPartPr>
                            <w14:cNvPr id="1851" name="墨迹 1851"/>
                            <w14:cNvContentPartPr/>
                          </w14:nvContentPartPr>
                          <w14:xfrm>
                            <a:off x="1454785" y="5432425"/>
                            <a:ext cx="96520" cy="81280"/>
                          </w14:xfrm>
                        </w14:contentPart>
                      </mc:Choice>
                    </mc:AlternateContent>
                  </a:graphicData>
                </a:graphic>
              </wp:anchor>
            </w:drawing>
          </mc:Choice>
          <mc:Fallback>
            <w:pict>
              <v:shape id="_x0000_s1026" o:spid="_x0000_s1026" style="position:absolute;left:0pt;margin-left:43.65pt;margin-top:17.6pt;height:6.4pt;width:7.6pt;z-index:253467648;mso-width-relative:page;mso-height-relative:page;" filled="f" stroked="t" coordsize="21600,21600" o:gfxdata="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68672" behindDoc="0" locked="0" layoutInCell="1" allowOverlap="1">
                <wp:simplePos x="0" y="0"/>
                <wp:positionH relativeFrom="column">
                  <wp:posOffset>887095</wp:posOffset>
                </wp:positionH>
                <wp:positionV relativeFrom="paragraph">
                  <wp:posOffset>71755</wp:posOffset>
                </wp:positionV>
                <wp:extent cx="165735" cy="78740"/>
                <wp:effectExtent l="0" t="0" r="0" b="0"/>
                <wp:wrapNone/>
                <wp:docPr id="1852" name="墨迹 1852"/>
                <wp:cNvGraphicFramePr/>
                <a:graphic xmlns:a="http://schemas.openxmlformats.org/drawingml/2006/main">
                  <a:graphicData uri="http://schemas.microsoft.com/office/word/2010/wordprocessingInk">
                    <mc:AlternateContent xmlns:a14="http://schemas.microsoft.com/office/drawing/2010/main">
                      <mc:Choice Requires="a14">
                        <w14:contentPart bwMode="clr" r:id="rId1854">
                          <w14:nvContentPartPr>
                            <w14:cNvPr id="1852" name="墨迹 1852"/>
                            <w14:cNvContentPartPr/>
                          </w14:nvContentPartPr>
                          <w14:xfrm>
                            <a:off x="1787525" y="5280660"/>
                            <a:ext cx="165735" cy="78740"/>
                          </w14:xfrm>
                        </w14:contentPart>
                      </mc:Choice>
                    </mc:AlternateContent>
                  </a:graphicData>
                </a:graphic>
              </wp:anchor>
            </w:drawing>
          </mc:Choice>
          <mc:Fallback>
            <w:pict>
              <v:shape id="_x0000_s1026" o:spid="_x0000_s1026" style="position:absolute;left:0pt;margin-left:69.85pt;margin-top:5.65pt;height:6.2pt;width:13.05pt;z-index:253468672;mso-width-relative:page;mso-height-relative:page;" filled="f" stroked="t" coordsize="21600,21600" o:gfxdata="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69696" behindDoc="0" locked="0" layoutInCell="1" allowOverlap="1">
                <wp:simplePos x="0" y="0"/>
                <wp:positionH relativeFrom="column">
                  <wp:posOffset>971550</wp:posOffset>
                </wp:positionH>
                <wp:positionV relativeFrom="paragraph">
                  <wp:posOffset>36830</wp:posOffset>
                </wp:positionV>
                <wp:extent cx="123825" cy="227330"/>
                <wp:effectExtent l="0" t="0" r="0" b="0"/>
                <wp:wrapNone/>
                <wp:docPr id="1853" name="墨迹 1853"/>
                <wp:cNvGraphicFramePr/>
                <a:graphic xmlns:a="http://schemas.openxmlformats.org/drawingml/2006/main">
                  <a:graphicData uri="http://schemas.microsoft.com/office/word/2010/wordprocessingInk">
                    <mc:AlternateContent xmlns:a14="http://schemas.microsoft.com/office/drawing/2010/main">
                      <mc:Choice Requires="a14">
                        <w14:contentPart bwMode="clr" r:id="rId1855">
                          <w14:nvContentPartPr>
                            <w14:cNvPr id="1853" name="墨迹 1853"/>
                            <w14:cNvContentPartPr/>
                          </w14:nvContentPartPr>
                          <w14:xfrm>
                            <a:off x="1871980" y="5245735"/>
                            <a:ext cx="123825" cy="227330"/>
                          </w14:xfrm>
                        </w14:contentPart>
                      </mc:Choice>
                    </mc:AlternateContent>
                  </a:graphicData>
                </a:graphic>
              </wp:anchor>
            </w:drawing>
          </mc:Choice>
          <mc:Fallback>
            <w:pict>
              <v:shape id="_x0000_s1026" o:spid="_x0000_s1026" style="position:absolute;left:0pt;margin-left:76.5pt;margin-top:2.9pt;height:17.9pt;width:9.75pt;z-index:253469696;mso-width-relative:page;mso-height-relative:page;" filled="f" stroked="t" coordsize="21600,21600" o:gfxdata="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70720" behindDoc="0" locked="0" layoutInCell="1" allowOverlap="1">
                <wp:simplePos x="0" y="0"/>
                <wp:positionH relativeFrom="column">
                  <wp:posOffset>1134745</wp:posOffset>
                </wp:positionH>
                <wp:positionV relativeFrom="paragraph">
                  <wp:posOffset>69850</wp:posOffset>
                </wp:positionV>
                <wp:extent cx="88265" cy="124460"/>
                <wp:effectExtent l="0" t="0" r="0" b="0"/>
                <wp:wrapNone/>
                <wp:docPr id="1854" name="墨迹 18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856">
                          <w14:nvContentPartPr>
                            <w14:cNvPr id="1854" name="墨迹 1854"/>
                            <w14:cNvContentPartPr/>
                          </w14:nvContentPartPr>
                          <w14:xfrm>
                            <a:off x="2035175" y="5278755"/>
                            <a:ext cx="88265" cy="124460"/>
                          </w14:xfrm>
                        </w14:contentPart>
                      </mc:Choice>
                    </mc:AlternateContent>
                  </a:graphicData>
                </a:graphic>
              </wp:anchor>
            </w:drawing>
          </mc:Choice>
          <mc:Fallback>
            <w:pict>
              <v:shape id="_x0000_s1026" o:spid="_x0000_s1026" style="position:absolute;left:0pt;margin-left:89.35pt;margin-top:5.5pt;height:9.8pt;width:6.95pt;z-index:253470720;mso-width-relative:page;mso-height-relative:page;" filled="f" stroked="t" coordsize="21600,21600" o:gfxdata="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71744" behindDoc="0" locked="0" layoutInCell="1" allowOverlap="1">
                <wp:simplePos x="0" y="0"/>
                <wp:positionH relativeFrom="column">
                  <wp:posOffset>1149350</wp:posOffset>
                </wp:positionH>
                <wp:positionV relativeFrom="paragraph">
                  <wp:posOffset>106045</wp:posOffset>
                </wp:positionV>
                <wp:extent cx="81915" cy="52705"/>
                <wp:effectExtent l="0" t="0" r="0" b="0"/>
                <wp:wrapNone/>
                <wp:docPr id="1855" name="墨迹 18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857">
                          <w14:nvContentPartPr>
                            <w14:cNvPr id="1855" name="墨迹 1855"/>
                            <w14:cNvContentPartPr/>
                          </w14:nvContentPartPr>
                          <w14:xfrm>
                            <a:off x="2049780" y="5314950"/>
                            <a:ext cx="81915" cy="52705"/>
                          </w14:xfrm>
                        </w14:contentPart>
                      </mc:Choice>
                    </mc:AlternateContent>
                  </a:graphicData>
                </a:graphic>
              </wp:anchor>
            </w:drawing>
          </mc:Choice>
          <mc:Fallback>
            <w:pict>
              <v:shape id="_x0000_s1026" o:spid="_x0000_s1026" style="position:absolute;left:0pt;margin-left:90.5pt;margin-top:8.35pt;height:4.15pt;width:6.45pt;z-index:253471744;mso-width-relative:page;mso-height-relative:page;" filled="f" stroked="t" coordsize="21600,21600" o:gfxdata="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72768" behindDoc="0" locked="0" layoutInCell="1" allowOverlap="1">
                <wp:simplePos x="0" y="0"/>
                <wp:positionH relativeFrom="column">
                  <wp:posOffset>1323975</wp:posOffset>
                </wp:positionH>
                <wp:positionV relativeFrom="paragraph">
                  <wp:posOffset>152400</wp:posOffset>
                </wp:positionV>
                <wp:extent cx="48895" cy="32385"/>
                <wp:effectExtent l="0" t="0" r="0" b="0"/>
                <wp:wrapNone/>
                <wp:docPr id="1856" name="墨迹 1856"/>
                <wp:cNvGraphicFramePr/>
                <a:graphic xmlns:a="http://schemas.openxmlformats.org/drawingml/2006/main">
                  <a:graphicData uri="http://schemas.microsoft.com/office/word/2010/wordprocessingInk">
                    <mc:AlternateContent xmlns:a14="http://schemas.microsoft.com/office/drawing/2010/main">
                      <mc:Choice Requires="a14">
                        <w14:contentPart bwMode="clr" r:id="rId1858">
                          <w14:nvContentPartPr>
                            <w14:cNvPr id="1856" name="墨迹 1856"/>
                            <w14:cNvContentPartPr/>
                          </w14:nvContentPartPr>
                          <w14:xfrm>
                            <a:off x="2224405" y="5361305"/>
                            <a:ext cx="48895" cy="32385"/>
                          </w14:xfrm>
                        </w14:contentPart>
                      </mc:Choice>
                    </mc:AlternateContent>
                  </a:graphicData>
                </a:graphic>
              </wp:anchor>
            </w:drawing>
          </mc:Choice>
          <mc:Fallback>
            <w:pict>
              <v:shape id="_x0000_s1026" o:spid="_x0000_s1026" style="position:absolute;left:0pt;margin-left:104.25pt;margin-top:12pt;height:2.55pt;width:3.85pt;z-index:253472768;mso-width-relative:page;mso-height-relative:page;" filled="f" stroked="t" coordsize="21600,21600" o:gfxdata="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EgxwQvZAAAACQEAAA8AAAAAAAAAAQAg&#10;AAAAIgAAAGRycy9kb3ducmV2LnhtbFBLAQIUABQAAAAIAIdO4kDAVQZelAEAADIDAAAOAAAAAAAA&#10;AAEAIAAAACgBAABkcnMvZTJvRG9jLnhtbFBLAQIUAAoAAAAAAIdO4kAAAAAAAAAAAAAAAAAIAAAA&#10;AAAAAAAAEAAAAOgCAABkcnMvaW5rL1BLAQIUABQAAAAIAIdO4kAq6KhvgwIAAM4GAAAQAAAAAAAA&#10;AAEAIAAAAA4DAABkcnMvaW5rL2luazEueG1sUEsFBgAAAAAKAAoATAIAAC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74816" behindDoc="0" locked="0" layoutInCell="1" allowOverlap="1">
                <wp:simplePos x="0" y="0"/>
                <wp:positionH relativeFrom="column">
                  <wp:posOffset>1644650</wp:posOffset>
                </wp:positionH>
                <wp:positionV relativeFrom="paragraph">
                  <wp:posOffset>135255</wp:posOffset>
                </wp:positionV>
                <wp:extent cx="6985" cy="47625"/>
                <wp:effectExtent l="0" t="0" r="0" b="0"/>
                <wp:wrapNone/>
                <wp:docPr id="1858" name="墨迹 1858"/>
                <wp:cNvGraphicFramePr/>
                <a:graphic xmlns:a="http://schemas.openxmlformats.org/drawingml/2006/main">
                  <a:graphicData uri="http://schemas.microsoft.com/office/word/2010/wordprocessingInk">
                    <mc:AlternateContent xmlns:a14="http://schemas.microsoft.com/office/drawing/2010/main">
                      <mc:Choice Requires="a14">
                        <w14:contentPart bwMode="clr" r:id="rId1859">
                          <w14:nvContentPartPr>
                            <w14:cNvPr id="1858" name="墨迹 1858"/>
                            <w14:cNvContentPartPr/>
                          </w14:nvContentPartPr>
                          <w14:xfrm>
                            <a:off x="2545080" y="5344160"/>
                            <a:ext cx="6985" cy="47625"/>
                          </w14:xfrm>
                        </w14:contentPart>
                      </mc:Choice>
                    </mc:AlternateContent>
                  </a:graphicData>
                </a:graphic>
              </wp:anchor>
            </w:drawing>
          </mc:Choice>
          <mc:Fallback>
            <w:pict>
              <v:shape id="_x0000_s1026" o:spid="_x0000_s1026" style="position:absolute;left:0pt;margin-left:129.5pt;margin-top:10.65pt;height:3.75pt;width:0.55pt;z-index:253474816;mso-width-relative:page;mso-height-relative:page;" filled="f" stroked="t" coordsize="21600,21600" o:gfxdata="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75840" behindDoc="0" locked="0" layoutInCell="1" allowOverlap="1">
                <wp:simplePos x="0" y="0"/>
                <wp:positionH relativeFrom="column">
                  <wp:posOffset>1743710</wp:posOffset>
                </wp:positionH>
                <wp:positionV relativeFrom="paragraph">
                  <wp:posOffset>46355</wp:posOffset>
                </wp:positionV>
                <wp:extent cx="2540" cy="119380"/>
                <wp:effectExtent l="0" t="0" r="0" b="0"/>
                <wp:wrapNone/>
                <wp:docPr id="1859" name="墨迹 1859"/>
                <wp:cNvGraphicFramePr/>
                <a:graphic xmlns:a="http://schemas.openxmlformats.org/drawingml/2006/main">
                  <a:graphicData uri="http://schemas.microsoft.com/office/word/2010/wordprocessingInk">
                    <mc:AlternateContent xmlns:a14="http://schemas.microsoft.com/office/drawing/2010/main">
                      <mc:Choice Requires="a14">
                        <w14:contentPart bwMode="clr" r:id="rId1860">
                          <w14:nvContentPartPr>
                            <w14:cNvPr id="1859" name="墨迹 1859"/>
                            <w14:cNvContentPartPr/>
                          </w14:nvContentPartPr>
                          <w14:xfrm>
                            <a:off x="2644140" y="5255260"/>
                            <a:ext cx="2540" cy="119380"/>
                          </w14:xfrm>
                        </w14:contentPart>
                      </mc:Choice>
                    </mc:AlternateContent>
                  </a:graphicData>
                </a:graphic>
              </wp:anchor>
            </w:drawing>
          </mc:Choice>
          <mc:Fallback>
            <w:pict>
              <v:shape id="_x0000_s1026" o:spid="_x0000_s1026" style="position:absolute;left:0pt;margin-left:137.3pt;margin-top:3.65pt;height:9.4pt;width:0.2pt;z-index:253475840;mso-width-relative:page;mso-height-relative:page;" filled="f" stroked="t" coordsize="21600,21600" o:gfxdata="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80960" behindDoc="0" locked="0" layoutInCell="1" allowOverlap="1">
                <wp:simplePos x="0" y="0"/>
                <wp:positionH relativeFrom="column">
                  <wp:posOffset>1263650</wp:posOffset>
                </wp:positionH>
                <wp:positionV relativeFrom="paragraph">
                  <wp:posOffset>9525</wp:posOffset>
                </wp:positionV>
                <wp:extent cx="140335" cy="312420"/>
                <wp:effectExtent l="0" t="0" r="0" b="0"/>
                <wp:wrapNone/>
                <wp:docPr id="1864" name="墨迹 1864"/>
                <wp:cNvGraphicFramePr/>
                <a:graphic xmlns:a="http://schemas.openxmlformats.org/drawingml/2006/main">
                  <a:graphicData uri="http://schemas.microsoft.com/office/word/2010/wordprocessingInk">
                    <mc:AlternateContent xmlns:a14="http://schemas.microsoft.com/office/drawing/2010/main">
                      <mc:Choice Requires="a14">
                        <w14:contentPart bwMode="clr" r:id="rId1861">
                          <w14:nvContentPartPr>
                            <w14:cNvPr id="1864" name="墨迹 1864"/>
                            <w14:cNvContentPartPr/>
                          </w14:nvContentPartPr>
                          <w14:xfrm>
                            <a:off x="2164080" y="5218430"/>
                            <a:ext cx="140335" cy="312420"/>
                          </w14:xfrm>
                        </w14:contentPart>
                      </mc:Choice>
                    </mc:AlternateContent>
                  </a:graphicData>
                </a:graphic>
              </wp:anchor>
            </w:drawing>
          </mc:Choice>
          <mc:Fallback>
            <w:pict>
              <v:shape id="_x0000_s1026" o:spid="_x0000_s1026" style="position:absolute;left:0pt;margin-left:99.5pt;margin-top:0.75pt;height:24.6pt;width:11.05pt;z-index:253480960;mso-width-relative:page;mso-height-relative:page;" filled="f" stroked="t" coordsize="21600,21600" o:gfxdata="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">
                <v:fill on="f" focussize="0,0"/>
                <v:stroke weight="1.04984251968504pt" color="#F2395B" opacity="65535f" joinstyle="round"/>
                <v:imagedata o:title=""/>
                <o:lock v:ext="edit" aspectratio="f"/>
              </v:shape>
            </w:pict>
          </mc:Fallback>
        </mc:AlternateContent>
      </w:r>
      <w:r>
        <w:rPr>
          <w:position w:val="-6"/>
        </w:rPr>
        <w:object>
          <v:shape id="_x0000_i1128" o:spt="75" type="#_x0000_t75" style="height:14pt;width:56pt;" o:ole="t" filled="f" o:preferrelative="t" stroked="f" coordsize="21600,21600">
            <v:path/>
            <v:fill on="f" focussize="0,0"/>
            <v:stroke on="f" joinstyle="miter"/>
            <v:imagedata r:id="rId1863" o:title=""/>
            <o:lock v:ext="edit" aspectratio="t"/>
            <w10:wrap type="none"/>
            <w10:anchorlock/>
          </v:shape>
          <o:OLEObject Type="Embed" ProgID="Equation.DSMT4" ShapeID="_x0000_i1128" DrawAspect="Content" ObjectID="_1468075828" r:id="rId1862">
            <o:LockedField>false</o:LockedField>
          </o:OLEObject>
        </w:object>
      </w:r>
    </w:p>
    <w:p>
      <w:pPr>
        <w:spacing w:line="360" w:lineRule="auto"/>
        <w:ind w:firstLine="480" w:firstLineChars="200"/>
        <w:rPr>
          <w:sz w:val="24"/>
          <w:szCs w:val="24"/>
        </w:rPr>
      </w:pPr>
      <w:r>
        <mc:AlternateContent>
          <mc:Choice Requires="wps">
            <w:drawing>
              <wp:anchor distT="0" distB="0" distL="114300" distR="114300" simplePos="0" relativeHeight="253442048" behindDoc="0" locked="0" layoutInCell="1" allowOverlap="1">
                <wp:simplePos x="0" y="0"/>
                <wp:positionH relativeFrom="column">
                  <wp:posOffset>5926455</wp:posOffset>
                </wp:positionH>
                <wp:positionV relativeFrom="paragraph">
                  <wp:posOffset>31750</wp:posOffset>
                </wp:positionV>
                <wp:extent cx="19050" cy="107315"/>
                <wp:effectExtent l="0" t="0" r="0" b="0"/>
                <wp:wrapNone/>
                <wp:docPr id="1826" name="墨迹 1826"/>
                <wp:cNvGraphicFramePr/>
                <a:graphic xmlns:a="http://schemas.openxmlformats.org/drawingml/2006/main">
                  <a:graphicData uri="http://schemas.microsoft.com/office/word/2010/wordprocessingInk">
                    <mc:AlternateContent xmlns:a14="http://schemas.microsoft.com/office/drawing/2010/main">
                      <mc:Choice Requires="a14">
                        <w14:contentPart bwMode="clr" r:id="rId1864">
                          <w14:nvContentPartPr>
                            <w14:cNvPr id="1826" name="墨迹 1826"/>
                            <w14:cNvContentPartPr/>
                          </w14:nvContentPartPr>
                          <w14:xfrm>
                            <a:off x="6826885" y="5537835"/>
                            <a:ext cx="19050" cy="107315"/>
                          </w14:xfrm>
                        </w14:contentPart>
                      </mc:Choice>
                    </mc:AlternateContent>
                  </a:graphicData>
                </a:graphic>
              </wp:anchor>
            </w:drawing>
          </mc:Choice>
          <mc:Fallback>
            <w:pict>
              <v:shape id="_x0000_s1026" o:spid="_x0000_s1026" style="position:absolute;left:0pt;margin-left:466.65pt;margin-top:2.5pt;height:8.45pt;width:1.5pt;z-index:253442048;mso-width-relative:page;mso-height-relative:page;" filled="f" stroked="t" coordsize="21600,21600" o:gfxdata="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43072" behindDoc="0" locked="0" layoutInCell="1" allowOverlap="1">
                <wp:simplePos x="0" y="0"/>
                <wp:positionH relativeFrom="column">
                  <wp:posOffset>5945505</wp:posOffset>
                </wp:positionH>
                <wp:positionV relativeFrom="paragraph">
                  <wp:posOffset>66040</wp:posOffset>
                </wp:positionV>
                <wp:extent cx="70485" cy="6350"/>
                <wp:effectExtent l="0" t="0" r="0" b="0"/>
                <wp:wrapNone/>
                <wp:docPr id="1827" name="墨迹 1827"/>
                <wp:cNvGraphicFramePr/>
                <a:graphic xmlns:a="http://schemas.openxmlformats.org/drawingml/2006/main">
                  <a:graphicData uri="http://schemas.microsoft.com/office/word/2010/wordprocessingInk">
                    <mc:AlternateContent xmlns:a14="http://schemas.microsoft.com/office/drawing/2010/main">
                      <mc:Choice Requires="a14">
                        <w14:contentPart bwMode="clr" r:id="rId1865">
                          <w14:nvContentPartPr>
                            <w14:cNvPr id="1827" name="墨迹 1827"/>
                            <w14:cNvContentPartPr/>
                          </w14:nvContentPartPr>
                          <w14:xfrm>
                            <a:off x="6845935" y="5572125"/>
                            <a:ext cx="70485" cy="6350"/>
                          </w14:xfrm>
                        </w14:contentPart>
                      </mc:Choice>
                    </mc:AlternateContent>
                  </a:graphicData>
                </a:graphic>
              </wp:anchor>
            </w:drawing>
          </mc:Choice>
          <mc:Fallback>
            <w:pict>
              <v:shape id="_x0000_s1026" o:spid="_x0000_s1026" style="position:absolute;left:0pt;margin-left:468.15pt;margin-top:5.2pt;height:0.5pt;width:5.55pt;z-index:253443072;mso-width-relative:page;mso-height-relative:page;" filled="f" stroked="t" coordsize="21600,21600" o:gfxdata="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45120" behindDoc="0" locked="0" layoutInCell="1" allowOverlap="1">
                <wp:simplePos x="0" y="0"/>
                <wp:positionH relativeFrom="column">
                  <wp:posOffset>6070600</wp:posOffset>
                </wp:positionH>
                <wp:positionV relativeFrom="paragraph">
                  <wp:posOffset>34925</wp:posOffset>
                </wp:positionV>
                <wp:extent cx="55880" cy="73660"/>
                <wp:effectExtent l="0" t="0" r="0" b="0"/>
                <wp:wrapNone/>
                <wp:docPr id="1829" name="墨迹 1829"/>
                <wp:cNvGraphicFramePr/>
                <a:graphic xmlns:a="http://schemas.openxmlformats.org/drawingml/2006/main">
                  <a:graphicData uri="http://schemas.microsoft.com/office/word/2010/wordprocessingInk">
                    <mc:AlternateContent xmlns:a14="http://schemas.microsoft.com/office/drawing/2010/main">
                      <mc:Choice Requires="a14">
                        <w14:contentPart bwMode="clr" r:id="rId1866">
                          <w14:nvContentPartPr>
                            <w14:cNvPr id="1829" name="墨迹 1829"/>
                            <w14:cNvContentPartPr/>
                          </w14:nvContentPartPr>
                          <w14:xfrm>
                            <a:off x="6971030" y="5541010"/>
                            <a:ext cx="55880" cy="73660"/>
                          </w14:xfrm>
                        </w14:contentPart>
                      </mc:Choice>
                    </mc:AlternateContent>
                  </a:graphicData>
                </a:graphic>
              </wp:anchor>
            </w:drawing>
          </mc:Choice>
          <mc:Fallback>
            <w:pict>
              <v:shape id="_x0000_s1026" o:spid="_x0000_s1026" style="position:absolute;left:0pt;margin-left:478pt;margin-top:2.75pt;height:5.8pt;width:4.4pt;z-index:253445120;mso-width-relative:page;mso-height-relative:page;" filled="f" stroked="t" coordsize="21600,21600" o:gfxdata="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49216" behindDoc="0" locked="0" layoutInCell="1" allowOverlap="1">
                <wp:simplePos x="0" y="0"/>
                <wp:positionH relativeFrom="column">
                  <wp:posOffset>6360160</wp:posOffset>
                </wp:positionH>
                <wp:positionV relativeFrom="paragraph">
                  <wp:posOffset>1270</wp:posOffset>
                </wp:positionV>
                <wp:extent cx="61595" cy="76835"/>
                <wp:effectExtent l="0" t="0" r="0" b="0"/>
                <wp:wrapNone/>
                <wp:docPr id="1833" name="墨迹 1833"/>
                <wp:cNvGraphicFramePr/>
                <a:graphic xmlns:a="http://schemas.openxmlformats.org/drawingml/2006/main">
                  <a:graphicData uri="http://schemas.microsoft.com/office/word/2010/wordprocessingInk">
                    <mc:AlternateContent xmlns:a14="http://schemas.microsoft.com/office/drawing/2010/main">
                      <mc:Choice Requires="a14">
                        <w14:contentPart bwMode="clr" r:id="rId1867">
                          <w14:nvContentPartPr>
                            <w14:cNvPr id="1833" name="墨迹 1833"/>
                            <w14:cNvContentPartPr/>
                          </w14:nvContentPartPr>
                          <w14:xfrm>
                            <a:off x="7260590" y="5507355"/>
                            <a:ext cx="61595" cy="76835"/>
                          </w14:xfrm>
                        </w14:contentPart>
                      </mc:Choice>
                    </mc:AlternateContent>
                  </a:graphicData>
                </a:graphic>
              </wp:anchor>
            </w:drawing>
          </mc:Choice>
          <mc:Fallback>
            <w:pict>
              <v:shape id="_x0000_s1026" o:spid="_x0000_s1026" style="position:absolute;left:0pt;margin-left:500.8pt;margin-top:0.1pt;height:6.05pt;width:4.85pt;z-index:253449216;mso-width-relative:page;mso-height-relative:page;" filled="f" stroked="t" coordsize="21600,21600" o:gfxdata="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81984" behindDoc="0" locked="0" layoutInCell="1" allowOverlap="1">
                <wp:simplePos x="0" y="0"/>
                <wp:positionH relativeFrom="column">
                  <wp:posOffset>-729615</wp:posOffset>
                </wp:positionH>
                <wp:positionV relativeFrom="paragraph">
                  <wp:posOffset>361315</wp:posOffset>
                </wp:positionV>
                <wp:extent cx="137160" cy="284480"/>
                <wp:effectExtent l="0" t="0" r="0" b="0"/>
                <wp:wrapNone/>
                <wp:docPr id="1865" name="墨迹 1865"/>
                <wp:cNvGraphicFramePr/>
                <a:graphic xmlns:a="http://schemas.openxmlformats.org/drawingml/2006/main">
                  <a:graphicData uri="http://schemas.microsoft.com/office/word/2010/wordprocessingInk">
                    <mc:AlternateContent xmlns:a14="http://schemas.microsoft.com/office/drawing/2010/main">
                      <mc:Choice Requires="a14">
                        <w14:contentPart bwMode="clr" r:id="rId1868">
                          <w14:nvContentPartPr>
                            <w14:cNvPr id="1865" name="墨迹 1865"/>
                            <w14:cNvContentPartPr/>
                          </w14:nvContentPartPr>
                          <w14:xfrm>
                            <a:off x="170815" y="5867400"/>
                            <a:ext cx="137160" cy="284480"/>
                          </w14:xfrm>
                        </w14:contentPart>
                      </mc:Choice>
                    </mc:AlternateContent>
                  </a:graphicData>
                </a:graphic>
              </wp:anchor>
            </w:drawing>
          </mc:Choice>
          <mc:Fallback>
            <w:pict>
              <v:shape id="_x0000_s1026" o:spid="_x0000_s1026" style="position:absolute;left:0pt;margin-left:-57.45pt;margin-top:28.45pt;height:22.4pt;width:10.8pt;z-index:253481984;mso-width-relative:page;mso-height-relative:page;" filled="f" stroked="t" coordsize="21600,21600" o:gfxdata="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83008" behindDoc="0" locked="0" layoutInCell="1" allowOverlap="1">
                <wp:simplePos x="0" y="0"/>
                <wp:positionH relativeFrom="column">
                  <wp:posOffset>-605790</wp:posOffset>
                </wp:positionH>
                <wp:positionV relativeFrom="paragraph">
                  <wp:posOffset>494030</wp:posOffset>
                </wp:positionV>
                <wp:extent cx="31115" cy="156210"/>
                <wp:effectExtent l="0" t="0" r="0" b="0"/>
                <wp:wrapNone/>
                <wp:docPr id="1866" name="墨迹 1866"/>
                <wp:cNvGraphicFramePr/>
                <a:graphic xmlns:a="http://schemas.openxmlformats.org/drawingml/2006/main">
                  <a:graphicData uri="http://schemas.microsoft.com/office/word/2010/wordprocessingInk">
                    <mc:AlternateContent xmlns:a14="http://schemas.microsoft.com/office/drawing/2010/main">
                      <mc:Choice Requires="a14">
                        <w14:contentPart bwMode="clr" r:id="rId1869">
                          <w14:nvContentPartPr>
                            <w14:cNvPr id="1866" name="墨迹 1866"/>
                            <w14:cNvContentPartPr/>
                          </w14:nvContentPartPr>
                          <w14:xfrm>
                            <a:off x="294640" y="6000115"/>
                            <a:ext cx="31115" cy="156210"/>
                          </w14:xfrm>
                        </w14:contentPart>
                      </mc:Choice>
                    </mc:AlternateContent>
                  </a:graphicData>
                </a:graphic>
              </wp:anchor>
            </w:drawing>
          </mc:Choice>
          <mc:Fallback>
            <w:pict>
              <v:shape id="_x0000_s1026" o:spid="_x0000_s1026" style="position:absolute;left:0pt;margin-left:-47.7pt;margin-top:38.9pt;height:12.3pt;width:2.45pt;z-index:253483008;mso-width-relative:page;mso-height-relative:page;" filled="f" stroked="t" coordsize="21600,21600" o:gfxdata="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84032" behindDoc="0" locked="0" layoutInCell="1" allowOverlap="1">
                <wp:simplePos x="0" y="0"/>
                <wp:positionH relativeFrom="column">
                  <wp:posOffset>-533400</wp:posOffset>
                </wp:positionH>
                <wp:positionV relativeFrom="paragraph">
                  <wp:posOffset>497205</wp:posOffset>
                </wp:positionV>
                <wp:extent cx="51435" cy="20320"/>
                <wp:effectExtent l="0" t="0" r="0" b="0"/>
                <wp:wrapNone/>
                <wp:docPr id="1867" name="墨迹 1867"/>
                <wp:cNvGraphicFramePr/>
                <a:graphic xmlns:a="http://schemas.openxmlformats.org/drawingml/2006/main">
                  <a:graphicData uri="http://schemas.microsoft.com/office/word/2010/wordprocessingInk">
                    <mc:AlternateContent xmlns:a14="http://schemas.microsoft.com/office/drawing/2010/main">
                      <mc:Choice Requires="a14">
                        <w14:contentPart bwMode="clr" r:id="rId1870">
                          <w14:nvContentPartPr>
                            <w14:cNvPr id="1867" name="墨迹 1867"/>
                            <w14:cNvContentPartPr/>
                          </w14:nvContentPartPr>
                          <w14:xfrm>
                            <a:off x="367030" y="6003290"/>
                            <a:ext cx="51435" cy="20320"/>
                          </w14:xfrm>
                        </w14:contentPart>
                      </mc:Choice>
                    </mc:AlternateContent>
                  </a:graphicData>
                </a:graphic>
              </wp:anchor>
            </w:drawing>
          </mc:Choice>
          <mc:Fallback>
            <w:pict>
              <v:shape id="_x0000_s1026" o:spid="_x0000_s1026" style="position:absolute;left:0pt;margin-left:-42pt;margin-top:39.15pt;height:1.6pt;width:4.05pt;z-index:253484032;mso-width-relative:page;mso-height-relative:page;" filled="f" stroked="t" coordsize="21600,21600" o:gfxdata="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85056" behindDoc="0" locked="0" layoutInCell="1" allowOverlap="1">
                <wp:simplePos x="0" y="0"/>
                <wp:positionH relativeFrom="column">
                  <wp:posOffset>-476885</wp:posOffset>
                </wp:positionH>
                <wp:positionV relativeFrom="paragraph">
                  <wp:posOffset>368300</wp:posOffset>
                </wp:positionV>
                <wp:extent cx="34290" cy="229235"/>
                <wp:effectExtent l="0" t="0" r="0" b="0"/>
                <wp:wrapNone/>
                <wp:docPr id="1868" name="墨迹 1868"/>
                <wp:cNvGraphicFramePr/>
                <a:graphic xmlns:a="http://schemas.openxmlformats.org/drawingml/2006/main">
                  <a:graphicData uri="http://schemas.microsoft.com/office/word/2010/wordprocessingInk">
                    <mc:AlternateContent xmlns:a14="http://schemas.microsoft.com/office/drawing/2010/main">
                      <mc:Choice Requires="a14">
                        <w14:contentPart bwMode="clr" r:id="rId1871">
                          <w14:nvContentPartPr>
                            <w14:cNvPr id="1868" name="墨迹 1868"/>
                            <w14:cNvContentPartPr/>
                          </w14:nvContentPartPr>
                          <w14:xfrm>
                            <a:off x="423545" y="5874385"/>
                            <a:ext cx="34290" cy="229235"/>
                          </w14:xfrm>
                        </w14:contentPart>
                      </mc:Choice>
                    </mc:AlternateContent>
                  </a:graphicData>
                </a:graphic>
              </wp:anchor>
            </w:drawing>
          </mc:Choice>
          <mc:Fallback>
            <w:pict>
              <v:shape id="_x0000_s1026" o:spid="_x0000_s1026" style="position:absolute;left:0pt;margin-left:-37.55pt;margin-top:29pt;height:18.05pt;width:2.7pt;z-index:253485056;mso-width-relative:page;mso-height-relative:page;" filled="f" stroked="t" coordsize="21600,21600" o:gfxdata="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86080" behindDoc="0" locked="0" layoutInCell="1" allowOverlap="1">
                <wp:simplePos x="0" y="0"/>
                <wp:positionH relativeFrom="column">
                  <wp:posOffset>-472440</wp:posOffset>
                </wp:positionH>
                <wp:positionV relativeFrom="paragraph">
                  <wp:posOffset>303530</wp:posOffset>
                </wp:positionV>
                <wp:extent cx="198755" cy="323215"/>
                <wp:effectExtent l="0" t="0" r="0" b="0"/>
                <wp:wrapNone/>
                <wp:docPr id="1869" name="墨迹 1869"/>
                <wp:cNvGraphicFramePr/>
                <a:graphic xmlns:a="http://schemas.openxmlformats.org/drawingml/2006/main">
                  <a:graphicData uri="http://schemas.microsoft.com/office/word/2010/wordprocessingInk">
                    <mc:AlternateContent xmlns:a14="http://schemas.microsoft.com/office/drawing/2010/main">
                      <mc:Choice Requires="a14">
                        <w14:contentPart bwMode="clr" r:id="rId1872">
                          <w14:nvContentPartPr>
                            <w14:cNvPr id="1869" name="墨迹 1869"/>
                            <w14:cNvContentPartPr/>
                          </w14:nvContentPartPr>
                          <w14:xfrm>
                            <a:off x="427990" y="5809615"/>
                            <a:ext cx="198755" cy="323215"/>
                          </w14:xfrm>
                        </w14:contentPart>
                      </mc:Choice>
                    </mc:AlternateContent>
                  </a:graphicData>
                </a:graphic>
              </wp:anchor>
            </w:drawing>
          </mc:Choice>
          <mc:Fallback>
            <w:pict>
              <v:shape id="_x0000_s1026" o:spid="_x0000_s1026" style="position:absolute;left:0pt;margin-left:-37.2pt;margin-top:23.9pt;height:25.45pt;width:15.65pt;z-index:253486080;mso-width-relative:page;mso-height-relative:page;" filled="f" stroked="t" coordsize="21600,21600" o:gfxdata="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87104" behindDoc="0" locked="0" layoutInCell="1" allowOverlap="1">
                <wp:simplePos x="0" y="0"/>
                <wp:positionH relativeFrom="column">
                  <wp:posOffset>-435610</wp:posOffset>
                </wp:positionH>
                <wp:positionV relativeFrom="paragraph">
                  <wp:posOffset>448310</wp:posOffset>
                </wp:positionV>
                <wp:extent cx="108585" cy="114300"/>
                <wp:effectExtent l="0" t="0" r="0" b="0"/>
                <wp:wrapNone/>
                <wp:docPr id="1870" name="墨迹 1870"/>
                <wp:cNvGraphicFramePr/>
                <a:graphic xmlns:a="http://schemas.openxmlformats.org/drawingml/2006/main">
                  <a:graphicData uri="http://schemas.microsoft.com/office/word/2010/wordprocessingInk">
                    <mc:AlternateContent xmlns:a14="http://schemas.microsoft.com/office/drawing/2010/main">
                      <mc:Choice Requires="a14">
                        <w14:contentPart bwMode="clr" r:id="rId1873">
                          <w14:nvContentPartPr>
                            <w14:cNvPr id="1870" name="墨迹 1870"/>
                            <w14:cNvContentPartPr/>
                          </w14:nvContentPartPr>
                          <w14:xfrm>
                            <a:off x="464820" y="5954395"/>
                            <a:ext cx="108585" cy="114300"/>
                          </w14:xfrm>
                        </w14:contentPart>
                      </mc:Choice>
                    </mc:AlternateContent>
                  </a:graphicData>
                </a:graphic>
              </wp:anchor>
            </w:drawing>
          </mc:Choice>
          <mc:Fallback>
            <w:pict>
              <v:shape id="_x0000_s1026" o:spid="_x0000_s1026" style="position:absolute;left:0pt;margin-left:-34.3pt;margin-top:35.3pt;height:9pt;width:8.55pt;z-index:253487104;mso-width-relative:page;mso-height-relative:page;" filled="f" stroked="t" coordsize="21600,21600" o:gfxdata="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88128" behindDoc="0" locked="0" layoutInCell="1" allowOverlap="1">
                <wp:simplePos x="0" y="0"/>
                <wp:positionH relativeFrom="column">
                  <wp:posOffset>-403860</wp:posOffset>
                </wp:positionH>
                <wp:positionV relativeFrom="paragraph">
                  <wp:posOffset>351155</wp:posOffset>
                </wp:positionV>
                <wp:extent cx="74295" cy="243840"/>
                <wp:effectExtent l="0" t="0" r="0" b="0"/>
                <wp:wrapNone/>
                <wp:docPr id="1871" name="墨迹 1871"/>
                <wp:cNvGraphicFramePr/>
                <a:graphic xmlns:a="http://schemas.openxmlformats.org/drawingml/2006/main">
                  <a:graphicData uri="http://schemas.microsoft.com/office/word/2010/wordprocessingInk">
                    <mc:AlternateContent xmlns:a14="http://schemas.microsoft.com/office/drawing/2010/main">
                      <mc:Choice Requires="a14">
                        <w14:contentPart bwMode="clr" r:id="rId1874">
                          <w14:nvContentPartPr>
                            <w14:cNvPr id="1871" name="墨迹 1871"/>
                            <w14:cNvContentPartPr/>
                          </w14:nvContentPartPr>
                          <w14:xfrm>
                            <a:off x="496570" y="5857240"/>
                            <a:ext cx="74295" cy="243840"/>
                          </w14:xfrm>
                        </w14:contentPart>
                      </mc:Choice>
                    </mc:AlternateContent>
                  </a:graphicData>
                </a:graphic>
              </wp:anchor>
            </w:drawing>
          </mc:Choice>
          <mc:Fallback>
            <w:pict>
              <v:shape id="_x0000_s1026" o:spid="_x0000_s1026" style="position:absolute;left:0pt;margin-left:-31.8pt;margin-top:27.65pt;height:19.2pt;width:5.85pt;z-index:253488128;mso-width-relative:page;mso-height-relative:page;" filled="f" stroked="t" coordsize="21600,21600" o:gfxdata="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89152" behindDoc="0" locked="0" layoutInCell="1" allowOverlap="1">
                <wp:simplePos x="0" y="0"/>
                <wp:positionH relativeFrom="column">
                  <wp:posOffset>-248285</wp:posOffset>
                </wp:positionH>
                <wp:positionV relativeFrom="paragraph">
                  <wp:posOffset>297180</wp:posOffset>
                </wp:positionV>
                <wp:extent cx="42545" cy="104775"/>
                <wp:effectExtent l="0" t="0" r="0" b="0"/>
                <wp:wrapNone/>
                <wp:docPr id="1872" name="墨迹 1872"/>
                <wp:cNvGraphicFramePr/>
                <a:graphic xmlns:a="http://schemas.openxmlformats.org/drawingml/2006/main">
                  <a:graphicData uri="http://schemas.microsoft.com/office/word/2010/wordprocessingInk">
                    <mc:AlternateContent xmlns:a14="http://schemas.microsoft.com/office/drawing/2010/main">
                      <mc:Choice Requires="a14">
                        <w14:contentPart bwMode="clr" r:id="rId1875">
                          <w14:nvContentPartPr>
                            <w14:cNvPr id="1872" name="墨迹 1872"/>
                            <w14:cNvContentPartPr/>
                          </w14:nvContentPartPr>
                          <w14:xfrm>
                            <a:off x="652145" y="5803265"/>
                            <a:ext cx="42545" cy="104775"/>
                          </w14:xfrm>
                        </w14:contentPart>
                      </mc:Choice>
                    </mc:AlternateContent>
                  </a:graphicData>
                </a:graphic>
              </wp:anchor>
            </w:drawing>
          </mc:Choice>
          <mc:Fallback>
            <w:pict>
              <v:shape id="_x0000_s1026" o:spid="_x0000_s1026" style="position:absolute;left:0pt;margin-left:-19.55pt;margin-top:23.4pt;height:8.25pt;width:3.35pt;z-index:253489152;mso-width-relative:page;mso-height-relative:page;" filled="f" stroked="t" coordsize="21600,21600" o:gfxdata="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&#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90176" behindDoc="0" locked="0" layoutInCell="1" allowOverlap="1">
                <wp:simplePos x="0" y="0"/>
                <wp:positionH relativeFrom="column">
                  <wp:posOffset>-204470</wp:posOffset>
                </wp:positionH>
                <wp:positionV relativeFrom="paragraph">
                  <wp:posOffset>290195</wp:posOffset>
                </wp:positionV>
                <wp:extent cx="62230" cy="107315"/>
                <wp:effectExtent l="0" t="0" r="0" b="0"/>
                <wp:wrapNone/>
                <wp:docPr id="1873" name="墨迹 1873"/>
                <wp:cNvGraphicFramePr/>
                <a:graphic xmlns:a="http://schemas.openxmlformats.org/drawingml/2006/main">
                  <a:graphicData uri="http://schemas.microsoft.com/office/word/2010/wordprocessingInk">
                    <mc:AlternateContent xmlns:a14="http://schemas.microsoft.com/office/drawing/2010/main">
                      <mc:Choice Requires="a14">
                        <w14:contentPart bwMode="clr" r:id="rId1876">
                          <w14:nvContentPartPr>
                            <w14:cNvPr id="1873" name="墨迹 1873"/>
                            <w14:cNvContentPartPr/>
                          </w14:nvContentPartPr>
                          <w14:xfrm>
                            <a:off x="695960" y="5796280"/>
                            <a:ext cx="62230" cy="107315"/>
                          </w14:xfrm>
                        </w14:contentPart>
                      </mc:Choice>
                    </mc:AlternateContent>
                  </a:graphicData>
                </a:graphic>
              </wp:anchor>
            </w:drawing>
          </mc:Choice>
          <mc:Fallback>
            <w:pict>
              <v:shape id="_x0000_s1026" o:spid="_x0000_s1026" style="position:absolute;left:0pt;margin-left:-16.1pt;margin-top:22.85pt;height:8.45pt;width:4.9pt;z-index:253490176;mso-width-relative:page;mso-height-relative:page;" filled="f" stroked="t" coordsize="21600,21600" o:gfxdata="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91200" behindDoc="0" locked="0" layoutInCell="1" allowOverlap="1">
                <wp:simplePos x="0" y="0"/>
                <wp:positionH relativeFrom="column">
                  <wp:posOffset>-218440</wp:posOffset>
                </wp:positionH>
                <wp:positionV relativeFrom="paragraph">
                  <wp:posOffset>421005</wp:posOffset>
                </wp:positionV>
                <wp:extent cx="115570" cy="132715"/>
                <wp:effectExtent l="0" t="0" r="0" b="0"/>
                <wp:wrapNone/>
                <wp:docPr id="1874" name="墨迹 1874"/>
                <wp:cNvGraphicFramePr/>
                <a:graphic xmlns:a="http://schemas.openxmlformats.org/drawingml/2006/main">
                  <a:graphicData uri="http://schemas.microsoft.com/office/word/2010/wordprocessingInk">
                    <mc:AlternateContent xmlns:a14="http://schemas.microsoft.com/office/drawing/2010/main">
                      <mc:Choice Requires="a14">
                        <w14:contentPart bwMode="clr" r:id="rId1877">
                          <w14:nvContentPartPr>
                            <w14:cNvPr id="1874" name="墨迹 1874"/>
                            <w14:cNvContentPartPr/>
                          </w14:nvContentPartPr>
                          <w14:xfrm>
                            <a:off x="681990" y="5927090"/>
                            <a:ext cx="115570" cy="132715"/>
                          </w14:xfrm>
                        </w14:contentPart>
                      </mc:Choice>
                    </mc:AlternateContent>
                  </a:graphicData>
                </a:graphic>
              </wp:anchor>
            </w:drawing>
          </mc:Choice>
          <mc:Fallback>
            <w:pict>
              <v:shape id="_x0000_s1026" o:spid="_x0000_s1026" style="position:absolute;left:0pt;margin-left:-17.2pt;margin-top:33.15pt;height:10.45pt;width:9.1pt;z-index:253491200;mso-width-relative:page;mso-height-relative:page;" filled="f" stroked="t" coordsize="21600,21600" o:gfxdata="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92224" behindDoc="0" locked="0" layoutInCell="1" allowOverlap="1">
                <wp:simplePos x="0" y="0"/>
                <wp:positionH relativeFrom="column">
                  <wp:posOffset>-176530</wp:posOffset>
                </wp:positionH>
                <wp:positionV relativeFrom="paragraph">
                  <wp:posOffset>388620</wp:posOffset>
                </wp:positionV>
                <wp:extent cx="5715" cy="173355"/>
                <wp:effectExtent l="0" t="0" r="0" b="0"/>
                <wp:wrapNone/>
                <wp:docPr id="1875" name="墨迹 1875"/>
                <wp:cNvGraphicFramePr/>
                <a:graphic xmlns:a="http://schemas.openxmlformats.org/drawingml/2006/main">
                  <a:graphicData uri="http://schemas.microsoft.com/office/word/2010/wordprocessingInk">
                    <mc:AlternateContent xmlns:a14="http://schemas.microsoft.com/office/drawing/2010/main">
                      <mc:Choice Requires="a14">
                        <w14:contentPart bwMode="clr" r:id="rId1878">
                          <w14:nvContentPartPr>
                            <w14:cNvPr id="1875" name="墨迹 1875"/>
                            <w14:cNvContentPartPr/>
                          </w14:nvContentPartPr>
                          <w14:xfrm>
                            <a:off x="723900" y="5894705"/>
                            <a:ext cx="5715" cy="173355"/>
                          </w14:xfrm>
                        </w14:contentPart>
                      </mc:Choice>
                    </mc:AlternateContent>
                  </a:graphicData>
                </a:graphic>
              </wp:anchor>
            </w:drawing>
          </mc:Choice>
          <mc:Fallback>
            <w:pict>
              <v:shape id="_x0000_s1026" o:spid="_x0000_s1026" style="position:absolute;left:0pt;margin-left:-13.9pt;margin-top:30.6pt;height:13.65pt;width:0.45pt;z-index:253492224;mso-width-relative:page;mso-height-relative:page;" filled="f" stroked="t" coordsize="21600,21600" o:gfxdata="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93248" behindDoc="0" locked="0" layoutInCell="1" allowOverlap="1">
                <wp:simplePos x="0" y="0"/>
                <wp:positionH relativeFrom="column">
                  <wp:posOffset>-748665</wp:posOffset>
                </wp:positionH>
                <wp:positionV relativeFrom="paragraph">
                  <wp:posOffset>862330</wp:posOffset>
                </wp:positionV>
                <wp:extent cx="65405" cy="46355"/>
                <wp:effectExtent l="0" t="0" r="0" b="0"/>
                <wp:wrapNone/>
                <wp:docPr id="1876" name="墨迹 1876"/>
                <wp:cNvGraphicFramePr/>
                <a:graphic xmlns:a="http://schemas.openxmlformats.org/drawingml/2006/main">
                  <a:graphicData uri="http://schemas.microsoft.com/office/word/2010/wordprocessingInk">
                    <mc:AlternateContent xmlns:a14="http://schemas.microsoft.com/office/drawing/2010/main">
                      <mc:Choice Requires="a14">
                        <w14:contentPart bwMode="clr" r:id="rId1879">
                          <w14:nvContentPartPr>
                            <w14:cNvPr id="1876" name="墨迹 1876"/>
                            <w14:cNvContentPartPr/>
                          </w14:nvContentPartPr>
                          <w14:xfrm>
                            <a:off x="151765" y="6368415"/>
                            <a:ext cx="65405" cy="46355"/>
                          </w14:xfrm>
                        </w14:contentPart>
                      </mc:Choice>
                    </mc:AlternateContent>
                  </a:graphicData>
                </a:graphic>
              </wp:anchor>
            </w:drawing>
          </mc:Choice>
          <mc:Fallback>
            <w:pict>
              <v:shape id="_x0000_s1026" o:spid="_x0000_s1026" style="position:absolute;left:0pt;margin-left:-58.95pt;margin-top:67.9pt;height:3.65pt;width:5.15pt;z-index:253493248;mso-width-relative:page;mso-height-relative:page;" filled="f" stroked="t" coordsize="21600,21600" o:gfxdata="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94272" behindDoc="0" locked="0" layoutInCell="1" allowOverlap="1">
                <wp:simplePos x="0" y="0"/>
                <wp:positionH relativeFrom="column">
                  <wp:posOffset>-718820</wp:posOffset>
                </wp:positionH>
                <wp:positionV relativeFrom="paragraph">
                  <wp:posOffset>830580</wp:posOffset>
                </wp:positionV>
                <wp:extent cx="257175" cy="247015"/>
                <wp:effectExtent l="0" t="0" r="0" b="0"/>
                <wp:wrapNone/>
                <wp:docPr id="1877" name="墨迹 1877"/>
                <wp:cNvGraphicFramePr/>
                <a:graphic xmlns:a="http://schemas.openxmlformats.org/drawingml/2006/main">
                  <a:graphicData uri="http://schemas.microsoft.com/office/word/2010/wordprocessingInk">
                    <mc:AlternateContent xmlns:a14="http://schemas.microsoft.com/office/drawing/2010/main">
                      <mc:Choice Requires="a14">
                        <w14:contentPart bwMode="clr" r:id="rId1880">
                          <w14:nvContentPartPr>
                            <w14:cNvPr id="1877" name="墨迹 1877"/>
                            <w14:cNvContentPartPr/>
                          </w14:nvContentPartPr>
                          <w14:xfrm>
                            <a:off x="181610" y="6336665"/>
                            <a:ext cx="257175" cy="247015"/>
                          </w14:xfrm>
                        </w14:contentPart>
                      </mc:Choice>
                    </mc:AlternateContent>
                  </a:graphicData>
                </a:graphic>
              </wp:anchor>
            </w:drawing>
          </mc:Choice>
          <mc:Fallback>
            <w:pict>
              <v:shape id="_x0000_s1026" o:spid="_x0000_s1026" style="position:absolute;left:0pt;margin-left:-56.6pt;margin-top:65.4pt;height:19.45pt;width:20.25pt;z-index:253494272;mso-width-relative:page;mso-height-relative:page;" filled="f" stroked="t" coordsize="21600,21600" o:gfxdata="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95296" behindDoc="0" locked="0" layoutInCell="1" allowOverlap="1">
                <wp:simplePos x="0" y="0"/>
                <wp:positionH relativeFrom="column">
                  <wp:posOffset>-612775</wp:posOffset>
                </wp:positionH>
                <wp:positionV relativeFrom="paragraph">
                  <wp:posOffset>820420</wp:posOffset>
                </wp:positionV>
                <wp:extent cx="130810" cy="203835"/>
                <wp:effectExtent l="0" t="0" r="0" b="0"/>
                <wp:wrapNone/>
                <wp:docPr id="1878" name="墨迹 1878"/>
                <wp:cNvGraphicFramePr/>
                <a:graphic xmlns:a="http://schemas.openxmlformats.org/drawingml/2006/main">
                  <a:graphicData uri="http://schemas.microsoft.com/office/word/2010/wordprocessingInk">
                    <mc:AlternateContent xmlns:a14="http://schemas.microsoft.com/office/drawing/2010/main">
                      <mc:Choice Requires="a14">
                        <w14:contentPart bwMode="clr" r:id="rId1881">
                          <w14:nvContentPartPr>
                            <w14:cNvPr id="1878" name="墨迹 1878"/>
                            <w14:cNvContentPartPr/>
                          </w14:nvContentPartPr>
                          <w14:xfrm>
                            <a:off x="287655" y="6326505"/>
                            <a:ext cx="130810" cy="203835"/>
                          </w14:xfrm>
                        </w14:contentPart>
                      </mc:Choice>
                    </mc:AlternateContent>
                  </a:graphicData>
                </a:graphic>
              </wp:anchor>
            </w:drawing>
          </mc:Choice>
          <mc:Fallback>
            <w:pict>
              <v:shape id="_x0000_s1026" o:spid="_x0000_s1026" style="position:absolute;left:0pt;margin-left:-48.25pt;margin-top:64.6pt;height:16.05pt;width:10.3pt;z-index:253495296;mso-width-relative:page;mso-height-relative:page;" filled="f" stroked="t" coordsize="21600,21600" o:gfxdata="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96320" behindDoc="0" locked="0" layoutInCell="1" allowOverlap="1">
                <wp:simplePos x="0" y="0"/>
                <wp:positionH relativeFrom="column">
                  <wp:posOffset>-443230</wp:posOffset>
                </wp:positionH>
                <wp:positionV relativeFrom="paragraph">
                  <wp:posOffset>866775</wp:posOffset>
                </wp:positionV>
                <wp:extent cx="81915" cy="54610"/>
                <wp:effectExtent l="0" t="0" r="0" b="0"/>
                <wp:wrapNone/>
                <wp:docPr id="1879" name="墨迹 1879"/>
                <wp:cNvGraphicFramePr/>
                <a:graphic xmlns:a="http://schemas.openxmlformats.org/drawingml/2006/main">
                  <a:graphicData uri="http://schemas.microsoft.com/office/word/2010/wordprocessingInk">
                    <mc:AlternateContent xmlns:a14="http://schemas.microsoft.com/office/drawing/2010/main">
                      <mc:Choice Requires="a14">
                        <w14:contentPart bwMode="clr" r:id="rId1882">
                          <w14:nvContentPartPr>
                            <w14:cNvPr id="1879" name="墨迹 1879"/>
                            <w14:cNvContentPartPr/>
                          </w14:nvContentPartPr>
                          <w14:xfrm>
                            <a:off x="457200" y="6372860"/>
                            <a:ext cx="81915" cy="54610"/>
                          </w14:xfrm>
                        </w14:contentPart>
                      </mc:Choice>
                    </mc:AlternateContent>
                  </a:graphicData>
                </a:graphic>
              </wp:anchor>
            </w:drawing>
          </mc:Choice>
          <mc:Fallback>
            <w:pict>
              <v:shape id="_x0000_s1026" o:spid="_x0000_s1026" style="position:absolute;left:0pt;margin-left:-34.9pt;margin-top:68.25pt;height:4.3pt;width:6.45pt;z-index:253496320;mso-width-relative:page;mso-height-relative:page;" filled="f" stroked="t" coordsize="21600,21600" o:gfxdata="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97344" behindDoc="0" locked="0" layoutInCell="1" allowOverlap="1">
                <wp:simplePos x="0" y="0"/>
                <wp:positionH relativeFrom="column">
                  <wp:posOffset>-317500</wp:posOffset>
                </wp:positionH>
                <wp:positionV relativeFrom="paragraph">
                  <wp:posOffset>742315</wp:posOffset>
                </wp:positionV>
                <wp:extent cx="83185" cy="247650"/>
                <wp:effectExtent l="0" t="0" r="0" b="0"/>
                <wp:wrapNone/>
                <wp:docPr id="1880" name="墨迹 1880"/>
                <wp:cNvGraphicFramePr/>
                <a:graphic xmlns:a="http://schemas.openxmlformats.org/drawingml/2006/main">
                  <a:graphicData uri="http://schemas.microsoft.com/office/word/2010/wordprocessingInk">
                    <mc:AlternateContent xmlns:a14="http://schemas.microsoft.com/office/drawing/2010/main">
                      <mc:Choice Requires="a14">
                        <w14:contentPart bwMode="clr" r:id="rId1883">
                          <w14:nvContentPartPr>
                            <w14:cNvPr id="1880" name="墨迹 1880"/>
                            <w14:cNvContentPartPr/>
                          </w14:nvContentPartPr>
                          <w14:xfrm>
                            <a:off x="582930" y="6248400"/>
                            <a:ext cx="83185" cy="247650"/>
                          </w14:xfrm>
                        </w14:contentPart>
                      </mc:Choice>
                    </mc:AlternateContent>
                  </a:graphicData>
                </a:graphic>
              </wp:anchor>
            </w:drawing>
          </mc:Choice>
          <mc:Fallback>
            <w:pict>
              <v:shape id="_x0000_s1026" o:spid="_x0000_s1026" style="position:absolute;left:0pt;margin-left:-25pt;margin-top:58.45pt;height:19.5pt;width:6.55pt;z-index:253497344;mso-width-relative:page;mso-height-relative:page;" filled="f" stroked="t" coordsize="21600,21600" o:gfxdata="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98368" behindDoc="0" locked="0" layoutInCell="1" allowOverlap="1">
                <wp:simplePos x="0" y="0"/>
                <wp:positionH relativeFrom="column">
                  <wp:posOffset>-245745</wp:posOffset>
                </wp:positionH>
                <wp:positionV relativeFrom="paragraph">
                  <wp:posOffset>745490</wp:posOffset>
                </wp:positionV>
                <wp:extent cx="133350" cy="231775"/>
                <wp:effectExtent l="0" t="0" r="0" b="0"/>
                <wp:wrapNone/>
                <wp:docPr id="1881" name="墨迹 1881"/>
                <wp:cNvGraphicFramePr/>
                <a:graphic xmlns:a="http://schemas.openxmlformats.org/drawingml/2006/main">
                  <a:graphicData uri="http://schemas.microsoft.com/office/word/2010/wordprocessingInk">
                    <mc:AlternateContent xmlns:a14="http://schemas.microsoft.com/office/drawing/2010/main">
                      <mc:Choice Requires="a14">
                        <w14:contentPart bwMode="clr" r:id="rId1884">
                          <w14:nvContentPartPr>
                            <w14:cNvPr id="1881" name="墨迹 1881"/>
                            <w14:cNvContentPartPr/>
                          </w14:nvContentPartPr>
                          <w14:xfrm>
                            <a:off x="654685" y="6251575"/>
                            <a:ext cx="133350" cy="231775"/>
                          </w14:xfrm>
                        </w14:contentPart>
                      </mc:Choice>
                    </mc:AlternateContent>
                  </a:graphicData>
                </a:graphic>
              </wp:anchor>
            </w:drawing>
          </mc:Choice>
          <mc:Fallback>
            <w:pict>
              <v:shape id="_x0000_s1026" o:spid="_x0000_s1026" style="position:absolute;left:0pt;margin-left:-19.35pt;margin-top:58.7pt;height:18.25pt;width:10.5pt;z-index:253498368;mso-width-relative:page;mso-height-relative:page;" filled="f" stroked="t" coordsize="21600,21600" o:gfxdata="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">
                <v:fill on="f" focussize="0,0"/>
                <v:stroke weight="1.04984251968504pt" color="#F2395B" opacity="65535f" joinstyle="round"/>
                <v:imagedata o:title=""/>
                <o:lock v:ext="edit" aspectratio="f"/>
              </v:shape>
            </w:pict>
          </mc:Fallback>
        </mc:AlternateContent>
      </w:r>
      <w:r>
        <w:rPr>
          <w:rFonts w:hint="eastAsia"/>
          <w:color w:val="FF0000"/>
          <w:sz w:val="24"/>
          <w:szCs w:val="28"/>
        </w:rPr>
        <w:t>下面对新时间</w:t>
      </w:r>
      <w:r>
        <w:rPr>
          <w:rFonts w:hint="eastAsia"/>
          <w:color w:val="FF0000"/>
          <w:sz w:val="24"/>
          <w:szCs w:val="28"/>
        </w:rPr>
        <w:t>戳范围</w:t>
      </w:r>
      <w:r>
        <w:rPr>
          <w:rFonts w:hint="eastAsia"/>
          <w:color w:val="FF0000"/>
          <w:sz w:val="24"/>
          <w:szCs w:val="28"/>
        </w:rPr>
        <w:t>进行解释。</w:t>
      </w:r>
      <w:r>
        <w:rPr>
          <w:rFonts w:hint="eastAsia"/>
          <w:color w:val="FF0000"/>
          <w:sz w:val="24"/>
          <w:szCs w:val="28"/>
        </w:rPr>
        <w:t>所有订单中，最晚的最早服务时间为</w:t>
      </w:r>
      <w:r>
        <w:rPr>
          <w:rFonts w:hint="eastAsia"/>
          <w:color w:val="FF0000"/>
          <w:sz w:val="24"/>
          <w:szCs w:val="28"/>
        </w:rPr>
        <w:t>1</w:t>
      </w:r>
      <w:r>
        <w:rPr>
          <w:color w:val="FF0000"/>
          <w:sz w:val="24"/>
          <w:szCs w:val="28"/>
        </w:rPr>
        <w:t>3</w:t>
      </w:r>
      <w:r>
        <w:rPr>
          <w:rFonts w:hint="eastAsia"/>
          <w:color w:val="FF0000"/>
          <w:sz w:val="24"/>
          <w:szCs w:val="28"/>
        </w:rPr>
        <w:t>时刻，这意味着在</w:t>
      </w:r>
      <w:r>
        <w:rPr>
          <w:rFonts w:hint="eastAsia"/>
          <w:color w:val="FF0000"/>
          <w:sz w:val="24"/>
          <w:szCs w:val="28"/>
        </w:rPr>
        <w:t>1</w:t>
      </w:r>
      <w:r>
        <w:rPr>
          <w:color w:val="FF0000"/>
          <w:sz w:val="24"/>
          <w:szCs w:val="28"/>
        </w:rPr>
        <w:t>1</w:t>
      </w:r>
      <w:r>
        <w:rPr>
          <w:rFonts w:hint="eastAsia"/>
          <w:color w:val="FF0000"/>
          <w:sz w:val="24"/>
          <w:szCs w:val="28"/>
        </w:rPr>
        <w:t>时刻，所有的订单都会处于已被分配的状态</w:t>
      </w:r>
      <w:r>
        <w:rPr>
          <w:rFonts w:hint="eastAsia"/>
          <w:color w:val="FF0000"/>
          <w:sz w:val="24"/>
          <w:szCs w:val="28"/>
        </w:rPr>
        <w:t>，无需考虑之后的时刻；而订单中最早的最早服务时间为</w:t>
      </w:r>
      <w:r>
        <w:rPr>
          <w:rFonts w:hint="eastAsia"/>
          <w:color w:val="FF0000"/>
          <w:sz w:val="24"/>
          <w:szCs w:val="28"/>
        </w:rPr>
        <w:t>0</w:t>
      </w:r>
      <w:r>
        <w:rPr>
          <w:rFonts w:hint="eastAsia"/>
          <w:color w:val="FF0000"/>
          <w:sz w:val="24"/>
          <w:szCs w:val="28"/>
        </w:rPr>
        <w:t>时刻，我们至少需要在</w:t>
      </w:r>
      <w:r>
        <w:rPr>
          <w:rFonts w:hint="eastAsia"/>
          <w:color w:val="FF0000"/>
          <w:sz w:val="24"/>
          <w:szCs w:val="28"/>
        </w:rPr>
        <w:t>-</w:t>
      </w:r>
      <w:r>
        <w:rPr>
          <w:color w:val="FF0000"/>
          <w:sz w:val="24"/>
          <w:szCs w:val="28"/>
        </w:rPr>
        <w:t>2</w:t>
      </w:r>
      <w:r>
        <w:rPr>
          <w:rFonts w:hint="eastAsia"/>
          <w:color w:val="FF0000"/>
          <w:sz w:val="24"/>
          <w:szCs w:val="28"/>
        </w:rPr>
        <w:t>时刻就将这些订单分配出去，此时接单的阿姨仍有至少</w:t>
      </w:r>
      <w:r>
        <w:rPr>
          <w:rFonts w:hint="eastAsia"/>
          <w:color w:val="FF0000"/>
          <w:sz w:val="24"/>
          <w:szCs w:val="28"/>
        </w:rPr>
        <w:t>2</w:t>
      </w:r>
      <w:r>
        <w:rPr>
          <w:rFonts w:hint="eastAsia"/>
          <w:color w:val="FF0000"/>
          <w:sz w:val="24"/>
          <w:szCs w:val="28"/>
        </w:rPr>
        <w:t>个小时的时间移动至订单位置。经分析易知，若时间过早，就算将订单分配</w:t>
      </w:r>
      <w:r>
        <w:rPr>
          <w:rFonts w:hint="eastAsia"/>
          <w:color w:val="FF0000"/>
          <w:sz w:val="24"/>
          <w:szCs w:val="24"/>
        </w:rPr>
        <w:t>出去，阿姨到达后也只能在原地等待，无法进行服务，因此，时间戳下限应设定在</w:t>
      </w:r>
      <w:r>
        <w:rPr>
          <w:rFonts w:hint="eastAsia"/>
          <w:color w:val="FF0000"/>
          <w:sz w:val="24"/>
          <w:szCs w:val="24"/>
        </w:rPr>
        <w:t>-</w:t>
      </w:r>
      <w:r>
        <w:rPr>
          <w:color w:val="FF0000"/>
          <w:sz w:val="24"/>
          <w:szCs w:val="24"/>
        </w:rPr>
        <w:t>2</w:t>
      </w:r>
      <w:r>
        <w:rPr>
          <w:rFonts w:hint="eastAsia"/>
          <w:color w:val="FF0000"/>
          <w:sz w:val="24"/>
          <w:szCs w:val="24"/>
        </w:rPr>
        <w:t>时刻左右。考虑到</w:t>
      </w:r>
      <w:r>
        <w:rPr>
          <w:rFonts w:hint="eastAsia"/>
          <w:color w:val="FF0000"/>
          <w:sz w:val="24"/>
          <w:szCs w:val="24"/>
        </w:rPr>
        <w:t>特殊情况</w:t>
      </w:r>
      <w:r>
        <w:rPr>
          <w:rFonts w:hint="eastAsia"/>
          <w:color w:val="FF0000"/>
          <w:sz w:val="24"/>
          <w:szCs w:val="24"/>
        </w:rPr>
        <w:t>，</w:t>
      </w:r>
      <w:r>
        <w:rPr>
          <w:rFonts w:hint="eastAsia"/>
          <w:color w:val="FF0000"/>
          <w:sz w:val="24"/>
          <w:szCs w:val="24"/>
        </w:rPr>
        <w:t>本文</w:t>
      </w:r>
      <w:r>
        <w:rPr>
          <w:rFonts w:hint="eastAsia"/>
          <w:color w:val="FF0000"/>
          <w:sz w:val="24"/>
          <w:szCs w:val="24"/>
        </w:rPr>
        <w:t>决定从</w:t>
      </w:r>
      <w:r>
        <w:rPr>
          <w:rFonts w:hint="eastAsia"/>
          <w:color w:val="FF0000"/>
          <w:sz w:val="24"/>
          <w:szCs w:val="24"/>
        </w:rPr>
        <w:t>-</w:t>
      </w:r>
      <w:r>
        <w:rPr>
          <w:color w:val="FF0000"/>
          <w:sz w:val="24"/>
          <w:szCs w:val="24"/>
        </w:rPr>
        <w:t>3</w:t>
      </w:r>
      <w:r>
        <w:rPr>
          <w:rFonts w:hint="eastAsia"/>
          <w:color w:val="FF0000"/>
          <w:sz w:val="24"/>
          <w:szCs w:val="24"/>
        </w:rPr>
        <w:t>时刻开始分配订单</w:t>
      </w:r>
      <w:r>
        <w:rPr>
          <w:rFonts w:hint="eastAsia"/>
          <w:color w:val="FF0000"/>
          <w:sz w:val="24"/>
          <w:szCs w:val="24"/>
        </w:rPr>
        <w:t>。针对</w:t>
      </w:r>
      <w:r>
        <w:rPr>
          <w:color w:val="FF0000"/>
          <w:sz w:val="24"/>
          <w:szCs w:val="24"/>
        </w:rPr>
        <w:t>-3</w:t>
      </w:r>
      <w:r>
        <w:rPr>
          <w:rFonts w:hint="eastAsia"/>
          <w:color w:val="FF0000"/>
          <w:sz w:val="24"/>
          <w:szCs w:val="24"/>
        </w:rPr>
        <w:t>时刻之前就已下单的订单，无条件进行压单。</w:t>
      </w:r>
      <w:r>
        <w:rPr>
          <w:rFonts w:hint="eastAsia"/>
          <w:color w:val="FF0000"/>
          <w:sz w:val="24"/>
          <w:szCs w:val="24"/>
        </w:rPr>
        <w:t>分析可知，这一行为并不会对目标函数造成影响。综上，我们设置新时间戳</w:t>
      </w:r>
      <w:r>
        <w:rPr>
          <w:color w:val="FF0000"/>
          <w:position w:val="-10"/>
          <w:sz w:val="24"/>
          <w:szCs w:val="24"/>
        </w:rPr>
        <w:object>
          <v:shape id="_x0000_i1129" o:spt="75" type="#_x0000_t75" style="height:16pt;width:71pt;" o:ole="t" filled="f" o:preferrelative="t" stroked="f" coordsize="21600,21600">
            <v:path/>
            <v:fill on="f" focussize="0,0"/>
            <v:stroke on="f" joinstyle="miter"/>
            <v:imagedata r:id="rId1886" o:title=""/>
            <o:lock v:ext="edit" aspectratio="t"/>
            <w10:wrap type="none"/>
            <w10:anchorlock/>
          </v:shape>
          <o:OLEObject Type="Embed" ProgID="Equation.DSMT4" ShapeID="_x0000_i1129" DrawAspect="Content" ObjectID="_1468075829" r:id="rId1885">
            <o:LockedField>false</o:LockedField>
          </o:OLEObject>
        </w:object>
      </w:r>
      <w:r>
        <w:rPr>
          <w:rFonts w:hint="eastAsia"/>
          <w:color w:val="FF0000"/>
          <w:sz w:val="24"/>
          <w:szCs w:val="24"/>
        </w:rPr>
        <w:t>。</w:t>
      </w:r>
      <w:r>
        <w:rPr>
          <w:rFonts w:hint="eastAsia"/>
          <w:sz w:val="24"/>
          <w:szCs w:val="24"/>
        </w:rPr>
        <w:t>当</w:t>
      </w:r>
      <w:r>
        <w:rPr>
          <w:position w:val="-12"/>
          <w:sz w:val="24"/>
          <w:szCs w:val="24"/>
        </w:rPr>
        <w:object>
          <v:shape id="_x0000_i1130" o:spt="75" type="#_x0000_t75" style="height:18pt;width:97pt;" o:ole="t" filled="f" o:preferrelative="t" stroked="f" coordsize="21600,21600">
            <v:path/>
            <v:fill on="f" focussize="0,0"/>
            <v:stroke on="f" joinstyle="miter"/>
            <v:imagedata r:id="rId1888" o:title=""/>
            <o:lock v:ext="edit" aspectratio="t"/>
            <w10:wrap type="none"/>
            <w10:anchorlock/>
          </v:shape>
          <o:OLEObject Type="Embed" ProgID="Equation.DSMT4" ShapeID="_x0000_i1130" DrawAspect="Content" ObjectID="_1468075830" r:id="rId1887">
            <o:LockedField>false</o:LockedField>
          </o:OLEObject>
        </w:object>
      </w:r>
      <w:r>
        <w:rPr>
          <w:rFonts w:hint="eastAsia"/>
          <w:sz w:val="24"/>
          <w:szCs w:val="24"/>
        </w:rPr>
        <w:t>，即当前时刻晚于订单下单时间时，我们将订单状态开启，放入求解器中，直至订单被成功分配。</w:t>
      </w:r>
    </w:p>
    <w:p>
      <w:pPr>
        <w:spacing w:line="360" w:lineRule="auto"/>
        <w:ind w:firstLine="480" w:firstLineChars="200"/>
        <w:rPr>
          <w:sz w:val="24"/>
          <w:szCs w:val="24"/>
        </w:rPr>
      </w:pPr>
      <w:r>
        <w:rPr>
          <w:rFonts w:hint="eastAsia"/>
          <w:sz w:val="24"/>
          <w:szCs w:val="24"/>
        </w:rPr>
        <w:t>至此，针对问题二的模型准备已经完成，下面着手建立模型。</w:t>
      </w:r>
    </w:p>
    <w:p>
      <w:pPr>
        <w:pStyle w:val="19"/>
        <w:jc w:val="both"/>
      </w:pPr>
      <w:bookmarkStart w:id="16" w:name="_Toc124082762"/>
      <w:r>
        <w:t>6.2</w:t>
      </w:r>
      <w:r>
        <w:rPr>
          <w:rFonts w:hint="eastAsia"/>
        </w:rPr>
        <w:t>模型建立</w:t>
      </w:r>
      <w:bookmarkEnd w:id="16"/>
    </w:p>
    <w:p>
      <w:pPr>
        <w:spacing w:line="360" w:lineRule="auto"/>
        <w:ind w:firstLine="480" w:firstLineChars="200"/>
        <w:rPr>
          <w:sz w:val="24"/>
          <w:szCs w:val="24"/>
        </w:rPr>
      </w:pPr>
      <w:r>
        <w:rPr>
          <w:rFonts w:hint="eastAsia"/>
          <w:sz w:val="24"/>
          <w:szCs w:val="24"/>
        </w:rPr>
        <w:t>相较于问题一建立的原模型，新模型仅仅对求解器模型和混合整数规划模型进行了微小改动，订单分配模块并无变化。</w:t>
      </w:r>
    </w:p>
    <w:p>
      <w:pPr>
        <w:pStyle w:val="15"/>
        <w:jc w:val="both"/>
        <w:rPr>
          <w:b w:val="0"/>
          <w:bCs w:val="0"/>
          <w:sz w:val="24"/>
          <w:szCs w:val="24"/>
        </w:rPr>
      </w:pPr>
      <w:bookmarkStart w:id="17" w:name="_Toc124082763"/>
      <w:r>
        <mc:AlternateContent>
          <mc:Choice Requires="wps">
            <w:drawing>
              <wp:anchor distT="0" distB="0" distL="114300" distR="114300" simplePos="0" relativeHeight="253299712" behindDoc="0" locked="0" layoutInCell="1" allowOverlap="1">
                <wp:simplePos x="0" y="0"/>
                <wp:positionH relativeFrom="column">
                  <wp:posOffset>1995805</wp:posOffset>
                </wp:positionH>
                <wp:positionV relativeFrom="paragraph">
                  <wp:posOffset>-132715</wp:posOffset>
                </wp:positionV>
                <wp:extent cx="176530" cy="77470"/>
                <wp:effectExtent l="0" t="0" r="0" b="0"/>
                <wp:wrapNone/>
                <wp:docPr id="1687" name="墨迹 1687"/>
                <wp:cNvGraphicFramePr/>
                <a:graphic xmlns:a="http://schemas.openxmlformats.org/drawingml/2006/main">
                  <a:graphicData uri="http://schemas.microsoft.com/office/word/2010/wordprocessingInk">
                    <mc:AlternateContent xmlns:a14="http://schemas.microsoft.com/office/drawing/2010/main">
                      <mc:Choice Requires="a14">
                        <w14:contentPart bwMode="clr" r:id="rId1889">
                          <w14:nvContentPartPr>
                            <w14:cNvPr id="1687" name="墨迹 1687"/>
                            <w14:cNvContentPartPr/>
                          </w14:nvContentPartPr>
                          <w14:xfrm>
                            <a:off x="2896235" y="587375"/>
                            <a:ext cx="176530" cy="77470"/>
                          </w14:xfrm>
                        </w14:contentPart>
                      </mc:Choice>
                    </mc:AlternateContent>
                  </a:graphicData>
                </a:graphic>
              </wp:anchor>
            </w:drawing>
          </mc:Choice>
          <mc:Fallback>
            <w:pict>
              <v:shape id="_x0000_s1026" o:spid="_x0000_s1026" style="position:absolute;left:0pt;margin-left:157.15pt;margin-top:-10.45pt;height:6.1pt;width:13.9pt;z-index:253299712;mso-width-relative:page;mso-height-relative:page;" filled="f" stroked="t" coordsize="21600,21600" o:gfxdata="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00736" behindDoc="0" locked="0" layoutInCell="1" allowOverlap="1">
                <wp:simplePos x="0" y="0"/>
                <wp:positionH relativeFrom="column">
                  <wp:posOffset>2037080</wp:posOffset>
                </wp:positionH>
                <wp:positionV relativeFrom="paragraph">
                  <wp:posOffset>-184150</wp:posOffset>
                </wp:positionV>
                <wp:extent cx="175895" cy="323215"/>
                <wp:effectExtent l="0" t="0" r="0" b="0"/>
                <wp:wrapNone/>
                <wp:docPr id="1688" name="墨迹 1688"/>
                <wp:cNvGraphicFramePr/>
                <a:graphic xmlns:a="http://schemas.openxmlformats.org/drawingml/2006/main">
                  <a:graphicData uri="http://schemas.microsoft.com/office/word/2010/wordprocessingInk">
                    <mc:AlternateContent xmlns:a14="http://schemas.microsoft.com/office/drawing/2010/main">
                      <mc:Choice Requires="a14">
                        <w14:contentPart bwMode="clr" r:id="rId1890">
                          <w14:nvContentPartPr>
                            <w14:cNvPr id="1688" name="墨迹 1688"/>
                            <w14:cNvContentPartPr/>
                          </w14:nvContentPartPr>
                          <w14:xfrm>
                            <a:off x="2937510" y="535940"/>
                            <a:ext cx="175895" cy="323215"/>
                          </w14:xfrm>
                        </w14:contentPart>
                      </mc:Choice>
                    </mc:AlternateContent>
                  </a:graphicData>
                </a:graphic>
              </wp:anchor>
            </w:drawing>
          </mc:Choice>
          <mc:Fallback>
            <w:pict>
              <v:shape id="_x0000_s1026" o:spid="_x0000_s1026" style="position:absolute;left:0pt;margin-left:160.4pt;margin-top:-14.5pt;height:25.45pt;width:13.85pt;z-index:253300736;mso-width-relative:page;mso-height-relative:page;" filled="f" stroked="t" coordsize="21600,21600" o:gfxdata="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01760" behindDoc="0" locked="0" layoutInCell="1" allowOverlap="1">
                <wp:simplePos x="0" y="0"/>
                <wp:positionH relativeFrom="column">
                  <wp:posOffset>2167255</wp:posOffset>
                </wp:positionH>
                <wp:positionV relativeFrom="paragraph">
                  <wp:posOffset>-52705</wp:posOffset>
                </wp:positionV>
                <wp:extent cx="86360" cy="187960"/>
                <wp:effectExtent l="0" t="0" r="0" b="0"/>
                <wp:wrapNone/>
                <wp:docPr id="1689" name="墨迹 1689"/>
                <wp:cNvGraphicFramePr/>
                <a:graphic xmlns:a="http://schemas.openxmlformats.org/drawingml/2006/main">
                  <a:graphicData uri="http://schemas.microsoft.com/office/word/2010/wordprocessingInk">
                    <mc:AlternateContent xmlns:a14="http://schemas.microsoft.com/office/drawing/2010/main">
                      <mc:Choice Requires="a14">
                        <w14:contentPart bwMode="clr" r:id="rId1891">
                          <w14:nvContentPartPr>
                            <w14:cNvPr id="1689" name="墨迹 1689"/>
                            <w14:cNvContentPartPr/>
                          </w14:nvContentPartPr>
                          <w14:xfrm>
                            <a:off x="3067685" y="667385"/>
                            <a:ext cx="86360" cy="187960"/>
                          </w14:xfrm>
                        </w14:contentPart>
                      </mc:Choice>
                    </mc:AlternateContent>
                  </a:graphicData>
                </a:graphic>
              </wp:anchor>
            </w:drawing>
          </mc:Choice>
          <mc:Fallback>
            <w:pict>
              <v:shape id="_x0000_s1026" o:spid="_x0000_s1026" style="position:absolute;left:0pt;margin-left:170.65pt;margin-top:-4.15pt;height:14.8pt;width:6.8pt;z-index:253301760;mso-width-relative:page;mso-height-relative:page;" filled="f" stroked="t" coordsize="21600,21600" o:gfxdata="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02784" behindDoc="0" locked="0" layoutInCell="1" allowOverlap="1">
                <wp:simplePos x="0" y="0"/>
                <wp:positionH relativeFrom="column">
                  <wp:posOffset>2328545</wp:posOffset>
                </wp:positionH>
                <wp:positionV relativeFrom="paragraph">
                  <wp:posOffset>-177800</wp:posOffset>
                </wp:positionV>
                <wp:extent cx="123825" cy="212725"/>
                <wp:effectExtent l="0" t="0" r="0" b="0"/>
                <wp:wrapNone/>
                <wp:docPr id="1690" name="墨迹 1690"/>
                <wp:cNvGraphicFramePr/>
                <a:graphic xmlns:a="http://schemas.openxmlformats.org/drawingml/2006/main">
                  <a:graphicData uri="http://schemas.microsoft.com/office/word/2010/wordprocessingInk">
                    <mc:AlternateContent xmlns:a14="http://schemas.microsoft.com/office/drawing/2010/main">
                      <mc:Choice Requires="a14">
                        <w14:contentPart bwMode="clr" r:id="rId1892">
                          <w14:nvContentPartPr>
                            <w14:cNvPr id="1690" name="墨迹 1690"/>
                            <w14:cNvContentPartPr/>
                          </w14:nvContentPartPr>
                          <w14:xfrm>
                            <a:off x="3228975" y="542290"/>
                            <a:ext cx="123825" cy="212725"/>
                          </w14:xfrm>
                        </w14:contentPart>
                      </mc:Choice>
                    </mc:AlternateContent>
                  </a:graphicData>
                </a:graphic>
              </wp:anchor>
            </w:drawing>
          </mc:Choice>
          <mc:Fallback>
            <w:pict>
              <v:shape id="_x0000_s1026" o:spid="_x0000_s1026" style="position:absolute;left:0pt;margin-left:183.35pt;margin-top:-14pt;height:16.75pt;width:9.75pt;z-index:253302784;mso-width-relative:page;mso-height-relative:page;" filled="f" stroked="t" coordsize="21600,21600" o:gfxdata="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03808" behindDoc="0" locked="0" layoutInCell="1" allowOverlap="1">
                <wp:simplePos x="0" y="0"/>
                <wp:positionH relativeFrom="column">
                  <wp:posOffset>2256155</wp:posOffset>
                </wp:positionH>
                <wp:positionV relativeFrom="paragraph">
                  <wp:posOffset>-45720</wp:posOffset>
                </wp:positionV>
                <wp:extent cx="297180" cy="160655"/>
                <wp:effectExtent l="0" t="0" r="0" b="0"/>
                <wp:wrapNone/>
                <wp:docPr id="1691" name="墨迹 1691"/>
                <wp:cNvGraphicFramePr/>
                <a:graphic xmlns:a="http://schemas.openxmlformats.org/drawingml/2006/main">
                  <a:graphicData uri="http://schemas.microsoft.com/office/word/2010/wordprocessingInk">
                    <mc:AlternateContent xmlns:a14="http://schemas.microsoft.com/office/drawing/2010/main">
                      <mc:Choice Requires="a14">
                        <w14:contentPart bwMode="clr" r:id="rId1893">
                          <w14:nvContentPartPr>
                            <w14:cNvPr id="1691" name="墨迹 1691"/>
                            <w14:cNvContentPartPr/>
                          </w14:nvContentPartPr>
                          <w14:xfrm>
                            <a:off x="3156585" y="674370"/>
                            <a:ext cx="297180" cy="160655"/>
                          </w14:xfrm>
                        </w14:contentPart>
                      </mc:Choice>
                    </mc:AlternateContent>
                  </a:graphicData>
                </a:graphic>
              </wp:anchor>
            </w:drawing>
          </mc:Choice>
          <mc:Fallback>
            <w:pict>
              <v:shape id="_x0000_s1026" o:spid="_x0000_s1026" style="position:absolute;left:0pt;margin-left:177.65pt;margin-top:-3.6pt;height:12.65pt;width:23.4pt;z-index:253303808;mso-width-relative:page;mso-height-relative:page;" filled="f" stroked="t" coordsize="21600,21600" o:gfxdata="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04832" behindDoc="0" locked="0" layoutInCell="1" allowOverlap="1">
                <wp:simplePos x="0" y="0"/>
                <wp:positionH relativeFrom="column">
                  <wp:posOffset>2576195</wp:posOffset>
                </wp:positionH>
                <wp:positionV relativeFrom="paragraph">
                  <wp:posOffset>-136525</wp:posOffset>
                </wp:positionV>
                <wp:extent cx="51435" cy="101600"/>
                <wp:effectExtent l="0" t="0" r="0" b="0"/>
                <wp:wrapNone/>
                <wp:docPr id="1692" name="墨迹 1692"/>
                <wp:cNvGraphicFramePr/>
                <a:graphic xmlns:a="http://schemas.openxmlformats.org/drawingml/2006/main">
                  <a:graphicData uri="http://schemas.microsoft.com/office/word/2010/wordprocessingInk">
                    <mc:AlternateContent xmlns:a14="http://schemas.microsoft.com/office/drawing/2010/main">
                      <mc:Choice Requires="a14">
                        <w14:contentPart bwMode="clr" r:id="rId1894">
                          <w14:nvContentPartPr>
                            <w14:cNvPr id="1692" name="墨迹 1692"/>
                            <w14:cNvContentPartPr/>
                          </w14:nvContentPartPr>
                          <w14:xfrm>
                            <a:off x="3476625" y="583565"/>
                            <a:ext cx="51435" cy="101600"/>
                          </w14:xfrm>
                        </w14:contentPart>
                      </mc:Choice>
                    </mc:AlternateContent>
                  </a:graphicData>
                </a:graphic>
              </wp:anchor>
            </w:drawing>
          </mc:Choice>
          <mc:Fallback>
            <w:pict>
              <v:shape id="_x0000_s1026" o:spid="_x0000_s1026" style="position:absolute;left:0pt;margin-left:202.85pt;margin-top:-10.75pt;height:8pt;width:4.05pt;z-index:253304832;mso-width-relative:page;mso-height-relative:page;" filled="f" stroked="t" coordsize="21600,21600" o:gfxdata="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05856" behindDoc="0" locked="0" layoutInCell="1" allowOverlap="1">
                <wp:simplePos x="0" y="0"/>
                <wp:positionH relativeFrom="column">
                  <wp:posOffset>2637155</wp:posOffset>
                </wp:positionH>
                <wp:positionV relativeFrom="paragraph">
                  <wp:posOffset>-238125</wp:posOffset>
                </wp:positionV>
                <wp:extent cx="161925" cy="320040"/>
                <wp:effectExtent l="0" t="0" r="0" b="0"/>
                <wp:wrapNone/>
                <wp:docPr id="1693" name="墨迹 1693"/>
                <wp:cNvGraphicFramePr/>
                <a:graphic xmlns:a="http://schemas.openxmlformats.org/drawingml/2006/main">
                  <a:graphicData uri="http://schemas.microsoft.com/office/word/2010/wordprocessingInk">
                    <mc:AlternateContent xmlns:a14="http://schemas.microsoft.com/office/drawing/2010/main">
                      <mc:Choice Requires="a14">
                        <w14:contentPart bwMode="clr" r:id="rId1895">
                          <w14:nvContentPartPr>
                            <w14:cNvPr id="1693" name="墨迹 1693"/>
                            <w14:cNvContentPartPr/>
                          </w14:nvContentPartPr>
                          <w14:xfrm>
                            <a:off x="3537585" y="481965"/>
                            <a:ext cx="161925" cy="320040"/>
                          </w14:xfrm>
                        </w14:contentPart>
                      </mc:Choice>
                    </mc:AlternateContent>
                  </a:graphicData>
                </a:graphic>
              </wp:anchor>
            </w:drawing>
          </mc:Choice>
          <mc:Fallback>
            <w:pict>
              <v:shape id="_x0000_s1026" o:spid="_x0000_s1026" style="position:absolute;left:0pt;margin-left:207.65pt;margin-top:-18.75pt;height:25.2pt;width:12.75pt;z-index:253305856;mso-width-relative:page;mso-height-relative:page;" filled="f" stroked="t" coordsize="21600,21600" o:gfxdata="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06880" behindDoc="0" locked="0" layoutInCell="1" allowOverlap="1">
                <wp:simplePos x="0" y="0"/>
                <wp:positionH relativeFrom="column">
                  <wp:posOffset>2840990</wp:posOffset>
                </wp:positionH>
                <wp:positionV relativeFrom="paragraph">
                  <wp:posOffset>-136525</wp:posOffset>
                </wp:positionV>
                <wp:extent cx="133350" cy="180975"/>
                <wp:effectExtent l="0" t="0" r="0" b="0"/>
                <wp:wrapNone/>
                <wp:docPr id="1694" name="墨迹 1694"/>
                <wp:cNvGraphicFramePr/>
                <a:graphic xmlns:a="http://schemas.openxmlformats.org/drawingml/2006/main">
                  <a:graphicData uri="http://schemas.microsoft.com/office/word/2010/wordprocessingInk">
                    <mc:AlternateContent xmlns:a14="http://schemas.microsoft.com/office/drawing/2010/main">
                      <mc:Choice Requires="a14">
                        <w14:contentPart bwMode="clr" r:id="rId1896">
                          <w14:nvContentPartPr>
                            <w14:cNvPr id="1694" name="墨迹 1694"/>
                            <w14:cNvContentPartPr/>
                          </w14:nvContentPartPr>
                          <w14:xfrm>
                            <a:off x="3741420" y="583565"/>
                            <a:ext cx="133350" cy="180975"/>
                          </w14:xfrm>
                        </w14:contentPart>
                      </mc:Choice>
                    </mc:AlternateContent>
                  </a:graphicData>
                </a:graphic>
              </wp:anchor>
            </w:drawing>
          </mc:Choice>
          <mc:Fallback>
            <w:pict>
              <v:shape id="_x0000_s1026" o:spid="_x0000_s1026" style="position:absolute;left:0pt;margin-left:223.7pt;margin-top:-10.75pt;height:14.25pt;width:10.5pt;z-index:253306880;mso-width-relative:page;mso-height-relative:page;" filled="f" stroked="t" coordsize="21600,21600" o:gfxdata="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07904" behindDoc="0" locked="0" layoutInCell="1" allowOverlap="1">
                <wp:simplePos x="0" y="0"/>
                <wp:positionH relativeFrom="column">
                  <wp:posOffset>2880995</wp:posOffset>
                </wp:positionH>
                <wp:positionV relativeFrom="paragraph">
                  <wp:posOffset>-229235</wp:posOffset>
                </wp:positionV>
                <wp:extent cx="13970" cy="276225"/>
                <wp:effectExtent l="0" t="0" r="0" b="0"/>
                <wp:wrapNone/>
                <wp:docPr id="1695" name="墨迹 1695"/>
                <wp:cNvGraphicFramePr/>
                <a:graphic xmlns:a="http://schemas.openxmlformats.org/drawingml/2006/main">
                  <a:graphicData uri="http://schemas.microsoft.com/office/word/2010/wordprocessingInk">
                    <mc:AlternateContent xmlns:a14="http://schemas.microsoft.com/office/drawing/2010/main">
                      <mc:Choice Requires="a14">
                        <w14:contentPart bwMode="clr" r:id="rId1897">
                          <w14:nvContentPartPr>
                            <w14:cNvPr id="1695" name="墨迹 1695"/>
                            <w14:cNvContentPartPr/>
                          </w14:nvContentPartPr>
                          <w14:xfrm>
                            <a:off x="3781425" y="490855"/>
                            <a:ext cx="13970" cy="276225"/>
                          </w14:xfrm>
                        </w14:contentPart>
                      </mc:Choice>
                    </mc:AlternateContent>
                  </a:graphicData>
                </a:graphic>
              </wp:anchor>
            </w:drawing>
          </mc:Choice>
          <mc:Fallback>
            <w:pict>
              <v:shape id="_x0000_s1026" o:spid="_x0000_s1026" style="position:absolute;left:0pt;margin-left:226.85pt;margin-top:-18.05pt;height:21.75pt;width:1.1pt;z-index:253307904;mso-width-relative:page;mso-height-relative:page;" filled="f" stroked="t" coordsize="21600,21600" o:gfxdata="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08928" behindDoc="0" locked="0" layoutInCell="1" allowOverlap="1">
                <wp:simplePos x="0" y="0"/>
                <wp:positionH relativeFrom="column">
                  <wp:posOffset>3004185</wp:posOffset>
                </wp:positionH>
                <wp:positionV relativeFrom="paragraph">
                  <wp:posOffset>-136525</wp:posOffset>
                </wp:positionV>
                <wp:extent cx="104140" cy="123190"/>
                <wp:effectExtent l="0" t="0" r="0" b="0"/>
                <wp:wrapNone/>
                <wp:docPr id="1696" name="墨迹 1696"/>
                <wp:cNvGraphicFramePr/>
                <a:graphic xmlns:a="http://schemas.openxmlformats.org/drawingml/2006/main">
                  <a:graphicData uri="http://schemas.microsoft.com/office/word/2010/wordprocessingInk">
                    <mc:AlternateContent xmlns:a14="http://schemas.microsoft.com/office/drawing/2010/main">
                      <mc:Choice Requires="a14">
                        <w14:contentPart bwMode="clr" r:id="rId1898">
                          <w14:nvContentPartPr>
                            <w14:cNvPr id="1696" name="墨迹 1696"/>
                            <w14:cNvContentPartPr/>
                          </w14:nvContentPartPr>
                          <w14:xfrm>
                            <a:off x="3904615" y="583565"/>
                            <a:ext cx="104140" cy="123190"/>
                          </w14:xfrm>
                        </w14:contentPart>
                      </mc:Choice>
                    </mc:AlternateContent>
                  </a:graphicData>
                </a:graphic>
              </wp:anchor>
            </w:drawing>
          </mc:Choice>
          <mc:Fallback>
            <w:pict>
              <v:shape id="_x0000_s1026" o:spid="_x0000_s1026" style="position:absolute;left:0pt;margin-left:236.55pt;margin-top:-10.75pt;height:9.7pt;width:8.2pt;z-index:253308928;mso-width-relative:page;mso-height-relative:page;" filled="f" stroked="t" coordsize="21600,21600" o:gfxdata="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09952" behindDoc="0" locked="0" layoutInCell="1" allowOverlap="1">
                <wp:simplePos x="0" y="0"/>
                <wp:positionH relativeFrom="column">
                  <wp:posOffset>3151505</wp:posOffset>
                </wp:positionH>
                <wp:positionV relativeFrom="paragraph">
                  <wp:posOffset>-216535</wp:posOffset>
                </wp:positionV>
                <wp:extent cx="123190" cy="201930"/>
                <wp:effectExtent l="0" t="0" r="0" b="0"/>
                <wp:wrapNone/>
                <wp:docPr id="1697" name="墨迹 1697"/>
                <wp:cNvGraphicFramePr/>
                <a:graphic xmlns:a="http://schemas.openxmlformats.org/drawingml/2006/main">
                  <a:graphicData uri="http://schemas.microsoft.com/office/word/2010/wordprocessingInk">
                    <mc:AlternateContent xmlns:a14="http://schemas.microsoft.com/office/drawing/2010/main">
                      <mc:Choice Requires="a14">
                        <w14:contentPart bwMode="clr" r:id="rId1899">
                          <w14:nvContentPartPr>
                            <w14:cNvPr id="1697" name="墨迹 1697"/>
                            <w14:cNvContentPartPr/>
                          </w14:nvContentPartPr>
                          <w14:xfrm>
                            <a:off x="4051935" y="503555"/>
                            <a:ext cx="123190" cy="201930"/>
                          </w14:xfrm>
                        </w14:contentPart>
                      </mc:Choice>
                    </mc:AlternateContent>
                  </a:graphicData>
                </a:graphic>
              </wp:anchor>
            </w:drawing>
          </mc:Choice>
          <mc:Fallback>
            <w:pict>
              <v:shape id="_x0000_s1026" o:spid="_x0000_s1026" style="position:absolute;left:0pt;margin-left:248.15pt;margin-top:-17.05pt;height:15.9pt;width:9.7pt;z-index:253309952;mso-width-relative:page;mso-height-relative:page;" filled="f" stroked="t" coordsize="21600,21600" o:gfxdata="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10976" behindDoc="0" locked="0" layoutInCell="1" allowOverlap="1">
                <wp:simplePos x="0" y="0"/>
                <wp:positionH relativeFrom="column">
                  <wp:posOffset>3141345</wp:posOffset>
                </wp:positionH>
                <wp:positionV relativeFrom="paragraph">
                  <wp:posOffset>-3810</wp:posOffset>
                </wp:positionV>
                <wp:extent cx="146050" cy="51435"/>
                <wp:effectExtent l="0" t="0" r="0" b="0"/>
                <wp:wrapNone/>
                <wp:docPr id="1698" name="墨迹 1698"/>
                <wp:cNvGraphicFramePr/>
                <a:graphic xmlns:a="http://schemas.openxmlformats.org/drawingml/2006/main">
                  <a:graphicData uri="http://schemas.microsoft.com/office/word/2010/wordprocessingInk">
                    <mc:AlternateContent xmlns:a14="http://schemas.microsoft.com/office/drawing/2010/main">
                      <mc:Choice Requires="a14">
                        <w14:contentPart bwMode="clr" r:id="rId1900">
                          <w14:nvContentPartPr>
                            <w14:cNvPr id="1698" name="墨迹 1698"/>
                            <w14:cNvContentPartPr/>
                          </w14:nvContentPartPr>
                          <w14:xfrm>
                            <a:off x="4041775" y="716280"/>
                            <a:ext cx="146050" cy="51435"/>
                          </w14:xfrm>
                        </w14:contentPart>
                      </mc:Choice>
                    </mc:AlternateContent>
                  </a:graphicData>
                </a:graphic>
              </wp:anchor>
            </w:drawing>
          </mc:Choice>
          <mc:Fallback>
            <w:pict>
              <v:shape id="_x0000_s1026" o:spid="_x0000_s1026" style="position:absolute;left:0pt;margin-left:247.35pt;margin-top:-0.3pt;height:4.05pt;width:11.5pt;z-index:253310976;mso-width-relative:page;mso-height-relative:page;" filled="f" stroked="t" coordsize="21600,21600" o:gfxdata="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12000" behindDoc="0" locked="0" layoutInCell="1" allowOverlap="1">
                <wp:simplePos x="0" y="0"/>
                <wp:positionH relativeFrom="column">
                  <wp:posOffset>3357880</wp:posOffset>
                </wp:positionH>
                <wp:positionV relativeFrom="paragraph">
                  <wp:posOffset>-238760</wp:posOffset>
                </wp:positionV>
                <wp:extent cx="52070" cy="13335"/>
                <wp:effectExtent l="0" t="0" r="0" b="0"/>
                <wp:wrapNone/>
                <wp:docPr id="1699" name="墨迹 1699"/>
                <wp:cNvGraphicFramePr/>
                <a:graphic xmlns:a="http://schemas.openxmlformats.org/drawingml/2006/main">
                  <a:graphicData uri="http://schemas.microsoft.com/office/word/2010/wordprocessingInk">
                    <mc:AlternateContent xmlns:a14="http://schemas.microsoft.com/office/drawing/2010/main">
                      <mc:Choice Requires="a14">
                        <w14:contentPart bwMode="clr" r:id="rId1901">
                          <w14:nvContentPartPr>
                            <w14:cNvPr id="1699" name="墨迹 1699"/>
                            <w14:cNvContentPartPr/>
                          </w14:nvContentPartPr>
                          <w14:xfrm>
                            <a:off x="4258310" y="481330"/>
                            <a:ext cx="52070" cy="13335"/>
                          </w14:xfrm>
                        </w14:contentPart>
                      </mc:Choice>
                    </mc:AlternateContent>
                  </a:graphicData>
                </a:graphic>
              </wp:anchor>
            </w:drawing>
          </mc:Choice>
          <mc:Fallback>
            <w:pict>
              <v:shape id="_x0000_s1026" o:spid="_x0000_s1026" style="position:absolute;left:0pt;margin-left:264.4pt;margin-top:-18.8pt;height:1.05pt;width:4.1pt;z-index:253312000;mso-width-relative:page;mso-height-relative:page;" filled="f" stroked="t" coordsize="21600,21600" o:gfxdata="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13024" behindDoc="0" locked="0" layoutInCell="1" allowOverlap="1">
                <wp:simplePos x="0" y="0"/>
                <wp:positionH relativeFrom="column">
                  <wp:posOffset>3385185</wp:posOffset>
                </wp:positionH>
                <wp:positionV relativeFrom="paragraph">
                  <wp:posOffset>-168275</wp:posOffset>
                </wp:positionV>
                <wp:extent cx="66675" cy="182880"/>
                <wp:effectExtent l="0" t="0" r="0" b="0"/>
                <wp:wrapNone/>
                <wp:docPr id="1700" name="墨迹 1700"/>
                <wp:cNvGraphicFramePr/>
                <a:graphic xmlns:a="http://schemas.openxmlformats.org/drawingml/2006/main">
                  <a:graphicData uri="http://schemas.microsoft.com/office/word/2010/wordprocessingInk">
                    <mc:AlternateContent xmlns:a14="http://schemas.microsoft.com/office/drawing/2010/main">
                      <mc:Choice Requires="a14">
                        <w14:contentPart bwMode="clr" r:id="rId1902">
                          <w14:nvContentPartPr>
                            <w14:cNvPr id="1700" name="墨迹 1700"/>
                            <w14:cNvContentPartPr/>
                          </w14:nvContentPartPr>
                          <w14:xfrm>
                            <a:off x="4285615" y="551815"/>
                            <a:ext cx="66675" cy="182880"/>
                          </w14:xfrm>
                        </w14:contentPart>
                      </mc:Choice>
                    </mc:AlternateContent>
                  </a:graphicData>
                </a:graphic>
              </wp:anchor>
            </w:drawing>
          </mc:Choice>
          <mc:Fallback>
            <w:pict>
              <v:shape id="_x0000_s1026" o:spid="_x0000_s1026" style="position:absolute;left:0pt;margin-left:266.55pt;margin-top:-13.25pt;height:14.4pt;width:5.25pt;z-index:253313024;mso-width-relative:page;mso-height-relative:page;" filled="f" stroked="t" coordsize="21600,21600" o:gfxdata="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14048" behindDoc="0" locked="0" layoutInCell="1" allowOverlap="1">
                <wp:simplePos x="0" y="0"/>
                <wp:positionH relativeFrom="column">
                  <wp:posOffset>3466465</wp:posOffset>
                </wp:positionH>
                <wp:positionV relativeFrom="paragraph">
                  <wp:posOffset>-309880</wp:posOffset>
                </wp:positionV>
                <wp:extent cx="199390" cy="377190"/>
                <wp:effectExtent l="0" t="0" r="0" b="0"/>
                <wp:wrapNone/>
                <wp:docPr id="1701" name="墨迹 1701"/>
                <wp:cNvGraphicFramePr/>
                <a:graphic xmlns:a="http://schemas.openxmlformats.org/drawingml/2006/main">
                  <a:graphicData uri="http://schemas.microsoft.com/office/word/2010/wordprocessingInk">
                    <mc:AlternateContent xmlns:a14="http://schemas.microsoft.com/office/drawing/2010/main">
                      <mc:Choice Requires="a14">
                        <w14:contentPart bwMode="clr" r:id="rId1903">
                          <w14:nvContentPartPr>
                            <w14:cNvPr id="1701" name="墨迹 1701"/>
                            <w14:cNvContentPartPr/>
                          </w14:nvContentPartPr>
                          <w14:xfrm>
                            <a:off x="4366895" y="410210"/>
                            <a:ext cx="199390" cy="377190"/>
                          </w14:xfrm>
                        </w14:contentPart>
                      </mc:Choice>
                    </mc:AlternateContent>
                  </a:graphicData>
                </a:graphic>
              </wp:anchor>
            </w:drawing>
          </mc:Choice>
          <mc:Fallback>
            <w:pict>
              <v:shape id="_x0000_s1026" o:spid="_x0000_s1026" style="position:absolute;left:0pt;margin-left:272.95pt;margin-top:-24.4pt;height:29.7pt;width:15.7pt;z-index:253314048;mso-width-relative:page;mso-height-relative:page;" filled="f" stroked="t" coordsize="21600,21600" o:gfxdata="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15072" behindDoc="0" locked="0" layoutInCell="1" allowOverlap="1">
                <wp:simplePos x="0" y="0"/>
                <wp:positionH relativeFrom="column">
                  <wp:posOffset>3470910</wp:posOffset>
                </wp:positionH>
                <wp:positionV relativeFrom="paragraph">
                  <wp:posOffset>-188595</wp:posOffset>
                </wp:positionV>
                <wp:extent cx="88265" cy="89535"/>
                <wp:effectExtent l="0" t="0" r="0" b="0"/>
                <wp:wrapNone/>
                <wp:docPr id="1702" name="墨迹 1702"/>
                <wp:cNvGraphicFramePr/>
                <a:graphic xmlns:a="http://schemas.openxmlformats.org/drawingml/2006/main">
                  <a:graphicData uri="http://schemas.microsoft.com/office/word/2010/wordprocessingInk">
                    <mc:AlternateContent xmlns:a14="http://schemas.microsoft.com/office/drawing/2010/main">
                      <mc:Choice Requires="a14">
                        <w14:contentPart bwMode="clr" r:id="rId1904">
                          <w14:nvContentPartPr>
                            <w14:cNvPr id="1702" name="墨迹 1702"/>
                            <w14:cNvContentPartPr/>
                          </w14:nvContentPartPr>
                          <w14:xfrm>
                            <a:off x="4371340" y="531495"/>
                            <a:ext cx="88265" cy="89535"/>
                          </w14:xfrm>
                        </w14:contentPart>
                      </mc:Choice>
                    </mc:AlternateContent>
                  </a:graphicData>
                </a:graphic>
              </wp:anchor>
            </w:drawing>
          </mc:Choice>
          <mc:Fallback>
            <w:pict>
              <v:shape id="_x0000_s1026" o:spid="_x0000_s1026" style="position:absolute;left:0pt;margin-left:273.3pt;margin-top:-14.85pt;height:7.05pt;width:6.95pt;z-index:253315072;mso-width-relative:page;mso-height-relative:page;" filled="f" stroked="t" coordsize="21600,21600" o:gfxdata="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16096" behindDoc="0" locked="0" layoutInCell="1" allowOverlap="1">
                <wp:simplePos x="0" y="0"/>
                <wp:positionH relativeFrom="column">
                  <wp:posOffset>3634740</wp:posOffset>
                </wp:positionH>
                <wp:positionV relativeFrom="paragraph">
                  <wp:posOffset>-270510</wp:posOffset>
                </wp:positionV>
                <wp:extent cx="75565" cy="80645"/>
                <wp:effectExtent l="0" t="0" r="0" b="0"/>
                <wp:wrapNone/>
                <wp:docPr id="1703" name="墨迹 1703"/>
                <wp:cNvGraphicFramePr/>
                <a:graphic xmlns:a="http://schemas.openxmlformats.org/drawingml/2006/main">
                  <a:graphicData uri="http://schemas.microsoft.com/office/word/2010/wordprocessingInk">
                    <mc:AlternateContent xmlns:a14="http://schemas.microsoft.com/office/drawing/2010/main">
                      <mc:Choice Requires="a14">
                        <w14:contentPart bwMode="clr" r:id="rId1905">
                          <w14:nvContentPartPr>
                            <w14:cNvPr id="1703" name="墨迹 1703"/>
                            <w14:cNvContentPartPr/>
                          </w14:nvContentPartPr>
                          <w14:xfrm>
                            <a:off x="4535170" y="449580"/>
                            <a:ext cx="75565" cy="80645"/>
                          </w14:xfrm>
                        </w14:contentPart>
                      </mc:Choice>
                    </mc:AlternateContent>
                  </a:graphicData>
                </a:graphic>
              </wp:anchor>
            </w:drawing>
          </mc:Choice>
          <mc:Fallback>
            <w:pict>
              <v:shape id="_x0000_s1026" o:spid="_x0000_s1026" style="position:absolute;left:0pt;margin-left:286.2pt;margin-top:-21.3pt;height:6.35pt;width:5.95pt;z-index:253316096;mso-width-relative:page;mso-height-relative:page;" filled="f" stroked="t" coordsize="21600,21600" o:gfxdata="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17120" behindDoc="0" locked="0" layoutInCell="1" allowOverlap="1">
                <wp:simplePos x="0" y="0"/>
                <wp:positionH relativeFrom="column">
                  <wp:posOffset>3715385</wp:posOffset>
                </wp:positionH>
                <wp:positionV relativeFrom="paragraph">
                  <wp:posOffset>-347345</wp:posOffset>
                </wp:positionV>
                <wp:extent cx="62230" cy="152400"/>
                <wp:effectExtent l="0" t="0" r="0" b="0"/>
                <wp:wrapNone/>
                <wp:docPr id="1704" name="墨迹 1704"/>
                <wp:cNvGraphicFramePr/>
                <a:graphic xmlns:a="http://schemas.openxmlformats.org/drawingml/2006/main">
                  <a:graphicData uri="http://schemas.microsoft.com/office/word/2010/wordprocessingInk">
                    <mc:AlternateContent xmlns:a14="http://schemas.microsoft.com/office/drawing/2010/main">
                      <mc:Choice Requires="a14">
                        <w14:contentPart bwMode="clr" r:id="rId1906">
                          <w14:nvContentPartPr>
                            <w14:cNvPr id="1704" name="墨迹 1704"/>
                            <w14:cNvContentPartPr/>
                          </w14:nvContentPartPr>
                          <w14:xfrm>
                            <a:off x="4615815" y="372745"/>
                            <a:ext cx="62230" cy="152400"/>
                          </w14:xfrm>
                        </w14:contentPart>
                      </mc:Choice>
                    </mc:AlternateContent>
                  </a:graphicData>
                </a:graphic>
              </wp:anchor>
            </w:drawing>
          </mc:Choice>
          <mc:Fallback>
            <w:pict>
              <v:shape id="_x0000_s1026" o:spid="_x0000_s1026" style="position:absolute;left:0pt;margin-left:292.55pt;margin-top:-27.35pt;height:12pt;width:4.9pt;z-index:253317120;mso-width-relative:page;mso-height-relative:page;" filled="f" stroked="t" coordsize="21600,21600" o:gfxdata="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18144" behindDoc="0" locked="0" layoutInCell="1" allowOverlap="1">
                <wp:simplePos x="0" y="0"/>
                <wp:positionH relativeFrom="column">
                  <wp:posOffset>3690620</wp:posOffset>
                </wp:positionH>
                <wp:positionV relativeFrom="paragraph">
                  <wp:posOffset>-179705</wp:posOffset>
                </wp:positionV>
                <wp:extent cx="291465" cy="140335"/>
                <wp:effectExtent l="0" t="0" r="0" b="0"/>
                <wp:wrapNone/>
                <wp:docPr id="1705" name="墨迹 17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907">
                          <w14:nvContentPartPr>
                            <w14:cNvPr id="1705" name="墨迹 1705"/>
                            <w14:cNvContentPartPr/>
                          </w14:nvContentPartPr>
                          <w14:xfrm>
                            <a:off x="4591050" y="540385"/>
                            <a:ext cx="291465" cy="140335"/>
                          </w14:xfrm>
                        </w14:contentPart>
                      </mc:Choice>
                    </mc:AlternateContent>
                  </a:graphicData>
                </a:graphic>
              </wp:anchor>
            </w:drawing>
          </mc:Choice>
          <mc:Fallback>
            <w:pict>
              <v:shape id="_x0000_s1026" o:spid="_x0000_s1026" style="position:absolute;left:0pt;margin-left:290.6pt;margin-top:-14.15pt;height:11.05pt;width:22.95pt;z-index:253318144;mso-width-relative:page;mso-height-relative:page;" filled="f" stroked="t" coordsize="21600,21600" o:gfxdata="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19168" behindDoc="0" locked="0" layoutInCell="1" allowOverlap="1">
                <wp:simplePos x="0" y="0"/>
                <wp:positionH relativeFrom="column">
                  <wp:posOffset>3853815</wp:posOffset>
                </wp:positionH>
                <wp:positionV relativeFrom="paragraph">
                  <wp:posOffset>-297180</wp:posOffset>
                </wp:positionV>
                <wp:extent cx="137795" cy="203835"/>
                <wp:effectExtent l="0" t="0" r="0" b="0"/>
                <wp:wrapNone/>
                <wp:docPr id="1706" name="墨迹 17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908">
                          <w14:nvContentPartPr>
                            <w14:cNvPr id="1706" name="墨迹 1706"/>
                            <w14:cNvContentPartPr/>
                          </w14:nvContentPartPr>
                          <w14:xfrm>
                            <a:off x="4754245" y="422910"/>
                            <a:ext cx="137795" cy="203835"/>
                          </w14:xfrm>
                        </w14:contentPart>
                      </mc:Choice>
                    </mc:AlternateContent>
                  </a:graphicData>
                </a:graphic>
              </wp:anchor>
            </w:drawing>
          </mc:Choice>
          <mc:Fallback>
            <w:pict>
              <v:shape id="_x0000_s1026" o:spid="_x0000_s1026" style="position:absolute;left:0pt;margin-left:303.45pt;margin-top:-23.4pt;height:16.05pt;width:10.85pt;z-index:253319168;mso-width-relative:page;mso-height-relative:page;" filled="f" stroked="t" coordsize="21600,21600" o:gfxdata="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20192" behindDoc="0" locked="0" layoutInCell="1" allowOverlap="1">
                <wp:simplePos x="0" y="0"/>
                <wp:positionH relativeFrom="column">
                  <wp:posOffset>4104005</wp:posOffset>
                </wp:positionH>
                <wp:positionV relativeFrom="paragraph">
                  <wp:posOffset>-202565</wp:posOffset>
                </wp:positionV>
                <wp:extent cx="88900" cy="60325"/>
                <wp:effectExtent l="0" t="0" r="0" b="0"/>
                <wp:wrapNone/>
                <wp:docPr id="1707" name="墨迹 17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909">
                          <w14:nvContentPartPr>
                            <w14:cNvPr id="1707" name="墨迹 1707"/>
                            <w14:cNvContentPartPr/>
                          </w14:nvContentPartPr>
                          <w14:xfrm>
                            <a:off x="5004435" y="517525"/>
                            <a:ext cx="88900" cy="60325"/>
                          </w14:xfrm>
                        </w14:contentPart>
                      </mc:Choice>
                    </mc:AlternateContent>
                  </a:graphicData>
                </a:graphic>
              </wp:anchor>
            </w:drawing>
          </mc:Choice>
          <mc:Fallback>
            <w:pict>
              <v:shape id="_x0000_s1026" o:spid="_x0000_s1026" style="position:absolute;left:0pt;margin-left:323.15pt;margin-top:-15.95pt;height:4.75pt;width:7pt;z-index:253320192;mso-width-relative:page;mso-height-relative:page;" filled="f" stroked="t" coordsize="21600,21600" o:gfxdata="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Wk1eGNoAAAALAQAADwAAAAAA&#10;AAABACAAAAAiAAAAZHJzL2Rvd25yZXYueG1sUEsBAhQAFAAAAAgAh07iQBWqW/+QAQAAMQMAAA4A&#10;AAAAAAAAAQAgAAAAKQEAAGRycy9lMm9Eb2MueG1sUEsBAhQACgAAAAAAh07iQAAAAAAAAAAAAAAA&#10;AAgAAAAAAAAAAAAQAAAA5QIAAGRycy9pbmsvUEsBAhQAFAAAAAgAh07iQHY7TmKLAgAAHgcAABAA&#10;AAAAAAAAAQAgAAAACwMAAGRycy9pbmsvaW5rMS54bWxQSwUGAAAAAAoACgBMAgAAL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21216" behindDoc="0" locked="0" layoutInCell="1" allowOverlap="1">
                <wp:simplePos x="0" y="0"/>
                <wp:positionH relativeFrom="column">
                  <wp:posOffset>4248785</wp:posOffset>
                </wp:positionH>
                <wp:positionV relativeFrom="paragraph">
                  <wp:posOffset>-236220</wp:posOffset>
                </wp:positionV>
                <wp:extent cx="53975" cy="115570"/>
                <wp:effectExtent l="0" t="0" r="0" b="0"/>
                <wp:wrapNone/>
                <wp:docPr id="1708" name="墨迹 17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910">
                          <w14:nvContentPartPr>
                            <w14:cNvPr id="1708" name="墨迹 1708"/>
                            <w14:cNvContentPartPr/>
                          </w14:nvContentPartPr>
                          <w14:xfrm>
                            <a:off x="5149215" y="483870"/>
                            <a:ext cx="53975" cy="115570"/>
                          </w14:xfrm>
                        </w14:contentPart>
                      </mc:Choice>
                    </mc:AlternateContent>
                  </a:graphicData>
                </a:graphic>
              </wp:anchor>
            </w:drawing>
          </mc:Choice>
          <mc:Fallback>
            <w:pict>
              <v:shape id="_x0000_s1026" o:spid="_x0000_s1026" style="position:absolute;left:0pt;margin-left:334.55pt;margin-top:-18.6pt;height:9.1pt;width:4.25pt;z-index:253321216;mso-width-relative:page;mso-height-relative:page;" filled="f" stroked="t" coordsize="21600,21600" o:gfxdata="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22240" behindDoc="0" locked="0" layoutInCell="1" allowOverlap="1">
                <wp:simplePos x="0" y="0"/>
                <wp:positionH relativeFrom="column">
                  <wp:posOffset>4309745</wp:posOffset>
                </wp:positionH>
                <wp:positionV relativeFrom="paragraph">
                  <wp:posOffset>-289560</wp:posOffset>
                </wp:positionV>
                <wp:extent cx="168910" cy="173990"/>
                <wp:effectExtent l="0" t="0" r="0" b="0"/>
                <wp:wrapNone/>
                <wp:docPr id="1709" name="墨迹 17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911">
                          <w14:nvContentPartPr>
                            <w14:cNvPr id="1709" name="墨迹 1709"/>
                            <w14:cNvContentPartPr/>
                          </w14:nvContentPartPr>
                          <w14:xfrm>
                            <a:off x="5210175" y="430530"/>
                            <a:ext cx="168910" cy="173990"/>
                          </w14:xfrm>
                        </w14:contentPart>
                      </mc:Choice>
                    </mc:AlternateContent>
                  </a:graphicData>
                </a:graphic>
              </wp:anchor>
            </w:drawing>
          </mc:Choice>
          <mc:Fallback>
            <w:pict>
              <v:shape id="_x0000_s1026" o:spid="_x0000_s1026" style="position:absolute;left:0pt;margin-left:339.35pt;margin-top:-22.8pt;height:13.7pt;width:13.3pt;z-index:253322240;mso-width-relative:page;mso-height-relative:page;" filled="f" stroked="t" coordsize="21600,21600" o:gfxdata="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23264" behindDoc="0" locked="0" layoutInCell="1" allowOverlap="1">
                <wp:simplePos x="0" y="0"/>
                <wp:positionH relativeFrom="column">
                  <wp:posOffset>4361815</wp:posOffset>
                </wp:positionH>
                <wp:positionV relativeFrom="paragraph">
                  <wp:posOffset>-388620</wp:posOffset>
                </wp:positionV>
                <wp:extent cx="83820" cy="398145"/>
                <wp:effectExtent l="0" t="0" r="0" b="0"/>
                <wp:wrapNone/>
                <wp:docPr id="1710" name="墨迹 17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912">
                          <w14:nvContentPartPr>
                            <w14:cNvPr id="1710" name="墨迹 1710"/>
                            <w14:cNvContentPartPr/>
                          </w14:nvContentPartPr>
                          <w14:xfrm>
                            <a:off x="5262245" y="331470"/>
                            <a:ext cx="83820" cy="398145"/>
                          </w14:xfrm>
                        </w14:contentPart>
                      </mc:Choice>
                    </mc:AlternateContent>
                  </a:graphicData>
                </a:graphic>
              </wp:anchor>
            </w:drawing>
          </mc:Choice>
          <mc:Fallback>
            <w:pict>
              <v:shape id="_x0000_s1026" o:spid="_x0000_s1026" style="position:absolute;left:0pt;margin-left:343.45pt;margin-top:-30.6pt;height:31.35pt;width:6.6pt;z-index:253323264;mso-width-relative:page;mso-height-relative:page;" filled="f" stroked="t" coordsize="21600,21600" o:gfxdata="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24288" behindDoc="0" locked="0" layoutInCell="1" allowOverlap="1">
                <wp:simplePos x="0" y="0"/>
                <wp:positionH relativeFrom="column">
                  <wp:posOffset>4630420</wp:posOffset>
                </wp:positionH>
                <wp:positionV relativeFrom="paragraph">
                  <wp:posOffset>-318135</wp:posOffset>
                </wp:positionV>
                <wp:extent cx="161925" cy="175260"/>
                <wp:effectExtent l="0" t="0" r="0" b="0"/>
                <wp:wrapNone/>
                <wp:docPr id="1711" name="墨迹 17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913">
                          <w14:nvContentPartPr>
                            <w14:cNvPr id="1711" name="墨迹 1711"/>
                            <w14:cNvContentPartPr/>
                          </w14:nvContentPartPr>
                          <w14:xfrm>
                            <a:off x="5530850" y="401955"/>
                            <a:ext cx="161925" cy="175260"/>
                          </w14:xfrm>
                        </w14:contentPart>
                      </mc:Choice>
                    </mc:AlternateContent>
                  </a:graphicData>
                </a:graphic>
              </wp:anchor>
            </w:drawing>
          </mc:Choice>
          <mc:Fallback>
            <w:pict>
              <v:shape id="_x0000_s1026" o:spid="_x0000_s1026" style="position:absolute;left:0pt;margin-left:364.6pt;margin-top:-25.05pt;height:13.8pt;width:12.75pt;z-index:253324288;mso-width-relative:page;mso-height-relative:page;" filled="f" stroked="t" coordsize="21600,21600" o:gfxdata="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25312" behindDoc="0" locked="0" layoutInCell="1" allowOverlap="1">
                <wp:simplePos x="0" y="0"/>
                <wp:positionH relativeFrom="column">
                  <wp:posOffset>4721860</wp:posOffset>
                </wp:positionH>
                <wp:positionV relativeFrom="paragraph">
                  <wp:posOffset>-460375</wp:posOffset>
                </wp:positionV>
                <wp:extent cx="57150" cy="427990"/>
                <wp:effectExtent l="0" t="0" r="0" b="0"/>
                <wp:wrapNone/>
                <wp:docPr id="1712" name="墨迹 17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914">
                          <w14:nvContentPartPr>
                            <w14:cNvPr id="1712" name="墨迹 1712"/>
                            <w14:cNvContentPartPr/>
                          </w14:nvContentPartPr>
                          <w14:xfrm>
                            <a:off x="5622290" y="259715"/>
                            <a:ext cx="57150" cy="427990"/>
                          </w14:xfrm>
                        </w14:contentPart>
                      </mc:Choice>
                    </mc:AlternateContent>
                  </a:graphicData>
                </a:graphic>
              </wp:anchor>
            </w:drawing>
          </mc:Choice>
          <mc:Fallback>
            <w:pict>
              <v:shape id="_x0000_s1026" o:spid="_x0000_s1026" style="position:absolute;left:0pt;margin-left:371.8pt;margin-top:-36.25pt;height:33.7pt;width:4.5pt;z-index:253325312;mso-width-relative:page;mso-height-relative:page;" filled="f" stroked="t" coordsize="21600,21600" o:gfxdata="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26336" behindDoc="0" locked="0" layoutInCell="1" allowOverlap="1">
                <wp:simplePos x="0" y="0"/>
                <wp:positionH relativeFrom="column">
                  <wp:posOffset>4699000</wp:posOffset>
                </wp:positionH>
                <wp:positionV relativeFrom="paragraph">
                  <wp:posOffset>-170815</wp:posOffset>
                </wp:positionV>
                <wp:extent cx="52705" cy="84455"/>
                <wp:effectExtent l="0" t="0" r="0" b="0"/>
                <wp:wrapNone/>
                <wp:docPr id="1713" name="墨迹 17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915">
                          <w14:nvContentPartPr>
                            <w14:cNvPr id="1713" name="墨迹 1713"/>
                            <w14:cNvContentPartPr/>
                          </w14:nvContentPartPr>
                          <w14:xfrm>
                            <a:off x="5599430" y="549275"/>
                            <a:ext cx="52705" cy="84455"/>
                          </w14:xfrm>
                        </w14:contentPart>
                      </mc:Choice>
                    </mc:AlternateContent>
                  </a:graphicData>
                </a:graphic>
              </wp:anchor>
            </w:drawing>
          </mc:Choice>
          <mc:Fallback>
            <w:pict>
              <v:shape id="_x0000_s1026" o:spid="_x0000_s1026" style="position:absolute;left:0pt;margin-left:370pt;margin-top:-13.45pt;height:6.65pt;width:4.15pt;z-index:253326336;mso-width-relative:page;mso-height-relative:page;" filled="f" stroked="t" coordsize="21600,21600" o:gfxdata="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27360" behindDoc="0" locked="0" layoutInCell="1" allowOverlap="1">
                <wp:simplePos x="0" y="0"/>
                <wp:positionH relativeFrom="column">
                  <wp:posOffset>4779010</wp:posOffset>
                </wp:positionH>
                <wp:positionV relativeFrom="paragraph">
                  <wp:posOffset>-198120</wp:posOffset>
                </wp:positionV>
                <wp:extent cx="89535" cy="48895"/>
                <wp:effectExtent l="0" t="0" r="0" b="0"/>
                <wp:wrapNone/>
                <wp:docPr id="1714" name="墨迹 17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916">
                          <w14:nvContentPartPr>
                            <w14:cNvPr id="1714" name="墨迹 1714"/>
                            <w14:cNvContentPartPr/>
                          </w14:nvContentPartPr>
                          <w14:xfrm>
                            <a:off x="5679440" y="521970"/>
                            <a:ext cx="89535" cy="48895"/>
                          </w14:xfrm>
                        </w14:contentPart>
                      </mc:Choice>
                    </mc:AlternateContent>
                  </a:graphicData>
                </a:graphic>
              </wp:anchor>
            </w:drawing>
          </mc:Choice>
          <mc:Fallback>
            <w:pict>
              <v:shape id="_x0000_s1026" o:spid="_x0000_s1026" style="position:absolute;left:0pt;margin-left:376.3pt;margin-top:-15.6pt;height:3.85pt;width:7.05pt;z-index:253327360;mso-width-relative:page;mso-height-relative:page;" filled="f" stroked="t" coordsize="21600,21600" o:gfxdata="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28384" behindDoc="0" locked="0" layoutInCell="1" allowOverlap="1">
                <wp:simplePos x="0" y="0"/>
                <wp:positionH relativeFrom="column">
                  <wp:posOffset>4900930</wp:posOffset>
                </wp:positionH>
                <wp:positionV relativeFrom="paragraph">
                  <wp:posOffset>-379730</wp:posOffset>
                </wp:positionV>
                <wp:extent cx="110490" cy="232410"/>
                <wp:effectExtent l="0" t="0" r="0" b="0"/>
                <wp:wrapNone/>
                <wp:docPr id="1715" name="墨迹 17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917">
                          <w14:nvContentPartPr>
                            <w14:cNvPr id="1715" name="墨迹 1715"/>
                            <w14:cNvContentPartPr/>
                          </w14:nvContentPartPr>
                          <w14:xfrm>
                            <a:off x="5801360" y="340360"/>
                            <a:ext cx="110490" cy="232410"/>
                          </w14:xfrm>
                        </w14:contentPart>
                      </mc:Choice>
                    </mc:AlternateContent>
                  </a:graphicData>
                </a:graphic>
              </wp:anchor>
            </w:drawing>
          </mc:Choice>
          <mc:Fallback>
            <w:pict>
              <v:shape id="_x0000_s1026" o:spid="_x0000_s1026" style="position:absolute;left:0pt;margin-left:385.9pt;margin-top:-29.9pt;height:18.3pt;width:8.7pt;z-index:253328384;mso-width-relative:page;mso-height-relative:page;" filled="f" stroked="t" coordsize="21600,21600" o:gfxdata="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29408" behindDoc="0" locked="0" layoutInCell="1" allowOverlap="1">
                <wp:simplePos x="0" y="0"/>
                <wp:positionH relativeFrom="column">
                  <wp:posOffset>4955540</wp:posOffset>
                </wp:positionH>
                <wp:positionV relativeFrom="paragraph">
                  <wp:posOffset>-426720</wp:posOffset>
                </wp:positionV>
                <wp:extent cx="80645" cy="372110"/>
                <wp:effectExtent l="0" t="0" r="0" b="0"/>
                <wp:wrapNone/>
                <wp:docPr id="1716" name="墨迹 17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918">
                          <w14:nvContentPartPr>
                            <w14:cNvPr id="1716" name="墨迹 1716"/>
                            <w14:cNvContentPartPr/>
                          </w14:nvContentPartPr>
                          <w14:xfrm>
                            <a:off x="5855970" y="293370"/>
                            <a:ext cx="80645" cy="372110"/>
                          </w14:xfrm>
                        </w14:contentPart>
                      </mc:Choice>
                    </mc:AlternateContent>
                  </a:graphicData>
                </a:graphic>
              </wp:anchor>
            </w:drawing>
          </mc:Choice>
          <mc:Fallback>
            <w:pict>
              <v:shape id="_x0000_s1026" o:spid="_x0000_s1026" style="position:absolute;left:0pt;margin-left:390.2pt;margin-top:-33.6pt;height:29.3pt;width:6.35pt;z-index:253329408;mso-width-relative:page;mso-height-relative:page;" filled="f" stroked="t" coordsize="21600,21600" o:gfxdata="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30432" behindDoc="0" locked="0" layoutInCell="1" allowOverlap="1">
                <wp:simplePos x="0" y="0"/>
                <wp:positionH relativeFrom="column">
                  <wp:posOffset>4949825</wp:posOffset>
                </wp:positionH>
                <wp:positionV relativeFrom="paragraph">
                  <wp:posOffset>-170815</wp:posOffset>
                </wp:positionV>
                <wp:extent cx="50800" cy="59690"/>
                <wp:effectExtent l="0" t="0" r="0" b="0"/>
                <wp:wrapNone/>
                <wp:docPr id="1717" name="墨迹 17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919">
                          <w14:nvContentPartPr>
                            <w14:cNvPr id="1717" name="墨迹 1717"/>
                            <w14:cNvContentPartPr/>
                          </w14:nvContentPartPr>
                          <w14:xfrm>
                            <a:off x="5850255" y="549275"/>
                            <a:ext cx="50800" cy="59690"/>
                          </w14:xfrm>
                        </w14:contentPart>
                      </mc:Choice>
                    </mc:AlternateContent>
                  </a:graphicData>
                </a:graphic>
              </wp:anchor>
            </w:drawing>
          </mc:Choice>
          <mc:Fallback>
            <w:pict>
              <v:shape id="_x0000_s1026" o:spid="_x0000_s1026" style="position:absolute;left:0pt;margin-left:389.75pt;margin-top:-13.45pt;height:4.7pt;width:4pt;z-index:253330432;mso-width-relative:page;mso-height-relative:page;" filled="f" stroked="t" coordsize="21600,21600" o:gfxdata="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31456" behindDoc="0" locked="0" layoutInCell="1" allowOverlap="1">
                <wp:simplePos x="0" y="0"/>
                <wp:positionH relativeFrom="column">
                  <wp:posOffset>5061585</wp:posOffset>
                </wp:positionH>
                <wp:positionV relativeFrom="paragraph">
                  <wp:posOffset>-205105</wp:posOffset>
                </wp:positionV>
                <wp:extent cx="43815" cy="36830"/>
                <wp:effectExtent l="0" t="0" r="0" b="0"/>
                <wp:wrapNone/>
                <wp:docPr id="1718" name="墨迹 17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920">
                          <w14:nvContentPartPr>
                            <w14:cNvPr id="1718" name="墨迹 1718"/>
                            <w14:cNvContentPartPr/>
                          </w14:nvContentPartPr>
                          <w14:xfrm>
                            <a:off x="5962015" y="514985"/>
                            <a:ext cx="43815" cy="36830"/>
                          </w14:xfrm>
                        </w14:contentPart>
                      </mc:Choice>
                    </mc:AlternateContent>
                  </a:graphicData>
                </a:graphic>
              </wp:anchor>
            </w:drawing>
          </mc:Choice>
          <mc:Fallback>
            <w:pict>
              <v:shape id="_x0000_s1026" o:spid="_x0000_s1026" style="position:absolute;left:0pt;margin-left:398.55pt;margin-top:-16.15pt;height:2.9pt;width:3.45pt;z-index:253331456;mso-width-relative:page;mso-height-relative:page;" filled="f" stroked="t" coordsize="21600,21600" o:gfxdata="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32480" behindDoc="0" locked="0" layoutInCell="1" allowOverlap="1">
                <wp:simplePos x="0" y="0"/>
                <wp:positionH relativeFrom="column">
                  <wp:posOffset>5173345</wp:posOffset>
                </wp:positionH>
                <wp:positionV relativeFrom="paragraph">
                  <wp:posOffset>-379095</wp:posOffset>
                </wp:positionV>
                <wp:extent cx="31115" cy="231775"/>
                <wp:effectExtent l="0" t="0" r="0" b="0"/>
                <wp:wrapNone/>
                <wp:docPr id="1719" name="墨迹 17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921">
                          <w14:nvContentPartPr>
                            <w14:cNvPr id="1719" name="墨迹 1719"/>
                            <w14:cNvContentPartPr/>
                          </w14:nvContentPartPr>
                          <w14:xfrm>
                            <a:off x="6073775" y="340995"/>
                            <a:ext cx="31115" cy="231775"/>
                          </w14:xfrm>
                        </w14:contentPart>
                      </mc:Choice>
                    </mc:AlternateContent>
                  </a:graphicData>
                </a:graphic>
              </wp:anchor>
            </w:drawing>
          </mc:Choice>
          <mc:Fallback>
            <w:pict>
              <v:shape id="_x0000_s1026" o:spid="_x0000_s1026" style="position:absolute;left:0pt;margin-left:407.35pt;margin-top:-29.85pt;height:18.25pt;width:2.45pt;z-index:253332480;mso-width-relative:page;mso-height-relative:page;" filled="f" stroked="t" coordsize="21600,21600" o:gfxdata="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33504" behindDoc="0" locked="0" layoutInCell="1" allowOverlap="1">
                <wp:simplePos x="0" y="0"/>
                <wp:positionH relativeFrom="column">
                  <wp:posOffset>5186680</wp:posOffset>
                </wp:positionH>
                <wp:positionV relativeFrom="paragraph">
                  <wp:posOffset>-331470</wp:posOffset>
                </wp:positionV>
                <wp:extent cx="135890" cy="190500"/>
                <wp:effectExtent l="0" t="0" r="0" b="0"/>
                <wp:wrapNone/>
                <wp:docPr id="1720" name="墨迹 17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922">
                          <w14:nvContentPartPr>
                            <w14:cNvPr id="1720" name="墨迹 1720"/>
                            <w14:cNvContentPartPr/>
                          </w14:nvContentPartPr>
                          <w14:xfrm>
                            <a:off x="6087110" y="388620"/>
                            <a:ext cx="135890" cy="190500"/>
                          </w14:xfrm>
                        </w14:contentPart>
                      </mc:Choice>
                    </mc:AlternateContent>
                  </a:graphicData>
                </a:graphic>
              </wp:anchor>
            </w:drawing>
          </mc:Choice>
          <mc:Fallback>
            <w:pict>
              <v:shape id="_x0000_s1026" o:spid="_x0000_s1026" style="position:absolute;left:0pt;margin-left:408.4pt;margin-top:-26.1pt;height:15pt;width:10.7pt;z-index:253333504;mso-width-relative:page;mso-height-relative:page;" filled="f" stroked="t" coordsize="21600,21600" o:gfxdata="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34528" behindDoc="0" locked="0" layoutInCell="1" allowOverlap="1">
                <wp:simplePos x="0" y="0"/>
                <wp:positionH relativeFrom="column">
                  <wp:posOffset>5219065</wp:posOffset>
                </wp:positionH>
                <wp:positionV relativeFrom="paragraph">
                  <wp:posOffset>-254000</wp:posOffset>
                </wp:positionV>
                <wp:extent cx="291465" cy="115570"/>
                <wp:effectExtent l="0" t="0" r="0" b="0"/>
                <wp:wrapNone/>
                <wp:docPr id="1721" name="墨迹 17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923">
                          <w14:nvContentPartPr>
                            <w14:cNvPr id="1721" name="墨迹 1721"/>
                            <w14:cNvContentPartPr/>
                          </w14:nvContentPartPr>
                          <w14:xfrm>
                            <a:off x="6119495" y="466090"/>
                            <a:ext cx="291465" cy="115570"/>
                          </w14:xfrm>
                        </w14:contentPart>
                      </mc:Choice>
                    </mc:AlternateContent>
                  </a:graphicData>
                </a:graphic>
              </wp:anchor>
            </w:drawing>
          </mc:Choice>
          <mc:Fallback>
            <w:pict>
              <v:shape id="_x0000_s1026" o:spid="_x0000_s1026" style="position:absolute;left:0pt;margin-left:410.95pt;margin-top:-20pt;height:9.1pt;width:22.95pt;z-index:253334528;mso-width-relative:page;mso-height-relative:page;" filled="f" stroked="t" coordsize="21600,21600" o:gfxdata="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35552" behindDoc="0" locked="0" layoutInCell="1" allowOverlap="1">
                <wp:simplePos x="0" y="0"/>
                <wp:positionH relativeFrom="column">
                  <wp:posOffset>5581015</wp:posOffset>
                </wp:positionH>
                <wp:positionV relativeFrom="paragraph">
                  <wp:posOffset>-297180</wp:posOffset>
                </wp:positionV>
                <wp:extent cx="33020" cy="13335"/>
                <wp:effectExtent l="0" t="0" r="0" b="0"/>
                <wp:wrapNone/>
                <wp:docPr id="1722" name="墨迹 17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924">
                          <w14:nvContentPartPr>
                            <w14:cNvPr id="1722" name="墨迹 1722"/>
                            <w14:cNvContentPartPr/>
                          </w14:nvContentPartPr>
                          <w14:xfrm>
                            <a:off x="6481445" y="422910"/>
                            <a:ext cx="33020" cy="13335"/>
                          </w14:xfrm>
                        </w14:contentPart>
                      </mc:Choice>
                    </mc:AlternateContent>
                  </a:graphicData>
                </a:graphic>
              </wp:anchor>
            </w:drawing>
          </mc:Choice>
          <mc:Fallback>
            <w:pict>
              <v:shape id="_x0000_s1026" o:spid="_x0000_s1026" style="position:absolute;left:0pt;margin-left:439.45pt;margin-top:-23.4pt;height:1.05pt;width:2.6pt;z-index:253335552;mso-width-relative:page;mso-height-relative:page;" filled="f" stroked="t" coordsize="21600,21600" o:gfxdata="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36576" behindDoc="0" locked="0" layoutInCell="1" allowOverlap="1">
                <wp:simplePos x="0" y="0"/>
                <wp:positionH relativeFrom="column">
                  <wp:posOffset>5567680</wp:posOffset>
                </wp:positionH>
                <wp:positionV relativeFrom="paragraph">
                  <wp:posOffset>-372110</wp:posOffset>
                </wp:positionV>
                <wp:extent cx="133350" cy="208280"/>
                <wp:effectExtent l="0" t="0" r="0" b="0"/>
                <wp:wrapNone/>
                <wp:docPr id="1723" name="墨迹 17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925">
                          <w14:nvContentPartPr>
                            <w14:cNvPr id="1723" name="墨迹 1723"/>
                            <w14:cNvContentPartPr/>
                          </w14:nvContentPartPr>
                          <w14:xfrm>
                            <a:off x="6468110" y="347980"/>
                            <a:ext cx="133350" cy="208280"/>
                          </w14:xfrm>
                        </w14:contentPart>
                      </mc:Choice>
                    </mc:AlternateContent>
                  </a:graphicData>
                </a:graphic>
              </wp:anchor>
            </w:drawing>
          </mc:Choice>
          <mc:Fallback>
            <w:pict>
              <v:shape id="_x0000_s1026" o:spid="_x0000_s1026" style="position:absolute;left:0pt;margin-left:438.4pt;margin-top:-29.3pt;height:16.4pt;width:10.5pt;z-index:253336576;mso-width-relative:page;mso-height-relative:page;" filled="f" stroked="t" coordsize="21600,21600" o:gfxdata="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37600" behindDoc="0" locked="0" layoutInCell="1" allowOverlap="1">
                <wp:simplePos x="0" y="0"/>
                <wp:positionH relativeFrom="column">
                  <wp:posOffset>5772785</wp:posOffset>
                </wp:positionH>
                <wp:positionV relativeFrom="paragraph">
                  <wp:posOffset>-449580</wp:posOffset>
                </wp:positionV>
                <wp:extent cx="118745" cy="204470"/>
                <wp:effectExtent l="0" t="0" r="0" b="0"/>
                <wp:wrapNone/>
                <wp:docPr id="1724" name="墨迹 17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926">
                          <w14:nvContentPartPr>
                            <w14:cNvPr id="1724" name="墨迹 1724"/>
                            <w14:cNvContentPartPr/>
                          </w14:nvContentPartPr>
                          <w14:xfrm>
                            <a:off x="6673215" y="270510"/>
                            <a:ext cx="118745" cy="204470"/>
                          </w14:xfrm>
                        </w14:contentPart>
                      </mc:Choice>
                    </mc:AlternateContent>
                  </a:graphicData>
                </a:graphic>
              </wp:anchor>
            </w:drawing>
          </mc:Choice>
          <mc:Fallback>
            <w:pict>
              <v:shape id="_x0000_s1026" o:spid="_x0000_s1026" style="position:absolute;left:0pt;margin-left:454.55pt;margin-top:-35.4pt;height:16.1pt;width:9.35pt;z-index:253337600;mso-width-relative:page;mso-height-relative:page;" filled="f" stroked="t" coordsize="21600,21600" o:gfxdata="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38624" behindDoc="0" locked="0" layoutInCell="1" allowOverlap="1">
                <wp:simplePos x="0" y="0"/>
                <wp:positionH relativeFrom="column">
                  <wp:posOffset>5809615</wp:posOffset>
                </wp:positionH>
                <wp:positionV relativeFrom="paragraph">
                  <wp:posOffset>-494665</wp:posOffset>
                </wp:positionV>
                <wp:extent cx="64135" cy="12065"/>
                <wp:effectExtent l="0" t="0" r="0" b="0"/>
                <wp:wrapNone/>
                <wp:docPr id="1725" name="墨迹 1725"/>
                <wp:cNvGraphicFramePr/>
                <a:graphic xmlns:a="http://schemas.openxmlformats.org/drawingml/2006/main">
                  <a:graphicData uri="http://schemas.microsoft.com/office/word/2010/wordprocessingInk">
                    <mc:AlternateContent xmlns:a14="http://schemas.microsoft.com/office/drawing/2010/main">
                      <mc:Choice Requires="a14">
                        <w14:contentPart bwMode="clr" r:id="rId1927">
                          <w14:nvContentPartPr>
                            <w14:cNvPr id="1725" name="墨迹 1725"/>
                            <w14:cNvContentPartPr/>
                          </w14:nvContentPartPr>
                          <w14:xfrm>
                            <a:off x="6710045" y="225425"/>
                            <a:ext cx="64135" cy="12065"/>
                          </w14:xfrm>
                        </w14:contentPart>
                      </mc:Choice>
                    </mc:AlternateContent>
                  </a:graphicData>
                </a:graphic>
              </wp:anchor>
            </w:drawing>
          </mc:Choice>
          <mc:Fallback>
            <w:pict>
              <v:shape id="_x0000_s1026" o:spid="_x0000_s1026" style="position:absolute;left:0pt;margin-left:457.45pt;margin-top:-38.95pt;height:0.95pt;width:5.05pt;z-index:253338624;mso-width-relative:page;mso-height-relative:page;" filled="f" stroked="t" coordsize="21600,21600" o:gfxdata="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Ad6vXF2wAAAAsBAAAPAAAAAAAAAAEAIAAAACIAAABkcnMvZG93bnJldi54bWxQSwECFAAU&#10;AAAACACHTuJAkTXW+48BAAAxAwAADgAAAAAAAAABACAAAAAqAQAAZHJzL2Uyb0RvYy54bWxQSwEC&#10;FAAKAAAAAACHTuJAAAAAAAAAAAAAAAAACAAAAAAAAAAAABAAAADlAgAAZHJzL2luay9QSwECFAAU&#10;AAAACACHTuJAffotm2kCAAB6BgAAEAAAAAAAAAABACAAAAAL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39648" behindDoc="0" locked="0" layoutInCell="1" allowOverlap="1">
                <wp:simplePos x="0" y="0"/>
                <wp:positionH relativeFrom="column">
                  <wp:posOffset>5776595</wp:posOffset>
                </wp:positionH>
                <wp:positionV relativeFrom="paragraph">
                  <wp:posOffset>-338455</wp:posOffset>
                </wp:positionV>
                <wp:extent cx="100965" cy="69215"/>
                <wp:effectExtent l="0" t="0" r="0" b="0"/>
                <wp:wrapNone/>
                <wp:docPr id="1726" name="墨迹 1726"/>
                <wp:cNvGraphicFramePr/>
                <a:graphic xmlns:a="http://schemas.openxmlformats.org/drawingml/2006/main">
                  <a:graphicData uri="http://schemas.microsoft.com/office/word/2010/wordprocessingInk">
                    <mc:AlternateContent xmlns:a14="http://schemas.microsoft.com/office/drawing/2010/main">
                      <mc:Choice Requires="a14">
                        <w14:contentPart bwMode="clr" r:id="rId1928">
                          <w14:nvContentPartPr>
                            <w14:cNvPr id="1726" name="墨迹 1726"/>
                            <w14:cNvContentPartPr/>
                          </w14:nvContentPartPr>
                          <w14:xfrm>
                            <a:off x="6677025" y="381635"/>
                            <a:ext cx="100965" cy="69215"/>
                          </w14:xfrm>
                        </w14:contentPart>
                      </mc:Choice>
                    </mc:AlternateContent>
                  </a:graphicData>
                </a:graphic>
              </wp:anchor>
            </w:drawing>
          </mc:Choice>
          <mc:Fallback>
            <w:pict>
              <v:shape id="_x0000_s1026" o:spid="_x0000_s1026" style="position:absolute;left:0pt;margin-left:454.85pt;margin-top:-26.65pt;height:5.45pt;width:7.95pt;z-index:253339648;mso-width-relative:page;mso-height-relative:page;" filled="f" stroked="t" coordsize="21600,21600" o:gfxdata="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40672" behindDoc="0" locked="0" layoutInCell="1" allowOverlap="1">
                <wp:simplePos x="0" y="0"/>
                <wp:positionH relativeFrom="column">
                  <wp:posOffset>4959985</wp:posOffset>
                </wp:positionH>
                <wp:positionV relativeFrom="paragraph">
                  <wp:posOffset>60325</wp:posOffset>
                </wp:positionV>
                <wp:extent cx="133350" cy="265430"/>
                <wp:effectExtent l="0" t="0" r="0" b="0"/>
                <wp:wrapNone/>
                <wp:docPr id="1727" name="墨迹 1727"/>
                <wp:cNvGraphicFramePr/>
                <a:graphic xmlns:a="http://schemas.openxmlformats.org/drawingml/2006/main">
                  <a:graphicData uri="http://schemas.microsoft.com/office/word/2010/wordprocessingInk">
                    <mc:AlternateContent xmlns:a14="http://schemas.microsoft.com/office/drawing/2010/main">
                      <mc:Choice Requires="a14">
                        <w14:contentPart bwMode="clr" r:id="rId1929">
                          <w14:nvContentPartPr>
                            <w14:cNvPr id="1727" name="墨迹 1727"/>
                            <w14:cNvContentPartPr/>
                          </w14:nvContentPartPr>
                          <w14:xfrm>
                            <a:off x="5860415" y="780415"/>
                            <a:ext cx="133350" cy="265430"/>
                          </w14:xfrm>
                        </w14:contentPart>
                      </mc:Choice>
                    </mc:AlternateContent>
                  </a:graphicData>
                </a:graphic>
              </wp:anchor>
            </w:drawing>
          </mc:Choice>
          <mc:Fallback>
            <w:pict>
              <v:shape id="_x0000_s1026" o:spid="_x0000_s1026" style="position:absolute;left:0pt;margin-left:390.55pt;margin-top:4.75pt;height:20.9pt;width:10.5pt;z-index:253340672;mso-width-relative:page;mso-height-relative:page;" filled="f" stroked="t" coordsize="21600,21600" o:gfxdata="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41696" behindDoc="0" locked="0" layoutInCell="1" allowOverlap="1">
                <wp:simplePos x="0" y="0"/>
                <wp:positionH relativeFrom="column">
                  <wp:posOffset>5095875</wp:posOffset>
                </wp:positionH>
                <wp:positionV relativeFrom="paragraph">
                  <wp:posOffset>151130</wp:posOffset>
                </wp:positionV>
                <wp:extent cx="88265" cy="123190"/>
                <wp:effectExtent l="0" t="0" r="0" b="0"/>
                <wp:wrapNone/>
                <wp:docPr id="1728" name="墨迹 1728"/>
                <wp:cNvGraphicFramePr/>
                <a:graphic xmlns:a="http://schemas.openxmlformats.org/drawingml/2006/main">
                  <a:graphicData uri="http://schemas.microsoft.com/office/word/2010/wordprocessingInk">
                    <mc:AlternateContent xmlns:a14="http://schemas.microsoft.com/office/drawing/2010/main">
                      <mc:Choice Requires="a14">
                        <w14:contentPart bwMode="clr" r:id="rId1930">
                          <w14:nvContentPartPr>
                            <w14:cNvPr id="1728" name="墨迹 1728"/>
                            <w14:cNvContentPartPr/>
                          </w14:nvContentPartPr>
                          <w14:xfrm>
                            <a:off x="5996305" y="871220"/>
                            <a:ext cx="88265" cy="123190"/>
                          </w14:xfrm>
                        </w14:contentPart>
                      </mc:Choice>
                    </mc:AlternateContent>
                  </a:graphicData>
                </a:graphic>
              </wp:anchor>
            </w:drawing>
          </mc:Choice>
          <mc:Fallback>
            <w:pict>
              <v:shape id="_x0000_s1026" o:spid="_x0000_s1026" style="position:absolute;left:0pt;margin-left:401.25pt;margin-top:11.9pt;height:9.7pt;width:6.95pt;z-index:253341696;mso-width-relative:page;mso-height-relative:page;" filled="f" stroked="t" coordsize="21600,21600" o:gfxdata="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42720" behindDoc="0" locked="0" layoutInCell="1" allowOverlap="1">
                <wp:simplePos x="0" y="0"/>
                <wp:positionH relativeFrom="column">
                  <wp:posOffset>5213985</wp:posOffset>
                </wp:positionH>
                <wp:positionV relativeFrom="paragraph">
                  <wp:posOffset>108585</wp:posOffset>
                </wp:positionV>
                <wp:extent cx="338455" cy="170815"/>
                <wp:effectExtent l="0" t="0" r="0" b="0"/>
                <wp:wrapNone/>
                <wp:docPr id="1729" name="墨迹 1729"/>
                <wp:cNvGraphicFramePr/>
                <a:graphic xmlns:a="http://schemas.openxmlformats.org/drawingml/2006/main">
                  <a:graphicData uri="http://schemas.microsoft.com/office/word/2010/wordprocessingInk">
                    <mc:AlternateContent xmlns:a14="http://schemas.microsoft.com/office/drawing/2010/main">
                      <mc:Choice Requires="a14">
                        <w14:contentPart bwMode="clr" r:id="rId1931">
                          <w14:nvContentPartPr>
                            <w14:cNvPr id="1729" name="墨迹 1729"/>
                            <w14:cNvContentPartPr/>
                          </w14:nvContentPartPr>
                          <w14:xfrm>
                            <a:off x="6114415" y="828675"/>
                            <a:ext cx="338455" cy="170815"/>
                          </w14:xfrm>
                        </w14:contentPart>
                      </mc:Choice>
                    </mc:AlternateContent>
                  </a:graphicData>
                </a:graphic>
              </wp:anchor>
            </w:drawing>
          </mc:Choice>
          <mc:Fallback>
            <w:pict>
              <v:shape id="_x0000_s1026" o:spid="_x0000_s1026" style="position:absolute;left:0pt;margin-left:410.55pt;margin-top:8.55pt;height:13.45pt;width:26.65pt;z-index:253342720;mso-width-relative:page;mso-height-relative:page;" filled="f" stroked="t" coordsize="21600,21600" o:gfxdata="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">
                <v:fill on="f" focussize="0,0"/>
                <v:stroke weight="1.04984251968504pt" color="#F2395B" opacity="65535f" joinstyle="round"/>
                <v:imagedata o:title=""/>
                <o:lock v:ext="edit" aspectratio="f"/>
              </v:shape>
            </w:pict>
          </mc:Fallback>
        </mc:AlternateContent>
      </w:r>
      <w:r>
        <w:rPr>
          <w:b w:val="0"/>
          <w:bCs w:val="0"/>
          <w:sz w:val="24"/>
          <w:szCs w:val="24"/>
        </w:rPr>
        <w:t>6.2.1</w:t>
      </w:r>
      <w:r>
        <w:rPr>
          <w:rFonts w:hint="eastAsia"/>
          <w:b w:val="0"/>
          <w:bCs w:val="0"/>
          <w:sz w:val="24"/>
          <w:szCs w:val="24"/>
        </w:rPr>
        <w:t>求解器模型</w:t>
      </w:r>
      <w:bookmarkEnd w:id="17"/>
    </w:p>
    <w:p>
      <w:pPr>
        <w:spacing w:line="360" w:lineRule="auto"/>
        <w:ind w:firstLine="480" w:firstLineChars="200"/>
        <w:rPr>
          <w:sz w:val="24"/>
          <w:szCs w:val="24"/>
        </w:rPr>
      </w:pPr>
      <w:r>
        <w:rPr>
          <w:rFonts w:hint="eastAsia"/>
          <w:sz w:val="24"/>
          <w:szCs w:val="24"/>
        </w:rPr>
        <w:t>由于问题二新增了限制条件</w:t>
      </w:r>
      <w:r>
        <w:rPr>
          <w:position w:val="-12"/>
          <w:sz w:val="24"/>
          <w:szCs w:val="24"/>
        </w:rPr>
        <w:object>
          <v:shape id="_x0000_i1131" o:spt="75" type="#_x0000_t75" style="height:18pt;width:105pt;" o:ole="t" filled="f" o:preferrelative="t" stroked="f" coordsize="21600,21600">
            <v:path/>
            <v:fill on="f" focussize="0,0"/>
            <v:stroke on="f" joinstyle="miter"/>
            <v:imagedata r:id="rId1933" o:title=""/>
            <o:lock v:ext="edit" aspectratio="t"/>
            <w10:wrap type="none"/>
            <w10:anchorlock/>
          </v:shape>
          <o:OLEObject Type="Embed" ProgID="Equation.DSMT4" ShapeID="_x0000_i1131" DrawAspect="Content" ObjectID="_1468075831" r:id="rId1932">
            <o:LockedField>false</o:LockedField>
          </o:OLEObject>
        </w:object>
      </w:r>
      <w:r>
        <w:rPr>
          <w:rFonts w:hint="eastAsia"/>
          <w:sz w:val="24"/>
          <w:szCs w:val="24"/>
        </w:rPr>
        <w:t>，本文引入新的压单判断矩阵</w:t>
      </w:r>
      <w:r>
        <w:rPr>
          <w:position w:val="-10"/>
          <w:sz w:val="24"/>
          <w:szCs w:val="24"/>
        </w:rPr>
        <w:object>
          <v:shape id="_x0000_i1132" o:spt="75" type="#_x0000_t75" style="height:15pt;width:73pt;" o:ole="t" filled="f" o:preferrelative="t" stroked="f" coordsize="21600,21600">
            <v:path/>
            <v:fill on="f" focussize="0,0"/>
            <v:stroke on="f" joinstyle="miter"/>
            <v:imagedata r:id="rId1935" o:title=""/>
            <o:lock v:ext="edit" aspectratio="t"/>
            <w10:wrap type="none"/>
            <w10:anchorlock/>
          </v:shape>
          <o:OLEObject Type="Embed" ProgID="Equation.DSMT4" ShapeID="_x0000_i1132" DrawAspect="Content" ObjectID="_1468075832" r:id="rId1934">
            <o:LockedField>false</o:LockedField>
          </o:OLEObject>
        </w:object>
      </w:r>
      <w:r>
        <w:rPr>
          <w:rFonts w:hint="eastAsia"/>
          <w:sz w:val="24"/>
          <w:szCs w:val="24"/>
        </w:rPr>
        <w:t>，矩阵元</w:t>
      </w:r>
      <w:r>
        <w:rPr>
          <w:position w:val="-14"/>
          <w:sz w:val="24"/>
          <w:szCs w:val="24"/>
        </w:rPr>
        <w:object>
          <v:shape id="_x0000_i1133" o:spt="75" type="#_x0000_t75" style="height:19pt;width:27pt;" o:ole="t" filled="f" o:preferrelative="t" stroked="f" coordsize="21600,21600">
            <v:path/>
            <v:fill on="f" focussize="0,0"/>
            <v:stroke on="f" joinstyle="miter"/>
            <v:imagedata r:id="rId1937" o:title=""/>
            <o:lock v:ext="edit" aspectratio="t"/>
            <w10:wrap type="none"/>
            <w10:anchorlock/>
          </v:shape>
          <o:OLEObject Type="Embed" ProgID="Equation.DSMT4" ShapeID="_x0000_i1133" DrawAspect="Content" ObjectID="_1468075833" r:id="rId1936">
            <o:LockedField>false</o:LockedField>
          </o:OLEObject>
        </w:object>
      </w:r>
      <w:r>
        <w:rPr>
          <w:rFonts w:hint="eastAsia"/>
          <w:sz w:val="24"/>
          <w:szCs w:val="24"/>
        </w:rPr>
        <w:t>当前时刻订单</w:t>
      </w:r>
      <w:r>
        <w:rPr>
          <w:position w:val="-12"/>
          <w:sz w:val="24"/>
          <w:szCs w:val="24"/>
        </w:rPr>
        <w:object>
          <v:shape id="_x0000_i1134" o:spt="75" type="#_x0000_t75" style="height:18pt;width:13pt;" o:ole="t" filled="f" o:preferrelative="t" stroked="f" coordsize="21600,21600">
            <v:path/>
            <v:fill on="f" focussize="0,0"/>
            <v:stroke on="f" joinstyle="miter"/>
            <v:imagedata r:id="rId1939" o:title=""/>
            <o:lock v:ext="edit" aspectratio="t"/>
            <w10:wrap type="none"/>
            <w10:anchorlock/>
          </v:shape>
          <o:OLEObject Type="Embed" ProgID="Equation.DSMT4" ShapeID="_x0000_i1134" DrawAspect="Content" ObjectID="_1468075834" r:id="rId1938">
            <o:LockedField>false</o:LockedField>
          </o:OLEObject>
        </w:object>
      </w:r>
      <w:r>
        <w:rPr>
          <w:rFonts w:hint="eastAsia"/>
          <w:sz w:val="24"/>
          <w:szCs w:val="24"/>
        </w:rPr>
        <w:t>可压单置1，反之置0。对于不可压单的订单，将其优先级设定为1，加入“必须分配订单”列表中，在此次分配中必须被分配出去。</w:t>
      </w:r>
    </w:p>
    <w:p>
      <w:pPr>
        <w:pStyle w:val="15"/>
        <w:jc w:val="both"/>
        <w:rPr>
          <w:b w:val="0"/>
          <w:bCs w:val="0"/>
          <w:sz w:val="24"/>
          <w:szCs w:val="24"/>
        </w:rPr>
      </w:pPr>
      <w:bookmarkStart w:id="18" w:name="_Toc124082764"/>
      <w:r>
        <mc:AlternateContent>
          <mc:Choice Requires="wps">
            <w:drawing>
              <wp:anchor distT="0" distB="0" distL="114300" distR="114300" simplePos="0" relativeHeight="253499392" behindDoc="0" locked="0" layoutInCell="1" allowOverlap="1">
                <wp:simplePos x="0" y="0"/>
                <wp:positionH relativeFrom="column">
                  <wp:posOffset>3405505</wp:posOffset>
                </wp:positionH>
                <wp:positionV relativeFrom="paragraph">
                  <wp:posOffset>232410</wp:posOffset>
                </wp:positionV>
                <wp:extent cx="62230" cy="94615"/>
                <wp:effectExtent l="0" t="0" r="0" b="0"/>
                <wp:wrapNone/>
                <wp:docPr id="1882" name="墨迹 1882"/>
                <wp:cNvGraphicFramePr/>
                <a:graphic xmlns:a="http://schemas.openxmlformats.org/drawingml/2006/main">
                  <a:graphicData uri="http://schemas.microsoft.com/office/word/2010/wordprocessingInk">
                    <mc:AlternateContent xmlns:a14="http://schemas.microsoft.com/office/drawing/2010/main">
                      <mc:Choice Requires="a14">
                        <w14:contentPart bwMode="clr" r:id="rId1940">
                          <w14:nvContentPartPr>
                            <w14:cNvPr id="1882" name="墨迹 1882"/>
                            <w14:cNvContentPartPr/>
                          </w14:nvContentPartPr>
                          <w14:xfrm>
                            <a:off x="4305935" y="2337435"/>
                            <a:ext cx="62230" cy="94615"/>
                          </w14:xfrm>
                        </w14:contentPart>
                      </mc:Choice>
                    </mc:AlternateContent>
                  </a:graphicData>
                </a:graphic>
              </wp:anchor>
            </w:drawing>
          </mc:Choice>
          <mc:Fallback>
            <w:pict>
              <v:shape id="_x0000_s1026" o:spid="_x0000_s1026" style="position:absolute;left:0pt;margin-left:268.15pt;margin-top:18.3pt;height:7.45pt;width:4.9pt;z-index:253499392;mso-width-relative:page;mso-height-relative:page;" filled="f" stroked="t" coordsize="21600,21600" o:gfxdata="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00416" behindDoc="0" locked="0" layoutInCell="1" allowOverlap="1">
                <wp:simplePos x="0" y="0"/>
                <wp:positionH relativeFrom="column">
                  <wp:posOffset>3460115</wp:posOffset>
                </wp:positionH>
                <wp:positionV relativeFrom="paragraph">
                  <wp:posOffset>148590</wp:posOffset>
                </wp:positionV>
                <wp:extent cx="133985" cy="215900"/>
                <wp:effectExtent l="0" t="0" r="0" b="0"/>
                <wp:wrapNone/>
                <wp:docPr id="1883" name="墨迹 1883"/>
                <wp:cNvGraphicFramePr/>
                <a:graphic xmlns:a="http://schemas.openxmlformats.org/drawingml/2006/main">
                  <a:graphicData uri="http://schemas.microsoft.com/office/word/2010/wordprocessingInk">
                    <mc:AlternateContent xmlns:a14="http://schemas.microsoft.com/office/drawing/2010/main">
                      <mc:Choice Requires="a14">
                        <w14:contentPart bwMode="clr" r:id="rId1941">
                          <w14:nvContentPartPr>
                            <w14:cNvPr id="1883" name="墨迹 1883"/>
                            <w14:cNvContentPartPr/>
                          </w14:nvContentPartPr>
                          <w14:xfrm>
                            <a:off x="4360545" y="2253615"/>
                            <a:ext cx="133985" cy="215900"/>
                          </w14:xfrm>
                        </w14:contentPart>
                      </mc:Choice>
                    </mc:AlternateContent>
                  </a:graphicData>
                </a:graphic>
              </wp:anchor>
            </w:drawing>
          </mc:Choice>
          <mc:Fallback>
            <w:pict>
              <v:shape id="_x0000_s1026" o:spid="_x0000_s1026" style="position:absolute;left:0pt;margin-left:272.45pt;margin-top:11.7pt;height:17pt;width:10.55pt;z-index:253500416;mso-width-relative:page;mso-height-relative:page;" filled="f" stroked="t" coordsize="21600,21600" o:gfxdata="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01440" behindDoc="0" locked="0" layoutInCell="1" allowOverlap="1">
                <wp:simplePos x="0" y="0"/>
                <wp:positionH relativeFrom="column">
                  <wp:posOffset>3436620</wp:posOffset>
                </wp:positionH>
                <wp:positionV relativeFrom="paragraph">
                  <wp:posOffset>354330</wp:posOffset>
                </wp:positionV>
                <wp:extent cx="167005" cy="78740"/>
                <wp:effectExtent l="0" t="0" r="0" b="0"/>
                <wp:wrapNone/>
                <wp:docPr id="1884" name="墨迹 1884"/>
                <wp:cNvGraphicFramePr/>
                <a:graphic xmlns:a="http://schemas.openxmlformats.org/drawingml/2006/main">
                  <a:graphicData uri="http://schemas.microsoft.com/office/word/2010/wordprocessingInk">
                    <mc:AlternateContent xmlns:a14="http://schemas.microsoft.com/office/drawing/2010/main">
                      <mc:Choice Requires="a14">
                        <w14:contentPart bwMode="clr" r:id="rId1942">
                          <w14:nvContentPartPr>
                            <w14:cNvPr id="1884" name="墨迹 1884"/>
                            <w14:cNvContentPartPr/>
                          </w14:nvContentPartPr>
                          <w14:xfrm>
                            <a:off x="4337050" y="2459355"/>
                            <a:ext cx="167005" cy="78740"/>
                          </w14:xfrm>
                        </w14:contentPart>
                      </mc:Choice>
                    </mc:AlternateContent>
                  </a:graphicData>
                </a:graphic>
              </wp:anchor>
            </w:drawing>
          </mc:Choice>
          <mc:Fallback>
            <w:pict>
              <v:shape id="_x0000_s1026" o:spid="_x0000_s1026" style="position:absolute;left:0pt;margin-left:270.6pt;margin-top:27.9pt;height:6.2pt;width:13.15pt;z-index:253501440;mso-width-relative:page;mso-height-relative:page;" filled="f" stroked="t" coordsize="21600,21600" o:gfxdata="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02464" behindDoc="0" locked="0" layoutInCell="1" allowOverlap="1">
                <wp:simplePos x="0" y="0"/>
                <wp:positionH relativeFrom="column">
                  <wp:posOffset>3531870</wp:posOffset>
                </wp:positionH>
                <wp:positionV relativeFrom="paragraph">
                  <wp:posOffset>255270</wp:posOffset>
                </wp:positionV>
                <wp:extent cx="34290" cy="323850"/>
                <wp:effectExtent l="0" t="0" r="0" b="0"/>
                <wp:wrapNone/>
                <wp:docPr id="1885" name="墨迹 1885"/>
                <wp:cNvGraphicFramePr/>
                <a:graphic xmlns:a="http://schemas.openxmlformats.org/drawingml/2006/main">
                  <a:graphicData uri="http://schemas.microsoft.com/office/word/2010/wordprocessingInk">
                    <mc:AlternateContent xmlns:a14="http://schemas.microsoft.com/office/drawing/2010/main">
                      <mc:Choice Requires="a14">
                        <w14:contentPart bwMode="clr" r:id="rId1943">
                          <w14:nvContentPartPr>
                            <w14:cNvPr id="1885" name="墨迹 1885"/>
                            <w14:cNvContentPartPr/>
                          </w14:nvContentPartPr>
                          <w14:xfrm>
                            <a:off x="4432300" y="2360295"/>
                            <a:ext cx="34290" cy="323850"/>
                          </w14:xfrm>
                        </w14:contentPart>
                      </mc:Choice>
                    </mc:AlternateContent>
                  </a:graphicData>
                </a:graphic>
              </wp:anchor>
            </w:drawing>
          </mc:Choice>
          <mc:Fallback>
            <w:pict>
              <v:shape id="_x0000_s1026" o:spid="_x0000_s1026" style="position:absolute;left:0pt;margin-left:278.1pt;margin-top:20.1pt;height:25.5pt;width:2.7pt;z-index:253502464;mso-width-relative:page;mso-height-relative:page;" filled="f" stroked="t" coordsize="21600,21600" o:gfxdata="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COuXZtoAAAAJAQAADwAAAAAAAAABACAAAAAi&#10;AAAAZHJzL2Rvd25yZXYueG1sUEsBAhQAFAAAAAgAh07iQKN/SkKTAQAAMwMAAA4AAAAAAAAAAQAg&#10;AAAAKQEAAGRycy9lMm9Eb2MueG1sUEsBAhQACgAAAAAAh07iQAAAAAAAAAAAAAAAAAgAAAAAAAAA&#10;AAAQAAAA6AIAAGRycy9pbmsvUEsBAhQAFAAAAAgAh07iQPMO6L5/AgAAWQcAABAAAAAAAAAAAQAg&#10;AAAADgMAAGRycy9pbmsvaW5rMS54bWxQSwUGAAAAAAoACgBMAgAAJ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03488" behindDoc="0" locked="0" layoutInCell="1" allowOverlap="1">
                <wp:simplePos x="0" y="0"/>
                <wp:positionH relativeFrom="column">
                  <wp:posOffset>3477895</wp:posOffset>
                </wp:positionH>
                <wp:positionV relativeFrom="paragraph">
                  <wp:posOffset>446405</wp:posOffset>
                </wp:positionV>
                <wp:extent cx="70485" cy="91440"/>
                <wp:effectExtent l="0" t="0" r="0" b="0"/>
                <wp:wrapNone/>
                <wp:docPr id="1886" name="墨迹 1886"/>
                <wp:cNvGraphicFramePr/>
                <a:graphic xmlns:a="http://schemas.openxmlformats.org/drawingml/2006/main">
                  <a:graphicData uri="http://schemas.microsoft.com/office/word/2010/wordprocessingInk">
                    <mc:AlternateContent xmlns:a14="http://schemas.microsoft.com/office/drawing/2010/main">
                      <mc:Choice Requires="a14">
                        <w14:contentPart bwMode="clr" r:id="rId1944">
                          <w14:nvContentPartPr>
                            <w14:cNvPr id="1886" name="墨迹 1886"/>
                            <w14:cNvContentPartPr/>
                          </w14:nvContentPartPr>
                          <w14:xfrm>
                            <a:off x="4378325" y="2551430"/>
                            <a:ext cx="70485" cy="91440"/>
                          </w14:xfrm>
                        </w14:contentPart>
                      </mc:Choice>
                    </mc:AlternateContent>
                  </a:graphicData>
                </a:graphic>
              </wp:anchor>
            </w:drawing>
          </mc:Choice>
          <mc:Fallback>
            <w:pict>
              <v:shape id="_x0000_s1026" o:spid="_x0000_s1026" style="position:absolute;left:0pt;margin-left:273.85pt;margin-top:35.15pt;height:7.2pt;width:5.55pt;z-index:253503488;mso-width-relative:page;mso-height-relative:page;" filled="f" stroked="t" coordsize="21600,21600" o:gfxdata="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04512" behindDoc="0" locked="0" layoutInCell="1" allowOverlap="1">
                <wp:simplePos x="0" y="0"/>
                <wp:positionH relativeFrom="column">
                  <wp:posOffset>3548380</wp:posOffset>
                </wp:positionH>
                <wp:positionV relativeFrom="paragraph">
                  <wp:posOffset>433070</wp:posOffset>
                </wp:positionV>
                <wp:extent cx="121920" cy="39370"/>
                <wp:effectExtent l="0" t="0" r="0" b="0"/>
                <wp:wrapNone/>
                <wp:docPr id="1887" name="墨迹 1887"/>
                <wp:cNvGraphicFramePr/>
                <a:graphic xmlns:a="http://schemas.openxmlformats.org/drawingml/2006/main">
                  <a:graphicData uri="http://schemas.microsoft.com/office/word/2010/wordprocessingInk">
                    <mc:AlternateContent xmlns:a14="http://schemas.microsoft.com/office/drawing/2010/main">
                      <mc:Choice Requires="a14">
                        <w14:contentPart bwMode="clr" r:id="rId1945">
                          <w14:nvContentPartPr>
                            <w14:cNvPr id="1887" name="墨迹 1887"/>
                            <w14:cNvContentPartPr/>
                          </w14:nvContentPartPr>
                          <w14:xfrm>
                            <a:off x="4448810" y="2538095"/>
                            <a:ext cx="121920" cy="39370"/>
                          </w14:xfrm>
                        </w14:contentPart>
                      </mc:Choice>
                    </mc:AlternateContent>
                  </a:graphicData>
                </a:graphic>
              </wp:anchor>
            </w:drawing>
          </mc:Choice>
          <mc:Fallback>
            <w:pict>
              <v:shape id="_x0000_s1026" o:spid="_x0000_s1026" style="position:absolute;left:0pt;margin-left:279.4pt;margin-top:34.1pt;height:3.1pt;width:9.6pt;z-index:253504512;mso-width-relative:page;mso-height-relative:page;" filled="f" stroked="t" coordsize="21600,21600" o:gfxdata="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05536" behindDoc="0" locked="0" layoutInCell="1" allowOverlap="1">
                <wp:simplePos x="0" y="0"/>
                <wp:positionH relativeFrom="column">
                  <wp:posOffset>3790315</wp:posOffset>
                </wp:positionH>
                <wp:positionV relativeFrom="paragraph">
                  <wp:posOffset>184785</wp:posOffset>
                </wp:positionV>
                <wp:extent cx="22860" cy="22860"/>
                <wp:effectExtent l="0" t="0" r="0" b="0"/>
                <wp:wrapNone/>
                <wp:docPr id="1888" name="墨迹 1888"/>
                <wp:cNvGraphicFramePr/>
                <a:graphic xmlns:a="http://schemas.openxmlformats.org/drawingml/2006/main">
                  <a:graphicData uri="http://schemas.microsoft.com/office/word/2010/wordprocessingInk">
                    <mc:AlternateContent xmlns:a14="http://schemas.microsoft.com/office/drawing/2010/main">
                      <mc:Choice Requires="a14">
                        <w14:contentPart bwMode="clr" r:id="rId1946">
                          <w14:nvContentPartPr>
                            <w14:cNvPr id="1888" name="墨迹 1888"/>
                            <w14:cNvContentPartPr/>
                          </w14:nvContentPartPr>
                          <w14:xfrm>
                            <a:off x="4690745" y="2289810"/>
                            <a:ext cx="22860" cy="22860"/>
                          </w14:xfrm>
                        </w14:contentPart>
                      </mc:Choice>
                    </mc:AlternateContent>
                  </a:graphicData>
                </a:graphic>
              </wp:anchor>
            </w:drawing>
          </mc:Choice>
          <mc:Fallback>
            <w:pict>
              <v:shape id="_x0000_s1026" o:spid="_x0000_s1026" style="position:absolute;left:0pt;margin-left:298.45pt;margin-top:14.55pt;height:1.8pt;width:1.8pt;z-index:253505536;mso-width-relative:page;mso-height-relative:page;" filled="f" stroked="t" coordsize="21600,21600" o:gfxdata="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06560" behindDoc="0" locked="0" layoutInCell="1" allowOverlap="1">
                <wp:simplePos x="0" y="0"/>
                <wp:positionH relativeFrom="column">
                  <wp:posOffset>3729355</wp:posOffset>
                </wp:positionH>
                <wp:positionV relativeFrom="paragraph">
                  <wp:posOffset>256540</wp:posOffset>
                </wp:positionV>
                <wp:extent cx="20320" cy="81280"/>
                <wp:effectExtent l="0" t="0" r="0" b="0"/>
                <wp:wrapNone/>
                <wp:docPr id="1889" name="墨迹 1889"/>
                <wp:cNvGraphicFramePr/>
                <a:graphic xmlns:a="http://schemas.openxmlformats.org/drawingml/2006/main">
                  <a:graphicData uri="http://schemas.microsoft.com/office/word/2010/wordprocessingInk">
                    <mc:AlternateContent xmlns:a14="http://schemas.microsoft.com/office/drawing/2010/main">
                      <mc:Choice Requires="a14">
                        <w14:contentPart bwMode="clr" r:id="rId1947">
                          <w14:nvContentPartPr>
                            <w14:cNvPr id="1889" name="墨迹 1889"/>
                            <w14:cNvContentPartPr/>
                          </w14:nvContentPartPr>
                          <w14:xfrm>
                            <a:off x="4629785" y="2361565"/>
                            <a:ext cx="20320" cy="81280"/>
                          </w14:xfrm>
                        </w14:contentPart>
                      </mc:Choice>
                    </mc:AlternateContent>
                  </a:graphicData>
                </a:graphic>
              </wp:anchor>
            </w:drawing>
          </mc:Choice>
          <mc:Fallback>
            <w:pict>
              <v:shape id="_x0000_s1026" o:spid="_x0000_s1026" style="position:absolute;left:0pt;margin-left:293.65pt;margin-top:20.2pt;height:6.4pt;width:1.6pt;z-index:253506560;mso-width-relative:page;mso-height-relative:page;" filled="f" stroked="t" coordsize="21600,21600" o:gfxdata="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07584" behindDoc="0" locked="0" layoutInCell="1" allowOverlap="1">
                <wp:simplePos x="0" y="0"/>
                <wp:positionH relativeFrom="column">
                  <wp:posOffset>3742690</wp:posOffset>
                </wp:positionH>
                <wp:positionV relativeFrom="paragraph">
                  <wp:posOffset>222250</wp:posOffset>
                </wp:positionV>
                <wp:extent cx="132715" cy="260985"/>
                <wp:effectExtent l="0" t="0" r="0" b="0"/>
                <wp:wrapNone/>
                <wp:docPr id="1890" name="墨迹 1890"/>
                <wp:cNvGraphicFramePr/>
                <a:graphic xmlns:a="http://schemas.openxmlformats.org/drawingml/2006/main">
                  <a:graphicData uri="http://schemas.microsoft.com/office/word/2010/wordprocessingInk">
                    <mc:AlternateContent xmlns:a14="http://schemas.microsoft.com/office/drawing/2010/main">
                      <mc:Choice Requires="a14">
                        <w14:contentPart bwMode="clr" r:id="rId1948">
                          <w14:nvContentPartPr>
                            <w14:cNvPr id="1890" name="墨迹 1890"/>
                            <w14:cNvContentPartPr/>
                          </w14:nvContentPartPr>
                          <w14:xfrm>
                            <a:off x="4643120" y="2327275"/>
                            <a:ext cx="132715" cy="260985"/>
                          </w14:xfrm>
                        </w14:contentPart>
                      </mc:Choice>
                    </mc:AlternateContent>
                  </a:graphicData>
                </a:graphic>
              </wp:anchor>
            </w:drawing>
          </mc:Choice>
          <mc:Fallback>
            <w:pict>
              <v:shape id="_x0000_s1026" o:spid="_x0000_s1026" style="position:absolute;left:0pt;margin-left:294.7pt;margin-top:17.5pt;height:20.55pt;width:10.45pt;z-index:253507584;mso-width-relative:page;mso-height-relative:page;" filled="f" stroked="t" coordsize="21600,21600" o:gfxdata="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08608" behindDoc="0" locked="0" layoutInCell="1" allowOverlap="1">
                <wp:simplePos x="0" y="0"/>
                <wp:positionH relativeFrom="column">
                  <wp:posOffset>3840480</wp:posOffset>
                </wp:positionH>
                <wp:positionV relativeFrom="paragraph">
                  <wp:posOffset>414020</wp:posOffset>
                </wp:positionV>
                <wp:extent cx="88265" cy="92710"/>
                <wp:effectExtent l="0" t="0" r="0" b="0"/>
                <wp:wrapNone/>
                <wp:docPr id="1891" name="墨迹 1891"/>
                <wp:cNvGraphicFramePr/>
                <a:graphic xmlns:a="http://schemas.openxmlformats.org/drawingml/2006/main">
                  <a:graphicData uri="http://schemas.microsoft.com/office/word/2010/wordprocessingInk">
                    <mc:AlternateContent xmlns:a14="http://schemas.microsoft.com/office/drawing/2010/main">
                      <mc:Choice Requires="a14">
                        <w14:contentPart bwMode="clr" r:id="rId1949">
                          <w14:nvContentPartPr>
                            <w14:cNvPr id="1891" name="墨迹 1891"/>
                            <w14:cNvContentPartPr/>
                          </w14:nvContentPartPr>
                          <w14:xfrm>
                            <a:off x="4740910" y="2519045"/>
                            <a:ext cx="88265" cy="92710"/>
                          </w14:xfrm>
                        </w14:contentPart>
                      </mc:Choice>
                    </mc:AlternateContent>
                  </a:graphicData>
                </a:graphic>
              </wp:anchor>
            </w:drawing>
          </mc:Choice>
          <mc:Fallback>
            <w:pict>
              <v:shape id="_x0000_s1026" o:spid="_x0000_s1026" style="position:absolute;left:0pt;margin-left:302.4pt;margin-top:32.6pt;height:7.3pt;width:6.95pt;z-index:253508608;mso-width-relative:page;mso-height-relative:page;" filled="f" stroked="t" coordsize="21600,21600" o:gfxdata="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09632" behindDoc="0" locked="0" layoutInCell="1" allowOverlap="1">
                <wp:simplePos x="0" y="0"/>
                <wp:positionH relativeFrom="column">
                  <wp:posOffset>3934460</wp:posOffset>
                </wp:positionH>
                <wp:positionV relativeFrom="paragraph">
                  <wp:posOffset>194945</wp:posOffset>
                </wp:positionV>
                <wp:extent cx="114300" cy="168910"/>
                <wp:effectExtent l="0" t="0" r="0" b="0"/>
                <wp:wrapNone/>
                <wp:docPr id="1892" name="墨迹 1892"/>
                <wp:cNvGraphicFramePr/>
                <a:graphic xmlns:a="http://schemas.openxmlformats.org/drawingml/2006/main">
                  <a:graphicData uri="http://schemas.microsoft.com/office/word/2010/wordprocessingInk">
                    <mc:AlternateContent xmlns:a14="http://schemas.microsoft.com/office/drawing/2010/main">
                      <mc:Choice Requires="a14">
                        <w14:contentPart bwMode="clr" r:id="rId1950">
                          <w14:nvContentPartPr>
                            <w14:cNvPr id="1892" name="墨迹 1892"/>
                            <w14:cNvContentPartPr/>
                          </w14:nvContentPartPr>
                          <w14:xfrm>
                            <a:off x="4834890" y="2299970"/>
                            <a:ext cx="114300" cy="168910"/>
                          </w14:xfrm>
                        </w14:contentPart>
                      </mc:Choice>
                    </mc:AlternateContent>
                  </a:graphicData>
                </a:graphic>
              </wp:anchor>
            </w:drawing>
          </mc:Choice>
          <mc:Fallback>
            <w:pict>
              <v:shape id="_x0000_s1026" o:spid="_x0000_s1026" style="position:absolute;left:0pt;margin-left:309.8pt;margin-top:15.35pt;height:13.3pt;width:9pt;z-index:253509632;mso-width-relative:page;mso-height-relative:page;" filled="f" stroked="t" coordsize="21600,21600" o:gfxdata="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10656" behindDoc="0" locked="0" layoutInCell="1" allowOverlap="1">
                <wp:simplePos x="0" y="0"/>
                <wp:positionH relativeFrom="column">
                  <wp:posOffset>4008120</wp:posOffset>
                </wp:positionH>
                <wp:positionV relativeFrom="paragraph">
                  <wp:posOffset>242570</wp:posOffset>
                </wp:positionV>
                <wp:extent cx="150495" cy="37465"/>
                <wp:effectExtent l="0" t="0" r="0" b="0"/>
                <wp:wrapNone/>
                <wp:docPr id="1893" name="墨迹 1893"/>
                <wp:cNvGraphicFramePr/>
                <a:graphic xmlns:a="http://schemas.openxmlformats.org/drawingml/2006/main">
                  <a:graphicData uri="http://schemas.microsoft.com/office/word/2010/wordprocessingInk">
                    <mc:AlternateContent xmlns:a14="http://schemas.microsoft.com/office/drawing/2010/main">
                      <mc:Choice Requires="a14">
                        <w14:contentPart bwMode="clr" r:id="rId1951">
                          <w14:nvContentPartPr>
                            <w14:cNvPr id="1893" name="墨迹 1893"/>
                            <w14:cNvContentPartPr/>
                          </w14:nvContentPartPr>
                          <w14:xfrm>
                            <a:off x="4908550" y="2347595"/>
                            <a:ext cx="150495" cy="37465"/>
                          </w14:xfrm>
                        </w14:contentPart>
                      </mc:Choice>
                    </mc:AlternateContent>
                  </a:graphicData>
                </a:graphic>
              </wp:anchor>
            </w:drawing>
          </mc:Choice>
          <mc:Fallback>
            <w:pict>
              <v:shape id="_x0000_s1026" o:spid="_x0000_s1026" style="position:absolute;left:0pt;margin-left:315.6pt;margin-top:19.1pt;height:2.95pt;width:11.85pt;z-index:253510656;mso-width-relative:page;mso-height-relative:page;" filled="f" stroked="t" coordsize="21600,21600" o:gfxdata="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11680" behindDoc="0" locked="0" layoutInCell="1" allowOverlap="1">
                <wp:simplePos x="0" y="0"/>
                <wp:positionH relativeFrom="column">
                  <wp:posOffset>4008120</wp:posOffset>
                </wp:positionH>
                <wp:positionV relativeFrom="paragraph">
                  <wp:posOffset>290195</wp:posOffset>
                </wp:positionV>
                <wp:extent cx="118110" cy="217170"/>
                <wp:effectExtent l="0" t="0" r="0" b="0"/>
                <wp:wrapNone/>
                <wp:docPr id="1894" name="墨迹 1894"/>
                <wp:cNvGraphicFramePr/>
                <a:graphic xmlns:a="http://schemas.openxmlformats.org/drawingml/2006/main">
                  <a:graphicData uri="http://schemas.microsoft.com/office/word/2010/wordprocessingInk">
                    <mc:AlternateContent xmlns:a14="http://schemas.microsoft.com/office/drawing/2010/main">
                      <mc:Choice Requires="a14">
                        <w14:contentPart bwMode="clr" r:id="rId1952">
                          <w14:nvContentPartPr>
                            <w14:cNvPr id="1894" name="墨迹 1894"/>
                            <w14:cNvContentPartPr/>
                          </w14:nvContentPartPr>
                          <w14:xfrm>
                            <a:off x="4908550" y="2395220"/>
                            <a:ext cx="118110" cy="217170"/>
                          </w14:xfrm>
                        </w14:contentPart>
                      </mc:Choice>
                    </mc:AlternateContent>
                  </a:graphicData>
                </a:graphic>
              </wp:anchor>
            </w:drawing>
          </mc:Choice>
          <mc:Fallback>
            <w:pict>
              <v:shape id="_x0000_s1026" o:spid="_x0000_s1026" style="position:absolute;left:0pt;margin-left:315.6pt;margin-top:22.85pt;height:17.1pt;width:9.3pt;z-index:253511680;mso-width-relative:page;mso-height-relative:page;" filled="f" stroked="t" coordsize="21600,21600" o:gfxdata="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12704" behindDoc="0" locked="0" layoutInCell="1" allowOverlap="1">
                <wp:simplePos x="0" y="0"/>
                <wp:positionH relativeFrom="column">
                  <wp:posOffset>4232275</wp:posOffset>
                </wp:positionH>
                <wp:positionV relativeFrom="paragraph">
                  <wp:posOffset>373380</wp:posOffset>
                </wp:positionV>
                <wp:extent cx="92075" cy="19050"/>
                <wp:effectExtent l="0" t="0" r="0" b="0"/>
                <wp:wrapNone/>
                <wp:docPr id="1895" name="墨迹 1895"/>
                <wp:cNvGraphicFramePr/>
                <a:graphic xmlns:a="http://schemas.openxmlformats.org/drawingml/2006/main">
                  <a:graphicData uri="http://schemas.microsoft.com/office/word/2010/wordprocessingInk">
                    <mc:AlternateContent xmlns:a14="http://schemas.microsoft.com/office/drawing/2010/main">
                      <mc:Choice Requires="a14">
                        <w14:contentPart bwMode="clr" r:id="rId1953">
                          <w14:nvContentPartPr>
                            <w14:cNvPr id="1895" name="墨迹 1895"/>
                            <w14:cNvContentPartPr/>
                          </w14:nvContentPartPr>
                          <w14:xfrm>
                            <a:off x="5132705" y="2478405"/>
                            <a:ext cx="92075" cy="19050"/>
                          </w14:xfrm>
                        </w14:contentPart>
                      </mc:Choice>
                    </mc:AlternateContent>
                  </a:graphicData>
                </a:graphic>
              </wp:anchor>
            </w:drawing>
          </mc:Choice>
          <mc:Fallback>
            <w:pict>
              <v:shape id="_x0000_s1026" o:spid="_x0000_s1026" style="position:absolute;left:0pt;margin-left:333.25pt;margin-top:29.4pt;height:1.5pt;width:7.25pt;z-index:253512704;mso-width-relative:page;mso-height-relative:page;" filled="f" stroked="t" coordsize="21600,21600" o:gfxdata="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13728" behindDoc="0" locked="0" layoutInCell="1" allowOverlap="1">
                <wp:simplePos x="0" y="0"/>
                <wp:positionH relativeFrom="column">
                  <wp:posOffset>4412615</wp:posOffset>
                </wp:positionH>
                <wp:positionV relativeFrom="paragraph">
                  <wp:posOffset>259715</wp:posOffset>
                </wp:positionV>
                <wp:extent cx="67310" cy="55880"/>
                <wp:effectExtent l="0" t="0" r="0" b="0"/>
                <wp:wrapNone/>
                <wp:docPr id="1896" name="墨迹 1896"/>
                <wp:cNvGraphicFramePr/>
                <a:graphic xmlns:a="http://schemas.openxmlformats.org/drawingml/2006/main">
                  <a:graphicData uri="http://schemas.microsoft.com/office/word/2010/wordprocessingInk">
                    <mc:AlternateContent xmlns:a14="http://schemas.microsoft.com/office/drawing/2010/main">
                      <mc:Choice Requires="a14">
                        <w14:contentPart bwMode="clr" r:id="rId1954">
                          <w14:nvContentPartPr>
                            <w14:cNvPr id="1896" name="墨迹 1896"/>
                            <w14:cNvContentPartPr/>
                          </w14:nvContentPartPr>
                          <w14:xfrm>
                            <a:off x="5313045" y="2364740"/>
                            <a:ext cx="67310" cy="55880"/>
                          </w14:xfrm>
                        </w14:contentPart>
                      </mc:Choice>
                    </mc:AlternateContent>
                  </a:graphicData>
                </a:graphic>
              </wp:anchor>
            </w:drawing>
          </mc:Choice>
          <mc:Fallback>
            <w:pict>
              <v:shape id="_x0000_s1026" o:spid="_x0000_s1026" style="position:absolute;left:0pt;margin-left:347.45pt;margin-top:20.45pt;height:4.4pt;width:5.3pt;z-index:253513728;mso-width-relative:page;mso-height-relative:page;" filled="f" stroked="t" coordsize="21600,21600" o:gfxdata="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14752" behindDoc="0" locked="0" layoutInCell="1" allowOverlap="1">
                <wp:simplePos x="0" y="0"/>
                <wp:positionH relativeFrom="column">
                  <wp:posOffset>4467225</wp:posOffset>
                </wp:positionH>
                <wp:positionV relativeFrom="paragraph">
                  <wp:posOffset>225425</wp:posOffset>
                </wp:positionV>
                <wp:extent cx="12700" cy="236220"/>
                <wp:effectExtent l="0" t="0" r="0" b="0"/>
                <wp:wrapNone/>
                <wp:docPr id="1897" name="墨迹 1897"/>
                <wp:cNvGraphicFramePr/>
                <a:graphic xmlns:a="http://schemas.openxmlformats.org/drawingml/2006/main">
                  <a:graphicData uri="http://schemas.microsoft.com/office/word/2010/wordprocessingInk">
                    <mc:AlternateContent xmlns:a14="http://schemas.microsoft.com/office/drawing/2010/main">
                      <mc:Choice Requires="a14">
                        <w14:contentPart bwMode="clr" r:id="rId1955">
                          <w14:nvContentPartPr>
                            <w14:cNvPr id="1897" name="墨迹 1897"/>
                            <w14:cNvContentPartPr/>
                          </w14:nvContentPartPr>
                          <w14:xfrm>
                            <a:off x="5367655" y="2330450"/>
                            <a:ext cx="12700" cy="236220"/>
                          </w14:xfrm>
                        </w14:contentPart>
                      </mc:Choice>
                    </mc:AlternateContent>
                  </a:graphicData>
                </a:graphic>
              </wp:anchor>
            </w:drawing>
          </mc:Choice>
          <mc:Fallback>
            <w:pict>
              <v:shape id="_x0000_s1026" o:spid="_x0000_s1026" style="position:absolute;left:0pt;margin-left:351.75pt;margin-top:17.75pt;height:18.6pt;width:1pt;z-index:253514752;mso-width-relative:page;mso-height-relative:page;" filled="f" stroked="t" coordsize="21600,21600" o:gfxdata="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15776" behindDoc="0" locked="0" layoutInCell="1" allowOverlap="1">
                <wp:simplePos x="0" y="0"/>
                <wp:positionH relativeFrom="column">
                  <wp:posOffset>4417060</wp:posOffset>
                </wp:positionH>
                <wp:positionV relativeFrom="paragraph">
                  <wp:posOffset>354330</wp:posOffset>
                </wp:positionV>
                <wp:extent cx="48895" cy="60960"/>
                <wp:effectExtent l="0" t="0" r="0" b="0"/>
                <wp:wrapNone/>
                <wp:docPr id="1898" name="墨迹 1898"/>
                <wp:cNvGraphicFramePr/>
                <a:graphic xmlns:a="http://schemas.openxmlformats.org/drawingml/2006/main">
                  <a:graphicData uri="http://schemas.microsoft.com/office/word/2010/wordprocessingInk">
                    <mc:AlternateContent xmlns:a14="http://schemas.microsoft.com/office/drawing/2010/main">
                      <mc:Choice Requires="a14">
                        <w14:contentPart bwMode="clr" r:id="rId1956">
                          <w14:nvContentPartPr>
                            <w14:cNvPr id="1898" name="墨迹 1898"/>
                            <w14:cNvContentPartPr/>
                          </w14:nvContentPartPr>
                          <w14:xfrm>
                            <a:off x="5317490" y="2459355"/>
                            <a:ext cx="48895" cy="60960"/>
                          </w14:xfrm>
                        </w14:contentPart>
                      </mc:Choice>
                    </mc:AlternateContent>
                  </a:graphicData>
                </a:graphic>
              </wp:anchor>
            </w:drawing>
          </mc:Choice>
          <mc:Fallback>
            <w:pict>
              <v:shape id="_x0000_s1026" o:spid="_x0000_s1026" style="position:absolute;left:0pt;margin-left:347.8pt;margin-top:27.9pt;height:4.8pt;width:3.85pt;z-index:253515776;mso-width-relative:page;mso-height-relative:page;" filled="f" stroked="t" coordsize="21600,21600" o:gfxdata="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16800" behindDoc="0" locked="0" layoutInCell="1" allowOverlap="1">
                <wp:simplePos x="0" y="0"/>
                <wp:positionH relativeFrom="column">
                  <wp:posOffset>4465955</wp:posOffset>
                </wp:positionH>
                <wp:positionV relativeFrom="paragraph">
                  <wp:posOffset>328930</wp:posOffset>
                </wp:positionV>
                <wp:extent cx="72390" cy="30480"/>
                <wp:effectExtent l="0" t="0" r="0" b="0"/>
                <wp:wrapNone/>
                <wp:docPr id="1899" name="墨迹 1899"/>
                <wp:cNvGraphicFramePr/>
                <a:graphic xmlns:a="http://schemas.openxmlformats.org/drawingml/2006/main">
                  <a:graphicData uri="http://schemas.microsoft.com/office/word/2010/wordprocessingInk">
                    <mc:AlternateContent xmlns:a14="http://schemas.microsoft.com/office/drawing/2010/main">
                      <mc:Choice Requires="a14">
                        <w14:contentPart bwMode="clr" r:id="rId1957">
                          <w14:nvContentPartPr>
                            <w14:cNvPr id="1899" name="墨迹 1899"/>
                            <w14:cNvContentPartPr/>
                          </w14:nvContentPartPr>
                          <w14:xfrm>
                            <a:off x="5366385" y="2433955"/>
                            <a:ext cx="72390" cy="30480"/>
                          </w14:xfrm>
                        </w14:contentPart>
                      </mc:Choice>
                    </mc:AlternateContent>
                  </a:graphicData>
                </a:graphic>
              </wp:anchor>
            </w:drawing>
          </mc:Choice>
          <mc:Fallback>
            <w:pict>
              <v:shape id="_x0000_s1026" o:spid="_x0000_s1026" style="position:absolute;left:0pt;margin-left:351.65pt;margin-top:25.9pt;height:2.4pt;width:5.7pt;z-index:253516800;mso-width-relative:page;mso-height-relative:page;" filled="f" stroked="t" coordsize="21600,21600" o:gfxdata="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17824" behindDoc="0" locked="0" layoutInCell="1" allowOverlap="1">
                <wp:simplePos x="0" y="0"/>
                <wp:positionH relativeFrom="column">
                  <wp:posOffset>4540885</wp:posOffset>
                </wp:positionH>
                <wp:positionV relativeFrom="paragraph">
                  <wp:posOffset>225425</wp:posOffset>
                </wp:positionV>
                <wp:extent cx="33020" cy="6985"/>
                <wp:effectExtent l="0" t="0" r="0" b="0"/>
                <wp:wrapNone/>
                <wp:docPr id="1900" name="墨迹 1900"/>
                <wp:cNvGraphicFramePr/>
                <a:graphic xmlns:a="http://schemas.openxmlformats.org/drawingml/2006/main">
                  <a:graphicData uri="http://schemas.microsoft.com/office/word/2010/wordprocessingInk">
                    <mc:AlternateContent xmlns:a14="http://schemas.microsoft.com/office/drawing/2010/main">
                      <mc:Choice Requires="a14">
                        <w14:contentPart bwMode="clr" r:id="rId1958">
                          <w14:nvContentPartPr>
                            <w14:cNvPr id="1900" name="墨迹 1900"/>
                            <w14:cNvContentPartPr/>
                          </w14:nvContentPartPr>
                          <w14:xfrm>
                            <a:off x="5441315" y="2330450"/>
                            <a:ext cx="33020" cy="6985"/>
                          </w14:xfrm>
                        </w14:contentPart>
                      </mc:Choice>
                    </mc:AlternateContent>
                  </a:graphicData>
                </a:graphic>
              </wp:anchor>
            </w:drawing>
          </mc:Choice>
          <mc:Fallback>
            <w:pict>
              <v:shape id="_x0000_s1026" o:spid="_x0000_s1026" style="position:absolute;left:0pt;margin-left:357.55pt;margin-top:17.75pt;height:0.55pt;width:2.6pt;z-index:253517824;mso-width-relative:page;mso-height-relative:page;" filled="f" stroked="t" coordsize="21600,21600" o:gfxdata="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18848" behindDoc="0" locked="0" layoutInCell="1" allowOverlap="1">
                <wp:simplePos x="0" y="0"/>
                <wp:positionH relativeFrom="column">
                  <wp:posOffset>4567555</wp:posOffset>
                </wp:positionH>
                <wp:positionV relativeFrom="paragraph">
                  <wp:posOffset>187960</wp:posOffset>
                </wp:positionV>
                <wp:extent cx="68580" cy="156845"/>
                <wp:effectExtent l="0" t="0" r="0" b="0"/>
                <wp:wrapNone/>
                <wp:docPr id="1901" name="墨迹 1901"/>
                <wp:cNvGraphicFramePr/>
                <a:graphic xmlns:a="http://schemas.openxmlformats.org/drawingml/2006/main">
                  <a:graphicData uri="http://schemas.microsoft.com/office/word/2010/wordprocessingInk">
                    <mc:AlternateContent xmlns:a14="http://schemas.microsoft.com/office/drawing/2010/main">
                      <mc:Choice Requires="a14">
                        <w14:contentPart bwMode="clr" r:id="rId1959">
                          <w14:nvContentPartPr>
                            <w14:cNvPr id="1901" name="墨迹 1901"/>
                            <w14:cNvContentPartPr/>
                          </w14:nvContentPartPr>
                          <w14:xfrm>
                            <a:off x="5467985" y="2292985"/>
                            <a:ext cx="68580" cy="156845"/>
                          </w14:xfrm>
                        </w14:contentPart>
                      </mc:Choice>
                    </mc:AlternateContent>
                  </a:graphicData>
                </a:graphic>
              </wp:anchor>
            </w:drawing>
          </mc:Choice>
          <mc:Fallback>
            <w:pict>
              <v:shape id="_x0000_s1026" o:spid="_x0000_s1026" style="position:absolute;left:0pt;margin-left:359.65pt;margin-top:14.8pt;height:12.35pt;width:5.4pt;z-index:253518848;mso-width-relative:page;mso-height-relative:page;" filled="f" stroked="t" coordsize="21600,21600" o:gfxdata="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19872" behindDoc="0" locked="0" layoutInCell="1" allowOverlap="1">
                <wp:simplePos x="0" y="0"/>
                <wp:positionH relativeFrom="column">
                  <wp:posOffset>4585970</wp:posOffset>
                </wp:positionH>
                <wp:positionV relativeFrom="paragraph">
                  <wp:posOffset>306705</wp:posOffset>
                </wp:positionV>
                <wp:extent cx="81280" cy="87630"/>
                <wp:effectExtent l="0" t="0" r="0" b="0"/>
                <wp:wrapNone/>
                <wp:docPr id="1902" name="墨迹 1902"/>
                <wp:cNvGraphicFramePr/>
                <a:graphic xmlns:a="http://schemas.openxmlformats.org/drawingml/2006/main">
                  <a:graphicData uri="http://schemas.microsoft.com/office/word/2010/wordprocessingInk">
                    <mc:AlternateContent xmlns:a14="http://schemas.microsoft.com/office/drawing/2010/main">
                      <mc:Choice Requires="a14">
                        <w14:contentPart bwMode="clr" r:id="rId1960">
                          <w14:nvContentPartPr>
                            <w14:cNvPr id="1902" name="墨迹 1902"/>
                            <w14:cNvContentPartPr/>
                          </w14:nvContentPartPr>
                          <w14:xfrm>
                            <a:off x="5486400" y="2411730"/>
                            <a:ext cx="81280" cy="87630"/>
                          </w14:xfrm>
                        </w14:contentPart>
                      </mc:Choice>
                    </mc:AlternateContent>
                  </a:graphicData>
                </a:graphic>
              </wp:anchor>
            </w:drawing>
          </mc:Choice>
          <mc:Fallback>
            <w:pict>
              <v:shape id="_x0000_s1026" o:spid="_x0000_s1026" style="position:absolute;left:0pt;margin-left:361.1pt;margin-top:24.15pt;height:6.9pt;width:6.4pt;z-index:253519872;mso-width-relative:page;mso-height-relative:page;" filled="f" stroked="t" coordsize="21600,21600" o:gfxdata="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20896" behindDoc="0" locked="0" layoutInCell="1" allowOverlap="1">
                <wp:simplePos x="0" y="0"/>
                <wp:positionH relativeFrom="column">
                  <wp:posOffset>4627245</wp:posOffset>
                </wp:positionH>
                <wp:positionV relativeFrom="paragraph">
                  <wp:posOffset>273050</wp:posOffset>
                </wp:positionV>
                <wp:extent cx="14605" cy="255270"/>
                <wp:effectExtent l="0" t="0" r="0" b="0"/>
                <wp:wrapNone/>
                <wp:docPr id="1903" name="墨迹 1903"/>
                <wp:cNvGraphicFramePr/>
                <a:graphic xmlns:a="http://schemas.openxmlformats.org/drawingml/2006/main">
                  <a:graphicData uri="http://schemas.microsoft.com/office/word/2010/wordprocessingInk">
                    <mc:AlternateContent xmlns:a14="http://schemas.microsoft.com/office/drawing/2010/main">
                      <mc:Choice Requires="a14">
                        <w14:contentPart bwMode="clr" r:id="rId1961">
                          <w14:nvContentPartPr>
                            <w14:cNvPr id="1903" name="墨迹 1903"/>
                            <w14:cNvContentPartPr/>
                          </w14:nvContentPartPr>
                          <w14:xfrm>
                            <a:off x="5527675" y="2378075"/>
                            <a:ext cx="14605" cy="255270"/>
                          </w14:xfrm>
                        </w14:contentPart>
                      </mc:Choice>
                    </mc:AlternateContent>
                  </a:graphicData>
                </a:graphic>
              </wp:anchor>
            </w:drawing>
          </mc:Choice>
          <mc:Fallback>
            <w:pict>
              <v:shape id="_x0000_s1026" o:spid="_x0000_s1026" style="position:absolute;left:0pt;margin-left:364.35pt;margin-top:21.5pt;height:20.1pt;width:1.15pt;z-index:253520896;mso-width-relative:page;mso-height-relative:page;" filled="f" stroked="t" coordsize="21600,21600" o:gfxdata="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21920" behindDoc="0" locked="0" layoutInCell="1" allowOverlap="1">
                <wp:simplePos x="0" y="0"/>
                <wp:positionH relativeFrom="column">
                  <wp:posOffset>4796790</wp:posOffset>
                </wp:positionH>
                <wp:positionV relativeFrom="paragraph">
                  <wp:posOffset>212090</wp:posOffset>
                </wp:positionV>
                <wp:extent cx="128905" cy="44450"/>
                <wp:effectExtent l="0" t="0" r="0" b="0"/>
                <wp:wrapNone/>
                <wp:docPr id="1904" name="墨迹 1904"/>
                <wp:cNvGraphicFramePr/>
                <a:graphic xmlns:a="http://schemas.openxmlformats.org/drawingml/2006/main">
                  <a:graphicData uri="http://schemas.microsoft.com/office/word/2010/wordprocessingInk">
                    <mc:AlternateContent xmlns:a14="http://schemas.microsoft.com/office/drawing/2010/main">
                      <mc:Choice Requires="a14">
                        <w14:contentPart bwMode="clr" r:id="rId1962">
                          <w14:nvContentPartPr>
                            <w14:cNvPr id="1904" name="墨迹 1904"/>
                            <w14:cNvContentPartPr/>
                          </w14:nvContentPartPr>
                          <w14:xfrm>
                            <a:off x="5697220" y="2317115"/>
                            <a:ext cx="128905" cy="44450"/>
                          </w14:xfrm>
                        </w14:contentPart>
                      </mc:Choice>
                    </mc:AlternateContent>
                  </a:graphicData>
                </a:graphic>
              </wp:anchor>
            </w:drawing>
          </mc:Choice>
          <mc:Fallback>
            <w:pict>
              <v:shape id="_x0000_s1026" o:spid="_x0000_s1026" style="position:absolute;left:0pt;margin-left:377.7pt;margin-top:16.7pt;height:3.5pt;width:10.15pt;z-index:253521920;mso-width-relative:page;mso-height-relative:page;" filled="f" stroked="t" coordsize="21600,21600" o:gfxdata="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22944" behindDoc="0" locked="0" layoutInCell="1" allowOverlap="1">
                <wp:simplePos x="0" y="0"/>
                <wp:positionH relativeFrom="column">
                  <wp:posOffset>4921885</wp:posOffset>
                </wp:positionH>
                <wp:positionV relativeFrom="paragraph">
                  <wp:posOffset>245745</wp:posOffset>
                </wp:positionV>
                <wp:extent cx="17780" cy="295910"/>
                <wp:effectExtent l="0" t="0" r="0" b="0"/>
                <wp:wrapNone/>
                <wp:docPr id="1905" name="墨迹 1905"/>
                <wp:cNvGraphicFramePr/>
                <a:graphic xmlns:a="http://schemas.openxmlformats.org/drawingml/2006/main">
                  <a:graphicData uri="http://schemas.microsoft.com/office/word/2010/wordprocessingInk">
                    <mc:AlternateContent xmlns:a14="http://schemas.microsoft.com/office/drawing/2010/main">
                      <mc:Choice Requires="a14">
                        <w14:contentPart bwMode="clr" r:id="rId1963">
                          <w14:nvContentPartPr>
                            <w14:cNvPr id="1905" name="墨迹 1905"/>
                            <w14:cNvContentPartPr/>
                          </w14:nvContentPartPr>
                          <w14:xfrm>
                            <a:off x="5822315" y="2350770"/>
                            <a:ext cx="17780" cy="295910"/>
                          </w14:xfrm>
                        </w14:contentPart>
                      </mc:Choice>
                    </mc:AlternateContent>
                  </a:graphicData>
                </a:graphic>
              </wp:anchor>
            </w:drawing>
          </mc:Choice>
          <mc:Fallback>
            <w:pict>
              <v:shape id="_x0000_s1026" o:spid="_x0000_s1026" style="position:absolute;left:0pt;margin-left:387.55pt;margin-top:19.35pt;height:23.3pt;width:1.4pt;z-index:253522944;mso-width-relative:page;mso-height-relative:page;" filled="f" stroked="t" coordsize="21600,21600" o:gfxdata="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23968" behindDoc="0" locked="0" layoutInCell="1" allowOverlap="1">
                <wp:simplePos x="0" y="0"/>
                <wp:positionH relativeFrom="column">
                  <wp:posOffset>4799330</wp:posOffset>
                </wp:positionH>
                <wp:positionV relativeFrom="paragraph">
                  <wp:posOffset>323215</wp:posOffset>
                </wp:positionV>
                <wp:extent cx="93980" cy="81280"/>
                <wp:effectExtent l="0" t="0" r="0" b="0"/>
                <wp:wrapNone/>
                <wp:docPr id="1906" name="墨迹 1906"/>
                <wp:cNvGraphicFramePr/>
                <a:graphic xmlns:a="http://schemas.openxmlformats.org/drawingml/2006/main">
                  <a:graphicData uri="http://schemas.microsoft.com/office/word/2010/wordprocessingInk">
                    <mc:AlternateContent xmlns:a14="http://schemas.microsoft.com/office/drawing/2010/main">
                      <mc:Choice Requires="a14">
                        <w14:contentPart bwMode="clr" r:id="rId1964">
                          <w14:nvContentPartPr>
                            <w14:cNvPr id="1906" name="墨迹 1906"/>
                            <w14:cNvContentPartPr/>
                          </w14:nvContentPartPr>
                          <w14:xfrm>
                            <a:off x="5699760" y="2428240"/>
                            <a:ext cx="93980" cy="81280"/>
                          </w14:xfrm>
                        </w14:contentPart>
                      </mc:Choice>
                    </mc:AlternateContent>
                  </a:graphicData>
                </a:graphic>
              </wp:anchor>
            </w:drawing>
          </mc:Choice>
          <mc:Fallback>
            <w:pict>
              <v:shape id="_x0000_s1026" o:spid="_x0000_s1026" style="position:absolute;left:0pt;margin-left:377.9pt;margin-top:25.45pt;height:6.4pt;width:7.4pt;z-index:253523968;mso-width-relative:page;mso-height-relative:page;" filled="f" stroked="t" coordsize="21600,21600" o:gfxdata="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24992" behindDoc="0" locked="0" layoutInCell="1" allowOverlap="1">
                <wp:simplePos x="0" y="0"/>
                <wp:positionH relativeFrom="column">
                  <wp:posOffset>5013960</wp:posOffset>
                </wp:positionH>
                <wp:positionV relativeFrom="paragraph">
                  <wp:posOffset>324485</wp:posOffset>
                </wp:positionV>
                <wp:extent cx="61595" cy="90170"/>
                <wp:effectExtent l="0" t="0" r="0" b="0"/>
                <wp:wrapNone/>
                <wp:docPr id="1907" name="墨迹 1907"/>
                <wp:cNvGraphicFramePr/>
                <a:graphic xmlns:a="http://schemas.openxmlformats.org/drawingml/2006/main">
                  <a:graphicData uri="http://schemas.microsoft.com/office/word/2010/wordprocessingInk">
                    <mc:AlternateContent xmlns:a14="http://schemas.microsoft.com/office/drawing/2010/main">
                      <mc:Choice Requires="a14">
                        <w14:contentPart bwMode="clr" r:id="rId1965">
                          <w14:nvContentPartPr>
                            <w14:cNvPr id="1907" name="墨迹 1907"/>
                            <w14:cNvContentPartPr/>
                          </w14:nvContentPartPr>
                          <w14:xfrm>
                            <a:off x="5914390" y="2429510"/>
                            <a:ext cx="61595" cy="90170"/>
                          </w14:xfrm>
                        </w14:contentPart>
                      </mc:Choice>
                    </mc:AlternateContent>
                  </a:graphicData>
                </a:graphic>
              </wp:anchor>
            </w:drawing>
          </mc:Choice>
          <mc:Fallback>
            <w:pict>
              <v:shape id="_x0000_s1026" o:spid="_x0000_s1026" style="position:absolute;left:0pt;margin-left:394.8pt;margin-top:25.55pt;height:7.1pt;width:4.85pt;z-index:253524992;mso-width-relative:page;mso-height-relative:page;" filled="f" stroked="t" coordsize="21600,21600" o:gfxdata="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26016" behindDoc="0" locked="0" layoutInCell="1" allowOverlap="1">
                <wp:simplePos x="0" y="0"/>
                <wp:positionH relativeFrom="column">
                  <wp:posOffset>5105400</wp:posOffset>
                </wp:positionH>
                <wp:positionV relativeFrom="paragraph">
                  <wp:posOffset>273050</wp:posOffset>
                </wp:positionV>
                <wp:extent cx="47625" cy="166370"/>
                <wp:effectExtent l="0" t="0" r="0" b="0"/>
                <wp:wrapNone/>
                <wp:docPr id="1908" name="墨迹 1908"/>
                <wp:cNvGraphicFramePr/>
                <a:graphic xmlns:a="http://schemas.openxmlformats.org/drawingml/2006/main">
                  <a:graphicData uri="http://schemas.microsoft.com/office/word/2010/wordprocessingInk">
                    <mc:AlternateContent xmlns:a14="http://schemas.microsoft.com/office/drawing/2010/main">
                      <mc:Choice Requires="a14">
                        <w14:contentPart bwMode="clr" r:id="rId1966">
                          <w14:nvContentPartPr>
                            <w14:cNvPr id="1908" name="墨迹 1908"/>
                            <w14:cNvContentPartPr/>
                          </w14:nvContentPartPr>
                          <w14:xfrm>
                            <a:off x="6005830" y="2378075"/>
                            <a:ext cx="47625" cy="166370"/>
                          </w14:xfrm>
                        </w14:contentPart>
                      </mc:Choice>
                    </mc:AlternateContent>
                  </a:graphicData>
                </a:graphic>
              </wp:anchor>
            </w:drawing>
          </mc:Choice>
          <mc:Fallback>
            <w:pict>
              <v:shape id="_x0000_s1026" o:spid="_x0000_s1026" style="position:absolute;left:0pt;margin-left:402pt;margin-top:21.5pt;height:13.1pt;width:3.75pt;z-index:253526016;mso-width-relative:page;mso-height-relative:page;" filled="f" stroked="t" coordsize="21600,21600" o:gfxdata="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27040" behindDoc="0" locked="0" layoutInCell="1" allowOverlap="1">
                <wp:simplePos x="0" y="0"/>
                <wp:positionH relativeFrom="column">
                  <wp:posOffset>5153025</wp:posOffset>
                </wp:positionH>
                <wp:positionV relativeFrom="paragraph">
                  <wp:posOffset>378460</wp:posOffset>
                </wp:positionV>
                <wp:extent cx="52705" cy="40640"/>
                <wp:effectExtent l="0" t="0" r="0" b="0"/>
                <wp:wrapNone/>
                <wp:docPr id="1909" name="墨迹 1909"/>
                <wp:cNvGraphicFramePr/>
                <a:graphic xmlns:a="http://schemas.openxmlformats.org/drawingml/2006/main">
                  <a:graphicData uri="http://schemas.microsoft.com/office/word/2010/wordprocessingInk">
                    <mc:AlternateContent xmlns:a14="http://schemas.microsoft.com/office/drawing/2010/main">
                      <mc:Choice Requires="a14">
                        <w14:contentPart bwMode="clr" r:id="rId1967">
                          <w14:nvContentPartPr>
                            <w14:cNvPr id="1909" name="墨迹 1909"/>
                            <w14:cNvContentPartPr/>
                          </w14:nvContentPartPr>
                          <w14:xfrm>
                            <a:off x="6053455" y="2483485"/>
                            <a:ext cx="52705" cy="40640"/>
                          </w14:xfrm>
                        </w14:contentPart>
                      </mc:Choice>
                    </mc:AlternateContent>
                  </a:graphicData>
                </a:graphic>
              </wp:anchor>
            </w:drawing>
          </mc:Choice>
          <mc:Fallback>
            <w:pict>
              <v:shape id="_x0000_s1026" o:spid="_x0000_s1026" style="position:absolute;left:0pt;margin-left:405.75pt;margin-top:29.8pt;height:3.2pt;width:4.15pt;z-index:253527040;mso-width-relative:page;mso-height-relative:page;" filled="f" stroked="t" coordsize="21600,21600" o:gfxdata="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28064" behindDoc="0" locked="0" layoutInCell="1" allowOverlap="1">
                <wp:simplePos x="0" y="0"/>
                <wp:positionH relativeFrom="column">
                  <wp:posOffset>5293995</wp:posOffset>
                </wp:positionH>
                <wp:positionV relativeFrom="paragraph">
                  <wp:posOffset>260350</wp:posOffset>
                </wp:positionV>
                <wp:extent cx="19685" cy="171450"/>
                <wp:effectExtent l="0" t="0" r="0" b="0"/>
                <wp:wrapNone/>
                <wp:docPr id="1910" name="墨迹 1910"/>
                <wp:cNvGraphicFramePr/>
                <a:graphic xmlns:a="http://schemas.openxmlformats.org/drawingml/2006/main">
                  <a:graphicData uri="http://schemas.microsoft.com/office/word/2010/wordprocessingInk">
                    <mc:AlternateContent xmlns:a14="http://schemas.microsoft.com/office/drawing/2010/main">
                      <mc:Choice Requires="a14">
                        <w14:contentPart bwMode="clr" r:id="rId1968">
                          <w14:nvContentPartPr>
                            <w14:cNvPr id="1910" name="墨迹 1910"/>
                            <w14:cNvContentPartPr/>
                          </w14:nvContentPartPr>
                          <w14:xfrm>
                            <a:off x="6194425" y="2365375"/>
                            <a:ext cx="19685" cy="171450"/>
                          </w14:xfrm>
                        </w14:contentPart>
                      </mc:Choice>
                    </mc:AlternateContent>
                  </a:graphicData>
                </a:graphic>
              </wp:anchor>
            </w:drawing>
          </mc:Choice>
          <mc:Fallback>
            <w:pict>
              <v:shape id="_x0000_s1026" o:spid="_x0000_s1026" style="position:absolute;left:0pt;margin-left:416.85pt;margin-top:20.5pt;height:13.5pt;width:1.55pt;z-index:253528064;mso-width-relative:page;mso-height-relative:page;" filled="f" stroked="t" coordsize="21600,21600" o:gfxdata="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29088" behindDoc="0" locked="0" layoutInCell="1" allowOverlap="1">
                <wp:simplePos x="0" y="0"/>
                <wp:positionH relativeFrom="column">
                  <wp:posOffset>5327015</wp:posOffset>
                </wp:positionH>
                <wp:positionV relativeFrom="paragraph">
                  <wp:posOffset>276860</wp:posOffset>
                </wp:positionV>
                <wp:extent cx="29845" cy="137160"/>
                <wp:effectExtent l="0" t="0" r="0" b="0"/>
                <wp:wrapNone/>
                <wp:docPr id="1911" name="墨迹 1911"/>
                <wp:cNvGraphicFramePr/>
                <a:graphic xmlns:a="http://schemas.openxmlformats.org/drawingml/2006/main">
                  <a:graphicData uri="http://schemas.microsoft.com/office/word/2010/wordprocessingInk">
                    <mc:AlternateContent xmlns:a14="http://schemas.microsoft.com/office/drawing/2010/main">
                      <mc:Choice Requires="a14">
                        <w14:contentPart bwMode="clr" r:id="rId1969">
                          <w14:nvContentPartPr>
                            <w14:cNvPr id="1911" name="墨迹 1911"/>
                            <w14:cNvContentPartPr/>
                          </w14:nvContentPartPr>
                          <w14:xfrm>
                            <a:off x="6227445" y="2381885"/>
                            <a:ext cx="29845" cy="137160"/>
                          </w14:xfrm>
                        </w14:contentPart>
                      </mc:Choice>
                    </mc:AlternateContent>
                  </a:graphicData>
                </a:graphic>
              </wp:anchor>
            </w:drawing>
          </mc:Choice>
          <mc:Fallback>
            <w:pict>
              <v:shape id="_x0000_s1026" o:spid="_x0000_s1026" style="position:absolute;left:0pt;margin-left:419.45pt;margin-top:21.8pt;height:10.8pt;width:2.35pt;z-index:253529088;mso-width-relative:page;mso-height-relative:page;" filled="f" stroked="t" coordsize="21600,21600" o:gfxdata="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30112" behindDoc="0" locked="0" layoutInCell="1" allowOverlap="1">
                <wp:simplePos x="0" y="0"/>
                <wp:positionH relativeFrom="column">
                  <wp:posOffset>5381625</wp:posOffset>
                </wp:positionH>
                <wp:positionV relativeFrom="paragraph">
                  <wp:posOffset>259715</wp:posOffset>
                </wp:positionV>
                <wp:extent cx="26670" cy="158115"/>
                <wp:effectExtent l="0" t="0" r="0" b="0"/>
                <wp:wrapNone/>
                <wp:docPr id="1912" name="墨迹 1912"/>
                <wp:cNvGraphicFramePr/>
                <a:graphic xmlns:a="http://schemas.openxmlformats.org/drawingml/2006/main">
                  <a:graphicData uri="http://schemas.microsoft.com/office/word/2010/wordprocessingInk">
                    <mc:AlternateContent xmlns:a14="http://schemas.microsoft.com/office/drawing/2010/main">
                      <mc:Choice Requires="a14">
                        <w14:contentPart bwMode="clr" r:id="rId1970">
                          <w14:nvContentPartPr>
                            <w14:cNvPr id="1912" name="墨迹 1912"/>
                            <w14:cNvContentPartPr/>
                          </w14:nvContentPartPr>
                          <w14:xfrm>
                            <a:off x="6282055" y="2364740"/>
                            <a:ext cx="26670" cy="158115"/>
                          </w14:xfrm>
                        </w14:contentPart>
                      </mc:Choice>
                    </mc:AlternateContent>
                  </a:graphicData>
                </a:graphic>
              </wp:anchor>
            </w:drawing>
          </mc:Choice>
          <mc:Fallback>
            <w:pict>
              <v:shape id="_x0000_s1026" o:spid="_x0000_s1026" style="position:absolute;left:0pt;margin-left:423.75pt;margin-top:20.45pt;height:12.45pt;width:2.1pt;z-index:253530112;mso-width-relative:page;mso-height-relative:page;" filled="f" stroked="t" coordsize="21600,21600" o:gfxdata="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31136" behindDoc="0" locked="0" layoutInCell="1" allowOverlap="1">
                <wp:simplePos x="0" y="0"/>
                <wp:positionH relativeFrom="column">
                  <wp:posOffset>5445125</wp:posOffset>
                </wp:positionH>
                <wp:positionV relativeFrom="paragraph">
                  <wp:posOffset>235585</wp:posOffset>
                </wp:positionV>
                <wp:extent cx="27305" cy="238125"/>
                <wp:effectExtent l="0" t="0" r="0" b="0"/>
                <wp:wrapNone/>
                <wp:docPr id="1913" name="墨迹 1913"/>
                <wp:cNvGraphicFramePr/>
                <a:graphic xmlns:a="http://schemas.openxmlformats.org/drawingml/2006/main">
                  <a:graphicData uri="http://schemas.microsoft.com/office/word/2010/wordprocessingInk">
                    <mc:AlternateContent xmlns:a14="http://schemas.microsoft.com/office/drawing/2010/main">
                      <mc:Choice Requires="a14">
                        <w14:contentPart bwMode="clr" r:id="rId1971">
                          <w14:nvContentPartPr>
                            <w14:cNvPr id="1913" name="墨迹 1913"/>
                            <w14:cNvContentPartPr/>
                          </w14:nvContentPartPr>
                          <w14:xfrm>
                            <a:off x="6345555" y="2340610"/>
                            <a:ext cx="27305" cy="238125"/>
                          </w14:xfrm>
                        </w14:contentPart>
                      </mc:Choice>
                    </mc:AlternateContent>
                  </a:graphicData>
                </a:graphic>
              </wp:anchor>
            </w:drawing>
          </mc:Choice>
          <mc:Fallback>
            <w:pict>
              <v:shape id="_x0000_s1026" o:spid="_x0000_s1026" style="position:absolute;left:0pt;margin-left:428.75pt;margin-top:18.55pt;height:18.75pt;width:2.15pt;z-index:253531136;mso-width-relative:page;mso-height-relative:page;" filled="f" stroked="t" coordsize="21600,21600" o:gfxdata="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32160" behindDoc="0" locked="0" layoutInCell="1" allowOverlap="1">
                <wp:simplePos x="0" y="0"/>
                <wp:positionH relativeFrom="column">
                  <wp:posOffset>5294630</wp:posOffset>
                </wp:positionH>
                <wp:positionV relativeFrom="paragraph">
                  <wp:posOffset>288925</wp:posOffset>
                </wp:positionV>
                <wp:extent cx="192405" cy="126365"/>
                <wp:effectExtent l="0" t="0" r="0" b="0"/>
                <wp:wrapNone/>
                <wp:docPr id="1914" name="墨迹 1914"/>
                <wp:cNvGraphicFramePr/>
                <a:graphic xmlns:a="http://schemas.openxmlformats.org/drawingml/2006/main">
                  <a:graphicData uri="http://schemas.microsoft.com/office/word/2010/wordprocessingInk">
                    <mc:AlternateContent xmlns:a14="http://schemas.microsoft.com/office/drawing/2010/main">
                      <mc:Choice Requires="a14">
                        <w14:contentPart bwMode="clr" r:id="rId1972">
                          <w14:nvContentPartPr>
                            <w14:cNvPr id="1914" name="墨迹 1914"/>
                            <w14:cNvContentPartPr/>
                          </w14:nvContentPartPr>
                          <w14:xfrm>
                            <a:off x="6195060" y="2393950"/>
                            <a:ext cx="192405" cy="126365"/>
                          </w14:xfrm>
                        </w14:contentPart>
                      </mc:Choice>
                    </mc:AlternateContent>
                  </a:graphicData>
                </a:graphic>
              </wp:anchor>
            </w:drawing>
          </mc:Choice>
          <mc:Fallback>
            <w:pict>
              <v:shape id="_x0000_s1026" o:spid="_x0000_s1026" style="position:absolute;left:0pt;margin-left:416.9pt;margin-top:22.75pt;height:9.95pt;width:15.15pt;z-index:253532160;mso-width-relative:page;mso-height-relative:page;" filled="f" stroked="t" coordsize="21600,21600" o:gfxdata="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33184" behindDoc="0" locked="0" layoutInCell="1" allowOverlap="1">
                <wp:simplePos x="0" y="0"/>
                <wp:positionH relativeFrom="column">
                  <wp:posOffset>5537835</wp:posOffset>
                </wp:positionH>
                <wp:positionV relativeFrom="paragraph">
                  <wp:posOffset>286385</wp:posOffset>
                </wp:positionV>
                <wp:extent cx="15875" cy="81915"/>
                <wp:effectExtent l="0" t="0" r="0" b="0"/>
                <wp:wrapNone/>
                <wp:docPr id="1915" name="墨迹 1915"/>
                <wp:cNvGraphicFramePr/>
                <a:graphic xmlns:a="http://schemas.openxmlformats.org/drawingml/2006/main">
                  <a:graphicData uri="http://schemas.microsoft.com/office/word/2010/wordprocessingInk">
                    <mc:AlternateContent xmlns:a14="http://schemas.microsoft.com/office/drawing/2010/main">
                      <mc:Choice Requires="a14">
                        <w14:contentPart bwMode="clr" r:id="rId1973">
                          <w14:nvContentPartPr>
                            <w14:cNvPr id="1915" name="墨迹 1915"/>
                            <w14:cNvContentPartPr/>
                          </w14:nvContentPartPr>
                          <w14:xfrm>
                            <a:off x="6438265" y="2391410"/>
                            <a:ext cx="15875" cy="81915"/>
                          </w14:xfrm>
                        </w14:contentPart>
                      </mc:Choice>
                    </mc:AlternateContent>
                  </a:graphicData>
                </a:graphic>
              </wp:anchor>
            </w:drawing>
          </mc:Choice>
          <mc:Fallback>
            <w:pict>
              <v:shape id="_x0000_s1026" o:spid="_x0000_s1026" style="position:absolute;left:0pt;margin-left:436.05pt;margin-top:22.55pt;height:6.45pt;width:1.25pt;z-index:253533184;mso-width-relative:page;mso-height-relative:page;" filled="f" stroked="t" coordsize="21600,21600" o:gfxdata="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34208" behindDoc="0" locked="0" layoutInCell="1" allowOverlap="1">
                <wp:simplePos x="0" y="0"/>
                <wp:positionH relativeFrom="column">
                  <wp:posOffset>5581015</wp:posOffset>
                </wp:positionH>
                <wp:positionV relativeFrom="paragraph">
                  <wp:posOffset>198120</wp:posOffset>
                </wp:positionV>
                <wp:extent cx="20320" cy="294640"/>
                <wp:effectExtent l="0" t="0" r="0" b="0"/>
                <wp:wrapNone/>
                <wp:docPr id="1916" name="墨迹 1916"/>
                <wp:cNvGraphicFramePr/>
                <a:graphic xmlns:a="http://schemas.openxmlformats.org/drawingml/2006/main">
                  <a:graphicData uri="http://schemas.microsoft.com/office/word/2010/wordprocessingInk">
                    <mc:AlternateContent xmlns:a14="http://schemas.microsoft.com/office/drawing/2010/main">
                      <mc:Choice Requires="a14">
                        <w14:contentPart bwMode="clr" r:id="rId1974">
                          <w14:nvContentPartPr>
                            <w14:cNvPr id="1916" name="墨迹 1916"/>
                            <w14:cNvContentPartPr/>
                          </w14:nvContentPartPr>
                          <w14:xfrm>
                            <a:off x="6481445" y="2303145"/>
                            <a:ext cx="20320" cy="294640"/>
                          </w14:xfrm>
                        </w14:contentPart>
                      </mc:Choice>
                    </mc:AlternateContent>
                  </a:graphicData>
                </a:graphic>
              </wp:anchor>
            </w:drawing>
          </mc:Choice>
          <mc:Fallback>
            <w:pict>
              <v:shape id="_x0000_s1026" o:spid="_x0000_s1026" style="position:absolute;left:0pt;margin-left:439.45pt;margin-top:15.6pt;height:23.2pt;width:1.6pt;z-index:253534208;mso-width-relative:page;mso-height-relative:page;" filled="f" stroked="t" coordsize="21600,21600" o:gfxdata="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35232" behindDoc="0" locked="0" layoutInCell="1" allowOverlap="1">
                <wp:simplePos x="0" y="0"/>
                <wp:positionH relativeFrom="column">
                  <wp:posOffset>5708015</wp:posOffset>
                </wp:positionH>
                <wp:positionV relativeFrom="paragraph">
                  <wp:posOffset>243840</wp:posOffset>
                </wp:positionV>
                <wp:extent cx="74295" cy="36195"/>
                <wp:effectExtent l="0" t="0" r="0" b="0"/>
                <wp:wrapNone/>
                <wp:docPr id="1917" name="墨迹 1917"/>
                <wp:cNvGraphicFramePr/>
                <a:graphic xmlns:a="http://schemas.openxmlformats.org/drawingml/2006/main">
                  <a:graphicData uri="http://schemas.microsoft.com/office/word/2010/wordprocessingInk">
                    <mc:AlternateContent xmlns:a14="http://schemas.microsoft.com/office/drawing/2010/main">
                      <mc:Choice Requires="a14">
                        <w14:contentPart bwMode="clr" r:id="rId1975">
                          <w14:nvContentPartPr>
                            <w14:cNvPr id="1917" name="墨迹 1917"/>
                            <w14:cNvContentPartPr/>
                          </w14:nvContentPartPr>
                          <w14:xfrm>
                            <a:off x="6608445" y="2348865"/>
                            <a:ext cx="74295" cy="36195"/>
                          </w14:xfrm>
                        </w14:contentPart>
                      </mc:Choice>
                    </mc:AlternateContent>
                  </a:graphicData>
                </a:graphic>
              </wp:anchor>
            </w:drawing>
          </mc:Choice>
          <mc:Fallback>
            <w:pict>
              <v:shape id="_x0000_s1026" o:spid="_x0000_s1026" style="position:absolute;left:0pt;margin-left:449.45pt;margin-top:19.2pt;height:2.85pt;width:5.85pt;z-index:253535232;mso-width-relative:page;mso-height-relative:page;" filled="f" stroked="t" coordsize="21600,21600" o:gfxdata="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C1HIVu2QAAAAkBAAAPAAAAAAAAAAEAIAAAACIAAABkcnMvZG93bnJldi54bWxQSwECFAAU&#10;AAAACACHTuJA/qXfDpUBAAAyAwAADgAAAAAAAAABACAAAAAoAQAAZHJzL2Uyb0RvYy54bWxQSwEC&#10;FAAKAAAAAACHTuJAAAAAAAAAAAAAAAAACAAAAAAAAAAAABAAAADpAgAAZHJzL2luay9QSwECFAAU&#10;AAAACACHTuJAYS5gQmUCAAByBgAAEAAAAAAAAAABACAAAAAP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36256" behindDoc="0" locked="0" layoutInCell="1" allowOverlap="1">
                <wp:simplePos x="0" y="0"/>
                <wp:positionH relativeFrom="column">
                  <wp:posOffset>5725160</wp:posOffset>
                </wp:positionH>
                <wp:positionV relativeFrom="paragraph">
                  <wp:posOffset>218440</wp:posOffset>
                </wp:positionV>
                <wp:extent cx="39370" cy="152400"/>
                <wp:effectExtent l="0" t="0" r="0" b="0"/>
                <wp:wrapNone/>
                <wp:docPr id="1918" name="墨迹 1918"/>
                <wp:cNvGraphicFramePr/>
                <a:graphic xmlns:a="http://schemas.openxmlformats.org/drawingml/2006/main">
                  <a:graphicData uri="http://schemas.microsoft.com/office/word/2010/wordprocessingInk">
                    <mc:AlternateContent xmlns:a14="http://schemas.microsoft.com/office/drawing/2010/main">
                      <mc:Choice Requires="a14">
                        <w14:contentPart bwMode="clr" r:id="rId1976">
                          <w14:nvContentPartPr>
                            <w14:cNvPr id="1918" name="墨迹 1918"/>
                            <w14:cNvContentPartPr/>
                          </w14:nvContentPartPr>
                          <w14:xfrm>
                            <a:off x="6625590" y="2323465"/>
                            <a:ext cx="39370" cy="152400"/>
                          </w14:xfrm>
                        </w14:contentPart>
                      </mc:Choice>
                    </mc:AlternateContent>
                  </a:graphicData>
                </a:graphic>
              </wp:anchor>
            </w:drawing>
          </mc:Choice>
          <mc:Fallback>
            <w:pict>
              <v:shape id="_x0000_s1026" o:spid="_x0000_s1026" style="position:absolute;left:0pt;margin-left:450.8pt;margin-top:17.2pt;height:12pt;width:3.1pt;z-index:253536256;mso-width-relative:page;mso-height-relative:page;" filled="f" stroked="t" coordsize="21600,21600" o:gfxdata="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37280" behindDoc="0" locked="0" layoutInCell="1" allowOverlap="1">
                <wp:simplePos x="0" y="0"/>
                <wp:positionH relativeFrom="column">
                  <wp:posOffset>5662295</wp:posOffset>
                </wp:positionH>
                <wp:positionV relativeFrom="paragraph">
                  <wp:posOffset>337185</wp:posOffset>
                </wp:positionV>
                <wp:extent cx="136525" cy="144145"/>
                <wp:effectExtent l="0" t="0" r="0" b="0"/>
                <wp:wrapNone/>
                <wp:docPr id="1919" name="墨迹 1919"/>
                <wp:cNvGraphicFramePr/>
                <a:graphic xmlns:a="http://schemas.openxmlformats.org/drawingml/2006/main">
                  <a:graphicData uri="http://schemas.microsoft.com/office/word/2010/wordprocessingInk">
                    <mc:AlternateContent xmlns:a14="http://schemas.microsoft.com/office/drawing/2010/main">
                      <mc:Choice Requires="a14">
                        <w14:contentPart bwMode="clr" r:id="rId1977">
                          <w14:nvContentPartPr>
                            <w14:cNvPr id="1919" name="墨迹 1919"/>
                            <w14:cNvContentPartPr/>
                          </w14:nvContentPartPr>
                          <w14:xfrm>
                            <a:off x="6562725" y="2442210"/>
                            <a:ext cx="136525" cy="144145"/>
                          </w14:xfrm>
                        </w14:contentPart>
                      </mc:Choice>
                    </mc:AlternateContent>
                  </a:graphicData>
                </a:graphic>
              </wp:anchor>
            </w:drawing>
          </mc:Choice>
          <mc:Fallback>
            <w:pict>
              <v:shape id="_x0000_s1026" o:spid="_x0000_s1026" style="position:absolute;left:0pt;margin-left:445.85pt;margin-top:26.55pt;height:11.35pt;width:10.75pt;z-index:253537280;mso-width-relative:page;mso-height-relative:page;" filled="f" stroked="t" coordsize="21600,21600" o:gfxdata="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39328" behindDoc="0" locked="0" layoutInCell="1" allowOverlap="1">
                <wp:simplePos x="0" y="0"/>
                <wp:positionH relativeFrom="column">
                  <wp:posOffset>5955030</wp:posOffset>
                </wp:positionH>
                <wp:positionV relativeFrom="paragraph">
                  <wp:posOffset>223520</wp:posOffset>
                </wp:positionV>
                <wp:extent cx="140335" cy="80010"/>
                <wp:effectExtent l="0" t="0" r="0" b="0"/>
                <wp:wrapNone/>
                <wp:docPr id="1921" name="墨迹 1921"/>
                <wp:cNvGraphicFramePr/>
                <a:graphic xmlns:a="http://schemas.openxmlformats.org/drawingml/2006/main">
                  <a:graphicData uri="http://schemas.microsoft.com/office/word/2010/wordprocessingInk">
                    <mc:AlternateContent xmlns:a14="http://schemas.microsoft.com/office/drawing/2010/main">
                      <mc:Choice Requires="a14">
                        <w14:contentPart bwMode="clr" r:id="rId1978">
                          <w14:nvContentPartPr>
                            <w14:cNvPr id="1921" name="墨迹 1921"/>
                            <w14:cNvContentPartPr/>
                          </w14:nvContentPartPr>
                          <w14:xfrm>
                            <a:off x="6855460" y="2328545"/>
                            <a:ext cx="140335" cy="80010"/>
                          </w14:xfrm>
                        </w14:contentPart>
                      </mc:Choice>
                    </mc:AlternateContent>
                  </a:graphicData>
                </a:graphic>
              </wp:anchor>
            </w:drawing>
          </mc:Choice>
          <mc:Fallback>
            <w:pict>
              <v:shape id="_x0000_s1026" o:spid="_x0000_s1026" style="position:absolute;left:0pt;margin-left:468.9pt;margin-top:17.6pt;height:6.3pt;width:11.05pt;z-index:253539328;mso-width-relative:page;mso-height-relative:page;" filled="f" stroked="t" coordsize="21600,21600" o:gfxdata="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40352" behindDoc="0" locked="0" layoutInCell="1" allowOverlap="1">
                <wp:simplePos x="0" y="0"/>
                <wp:positionH relativeFrom="column">
                  <wp:posOffset>6036310</wp:posOffset>
                </wp:positionH>
                <wp:positionV relativeFrom="paragraph">
                  <wp:posOffset>194945</wp:posOffset>
                </wp:positionV>
                <wp:extent cx="62865" cy="274955"/>
                <wp:effectExtent l="0" t="0" r="0" b="0"/>
                <wp:wrapNone/>
                <wp:docPr id="1922" name="墨迹 1922"/>
                <wp:cNvGraphicFramePr/>
                <a:graphic xmlns:a="http://schemas.openxmlformats.org/drawingml/2006/main">
                  <a:graphicData uri="http://schemas.microsoft.com/office/word/2010/wordprocessingInk">
                    <mc:AlternateContent xmlns:a14="http://schemas.microsoft.com/office/drawing/2010/main">
                      <mc:Choice Requires="a14">
                        <w14:contentPart bwMode="clr" r:id="rId1979">
                          <w14:nvContentPartPr>
                            <w14:cNvPr id="1922" name="墨迹 1922"/>
                            <w14:cNvContentPartPr/>
                          </w14:nvContentPartPr>
                          <w14:xfrm>
                            <a:off x="6936740" y="2299970"/>
                            <a:ext cx="62865" cy="274955"/>
                          </w14:xfrm>
                        </w14:contentPart>
                      </mc:Choice>
                    </mc:AlternateContent>
                  </a:graphicData>
                </a:graphic>
              </wp:anchor>
            </w:drawing>
          </mc:Choice>
          <mc:Fallback>
            <w:pict>
              <v:shape id="_x0000_s1026" o:spid="_x0000_s1026" style="position:absolute;left:0pt;margin-left:475.3pt;margin-top:15.35pt;height:21.65pt;width:4.95pt;z-index:253540352;mso-width-relative:page;mso-height-relative:page;" filled="f" stroked="t" coordsize="21600,21600" o:gfxdata="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41376" behindDoc="0" locked="0" layoutInCell="1" allowOverlap="1">
                <wp:simplePos x="0" y="0"/>
                <wp:positionH relativeFrom="column">
                  <wp:posOffset>6045835</wp:posOffset>
                </wp:positionH>
                <wp:positionV relativeFrom="paragraph">
                  <wp:posOffset>441325</wp:posOffset>
                </wp:positionV>
                <wp:extent cx="90170" cy="71120"/>
                <wp:effectExtent l="0" t="0" r="0" b="0"/>
                <wp:wrapNone/>
                <wp:docPr id="1923" name="墨迹 1923"/>
                <wp:cNvGraphicFramePr/>
                <a:graphic xmlns:a="http://schemas.openxmlformats.org/drawingml/2006/main">
                  <a:graphicData uri="http://schemas.microsoft.com/office/word/2010/wordprocessingInk">
                    <mc:AlternateContent xmlns:a14="http://schemas.microsoft.com/office/drawing/2010/main">
                      <mc:Choice Requires="a14">
                        <w14:contentPart bwMode="clr" r:id="rId1980">
                          <w14:nvContentPartPr>
                            <w14:cNvPr id="1923" name="墨迹 1923"/>
                            <w14:cNvContentPartPr/>
                          </w14:nvContentPartPr>
                          <w14:xfrm>
                            <a:off x="6946265" y="2546350"/>
                            <a:ext cx="90170" cy="71120"/>
                          </w14:xfrm>
                        </w14:contentPart>
                      </mc:Choice>
                    </mc:AlternateContent>
                  </a:graphicData>
                </a:graphic>
              </wp:anchor>
            </w:drawing>
          </mc:Choice>
          <mc:Fallback>
            <w:pict>
              <v:shape id="_x0000_s1026" o:spid="_x0000_s1026" style="position:absolute;left:0pt;margin-left:476.05pt;margin-top:34.75pt;height:5.6pt;width:7.1pt;z-index:253541376;mso-width-relative:page;mso-height-relative:page;" filled="f" stroked="t" coordsize="21600,21600" o:gfxdata="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42400" behindDoc="0" locked="0" layoutInCell="1" allowOverlap="1">
                <wp:simplePos x="0" y="0"/>
                <wp:positionH relativeFrom="column">
                  <wp:posOffset>6210935</wp:posOffset>
                </wp:positionH>
                <wp:positionV relativeFrom="paragraph">
                  <wp:posOffset>198120</wp:posOffset>
                </wp:positionV>
                <wp:extent cx="156845" cy="251460"/>
                <wp:effectExtent l="0" t="0" r="0" b="0"/>
                <wp:wrapNone/>
                <wp:docPr id="1924" name="墨迹 1924"/>
                <wp:cNvGraphicFramePr/>
                <a:graphic xmlns:a="http://schemas.openxmlformats.org/drawingml/2006/main">
                  <a:graphicData uri="http://schemas.microsoft.com/office/word/2010/wordprocessingInk">
                    <mc:AlternateContent xmlns:a14="http://schemas.microsoft.com/office/drawing/2010/main">
                      <mc:Choice Requires="a14">
                        <w14:contentPart bwMode="clr" r:id="rId1981">
                          <w14:nvContentPartPr>
                            <w14:cNvPr id="1924" name="墨迹 1924"/>
                            <w14:cNvContentPartPr/>
                          </w14:nvContentPartPr>
                          <w14:xfrm>
                            <a:off x="7111365" y="2303145"/>
                            <a:ext cx="156845" cy="251460"/>
                          </w14:xfrm>
                        </w14:contentPart>
                      </mc:Choice>
                    </mc:AlternateContent>
                  </a:graphicData>
                </a:graphic>
              </wp:anchor>
            </w:drawing>
          </mc:Choice>
          <mc:Fallback>
            <w:pict>
              <v:shape id="_x0000_s1026" o:spid="_x0000_s1026" style="position:absolute;left:0pt;margin-left:489.05pt;margin-top:15.6pt;height:19.8pt;width:12.35pt;z-index:253542400;mso-width-relative:page;mso-height-relative:page;" filled="f" stroked="t" coordsize="21600,21600" o:gfxdata="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43424" behindDoc="0" locked="0" layoutInCell="1" allowOverlap="1">
                <wp:simplePos x="0" y="0"/>
                <wp:positionH relativeFrom="column">
                  <wp:posOffset>6253480</wp:posOffset>
                </wp:positionH>
                <wp:positionV relativeFrom="paragraph">
                  <wp:posOffset>344805</wp:posOffset>
                </wp:positionV>
                <wp:extent cx="169545" cy="139065"/>
                <wp:effectExtent l="0" t="0" r="0" b="0"/>
                <wp:wrapNone/>
                <wp:docPr id="1925" name="墨迹 1925"/>
                <wp:cNvGraphicFramePr/>
                <a:graphic xmlns:a="http://schemas.openxmlformats.org/drawingml/2006/main">
                  <a:graphicData uri="http://schemas.microsoft.com/office/word/2010/wordprocessingInk">
                    <mc:AlternateContent xmlns:a14="http://schemas.microsoft.com/office/drawing/2010/main">
                      <mc:Choice Requires="a14">
                        <w14:contentPart bwMode="clr" r:id="rId1982">
                          <w14:nvContentPartPr>
                            <w14:cNvPr id="1925" name="墨迹 1925"/>
                            <w14:cNvContentPartPr/>
                          </w14:nvContentPartPr>
                          <w14:xfrm>
                            <a:off x="7153910" y="2449830"/>
                            <a:ext cx="169545" cy="139065"/>
                          </w14:xfrm>
                        </w14:contentPart>
                      </mc:Choice>
                    </mc:AlternateContent>
                  </a:graphicData>
                </a:graphic>
              </wp:anchor>
            </w:drawing>
          </mc:Choice>
          <mc:Fallback>
            <w:pict>
              <v:shape id="_x0000_s1026" o:spid="_x0000_s1026" style="position:absolute;left:0pt;margin-left:492.4pt;margin-top:27.15pt;height:10.95pt;width:13.35pt;z-index:253543424;mso-width-relative:page;mso-height-relative:page;" filled="f" stroked="t" coordsize="21600,21600" o:gfxdata="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99040" behindDoc="0" locked="0" layoutInCell="1" allowOverlap="1">
                <wp:simplePos x="0" y="0"/>
                <wp:positionH relativeFrom="column">
                  <wp:posOffset>1724025</wp:posOffset>
                </wp:positionH>
                <wp:positionV relativeFrom="paragraph">
                  <wp:posOffset>350520</wp:posOffset>
                </wp:positionV>
                <wp:extent cx="659130" cy="42545"/>
                <wp:effectExtent l="0" t="0" r="0" b="0"/>
                <wp:wrapNone/>
                <wp:docPr id="1784" name="墨迹 1784"/>
                <wp:cNvGraphicFramePr/>
                <a:graphic xmlns:a="http://schemas.openxmlformats.org/drawingml/2006/main">
                  <a:graphicData uri="http://schemas.microsoft.com/office/word/2010/wordprocessingInk">
                    <mc:AlternateContent xmlns:a14="http://schemas.microsoft.com/office/drawing/2010/main">
                      <mc:Choice Requires="a14">
                        <w14:contentPart bwMode="clr" r:id="rId1983">
                          <w14:nvContentPartPr>
                            <w14:cNvPr id="1784" name="墨迹 1784"/>
                            <w14:cNvContentPartPr/>
                          </w14:nvContentPartPr>
                          <w14:xfrm>
                            <a:off x="2624455" y="2455545"/>
                            <a:ext cx="659130" cy="42545"/>
                          </w14:xfrm>
                        </w14:contentPart>
                      </mc:Choice>
                    </mc:AlternateContent>
                  </a:graphicData>
                </a:graphic>
              </wp:anchor>
            </w:drawing>
          </mc:Choice>
          <mc:Fallback>
            <w:pict>
              <v:shape id="_x0000_s1026" o:spid="_x0000_s1026" style="position:absolute;left:0pt;margin-left:135.75pt;margin-top:27.6pt;height:3.35pt;width:51.9pt;z-index:253399040;mso-width-relative:page;mso-height-relative:page;" filled="f" stroked="t" coordsize="21600,21600" o:gfxdata="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00064" behindDoc="0" locked="0" layoutInCell="1" allowOverlap="1">
                <wp:simplePos x="0" y="0"/>
                <wp:positionH relativeFrom="column">
                  <wp:posOffset>2546350</wp:posOffset>
                </wp:positionH>
                <wp:positionV relativeFrom="paragraph">
                  <wp:posOffset>225425</wp:posOffset>
                </wp:positionV>
                <wp:extent cx="76200" cy="302895"/>
                <wp:effectExtent l="0" t="0" r="0" b="0"/>
                <wp:wrapNone/>
                <wp:docPr id="1785" name="墨迹 1785"/>
                <wp:cNvGraphicFramePr/>
                <a:graphic xmlns:a="http://schemas.openxmlformats.org/drawingml/2006/main">
                  <a:graphicData uri="http://schemas.microsoft.com/office/word/2010/wordprocessingInk">
                    <mc:AlternateContent xmlns:a14="http://schemas.microsoft.com/office/drawing/2010/main">
                      <mc:Choice Requires="a14">
                        <w14:contentPart bwMode="clr" r:id="rId1984">
                          <w14:nvContentPartPr>
                            <w14:cNvPr id="1785" name="墨迹 1785"/>
                            <w14:cNvContentPartPr/>
                          </w14:nvContentPartPr>
                          <w14:xfrm>
                            <a:off x="3446780" y="2330450"/>
                            <a:ext cx="76200" cy="302895"/>
                          </w14:xfrm>
                        </w14:contentPart>
                      </mc:Choice>
                    </mc:AlternateContent>
                  </a:graphicData>
                </a:graphic>
              </wp:anchor>
            </w:drawing>
          </mc:Choice>
          <mc:Fallback>
            <w:pict>
              <v:shape id="_x0000_s1026" o:spid="_x0000_s1026" style="position:absolute;left:0pt;margin-left:200.5pt;margin-top:17.75pt;height:23.85pt;width:6pt;z-index:253400064;mso-width-relative:page;mso-height-relative:page;" filled="f" stroked="t" coordsize="21600,21600" o:gfxdata="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01088" behindDoc="0" locked="0" layoutInCell="1" allowOverlap="1">
                <wp:simplePos x="0" y="0"/>
                <wp:positionH relativeFrom="column">
                  <wp:posOffset>2719070</wp:posOffset>
                </wp:positionH>
                <wp:positionV relativeFrom="paragraph">
                  <wp:posOffset>431800</wp:posOffset>
                </wp:positionV>
                <wp:extent cx="46355" cy="26670"/>
                <wp:effectExtent l="0" t="0" r="0" b="0"/>
                <wp:wrapNone/>
                <wp:docPr id="1786" name="墨迹 1786"/>
                <wp:cNvGraphicFramePr/>
                <a:graphic xmlns:a="http://schemas.openxmlformats.org/drawingml/2006/main">
                  <a:graphicData uri="http://schemas.microsoft.com/office/word/2010/wordprocessingInk">
                    <mc:AlternateContent xmlns:a14="http://schemas.microsoft.com/office/drawing/2010/main">
                      <mc:Choice Requires="a14">
                        <w14:contentPart bwMode="clr" r:id="rId1985">
                          <w14:nvContentPartPr>
                            <w14:cNvPr id="1786" name="墨迹 1786"/>
                            <w14:cNvContentPartPr/>
                          </w14:nvContentPartPr>
                          <w14:xfrm>
                            <a:off x="3619500" y="2536825"/>
                            <a:ext cx="46355" cy="26670"/>
                          </w14:xfrm>
                        </w14:contentPart>
                      </mc:Choice>
                    </mc:AlternateContent>
                  </a:graphicData>
                </a:graphic>
              </wp:anchor>
            </w:drawing>
          </mc:Choice>
          <mc:Fallback>
            <w:pict>
              <v:shape id="_x0000_s1026" o:spid="_x0000_s1026" style="position:absolute;left:0pt;margin-left:214.1pt;margin-top:34pt;height:2.1pt;width:3.65pt;z-index:253401088;mso-width-relative:page;mso-height-relative:page;" filled="f" stroked="t" coordsize="21600,21600" o:gfxdata="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">
                <v:fill on="f" focussize="0,0"/>
                <v:stroke weight="0.629842519685039pt" color="#F2395B" opacity="65535f" joinstyle="round"/>
                <v:imagedata o:title=""/>
                <o:lock v:ext="edit" aspectratio="f"/>
              </v:shape>
            </w:pict>
          </mc:Fallback>
        </mc:AlternateContent>
      </w:r>
      <w:r>
        <mc:AlternateContent>
          <mc:Choice Requires="wps">
            <w:drawing>
              <wp:anchor distT="0" distB="0" distL="114300" distR="114300" simplePos="0" relativeHeight="253402112" behindDoc="0" locked="0" layoutInCell="1" allowOverlap="1">
                <wp:simplePos x="0" y="0"/>
                <wp:positionH relativeFrom="column">
                  <wp:posOffset>2784475</wp:posOffset>
                </wp:positionH>
                <wp:positionV relativeFrom="paragraph">
                  <wp:posOffset>314960</wp:posOffset>
                </wp:positionV>
                <wp:extent cx="88265" cy="102235"/>
                <wp:effectExtent l="0" t="0" r="0" b="0"/>
                <wp:wrapNone/>
                <wp:docPr id="1787" name="墨迹 1787"/>
                <wp:cNvGraphicFramePr/>
                <a:graphic xmlns:a="http://schemas.openxmlformats.org/drawingml/2006/main">
                  <a:graphicData uri="http://schemas.microsoft.com/office/word/2010/wordprocessingInk">
                    <mc:AlternateContent xmlns:a14="http://schemas.microsoft.com/office/drawing/2010/main">
                      <mc:Choice Requires="a14">
                        <w14:contentPart bwMode="clr" r:id="rId1986">
                          <w14:nvContentPartPr>
                            <w14:cNvPr id="1787" name="墨迹 1787"/>
                            <w14:cNvContentPartPr/>
                          </w14:nvContentPartPr>
                          <w14:xfrm>
                            <a:off x="3684905" y="2419985"/>
                            <a:ext cx="88265" cy="102235"/>
                          </w14:xfrm>
                        </w14:contentPart>
                      </mc:Choice>
                    </mc:AlternateContent>
                  </a:graphicData>
                </a:graphic>
              </wp:anchor>
            </w:drawing>
          </mc:Choice>
          <mc:Fallback>
            <w:pict>
              <v:shape id="_x0000_s1026" o:spid="_x0000_s1026" style="position:absolute;left:0pt;margin-left:219.25pt;margin-top:24.8pt;height:8.05pt;width:6.95pt;z-index:253402112;mso-width-relative:page;mso-height-relative:page;" filled="f" stroked="t" coordsize="21600,21600" o:gfxdata="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03136" behindDoc="0" locked="0" layoutInCell="1" allowOverlap="1">
                <wp:simplePos x="0" y="0"/>
                <wp:positionH relativeFrom="column">
                  <wp:posOffset>2913380</wp:posOffset>
                </wp:positionH>
                <wp:positionV relativeFrom="paragraph">
                  <wp:posOffset>275590</wp:posOffset>
                </wp:positionV>
                <wp:extent cx="104775" cy="135890"/>
                <wp:effectExtent l="0" t="0" r="0" b="0"/>
                <wp:wrapNone/>
                <wp:docPr id="1788" name="墨迹 1788"/>
                <wp:cNvGraphicFramePr/>
                <a:graphic xmlns:a="http://schemas.openxmlformats.org/drawingml/2006/main">
                  <a:graphicData uri="http://schemas.microsoft.com/office/word/2010/wordprocessingInk">
                    <mc:AlternateContent xmlns:a14="http://schemas.microsoft.com/office/drawing/2010/main">
                      <mc:Choice Requires="a14">
                        <w14:contentPart bwMode="clr" r:id="rId1987">
                          <w14:nvContentPartPr>
                            <w14:cNvPr id="1788" name="墨迹 1788"/>
                            <w14:cNvContentPartPr/>
                          </w14:nvContentPartPr>
                          <w14:xfrm>
                            <a:off x="3813810" y="2380615"/>
                            <a:ext cx="104775" cy="135890"/>
                          </w14:xfrm>
                        </w14:contentPart>
                      </mc:Choice>
                    </mc:AlternateContent>
                  </a:graphicData>
                </a:graphic>
              </wp:anchor>
            </w:drawing>
          </mc:Choice>
          <mc:Fallback>
            <w:pict>
              <v:shape id="_x0000_s1026" o:spid="_x0000_s1026" style="position:absolute;left:0pt;margin-left:229.4pt;margin-top:21.7pt;height:10.7pt;width:8.25pt;z-index:253403136;mso-width-relative:page;mso-height-relative:page;" filled="f" stroked="t" coordsize="21600,21600" o:gfxdata="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04160" behindDoc="0" locked="0" layoutInCell="1" allowOverlap="1">
                <wp:simplePos x="0" y="0"/>
                <wp:positionH relativeFrom="column">
                  <wp:posOffset>3144520</wp:posOffset>
                </wp:positionH>
                <wp:positionV relativeFrom="paragraph">
                  <wp:posOffset>252730</wp:posOffset>
                </wp:positionV>
                <wp:extent cx="24130" cy="180975"/>
                <wp:effectExtent l="0" t="0" r="0" b="0"/>
                <wp:wrapNone/>
                <wp:docPr id="1789" name="墨迹 1789"/>
                <wp:cNvGraphicFramePr/>
                <a:graphic xmlns:a="http://schemas.openxmlformats.org/drawingml/2006/main">
                  <a:graphicData uri="http://schemas.microsoft.com/office/word/2010/wordprocessingInk">
                    <mc:AlternateContent xmlns:a14="http://schemas.microsoft.com/office/drawing/2010/main">
                      <mc:Choice Requires="a14">
                        <w14:contentPart bwMode="clr" r:id="rId1988">
                          <w14:nvContentPartPr>
                            <w14:cNvPr id="1789" name="墨迹 1789"/>
                            <w14:cNvContentPartPr/>
                          </w14:nvContentPartPr>
                          <w14:xfrm>
                            <a:off x="4044950" y="2357755"/>
                            <a:ext cx="24130" cy="180975"/>
                          </w14:xfrm>
                        </w14:contentPart>
                      </mc:Choice>
                    </mc:AlternateContent>
                  </a:graphicData>
                </a:graphic>
              </wp:anchor>
            </w:drawing>
          </mc:Choice>
          <mc:Fallback>
            <w:pict>
              <v:shape id="_x0000_s1026" o:spid="_x0000_s1026" style="position:absolute;left:0pt;margin-left:247.6pt;margin-top:19.9pt;height:14.25pt;width:1.9pt;z-index:253404160;mso-width-relative:page;mso-height-relative:page;" filled="f" stroked="t" coordsize="21600,21600" o:gfxdata="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405184" behindDoc="0" locked="0" layoutInCell="1" allowOverlap="1">
                <wp:simplePos x="0" y="0"/>
                <wp:positionH relativeFrom="column">
                  <wp:posOffset>3098800</wp:posOffset>
                </wp:positionH>
                <wp:positionV relativeFrom="paragraph">
                  <wp:posOffset>295910</wp:posOffset>
                </wp:positionV>
                <wp:extent cx="240665" cy="184150"/>
                <wp:effectExtent l="0" t="0" r="0" b="0"/>
                <wp:wrapNone/>
                <wp:docPr id="1790" name="墨迹 1790"/>
                <wp:cNvGraphicFramePr/>
                <a:graphic xmlns:a="http://schemas.openxmlformats.org/drawingml/2006/main">
                  <a:graphicData uri="http://schemas.microsoft.com/office/word/2010/wordprocessingInk">
                    <mc:AlternateContent xmlns:a14="http://schemas.microsoft.com/office/drawing/2010/main">
                      <mc:Choice Requires="a14">
                        <w14:contentPart bwMode="clr" r:id="rId1989">
                          <w14:nvContentPartPr>
                            <w14:cNvPr id="1790" name="墨迹 1790"/>
                            <w14:cNvContentPartPr/>
                          </w14:nvContentPartPr>
                          <w14:xfrm>
                            <a:off x="3999230" y="2400935"/>
                            <a:ext cx="240665" cy="184150"/>
                          </w14:xfrm>
                        </w14:contentPart>
                      </mc:Choice>
                    </mc:AlternateContent>
                  </a:graphicData>
                </a:graphic>
              </wp:anchor>
            </w:drawing>
          </mc:Choice>
          <mc:Fallback>
            <w:pict>
              <v:shape id="_x0000_s1026" o:spid="_x0000_s1026" style="position:absolute;left:0pt;margin-left:244pt;margin-top:23.3pt;height:14.5pt;width:18.95pt;z-index:253405184;mso-width-relative:page;mso-height-relative:page;" filled="f" stroked="t" coordsize="21600,21600" o:gfxdata="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">
                <v:fill on="f" focussize="0,0"/>
                <v:stroke weight="1.04984251968504pt" color="#F2395B" opacity="65535f" joinstyle="round"/>
                <v:imagedata o:title=""/>
                <o:lock v:ext="edit" aspectratio="f"/>
              </v:shape>
            </w:pict>
          </mc:Fallback>
        </mc:AlternateContent>
      </w:r>
      <w:r>
        <w:rPr>
          <w:b w:val="0"/>
          <w:bCs w:val="0"/>
          <w:sz w:val="24"/>
          <w:szCs w:val="24"/>
        </w:rPr>
        <w:t>6.2.2</w:t>
      </w:r>
      <w:r>
        <w:rPr>
          <w:rFonts w:hint="eastAsia"/>
          <w:b w:val="0"/>
          <w:bCs w:val="0"/>
          <w:sz w:val="24"/>
          <w:szCs w:val="24"/>
        </w:rPr>
        <w:t>混合整数规划模型</w:t>
      </w:r>
      <w:bookmarkEnd w:id="18"/>
    </w:p>
    <w:p>
      <w:pPr>
        <w:spacing w:line="360" w:lineRule="auto"/>
        <w:rPr>
          <w:b/>
          <w:bCs/>
          <w:sz w:val="24"/>
          <w:szCs w:val="24"/>
        </w:rPr>
      </w:pPr>
      <w:r>
        <mc:AlternateContent>
          <mc:Choice Requires="wps">
            <w:drawing>
              <wp:anchor distT="0" distB="0" distL="114300" distR="114300" simplePos="0" relativeHeight="253538304" behindDoc="0" locked="0" layoutInCell="1" allowOverlap="1">
                <wp:simplePos x="0" y="0"/>
                <wp:positionH relativeFrom="column">
                  <wp:posOffset>5901690</wp:posOffset>
                </wp:positionH>
                <wp:positionV relativeFrom="paragraph">
                  <wp:posOffset>5080</wp:posOffset>
                </wp:positionV>
                <wp:extent cx="10160" cy="23495"/>
                <wp:effectExtent l="0" t="0" r="0" b="0"/>
                <wp:wrapNone/>
                <wp:docPr id="1920" name="墨迹 1920"/>
                <wp:cNvGraphicFramePr/>
                <a:graphic xmlns:a="http://schemas.openxmlformats.org/drawingml/2006/main">
                  <a:graphicData uri="http://schemas.microsoft.com/office/word/2010/wordprocessingInk">
                    <mc:AlternateContent xmlns:a14="http://schemas.microsoft.com/office/drawing/2010/main">
                      <mc:Choice Requires="a14">
                        <w14:contentPart bwMode="clr" r:id="rId1990">
                          <w14:nvContentPartPr>
                            <w14:cNvPr id="1920" name="墨迹 1920"/>
                            <w14:cNvContentPartPr/>
                          </w14:nvContentPartPr>
                          <w14:xfrm>
                            <a:off x="6802120" y="2558415"/>
                            <a:ext cx="10160" cy="23495"/>
                          </w14:xfrm>
                        </w14:contentPart>
                      </mc:Choice>
                    </mc:AlternateContent>
                  </a:graphicData>
                </a:graphic>
              </wp:anchor>
            </w:drawing>
          </mc:Choice>
          <mc:Fallback>
            <w:pict>
              <v:shape id="_x0000_s1026" o:spid="_x0000_s1026" style="position:absolute;left:0pt;margin-left:464.7pt;margin-top:0.4pt;height:1.85pt;width:0.8pt;z-index:253538304;mso-width-relative:page;mso-height-relative:page;" filled="f" stroked="t" coordsize="21600,21600" o:gfxdata="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44448" behindDoc="0" locked="0" layoutInCell="1" allowOverlap="1">
                <wp:simplePos x="0" y="0"/>
                <wp:positionH relativeFrom="column">
                  <wp:posOffset>5859780</wp:posOffset>
                </wp:positionH>
                <wp:positionV relativeFrom="paragraph">
                  <wp:posOffset>239395</wp:posOffset>
                </wp:positionV>
                <wp:extent cx="35560" cy="24130"/>
                <wp:effectExtent l="0" t="0" r="0" b="0"/>
                <wp:wrapNone/>
                <wp:docPr id="1926" name="墨迹 1926"/>
                <wp:cNvGraphicFramePr/>
                <a:graphic xmlns:a="http://schemas.openxmlformats.org/drawingml/2006/main">
                  <a:graphicData uri="http://schemas.microsoft.com/office/word/2010/wordprocessingInk">
                    <mc:AlternateContent xmlns:a14="http://schemas.microsoft.com/office/drawing/2010/main">
                      <mc:Choice Requires="a14">
                        <w14:contentPart bwMode="clr" r:id="rId1991">
                          <w14:nvContentPartPr>
                            <w14:cNvPr id="1926" name="墨迹 1926"/>
                            <w14:cNvContentPartPr/>
                          </w14:nvContentPartPr>
                          <w14:xfrm>
                            <a:off x="6760210" y="2792730"/>
                            <a:ext cx="35560" cy="24130"/>
                          </w14:xfrm>
                        </w14:contentPart>
                      </mc:Choice>
                    </mc:AlternateContent>
                  </a:graphicData>
                </a:graphic>
              </wp:anchor>
            </w:drawing>
          </mc:Choice>
          <mc:Fallback>
            <w:pict>
              <v:shape id="_x0000_s1026" o:spid="_x0000_s1026" style="position:absolute;left:0pt;margin-left:461.4pt;margin-top:18.85pt;height:1.9pt;width:2.8pt;z-index:253544448;mso-width-relative:page;mso-height-relative:page;" filled="f" stroked="t" coordsize="21600,21600" o:gfxdata="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45472" behindDoc="0" locked="0" layoutInCell="1" allowOverlap="1">
                <wp:simplePos x="0" y="0"/>
                <wp:positionH relativeFrom="column">
                  <wp:posOffset>5791835</wp:posOffset>
                </wp:positionH>
                <wp:positionV relativeFrom="paragraph">
                  <wp:posOffset>283845</wp:posOffset>
                </wp:positionV>
                <wp:extent cx="130175" cy="81280"/>
                <wp:effectExtent l="0" t="0" r="0" b="0"/>
                <wp:wrapNone/>
                <wp:docPr id="1927" name="墨迹 1927"/>
                <wp:cNvGraphicFramePr/>
                <a:graphic xmlns:a="http://schemas.openxmlformats.org/drawingml/2006/main">
                  <a:graphicData uri="http://schemas.microsoft.com/office/word/2010/wordprocessingInk">
                    <mc:AlternateContent xmlns:a14="http://schemas.microsoft.com/office/drawing/2010/main">
                      <mc:Choice Requires="a14">
                        <w14:contentPart bwMode="clr" r:id="rId1992">
                          <w14:nvContentPartPr>
                            <w14:cNvPr id="1927" name="墨迹 1927"/>
                            <w14:cNvContentPartPr/>
                          </w14:nvContentPartPr>
                          <w14:xfrm>
                            <a:off x="6692265" y="2837180"/>
                            <a:ext cx="130175" cy="81280"/>
                          </w14:xfrm>
                        </w14:contentPart>
                      </mc:Choice>
                    </mc:AlternateContent>
                  </a:graphicData>
                </a:graphic>
              </wp:anchor>
            </w:drawing>
          </mc:Choice>
          <mc:Fallback>
            <w:pict>
              <v:shape id="_x0000_s1026" o:spid="_x0000_s1026" style="position:absolute;left:0pt;margin-left:456.05pt;margin-top:22.35pt;height:6.4pt;width:10.25pt;z-index:253545472;mso-width-relative:page;mso-height-relative:page;" filled="f" stroked="t" coordsize="21600,21600" o:gfxdata="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48544" behindDoc="0" locked="0" layoutInCell="1" allowOverlap="1">
                <wp:simplePos x="0" y="0"/>
                <wp:positionH relativeFrom="column">
                  <wp:posOffset>5914390</wp:posOffset>
                </wp:positionH>
                <wp:positionV relativeFrom="paragraph">
                  <wp:posOffset>285115</wp:posOffset>
                </wp:positionV>
                <wp:extent cx="149225" cy="177165"/>
                <wp:effectExtent l="0" t="0" r="0" b="0"/>
                <wp:wrapNone/>
                <wp:docPr id="1930" name="墨迹 1930"/>
                <wp:cNvGraphicFramePr/>
                <a:graphic xmlns:a="http://schemas.openxmlformats.org/drawingml/2006/main">
                  <a:graphicData uri="http://schemas.microsoft.com/office/word/2010/wordprocessingInk">
                    <mc:AlternateContent xmlns:a14="http://schemas.microsoft.com/office/drawing/2010/main">
                      <mc:Choice Requires="a14">
                        <w14:contentPart bwMode="clr" r:id="rId1993">
                          <w14:nvContentPartPr>
                            <w14:cNvPr id="1930" name="墨迹 1930"/>
                            <w14:cNvContentPartPr/>
                          </w14:nvContentPartPr>
                          <w14:xfrm>
                            <a:off x="6814820" y="2838450"/>
                            <a:ext cx="149225" cy="177165"/>
                          </w14:xfrm>
                        </w14:contentPart>
                      </mc:Choice>
                    </mc:AlternateContent>
                  </a:graphicData>
                </a:graphic>
              </wp:anchor>
            </w:drawing>
          </mc:Choice>
          <mc:Fallback>
            <w:pict>
              <v:shape id="_x0000_s1026" o:spid="_x0000_s1026" style="position:absolute;left:0pt;margin-left:465.7pt;margin-top:22.45pt;height:13.95pt;width:11.75pt;z-index:253548544;mso-width-relative:page;mso-height-relative:page;" filled="f" stroked="t" coordsize="21600,21600" o:gfxdata="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49568" behindDoc="0" locked="0" layoutInCell="1" allowOverlap="1">
                <wp:simplePos x="0" y="0"/>
                <wp:positionH relativeFrom="column">
                  <wp:posOffset>6102350</wp:posOffset>
                </wp:positionH>
                <wp:positionV relativeFrom="paragraph">
                  <wp:posOffset>278130</wp:posOffset>
                </wp:positionV>
                <wp:extent cx="105410" cy="205740"/>
                <wp:effectExtent l="0" t="0" r="0" b="0"/>
                <wp:wrapNone/>
                <wp:docPr id="1931" name="墨迹 1931"/>
                <wp:cNvGraphicFramePr/>
                <a:graphic xmlns:a="http://schemas.openxmlformats.org/drawingml/2006/main">
                  <a:graphicData uri="http://schemas.microsoft.com/office/word/2010/wordprocessingInk">
                    <mc:AlternateContent xmlns:a14="http://schemas.microsoft.com/office/drawing/2010/main">
                      <mc:Choice Requires="a14">
                        <w14:contentPart bwMode="clr" r:id="rId1994">
                          <w14:nvContentPartPr>
                            <w14:cNvPr id="1931" name="墨迹 1931"/>
                            <w14:cNvContentPartPr/>
                          </w14:nvContentPartPr>
                          <w14:xfrm>
                            <a:off x="7002780" y="2831465"/>
                            <a:ext cx="105410" cy="205740"/>
                          </w14:xfrm>
                        </w14:contentPart>
                      </mc:Choice>
                    </mc:AlternateContent>
                  </a:graphicData>
                </a:graphic>
              </wp:anchor>
            </w:drawing>
          </mc:Choice>
          <mc:Fallback>
            <w:pict>
              <v:shape id="_x0000_s1026" o:spid="_x0000_s1026" style="position:absolute;left:0pt;margin-left:480.5pt;margin-top:21.9pt;height:16.2pt;width:8.3pt;z-index:253549568;mso-width-relative:page;mso-height-relative:page;" filled="f" stroked="t" coordsize="21600,21600" o:gfxdata="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50592" behindDoc="0" locked="0" layoutInCell="1" allowOverlap="1">
                <wp:simplePos x="0" y="0"/>
                <wp:positionH relativeFrom="column">
                  <wp:posOffset>6213475</wp:posOffset>
                </wp:positionH>
                <wp:positionV relativeFrom="paragraph">
                  <wp:posOffset>275590</wp:posOffset>
                </wp:positionV>
                <wp:extent cx="46355" cy="24765"/>
                <wp:effectExtent l="0" t="0" r="0" b="0"/>
                <wp:wrapNone/>
                <wp:docPr id="1932" name="墨迹 1932"/>
                <wp:cNvGraphicFramePr/>
                <a:graphic xmlns:a="http://schemas.openxmlformats.org/drawingml/2006/main">
                  <a:graphicData uri="http://schemas.microsoft.com/office/word/2010/wordprocessingInk">
                    <mc:AlternateContent xmlns:a14="http://schemas.microsoft.com/office/drawing/2010/main">
                      <mc:Choice Requires="a14">
                        <w14:contentPart bwMode="clr" r:id="rId1995">
                          <w14:nvContentPartPr>
                            <w14:cNvPr id="1932" name="墨迹 1932"/>
                            <w14:cNvContentPartPr/>
                          </w14:nvContentPartPr>
                          <w14:xfrm>
                            <a:off x="7113905" y="2828925"/>
                            <a:ext cx="46355" cy="24765"/>
                          </w14:xfrm>
                        </w14:contentPart>
                      </mc:Choice>
                    </mc:AlternateContent>
                  </a:graphicData>
                </a:graphic>
              </wp:anchor>
            </w:drawing>
          </mc:Choice>
          <mc:Fallback>
            <w:pict>
              <v:shape id="_x0000_s1026" o:spid="_x0000_s1026" style="position:absolute;left:0pt;margin-left:489.25pt;margin-top:21.7pt;height:1.95pt;width:3.65pt;z-index:253550592;mso-width-relative:page;mso-height-relative:page;" filled="f" stroked="t" coordsize="21600,21600" o:gfxdata="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51616" behindDoc="0" locked="0" layoutInCell="1" allowOverlap="1">
                <wp:simplePos x="0" y="0"/>
                <wp:positionH relativeFrom="column">
                  <wp:posOffset>6235065</wp:posOffset>
                </wp:positionH>
                <wp:positionV relativeFrom="paragraph">
                  <wp:posOffset>252730</wp:posOffset>
                </wp:positionV>
                <wp:extent cx="118745" cy="226695"/>
                <wp:effectExtent l="0" t="0" r="0" b="0"/>
                <wp:wrapNone/>
                <wp:docPr id="1933" name="墨迹 1933"/>
                <wp:cNvGraphicFramePr/>
                <a:graphic xmlns:a="http://schemas.openxmlformats.org/drawingml/2006/main">
                  <a:graphicData uri="http://schemas.microsoft.com/office/word/2010/wordprocessingInk">
                    <mc:AlternateContent xmlns:a14="http://schemas.microsoft.com/office/drawing/2010/main">
                      <mc:Choice Requires="a14">
                        <w14:contentPart bwMode="clr" r:id="rId1996">
                          <w14:nvContentPartPr>
                            <w14:cNvPr id="1933" name="墨迹 1933"/>
                            <w14:cNvContentPartPr/>
                          </w14:nvContentPartPr>
                          <w14:xfrm>
                            <a:off x="7135495" y="2806065"/>
                            <a:ext cx="118745" cy="226695"/>
                          </w14:xfrm>
                        </w14:contentPart>
                      </mc:Choice>
                    </mc:AlternateContent>
                  </a:graphicData>
                </a:graphic>
              </wp:anchor>
            </w:drawing>
          </mc:Choice>
          <mc:Fallback>
            <w:pict>
              <v:shape id="_x0000_s1026" o:spid="_x0000_s1026" style="position:absolute;left:0pt;margin-left:490.95pt;margin-top:19.9pt;height:17.85pt;width:9.35pt;z-index:253551616;mso-width-relative:page;mso-height-relative:page;" filled="f" stroked="t" coordsize="21600,21600" o:gfxdata="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52640" behindDoc="0" locked="0" layoutInCell="1" allowOverlap="1">
                <wp:simplePos x="0" y="0"/>
                <wp:positionH relativeFrom="column">
                  <wp:posOffset>6390005</wp:posOffset>
                </wp:positionH>
                <wp:positionV relativeFrom="paragraph">
                  <wp:posOffset>259715</wp:posOffset>
                </wp:positionV>
                <wp:extent cx="19050" cy="40640"/>
                <wp:effectExtent l="0" t="0" r="0" b="0"/>
                <wp:wrapNone/>
                <wp:docPr id="1934" name="墨迹 1934"/>
                <wp:cNvGraphicFramePr/>
                <a:graphic xmlns:a="http://schemas.openxmlformats.org/drawingml/2006/main">
                  <a:graphicData uri="http://schemas.microsoft.com/office/word/2010/wordprocessingInk">
                    <mc:AlternateContent xmlns:a14="http://schemas.microsoft.com/office/drawing/2010/main">
                      <mc:Choice Requires="a14">
                        <w14:contentPart bwMode="clr" r:id="rId1997">
                          <w14:nvContentPartPr>
                            <w14:cNvPr id="1934" name="墨迹 1934"/>
                            <w14:cNvContentPartPr/>
                          </w14:nvContentPartPr>
                          <w14:xfrm>
                            <a:off x="7290435" y="2813050"/>
                            <a:ext cx="19050" cy="40640"/>
                          </w14:xfrm>
                        </w14:contentPart>
                      </mc:Choice>
                    </mc:AlternateContent>
                  </a:graphicData>
                </a:graphic>
              </wp:anchor>
            </w:drawing>
          </mc:Choice>
          <mc:Fallback>
            <w:pict>
              <v:shape id="_x0000_s1026" o:spid="_x0000_s1026" style="position:absolute;left:0pt;margin-left:503.15pt;margin-top:20.45pt;height:3.2pt;width:1.5pt;z-index:253552640;mso-width-relative:page;mso-height-relative:page;" filled="f" stroked="t" coordsize="21600,21600" o:gfxdata="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53664" behindDoc="0" locked="0" layoutInCell="1" allowOverlap="1">
                <wp:simplePos x="0" y="0"/>
                <wp:positionH relativeFrom="column">
                  <wp:posOffset>6390640</wp:posOffset>
                </wp:positionH>
                <wp:positionV relativeFrom="paragraph">
                  <wp:posOffset>212090</wp:posOffset>
                </wp:positionV>
                <wp:extent cx="147955" cy="220980"/>
                <wp:effectExtent l="0" t="0" r="0" b="0"/>
                <wp:wrapNone/>
                <wp:docPr id="1935" name="墨迹 19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998">
                          <w14:nvContentPartPr>
                            <w14:cNvPr id="1935" name="墨迹 1935"/>
                            <w14:cNvContentPartPr/>
                          </w14:nvContentPartPr>
                          <w14:xfrm>
                            <a:off x="7291070" y="2765425"/>
                            <a:ext cx="147955" cy="220980"/>
                          </w14:xfrm>
                        </w14:contentPart>
                      </mc:Choice>
                    </mc:AlternateContent>
                  </a:graphicData>
                </a:graphic>
              </wp:anchor>
            </w:drawing>
          </mc:Choice>
          <mc:Fallback>
            <w:pict>
              <v:shape id="_x0000_s1026" o:spid="_x0000_s1026" style="position:absolute;left:0pt;margin-left:503.2pt;margin-top:16.7pt;height:17.4pt;width:11.65pt;z-index:253553664;mso-width-relative:page;mso-height-relative:page;" filled="f" stroked="t" coordsize="21600,21600" o:gfxdata="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54688" behindDoc="0" locked="0" layoutInCell="1" allowOverlap="1">
                <wp:simplePos x="0" y="0"/>
                <wp:positionH relativeFrom="column">
                  <wp:posOffset>6487160</wp:posOffset>
                </wp:positionH>
                <wp:positionV relativeFrom="paragraph">
                  <wp:posOffset>287020</wp:posOffset>
                </wp:positionV>
                <wp:extent cx="25400" cy="203835"/>
                <wp:effectExtent l="0" t="0" r="0" b="0"/>
                <wp:wrapNone/>
                <wp:docPr id="1936" name="墨迹 1936"/>
                <wp:cNvGraphicFramePr/>
                <a:graphic xmlns:a="http://schemas.openxmlformats.org/drawingml/2006/main">
                  <a:graphicData uri="http://schemas.microsoft.com/office/word/2010/wordprocessingInk">
                    <mc:AlternateContent xmlns:a14="http://schemas.microsoft.com/office/drawing/2010/main">
                      <mc:Choice Requires="a14">
                        <w14:contentPart bwMode="clr" r:id="rId1999">
                          <w14:nvContentPartPr>
                            <w14:cNvPr id="1936" name="墨迹 1936"/>
                            <w14:cNvContentPartPr/>
                          </w14:nvContentPartPr>
                          <w14:xfrm>
                            <a:off x="7387590" y="2840355"/>
                            <a:ext cx="25400" cy="203835"/>
                          </w14:xfrm>
                        </w14:contentPart>
                      </mc:Choice>
                    </mc:AlternateContent>
                  </a:graphicData>
                </a:graphic>
              </wp:anchor>
            </w:drawing>
          </mc:Choice>
          <mc:Fallback>
            <w:pict>
              <v:shape id="_x0000_s1026" o:spid="_x0000_s1026" style="position:absolute;left:0pt;margin-left:510.8pt;margin-top:22.6pt;height:16.05pt;width:2pt;z-index:253554688;mso-width-relative:page;mso-height-relative:page;" filled="f" stroked="t" coordsize="21600,21600" o:gfxdata="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">
                <v:fill on="f" focussize="0,0"/>
                <v:stroke weight="1.04984251968504pt" color="#F2395B" opacity="65535f" joinstyle="round"/>
                <v:imagedata o:title=""/>
                <o:lock v:ext="edit" aspectratio="f"/>
              </v:shape>
            </w:pict>
          </mc:Fallback>
        </mc:AlternateContent>
      </w:r>
      <w:r>
        <w:rPr>
          <w:rFonts w:hint="eastAsia"/>
          <w:b/>
          <w:bCs/>
          <w:sz w:val="24"/>
          <w:szCs w:val="24"/>
        </w:rPr>
        <w:t>（1）约束条件</w:t>
      </w:r>
    </w:p>
    <w:p>
      <w:pPr>
        <w:spacing w:line="360" w:lineRule="auto"/>
        <w:ind w:firstLine="480" w:firstLineChars="200"/>
        <w:rPr>
          <w:sz w:val="24"/>
          <w:szCs w:val="24"/>
        </w:rPr>
      </w:pPr>
      <w:r>
        <mc:AlternateContent>
          <mc:Choice Requires="wps">
            <w:drawing>
              <wp:anchor distT="0" distB="0" distL="114300" distR="114300" simplePos="0" relativeHeight="253546496" behindDoc="0" locked="0" layoutInCell="1" allowOverlap="1">
                <wp:simplePos x="0" y="0"/>
                <wp:positionH relativeFrom="column">
                  <wp:posOffset>5850255</wp:posOffset>
                </wp:positionH>
                <wp:positionV relativeFrom="paragraph">
                  <wp:posOffset>96520</wp:posOffset>
                </wp:positionV>
                <wp:extent cx="81915" cy="83820"/>
                <wp:effectExtent l="0" t="0" r="0" b="0"/>
                <wp:wrapNone/>
                <wp:docPr id="1928" name="墨迹 1928"/>
                <wp:cNvGraphicFramePr/>
                <a:graphic xmlns:a="http://schemas.openxmlformats.org/drawingml/2006/main">
                  <a:graphicData uri="http://schemas.microsoft.com/office/word/2010/wordprocessingInk">
                    <mc:AlternateContent xmlns:a14="http://schemas.microsoft.com/office/drawing/2010/main">
                      <mc:Choice Requires="a14">
                        <w14:contentPart bwMode="clr" r:id="rId2000">
                          <w14:nvContentPartPr>
                            <w14:cNvPr id="1928" name="墨迹 1928"/>
                            <w14:cNvContentPartPr/>
                          </w14:nvContentPartPr>
                          <w14:xfrm>
                            <a:off x="6750685" y="2947035"/>
                            <a:ext cx="81915" cy="83820"/>
                          </w14:xfrm>
                        </w14:contentPart>
                      </mc:Choice>
                    </mc:AlternateContent>
                  </a:graphicData>
                </a:graphic>
              </wp:anchor>
            </w:drawing>
          </mc:Choice>
          <mc:Fallback>
            <w:pict>
              <v:shape id="_x0000_s1026" o:spid="_x0000_s1026" style="position:absolute;left:0pt;margin-left:460.65pt;margin-top:7.6pt;height:6.6pt;width:6.45pt;z-index:253546496;mso-width-relative:page;mso-height-relative:page;" filled="f" stroked="t" coordsize="21600,21600" o:gfxdata="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47520" behindDoc="0" locked="0" layoutInCell="1" allowOverlap="1">
                <wp:simplePos x="0" y="0"/>
                <wp:positionH relativeFrom="column">
                  <wp:posOffset>5828030</wp:posOffset>
                </wp:positionH>
                <wp:positionV relativeFrom="paragraph">
                  <wp:posOffset>52705</wp:posOffset>
                </wp:positionV>
                <wp:extent cx="57785" cy="136525"/>
                <wp:effectExtent l="0" t="0" r="0" b="0"/>
                <wp:wrapNone/>
                <wp:docPr id="1929" name="墨迹 1929"/>
                <wp:cNvGraphicFramePr/>
                <a:graphic xmlns:a="http://schemas.openxmlformats.org/drawingml/2006/main">
                  <a:graphicData uri="http://schemas.microsoft.com/office/word/2010/wordprocessingInk">
                    <mc:AlternateContent xmlns:a14="http://schemas.microsoft.com/office/drawing/2010/main">
                      <mc:Choice Requires="a14">
                        <w14:contentPart bwMode="clr" r:id="rId2001">
                          <w14:nvContentPartPr>
                            <w14:cNvPr id="1929" name="墨迹 1929"/>
                            <w14:cNvContentPartPr/>
                          </w14:nvContentPartPr>
                          <w14:xfrm>
                            <a:off x="6728460" y="2903220"/>
                            <a:ext cx="57785" cy="136525"/>
                          </w14:xfrm>
                        </w14:contentPart>
                      </mc:Choice>
                    </mc:AlternateContent>
                  </a:graphicData>
                </a:graphic>
              </wp:anchor>
            </w:drawing>
          </mc:Choice>
          <mc:Fallback>
            <w:pict>
              <v:shape id="_x0000_s1026" o:spid="_x0000_s1026" style="position:absolute;left:0pt;margin-left:458.9pt;margin-top:4.15pt;height:10.75pt;width:4.55pt;z-index:253547520;mso-width-relative:page;mso-height-relative:page;" filled="f" stroked="t" coordsize="21600,21600" o:gfxdata="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55712" behindDoc="0" locked="0" layoutInCell="1" allowOverlap="1">
                <wp:simplePos x="0" y="0"/>
                <wp:positionH relativeFrom="column">
                  <wp:posOffset>6421755</wp:posOffset>
                </wp:positionH>
                <wp:positionV relativeFrom="paragraph">
                  <wp:posOffset>93345</wp:posOffset>
                </wp:positionV>
                <wp:extent cx="70485" cy="69850"/>
                <wp:effectExtent l="0" t="0" r="0" b="0"/>
                <wp:wrapNone/>
                <wp:docPr id="1937" name="墨迹 1937"/>
                <wp:cNvGraphicFramePr/>
                <a:graphic xmlns:a="http://schemas.openxmlformats.org/drawingml/2006/main">
                  <a:graphicData uri="http://schemas.microsoft.com/office/word/2010/wordprocessingInk">
                    <mc:AlternateContent xmlns:a14="http://schemas.microsoft.com/office/drawing/2010/main">
                      <mc:Choice Requires="a14">
                        <w14:contentPart bwMode="clr" r:id="rId2002">
                          <w14:nvContentPartPr>
                            <w14:cNvPr id="1937" name="墨迹 1937"/>
                            <w14:cNvContentPartPr/>
                          </w14:nvContentPartPr>
                          <w14:xfrm>
                            <a:off x="7322185" y="2943860"/>
                            <a:ext cx="70485" cy="69850"/>
                          </w14:xfrm>
                        </w14:contentPart>
                      </mc:Choice>
                    </mc:AlternateContent>
                  </a:graphicData>
                </a:graphic>
              </wp:anchor>
            </w:drawing>
          </mc:Choice>
          <mc:Fallback>
            <w:pict>
              <v:shape id="_x0000_s1026" o:spid="_x0000_s1026" style="position:absolute;left:0pt;margin-left:505.65pt;margin-top:7.35pt;height:5.5pt;width:5.55pt;z-index:253555712;mso-width-relative:page;mso-height-relative:page;" filled="f" stroked="t" coordsize="21600,21600" o:gfxdata="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gwqZhNoAAAALAQAADwAAAAAAAAABACAA&#10;AAAiAAAAZHJzL2Rvd25yZXYueG1sUEsBAhQAFAAAAAgAh07iQJ1QmoyUAQAAMgMAAA4AAAAAAAAA&#10;AQAgAAAAKQEAAGRycy9lMm9Eb2MueG1sUEsBAhQACgAAAAAAh07iQAAAAAAAAAAAAAAAAAgAAAAA&#10;AAAAAAAQAAAA6QIAAGRycy9pbmsvUEsBAhQAFAAAAAgAh07iQGKsCIiBAgAA0QYAABAAAAAAAAAA&#10;AQAgAAAADwMAAGRycy9pbmsvaW5rMS54bWxQSwUGAAAAAAoACgBMAgAAK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56736" behindDoc="0" locked="0" layoutInCell="1" allowOverlap="1">
                <wp:simplePos x="0" y="0"/>
                <wp:positionH relativeFrom="column">
                  <wp:posOffset>6523355</wp:posOffset>
                </wp:positionH>
                <wp:positionV relativeFrom="paragraph">
                  <wp:posOffset>102235</wp:posOffset>
                </wp:positionV>
                <wp:extent cx="57150" cy="12065"/>
                <wp:effectExtent l="0" t="0" r="0" b="0"/>
                <wp:wrapNone/>
                <wp:docPr id="1938" name="墨迹 1938"/>
                <wp:cNvGraphicFramePr/>
                <a:graphic xmlns:a="http://schemas.openxmlformats.org/drawingml/2006/main">
                  <a:graphicData uri="http://schemas.microsoft.com/office/word/2010/wordprocessingInk">
                    <mc:AlternateContent xmlns:a14="http://schemas.microsoft.com/office/drawing/2010/main">
                      <mc:Choice Requires="a14">
                        <w14:contentPart bwMode="clr" r:id="rId2003">
                          <w14:nvContentPartPr>
                            <w14:cNvPr id="1938" name="墨迹 1938"/>
                            <w14:cNvContentPartPr/>
                          </w14:nvContentPartPr>
                          <w14:xfrm>
                            <a:off x="7423785" y="2952750"/>
                            <a:ext cx="57150" cy="12065"/>
                          </w14:xfrm>
                        </w14:contentPart>
                      </mc:Choice>
                    </mc:AlternateContent>
                  </a:graphicData>
                </a:graphic>
              </wp:anchor>
            </w:drawing>
          </mc:Choice>
          <mc:Fallback>
            <w:pict>
              <v:shape id="_x0000_s1026" o:spid="_x0000_s1026" style="position:absolute;left:0pt;margin-left:513.65pt;margin-top:8.05pt;height:0.95pt;width:4.5pt;z-index:253556736;mso-width-relative:page;mso-height-relative:page;" filled="f" stroked="t" coordsize="21600,21600" o:gfxdata="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557760" behindDoc="0" locked="0" layoutInCell="1" allowOverlap="1">
                <wp:simplePos x="0" y="0"/>
                <wp:positionH relativeFrom="column">
                  <wp:posOffset>6579235</wp:posOffset>
                </wp:positionH>
                <wp:positionV relativeFrom="paragraph">
                  <wp:posOffset>284480</wp:posOffset>
                </wp:positionV>
                <wp:extent cx="46990" cy="26670"/>
                <wp:effectExtent l="0" t="0" r="0" b="0"/>
                <wp:wrapNone/>
                <wp:docPr id="1939" name="墨迹 1939"/>
                <wp:cNvGraphicFramePr/>
                <a:graphic xmlns:a="http://schemas.openxmlformats.org/drawingml/2006/main">
                  <a:graphicData uri="http://schemas.microsoft.com/office/word/2010/wordprocessingInk">
                    <mc:AlternateContent xmlns:a14="http://schemas.microsoft.com/office/drawing/2010/main">
                      <mc:Choice Requires="a14">
                        <w14:contentPart bwMode="clr" r:id="rId2004">
                          <w14:nvContentPartPr>
                            <w14:cNvPr id="1939" name="墨迹 1939"/>
                            <w14:cNvContentPartPr/>
                          </w14:nvContentPartPr>
                          <w14:xfrm>
                            <a:off x="7479665" y="3134995"/>
                            <a:ext cx="46990" cy="26670"/>
                          </w14:xfrm>
                        </w14:contentPart>
                      </mc:Choice>
                    </mc:AlternateContent>
                  </a:graphicData>
                </a:graphic>
              </wp:anchor>
            </w:drawing>
          </mc:Choice>
          <mc:Fallback>
            <w:pict>
              <v:shape id="_x0000_s1026" o:spid="_x0000_s1026" style="position:absolute;left:0pt;margin-left:518.05pt;margin-top:22.4pt;height:2.1pt;width:3.7pt;z-index:253557760;mso-width-relative:page;mso-height-relative:page;" filled="f" stroked="t" coordsize="21600,21600" o:gfxdata="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">
                <v:fill on="f" focussize="0,0"/>
                <v:stroke weight="0.629842519685039pt" color="#F2395B" opacity="65535f" joinstyle="round"/>
                <v:imagedata o:title=""/>
                <o:lock v:ext="edit" aspectratio="f"/>
              </v:shape>
            </w:pict>
          </mc:Fallback>
        </mc:AlternateContent>
      </w:r>
      <w:r>
        <w:rPr>
          <w:rFonts w:hint="eastAsia"/>
          <w:sz w:val="24"/>
          <w:szCs w:val="24"/>
        </w:rPr>
        <w:t>设</w:t>
      </w:r>
      <w:r>
        <w:rPr>
          <w:position w:val="-6"/>
          <w:sz w:val="24"/>
          <w:szCs w:val="24"/>
        </w:rPr>
        <w:object>
          <v:shape id="_x0000_i1135" o:spt="75" type="#_x0000_t75" style="height:14pt;width:11pt;" o:ole="t" filled="f" o:preferrelative="t" stroked="f" coordsize="21600,21600">
            <v:path/>
            <v:fill on="f" focussize="0,0"/>
            <v:stroke on="f" joinstyle="miter"/>
            <v:imagedata r:id="rId2006" o:title=""/>
            <o:lock v:ext="edit" aspectratio="t"/>
            <w10:wrap type="none"/>
            <w10:anchorlock/>
          </v:shape>
          <o:OLEObject Type="Embed" ProgID="Equation.DSMT4" ShapeID="_x0000_i1135" DrawAspect="Content" ObjectID="_1468075835" r:id="rId2005">
            <o:LockedField>false</o:LockedField>
          </o:OLEObject>
        </w:object>
      </w:r>
      <w:r>
        <w:rPr>
          <w:rFonts w:hint="eastAsia"/>
          <w:sz w:val="24"/>
          <w:szCs w:val="24"/>
        </w:rPr>
        <w:t>时刻当前求解区域有</w:t>
      </w:r>
      <w:r>
        <w:rPr>
          <w:position w:val="-6"/>
          <w:sz w:val="24"/>
          <w:szCs w:val="24"/>
        </w:rPr>
        <w:object>
          <v:shape id="_x0000_i1136" o:spt="75" type="#_x0000_t75" style="height:11pt;width:13pt;" o:ole="t" filled="f" o:preferrelative="t" stroked="f" coordsize="21600,21600">
            <v:path/>
            <v:fill on="f" focussize="0,0"/>
            <v:stroke on="f" joinstyle="miter"/>
            <v:imagedata r:id="rId1553" o:title=""/>
            <o:lock v:ext="edit" aspectratio="t"/>
            <w10:wrap type="none"/>
            <w10:anchorlock/>
          </v:shape>
          <o:OLEObject Type="Embed" ProgID="Equation.DSMT4" ShapeID="_x0000_i1136" DrawAspect="Content" ObjectID="_1468075836" r:id="rId2007">
            <o:LockedField>false</o:LockedField>
          </o:OLEObject>
        </w:object>
      </w:r>
      <w:r>
        <w:rPr>
          <w:rFonts w:hint="eastAsia"/>
          <w:sz w:val="24"/>
          <w:szCs w:val="24"/>
        </w:rPr>
        <w:t>份订单，</w:t>
      </w:r>
      <w:r>
        <w:rPr>
          <w:position w:val="-6"/>
          <w:sz w:val="24"/>
          <w:szCs w:val="24"/>
        </w:rPr>
        <w:object>
          <v:shape id="_x0000_i1137" o:spt="75" type="#_x0000_t75" style="height:11pt;width:10pt;" o:ole="t" filled="f" o:preferrelative="t" stroked="f" coordsize="21600,21600">
            <v:path/>
            <v:fill on="f" focussize="0,0"/>
            <v:stroke on="f" joinstyle="miter"/>
            <v:imagedata r:id="rId1555" o:title=""/>
            <o:lock v:ext="edit" aspectratio="t"/>
            <w10:wrap type="none"/>
            <w10:anchorlock/>
          </v:shape>
          <o:OLEObject Type="Embed" ProgID="Equation.DSMT4" ShapeID="_x0000_i1137" DrawAspect="Content" ObjectID="_1468075837" r:id="rId2008">
            <o:LockedField>false</o:LockedField>
          </o:OLEObject>
        </w:object>
      </w:r>
      <w:r>
        <w:rPr>
          <w:rFonts w:hint="eastAsia"/>
          <w:sz w:val="24"/>
          <w:szCs w:val="24"/>
        </w:rPr>
        <w:t>位阿姨。由于当前待分配的订单受到阿姨必须在服务时间区间内到达的限制，可以得到约束条件①：</w:t>
      </w:r>
    </w:p>
    <w:p>
      <w:pPr>
        <w:spacing w:line="360" w:lineRule="auto"/>
        <w:ind w:firstLine="420" w:firstLineChars="200"/>
        <w:jc w:val="center"/>
      </w:pPr>
      <w:r>
        <w:rPr>
          <w:position w:val="-12"/>
        </w:rPr>
        <w:object>
          <v:shape id="_x0000_i1138" o:spt="75" type="#_x0000_t75" style="height:18pt;width:215pt;" o:ole="t" filled="f" o:preferrelative="t" stroked="f" coordsize="21600,21600">
            <v:path/>
            <v:fill on="f" focussize="0,0"/>
            <v:stroke on="f" joinstyle="miter"/>
            <v:imagedata r:id="rId2010" o:title=""/>
            <o:lock v:ext="edit" aspectratio="t"/>
            <w10:wrap type="none"/>
            <w10:anchorlock/>
          </v:shape>
          <o:OLEObject Type="Embed" ProgID="Equation.DSMT4" ShapeID="_x0000_i1138" DrawAspect="Content" ObjectID="_1468075838" r:id="rId2009">
            <o:LockedField>false</o:LockedField>
          </o:OLEObject>
        </w:object>
      </w:r>
    </w:p>
    <w:p>
      <w:pPr>
        <w:spacing w:line="360" w:lineRule="auto"/>
        <w:ind w:firstLine="480" w:firstLineChars="200"/>
        <w:rPr>
          <w:sz w:val="24"/>
          <w:szCs w:val="24"/>
        </w:rPr>
      </w:pPr>
      <w:r>
        <w:rPr>
          <w:rFonts w:hint="eastAsia"/>
          <w:sz w:val="24"/>
          <w:szCs w:val="24"/>
        </w:rPr>
        <w:t>由于每份订单不可被分配给一位以上的阿姨，且当前时刻订单不一定必须被分配，可以得到约束条件②：</w:t>
      </w:r>
    </w:p>
    <w:p>
      <w:pPr>
        <w:spacing w:line="360" w:lineRule="auto"/>
        <w:ind w:firstLine="420" w:firstLineChars="200"/>
        <w:jc w:val="center"/>
      </w:pPr>
      <w:r>
        <w:rPr>
          <w:position w:val="-28"/>
        </w:rPr>
        <w:object>
          <v:shape id="_x0000_i1139" o:spt="75" type="#_x0000_t75" style="height:34pt;width:128pt;" o:ole="t" filled="f" o:preferrelative="t" stroked="f" coordsize="21600,21600">
            <v:path/>
            <v:fill on="f" focussize="0,0"/>
            <v:stroke on="f" joinstyle="miter"/>
            <v:imagedata r:id="rId1583" o:title=""/>
            <o:lock v:ext="edit" aspectratio="t"/>
            <w10:wrap type="none"/>
            <w10:anchorlock/>
          </v:shape>
          <o:OLEObject Type="Embed" ProgID="Equation.DSMT4" ShapeID="_x0000_i1139" DrawAspect="Content" ObjectID="_1468075839" r:id="rId2011">
            <o:LockedField>false</o:LockedField>
          </o:OLEObject>
        </w:object>
      </w:r>
    </w:p>
    <w:p>
      <w:pPr>
        <w:spacing w:line="360" w:lineRule="auto"/>
        <w:ind w:firstLine="480" w:firstLineChars="200"/>
        <w:rPr>
          <w:sz w:val="24"/>
          <w:szCs w:val="28"/>
        </w:rPr>
      </w:pPr>
      <w:r>
        <w:rPr>
          <w:rFonts w:hint="eastAsia"/>
          <w:sz w:val="24"/>
          <w:szCs w:val="28"/>
        </w:rPr>
        <w:t>由于当前时刻每位阿姨最多接取一份订单，可以得到约束条件③：</w:t>
      </w:r>
    </w:p>
    <w:p>
      <w:pPr>
        <w:spacing w:line="360" w:lineRule="auto"/>
        <w:ind w:firstLine="420" w:firstLineChars="200"/>
        <w:jc w:val="center"/>
        <w:rPr>
          <w:sz w:val="24"/>
          <w:szCs w:val="28"/>
        </w:rPr>
      </w:pPr>
      <w:r>
        <w:rPr>
          <w:position w:val="-30"/>
        </w:rPr>
        <w:object>
          <v:shape id="_x0000_i1140" o:spt="75" type="#_x0000_t75" style="height:35pt;width:123pt;" o:ole="t" filled="f" o:preferrelative="t" stroked="f" coordsize="21600,21600">
            <v:path/>
            <v:fill on="f" focussize="0,0"/>
            <v:stroke on="f" joinstyle="miter"/>
            <v:imagedata r:id="rId1585" o:title=""/>
            <o:lock v:ext="edit" aspectratio="t"/>
            <w10:wrap type="none"/>
            <w10:anchorlock/>
          </v:shape>
          <o:OLEObject Type="Embed" ProgID="Equation.DSMT4" ShapeID="_x0000_i1140" DrawAspect="Content" ObjectID="_1468075840" r:id="rId2012">
            <o:LockedField>false</o:LockedField>
          </o:OLEObject>
        </w:object>
      </w:r>
    </w:p>
    <w:p>
      <w:pPr>
        <w:spacing w:line="360" w:lineRule="auto"/>
        <w:ind w:firstLine="480" w:firstLineChars="200"/>
        <w:rPr>
          <w:sz w:val="24"/>
          <w:szCs w:val="28"/>
        </w:rPr>
      </w:pPr>
      <w:r>
        <w:rPr>
          <w:rFonts w:hint="eastAsia"/>
          <w:sz w:val="24"/>
          <w:szCs w:val="28"/>
        </w:rPr>
        <w:t>由于算</w:t>
      </w:r>
      <w:r>
        <w:rPr>
          <w:rFonts w:hint="eastAsia"/>
          <w:sz w:val="24"/>
          <w:szCs w:val="24"/>
        </w:rPr>
        <w:t>法拥有使用“优质阿姨”策略求解的功能，当不启用优质阿姨策略时，矩阵元</w:t>
      </w:r>
      <w:r>
        <w:rPr>
          <w:position w:val="-14"/>
        </w:rPr>
        <w:object>
          <v:shape id="_x0000_i1141" o:spt="75" type="#_x0000_t75" style="height:19pt;width:23pt;" o:ole="t" filled="f" o:preferrelative="t" stroked="f" coordsize="21600,21600">
            <v:path/>
            <v:fill on="f" focussize="0,0"/>
            <v:stroke on="f" joinstyle="miter"/>
            <v:imagedata r:id="rId1588" o:title=""/>
            <o:lock v:ext="edit" aspectratio="t"/>
            <w10:wrap type="none"/>
            <w10:anchorlock/>
          </v:shape>
          <o:OLEObject Type="Embed" ProgID="Equation.DSMT4" ShapeID="_x0000_i1141" DrawAspect="Content" ObjectID="_1468075841" r:id="rId2013">
            <o:LockedField>false</o:LockedField>
          </o:OLEObject>
        </w:object>
      </w:r>
      <w:r>
        <w:rPr>
          <w:rFonts w:hint="eastAsia"/>
          <w:sz w:val="24"/>
          <w:szCs w:val="24"/>
        </w:rPr>
        <w:t>默认值</w:t>
      </w:r>
      <w:r>
        <w:rPr>
          <w:rFonts w:hint="eastAsia"/>
          <w:sz w:val="24"/>
          <w:szCs w:val="28"/>
        </w:rPr>
        <w:t>为1；启用优质阿姨时，重新计算矩阵元</w:t>
      </w:r>
      <w:r>
        <w:rPr>
          <w:position w:val="-14"/>
        </w:rPr>
        <w:object>
          <v:shape id="_x0000_i1142" o:spt="75" type="#_x0000_t75" style="height:19pt;width:23pt;" o:ole="t" filled="f" o:preferrelative="t" stroked="f" coordsize="21600,21600">
            <v:path/>
            <v:fill on="f" focussize="0,0"/>
            <v:stroke on="f" joinstyle="miter"/>
            <v:imagedata r:id="rId1588" o:title=""/>
            <o:lock v:ext="edit" aspectratio="t"/>
            <w10:wrap type="none"/>
            <w10:anchorlock/>
          </v:shape>
          <o:OLEObject Type="Embed" ProgID="Equation.DSMT4" ShapeID="_x0000_i1142" DrawAspect="Content" ObjectID="_1468075842" r:id="rId2014">
            <o:LockedField>false</o:LockedField>
          </o:OLEObject>
        </w:object>
      </w:r>
      <w:r>
        <w:rPr>
          <w:rFonts w:hint="eastAsia"/>
        </w:rPr>
        <w:t>，</w:t>
      </w:r>
      <w:r>
        <w:rPr>
          <w:rFonts w:hint="eastAsia"/>
          <w:sz w:val="24"/>
          <w:szCs w:val="28"/>
        </w:rPr>
        <w:t>可以得到约束条件④：</w:t>
      </w:r>
    </w:p>
    <w:p>
      <w:pPr>
        <w:spacing w:line="360" w:lineRule="auto"/>
        <w:ind w:firstLine="420" w:firstLineChars="200"/>
        <w:jc w:val="center"/>
      </w:pPr>
      <w:r>
        <w:rPr>
          <w:position w:val="-30"/>
        </w:rPr>
        <w:object>
          <v:shape id="_x0000_i1143" o:spt="75" type="#_x0000_t75" style="height:35pt;width:138pt;" o:ole="t" filled="f" o:preferrelative="t" stroked="f" coordsize="21600,21600">
            <v:path/>
            <v:fill on="f" focussize="0,0"/>
            <v:stroke on="f" joinstyle="miter"/>
            <v:imagedata r:id="rId1606" o:title=""/>
            <o:lock v:ext="edit" aspectratio="t"/>
            <w10:wrap type="none"/>
            <w10:anchorlock/>
          </v:shape>
          <o:OLEObject Type="Embed" ProgID="Equation.DSMT4" ShapeID="_x0000_i1143" DrawAspect="Content" ObjectID="_1468075843" r:id="rId2015">
            <o:LockedField>false</o:LockedField>
          </o:OLEObject>
        </w:object>
      </w:r>
    </w:p>
    <w:p>
      <w:pPr>
        <w:spacing w:line="360" w:lineRule="auto"/>
        <w:rPr>
          <w:b/>
          <w:bCs/>
          <w:sz w:val="24"/>
          <w:szCs w:val="28"/>
        </w:rPr>
      </w:pPr>
      <w:r>
        <w:rPr>
          <w:rFonts w:hint="eastAsia"/>
          <w:b/>
          <w:bCs/>
          <w:sz w:val="24"/>
          <w:szCs w:val="28"/>
        </w:rPr>
        <w:t>（2）目标函数</w:t>
      </w:r>
    </w:p>
    <w:p>
      <w:pPr>
        <w:spacing w:line="360" w:lineRule="auto"/>
        <w:ind w:firstLine="480" w:firstLineChars="200"/>
        <w:rPr>
          <w:sz w:val="24"/>
          <w:szCs w:val="28"/>
        </w:rPr>
      </w:pPr>
      <w:r>
        <w:rPr>
          <w:rFonts w:hint="eastAsia"/>
          <w:sz w:val="24"/>
          <w:szCs w:val="28"/>
        </w:rPr>
        <w:t>根据题意，我们求解的订单分配方案应满足：订单匹配的阿姨服务分平均值尽量大；每单的平均通行距离尽量小；阿姨平均服务间隔时间尽量小。则目标函数为：</w:t>
      </w:r>
    </w:p>
    <w:p>
      <w:pPr>
        <w:spacing w:line="360" w:lineRule="auto"/>
        <w:ind w:firstLine="420" w:firstLineChars="200"/>
        <w:jc w:val="center"/>
      </w:pPr>
      <w:r>
        <mc:AlternateContent>
          <mc:Choice Requires="wps">
            <w:drawing>
              <wp:anchor distT="0" distB="0" distL="114300" distR="114300" simplePos="0" relativeHeight="253383680" behindDoc="0" locked="0" layoutInCell="1" allowOverlap="1">
                <wp:simplePos x="0" y="0"/>
                <wp:positionH relativeFrom="column">
                  <wp:posOffset>1874520</wp:posOffset>
                </wp:positionH>
                <wp:positionV relativeFrom="paragraph">
                  <wp:posOffset>3810</wp:posOffset>
                </wp:positionV>
                <wp:extent cx="2393315" cy="1886585"/>
                <wp:effectExtent l="0" t="0" r="0" b="0"/>
                <wp:wrapNone/>
                <wp:docPr id="1769" name="墨迹 1769"/>
                <wp:cNvGraphicFramePr/>
                <a:graphic xmlns:a="http://schemas.openxmlformats.org/drawingml/2006/main">
                  <a:graphicData uri="http://schemas.microsoft.com/office/word/2010/wordprocessingInk">
                    <mc:AlternateContent xmlns:a14="http://schemas.microsoft.com/office/drawing/2010/main">
                      <mc:Choice Requires="a14">
                        <w14:contentPart bwMode="clr" r:id="rId2016">
                          <w14:nvContentPartPr>
                            <w14:cNvPr id="1769" name="墨迹 1769"/>
                            <w14:cNvContentPartPr/>
                          </w14:nvContentPartPr>
                          <w14:xfrm>
                            <a:off x="2774950" y="8104505"/>
                            <a:ext cx="2393315" cy="1886585"/>
                          </w14:xfrm>
                        </w14:contentPart>
                      </mc:Choice>
                    </mc:AlternateContent>
                  </a:graphicData>
                </a:graphic>
              </wp:anchor>
            </w:drawing>
          </mc:Choice>
          <mc:Fallback>
            <w:pict>
              <v:shape id="_x0000_s1026" o:spid="_x0000_s1026" style="position:absolute;left:0pt;margin-left:147.6pt;margin-top:0.3pt;height:148.55pt;width:188.45pt;z-index:253383680;mso-width-relative:page;mso-height-relative:page;" filled="f" stroked="t" coordsize="21600,21600" o:gfxdata="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84704" behindDoc="0" locked="0" layoutInCell="1" allowOverlap="1">
                <wp:simplePos x="0" y="0"/>
                <wp:positionH relativeFrom="column">
                  <wp:posOffset>3031490</wp:posOffset>
                </wp:positionH>
                <wp:positionV relativeFrom="paragraph">
                  <wp:posOffset>368935</wp:posOffset>
                </wp:positionV>
                <wp:extent cx="127635" cy="23495"/>
                <wp:effectExtent l="0" t="0" r="0" b="0"/>
                <wp:wrapNone/>
                <wp:docPr id="1770" name="墨迹 1770"/>
                <wp:cNvGraphicFramePr/>
                <a:graphic xmlns:a="http://schemas.openxmlformats.org/drawingml/2006/main">
                  <a:graphicData uri="http://schemas.microsoft.com/office/word/2010/wordprocessingInk">
                    <mc:AlternateContent xmlns:a14="http://schemas.microsoft.com/office/drawing/2010/main">
                      <mc:Choice Requires="a14">
                        <w14:contentPart bwMode="clr" r:id="rId2017">
                          <w14:nvContentPartPr>
                            <w14:cNvPr id="1770" name="墨迹 1770"/>
                            <w14:cNvContentPartPr/>
                          </w14:nvContentPartPr>
                          <w14:xfrm>
                            <a:off x="3931920" y="8469630"/>
                            <a:ext cx="127635" cy="23495"/>
                          </w14:xfrm>
                        </w14:contentPart>
                      </mc:Choice>
                    </mc:AlternateContent>
                  </a:graphicData>
                </a:graphic>
              </wp:anchor>
            </w:drawing>
          </mc:Choice>
          <mc:Fallback>
            <w:pict>
              <v:shape id="_x0000_s1026" o:spid="_x0000_s1026" style="position:absolute;left:0pt;margin-left:238.7pt;margin-top:29.05pt;height:1.85pt;width:10.05pt;z-index:253384704;mso-width-relative:page;mso-height-relative:page;" filled="f" stroked="t" coordsize="21600,21600" o:gfxdata="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85728" behindDoc="0" locked="0" layoutInCell="1" allowOverlap="1">
                <wp:simplePos x="0" y="0"/>
                <wp:positionH relativeFrom="column">
                  <wp:posOffset>3620770</wp:posOffset>
                </wp:positionH>
                <wp:positionV relativeFrom="paragraph">
                  <wp:posOffset>391795</wp:posOffset>
                </wp:positionV>
                <wp:extent cx="97155" cy="6985"/>
                <wp:effectExtent l="0" t="0" r="0" b="0"/>
                <wp:wrapNone/>
                <wp:docPr id="1771" name="墨迹 1771"/>
                <wp:cNvGraphicFramePr/>
                <a:graphic xmlns:a="http://schemas.openxmlformats.org/drawingml/2006/main">
                  <a:graphicData uri="http://schemas.microsoft.com/office/word/2010/wordprocessingInk">
                    <mc:AlternateContent xmlns:a14="http://schemas.microsoft.com/office/drawing/2010/main">
                      <mc:Choice Requires="a14">
                        <w14:contentPart bwMode="clr" r:id="rId2018">
                          <w14:nvContentPartPr>
                            <w14:cNvPr id="1771" name="墨迹 1771"/>
                            <w14:cNvContentPartPr/>
                          </w14:nvContentPartPr>
                          <w14:xfrm>
                            <a:off x="4521200" y="8492490"/>
                            <a:ext cx="97155" cy="6985"/>
                          </w14:xfrm>
                        </w14:contentPart>
                      </mc:Choice>
                    </mc:AlternateContent>
                  </a:graphicData>
                </a:graphic>
              </wp:anchor>
            </w:drawing>
          </mc:Choice>
          <mc:Fallback>
            <w:pict>
              <v:shape id="_x0000_s1026" o:spid="_x0000_s1026" style="position:absolute;left:0pt;margin-left:285.1pt;margin-top:30.85pt;height:0.55pt;width:7.65pt;z-index:253385728;mso-width-relative:page;mso-height-relative:page;" filled="f" stroked="t" coordsize="21600,21600" o:gfxdata="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">
                <v:fill on="f" focussize="0,0"/>
                <v:stroke weight="1.04984251968504pt" color="#F2395B" opacity="65535f" joinstyle="round"/>
                <v:imagedata o:title=""/>
                <o:lock v:ext="edit" aspectratio="f"/>
              </v:shape>
            </w:pict>
          </mc:Fallback>
        </mc:AlternateContent>
      </w:r>
      <w:r>
        <w:rPr>
          <w:position w:val="-28"/>
        </w:rPr>
        <w:object>
          <v:shape id="_x0000_i1144" o:spt="75" type="#_x0000_t75" style="height:34pt;width:183pt;" o:ole="t" filled="f" o:preferrelative="t" stroked="f" coordsize="21600,21600">
            <v:path/>
            <v:fill on="f" focussize="0,0"/>
            <v:stroke on="f" joinstyle="miter"/>
            <v:imagedata r:id="rId1618" o:title=""/>
            <o:lock v:ext="edit" aspectratio="t"/>
            <w10:wrap type="none"/>
            <w10:anchorlock/>
          </v:shape>
          <o:OLEObject Type="Embed" ProgID="Equation.DSMT4" ShapeID="_x0000_i1144" DrawAspect="Content" ObjectID="_1468075844" r:id="rId2019">
            <o:LockedField>false</o:LockedField>
          </o:OLEObject>
        </w:object>
      </w:r>
    </w:p>
    <w:p>
      <w:pPr>
        <w:spacing w:line="360" w:lineRule="auto"/>
        <w:ind w:firstLine="420" w:firstLineChars="200"/>
        <w:jc w:val="center"/>
      </w:pPr>
      <w:r>
        <w:rPr>
          <w:position w:val="-6"/>
        </w:rPr>
        <w:object>
          <v:shape id="_x0000_i1145" o:spt="75" type="#_x0000_t75" style="height:14pt;width:44pt;" o:ole="t" filled="f" o:preferrelative="t" stroked="f" coordsize="21600,21600">
            <v:path/>
            <v:fill on="f" focussize="0,0"/>
            <v:stroke on="f" joinstyle="miter"/>
            <v:imagedata r:id="rId1630" o:title=""/>
            <o:lock v:ext="edit" aspectratio="t"/>
            <w10:wrap type="none"/>
            <w10:anchorlock/>
          </v:shape>
          <o:OLEObject Type="Embed" ProgID="Equation.DSMT4" ShapeID="_x0000_i1145" DrawAspect="Content" ObjectID="_1468075845" r:id="rId2020">
            <o:LockedField>false</o:LockedField>
          </o:OLEObject>
        </w:object>
      </w:r>
    </w:p>
    <w:p>
      <w:pPr>
        <w:spacing w:line="360" w:lineRule="auto"/>
        <w:ind w:firstLine="420" w:firstLineChars="200"/>
        <w:jc w:val="center"/>
      </w:pPr>
      <w:r>
        <mc:AlternateContent>
          <mc:Choice Requires="wps">
            <w:drawing>
              <wp:anchor distT="0" distB="0" distL="114300" distR="114300" simplePos="0" relativeHeight="253386752" behindDoc="0" locked="0" layoutInCell="1" allowOverlap="1">
                <wp:simplePos x="0" y="0"/>
                <wp:positionH relativeFrom="column">
                  <wp:posOffset>2915920</wp:posOffset>
                </wp:positionH>
                <wp:positionV relativeFrom="paragraph">
                  <wp:posOffset>301625</wp:posOffset>
                </wp:positionV>
                <wp:extent cx="126365" cy="13335"/>
                <wp:effectExtent l="0" t="0" r="0" b="0"/>
                <wp:wrapNone/>
                <wp:docPr id="1772" name="墨迹 1772"/>
                <wp:cNvGraphicFramePr/>
                <a:graphic xmlns:a="http://schemas.openxmlformats.org/drawingml/2006/main">
                  <a:graphicData uri="http://schemas.microsoft.com/office/word/2010/wordprocessingInk">
                    <mc:AlternateContent xmlns:a14="http://schemas.microsoft.com/office/drawing/2010/main">
                      <mc:Choice Requires="a14">
                        <w14:contentPart bwMode="clr" r:id="rId2021">
                          <w14:nvContentPartPr>
                            <w14:cNvPr id="1772" name="墨迹 1772"/>
                            <w14:cNvContentPartPr/>
                          </w14:nvContentPartPr>
                          <w14:xfrm>
                            <a:off x="3816350" y="9293860"/>
                            <a:ext cx="126365" cy="13335"/>
                          </w14:xfrm>
                        </w14:contentPart>
                      </mc:Choice>
                    </mc:AlternateContent>
                  </a:graphicData>
                </a:graphic>
              </wp:anchor>
            </w:drawing>
          </mc:Choice>
          <mc:Fallback>
            <w:pict>
              <v:shape id="_x0000_s1026" o:spid="_x0000_s1026" style="position:absolute;left:0pt;margin-left:229.6pt;margin-top:23.75pt;height:1.05pt;width:9.95pt;z-index:253386752;mso-width-relative:page;mso-height-relative:page;" filled="f" stroked="t" coordsize="21600,21600" o:gfxdata="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Bb7/X72QAAAAkBAAAPAAAAAAAAAAEAIAAAACIAAABkcnMvZG93bnJldi54bWxQSwECFAAU&#10;AAAACACHTuJAB9B69ZYBAAAzAwAADgAAAAAAAAABACAAAAAoAQAAZHJzL2Uyb0RvYy54bWxQSwEC&#10;FAAKAAAAAACHTuJAAAAAAAAAAAAAAAAACAAAAAAAAAAAABAAAADqAgAAZHJzL2luay9QSwECFAAU&#10;AAAACACHTuJAUOyZNmQCAABtBgAAEAAAAAAAAAABACAAAAAQ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88800" behindDoc="0" locked="0" layoutInCell="1" allowOverlap="1">
                <wp:simplePos x="0" y="0"/>
                <wp:positionH relativeFrom="column">
                  <wp:posOffset>4192270</wp:posOffset>
                </wp:positionH>
                <wp:positionV relativeFrom="paragraph">
                  <wp:posOffset>247015</wp:posOffset>
                </wp:positionV>
                <wp:extent cx="101600" cy="34290"/>
                <wp:effectExtent l="0" t="0" r="0" b="0"/>
                <wp:wrapNone/>
                <wp:docPr id="1774" name="墨迹 1774"/>
                <wp:cNvGraphicFramePr/>
                <a:graphic xmlns:a="http://schemas.openxmlformats.org/drawingml/2006/main">
                  <a:graphicData uri="http://schemas.microsoft.com/office/word/2010/wordprocessingInk">
                    <mc:AlternateContent xmlns:a14="http://schemas.microsoft.com/office/drawing/2010/main">
                      <mc:Choice Requires="a14">
                        <w14:contentPart bwMode="clr" r:id="rId2022">
                          <w14:nvContentPartPr>
                            <w14:cNvPr id="1774" name="墨迹 1774"/>
                            <w14:cNvContentPartPr/>
                          </w14:nvContentPartPr>
                          <w14:xfrm>
                            <a:off x="5092700" y="9239250"/>
                            <a:ext cx="101600" cy="34290"/>
                          </w14:xfrm>
                        </w14:contentPart>
                      </mc:Choice>
                    </mc:AlternateContent>
                  </a:graphicData>
                </a:graphic>
              </wp:anchor>
            </w:drawing>
          </mc:Choice>
          <mc:Fallback>
            <w:pict>
              <v:shape id="_x0000_s1026" o:spid="_x0000_s1026" style="position:absolute;left:0pt;margin-left:330.1pt;margin-top:19.45pt;height:2.7pt;width:8pt;z-index:253388800;mso-width-relative:page;mso-height-relative:page;" filled="f" stroked="t" coordsize="21600,21600" o:gfxdata="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89824" behindDoc="0" locked="0" layoutInCell="1" allowOverlap="1">
                <wp:simplePos x="0" y="0"/>
                <wp:positionH relativeFrom="column">
                  <wp:posOffset>4450715</wp:posOffset>
                </wp:positionH>
                <wp:positionV relativeFrom="paragraph">
                  <wp:posOffset>165100</wp:posOffset>
                </wp:positionV>
                <wp:extent cx="87630" cy="68580"/>
                <wp:effectExtent l="0" t="0" r="0" b="0"/>
                <wp:wrapNone/>
                <wp:docPr id="1775" name="墨迹 1775"/>
                <wp:cNvGraphicFramePr/>
                <a:graphic xmlns:a="http://schemas.openxmlformats.org/drawingml/2006/main">
                  <a:graphicData uri="http://schemas.microsoft.com/office/word/2010/wordprocessingInk">
                    <mc:AlternateContent xmlns:a14="http://schemas.microsoft.com/office/drawing/2010/main">
                      <mc:Choice Requires="a14">
                        <w14:contentPart bwMode="clr" r:id="rId2023">
                          <w14:nvContentPartPr>
                            <w14:cNvPr id="1775" name="墨迹 1775"/>
                            <w14:cNvContentPartPr/>
                          </w14:nvContentPartPr>
                          <w14:xfrm>
                            <a:off x="5351145" y="9157335"/>
                            <a:ext cx="87630" cy="68580"/>
                          </w14:xfrm>
                        </w14:contentPart>
                      </mc:Choice>
                    </mc:AlternateContent>
                  </a:graphicData>
                </a:graphic>
              </wp:anchor>
            </w:drawing>
          </mc:Choice>
          <mc:Fallback>
            <w:pict>
              <v:shape id="_x0000_s1026" o:spid="_x0000_s1026" style="position:absolute;left:0pt;margin-left:350.45pt;margin-top:13pt;height:5.4pt;width:6.9pt;z-index:253389824;mso-width-relative:page;mso-height-relative:page;" filled="f" stroked="t" coordsize="21600,21600" o:gfxdata="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jceJBNoAAAAJAQAADwAAAAAAAAABACAAAAAi&#10;AAAAZHJzL2Rvd25yZXYueG1sUEsBAhQAFAAAAAgAh07iQCxf55WTAQAAMgMAAA4AAAAAAAAAAQAg&#10;AAAAKQEAAGRycy9lMm9Eb2MueG1sUEsBAhQACgAAAAAAh07iQAAAAAAAAAAAAAAAAAgAAAAAAAAA&#10;AAAQAAAA6AIAAGRycy9pbmsvUEsBAhQAFAAAAAgAh07iQPGvMQ9/AgAAzQYAABAAAAAAAAAAAQAg&#10;AAAADgMAAGRycy9pbmsvaW5rMS54bWxQSwUGAAAAAAoACgBMAgAAJ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90848" behindDoc="0" locked="0" layoutInCell="1" allowOverlap="1">
                <wp:simplePos x="0" y="0"/>
                <wp:positionH relativeFrom="column">
                  <wp:posOffset>4515485</wp:posOffset>
                </wp:positionH>
                <wp:positionV relativeFrom="paragraph">
                  <wp:posOffset>75565</wp:posOffset>
                </wp:positionV>
                <wp:extent cx="47625" cy="334645"/>
                <wp:effectExtent l="0" t="0" r="0" b="0"/>
                <wp:wrapNone/>
                <wp:docPr id="1776" name="墨迹 1776"/>
                <wp:cNvGraphicFramePr/>
                <a:graphic xmlns:a="http://schemas.openxmlformats.org/drawingml/2006/main">
                  <a:graphicData uri="http://schemas.microsoft.com/office/word/2010/wordprocessingInk">
                    <mc:AlternateContent xmlns:a14="http://schemas.microsoft.com/office/drawing/2010/main">
                      <mc:Choice Requires="a14">
                        <w14:contentPart bwMode="clr" r:id="rId2024">
                          <w14:nvContentPartPr>
                            <w14:cNvPr id="1776" name="墨迹 1776"/>
                            <w14:cNvContentPartPr/>
                          </w14:nvContentPartPr>
                          <w14:xfrm>
                            <a:off x="5415915" y="9067800"/>
                            <a:ext cx="47625" cy="334645"/>
                          </w14:xfrm>
                        </w14:contentPart>
                      </mc:Choice>
                    </mc:AlternateContent>
                  </a:graphicData>
                </a:graphic>
              </wp:anchor>
            </w:drawing>
          </mc:Choice>
          <mc:Fallback>
            <w:pict>
              <v:shape id="_x0000_s1026" o:spid="_x0000_s1026" style="position:absolute;left:0pt;margin-left:355.55pt;margin-top:5.95pt;height:26.35pt;width:3.75pt;z-index:253390848;mso-width-relative:page;mso-height-relative:page;" filled="f" stroked="t" coordsize="21600,21600" o:gfxdata="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91872" behindDoc="0" locked="0" layoutInCell="1" allowOverlap="1">
                <wp:simplePos x="0" y="0"/>
                <wp:positionH relativeFrom="column">
                  <wp:posOffset>4481195</wp:posOffset>
                </wp:positionH>
                <wp:positionV relativeFrom="paragraph">
                  <wp:posOffset>241300</wp:posOffset>
                </wp:positionV>
                <wp:extent cx="39370" cy="83185"/>
                <wp:effectExtent l="0" t="0" r="0" b="0"/>
                <wp:wrapNone/>
                <wp:docPr id="1777" name="墨迹 1777"/>
                <wp:cNvGraphicFramePr/>
                <a:graphic xmlns:a="http://schemas.openxmlformats.org/drawingml/2006/main">
                  <a:graphicData uri="http://schemas.microsoft.com/office/word/2010/wordprocessingInk">
                    <mc:AlternateContent xmlns:a14="http://schemas.microsoft.com/office/drawing/2010/main">
                      <mc:Choice Requires="a14">
                        <w14:contentPart bwMode="clr" r:id="rId2025">
                          <w14:nvContentPartPr>
                            <w14:cNvPr id="1777" name="墨迹 1777"/>
                            <w14:cNvContentPartPr/>
                          </w14:nvContentPartPr>
                          <w14:xfrm>
                            <a:off x="5381625" y="9233535"/>
                            <a:ext cx="39370" cy="83185"/>
                          </w14:xfrm>
                        </w14:contentPart>
                      </mc:Choice>
                    </mc:AlternateContent>
                  </a:graphicData>
                </a:graphic>
              </wp:anchor>
            </w:drawing>
          </mc:Choice>
          <mc:Fallback>
            <w:pict>
              <v:shape id="_x0000_s1026" o:spid="_x0000_s1026" style="position:absolute;left:0pt;margin-left:352.85pt;margin-top:19pt;height:6.55pt;width:3.1pt;z-index:253391872;mso-width-relative:page;mso-height-relative:page;" filled="f" stroked="t" coordsize="21600,21600" o:gfxdata="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92896" behindDoc="0" locked="0" layoutInCell="1" allowOverlap="1">
                <wp:simplePos x="0" y="0"/>
                <wp:positionH relativeFrom="column">
                  <wp:posOffset>4520565</wp:posOffset>
                </wp:positionH>
                <wp:positionV relativeFrom="paragraph">
                  <wp:posOffset>227965</wp:posOffset>
                </wp:positionV>
                <wp:extent cx="73660" cy="10795"/>
                <wp:effectExtent l="0" t="0" r="0" b="0"/>
                <wp:wrapNone/>
                <wp:docPr id="1778" name="墨迹 1778"/>
                <wp:cNvGraphicFramePr/>
                <a:graphic xmlns:a="http://schemas.openxmlformats.org/drawingml/2006/main">
                  <a:graphicData uri="http://schemas.microsoft.com/office/word/2010/wordprocessingInk">
                    <mc:AlternateContent xmlns:a14="http://schemas.microsoft.com/office/drawing/2010/main">
                      <mc:Choice Requires="a14">
                        <w14:contentPart bwMode="clr" r:id="rId2026">
                          <w14:nvContentPartPr>
                            <w14:cNvPr id="1778" name="墨迹 1778"/>
                            <w14:cNvContentPartPr/>
                          </w14:nvContentPartPr>
                          <w14:xfrm>
                            <a:off x="5420995" y="9220200"/>
                            <a:ext cx="73660" cy="10795"/>
                          </w14:xfrm>
                        </w14:contentPart>
                      </mc:Choice>
                    </mc:AlternateContent>
                  </a:graphicData>
                </a:graphic>
              </wp:anchor>
            </w:drawing>
          </mc:Choice>
          <mc:Fallback>
            <w:pict>
              <v:shape id="_x0000_s1026" o:spid="_x0000_s1026" style="position:absolute;left:0pt;margin-left:355.95pt;margin-top:17.95pt;height:0.85pt;width:5.8pt;z-index:253392896;mso-width-relative:page;mso-height-relative:page;" filled="f" stroked="t" coordsize="21600,21600" o:gfxdata="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93920" behindDoc="0" locked="0" layoutInCell="1" allowOverlap="1">
                <wp:simplePos x="0" y="0"/>
                <wp:positionH relativeFrom="column">
                  <wp:posOffset>4626610</wp:posOffset>
                </wp:positionH>
                <wp:positionV relativeFrom="paragraph">
                  <wp:posOffset>52070</wp:posOffset>
                </wp:positionV>
                <wp:extent cx="135890" cy="274955"/>
                <wp:effectExtent l="0" t="0" r="0" b="0"/>
                <wp:wrapNone/>
                <wp:docPr id="1779" name="墨迹 1779"/>
                <wp:cNvGraphicFramePr/>
                <a:graphic xmlns:a="http://schemas.openxmlformats.org/drawingml/2006/main">
                  <a:graphicData uri="http://schemas.microsoft.com/office/word/2010/wordprocessingInk">
                    <mc:AlternateContent xmlns:a14="http://schemas.microsoft.com/office/drawing/2010/main">
                      <mc:Choice Requires="a14">
                        <w14:contentPart bwMode="clr" r:id="rId2027">
                          <w14:nvContentPartPr>
                            <w14:cNvPr id="1779" name="墨迹 1779"/>
                            <w14:cNvContentPartPr/>
                          </w14:nvContentPartPr>
                          <w14:xfrm>
                            <a:off x="5527040" y="9044305"/>
                            <a:ext cx="135890" cy="274955"/>
                          </w14:xfrm>
                        </w14:contentPart>
                      </mc:Choice>
                    </mc:AlternateContent>
                  </a:graphicData>
                </a:graphic>
              </wp:anchor>
            </w:drawing>
          </mc:Choice>
          <mc:Fallback>
            <w:pict>
              <v:shape id="_x0000_s1026" o:spid="_x0000_s1026" style="position:absolute;left:0pt;margin-left:364.3pt;margin-top:4.1pt;height:21.65pt;width:10.7pt;z-index:253393920;mso-width-relative:page;mso-height-relative:page;" filled="f" stroked="t" coordsize="21600,21600" o:gfxdata="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94944" behindDoc="0" locked="0" layoutInCell="1" allowOverlap="1">
                <wp:simplePos x="0" y="0"/>
                <wp:positionH relativeFrom="column">
                  <wp:posOffset>4718685</wp:posOffset>
                </wp:positionH>
                <wp:positionV relativeFrom="paragraph">
                  <wp:posOffset>157480</wp:posOffset>
                </wp:positionV>
                <wp:extent cx="30480" cy="285115"/>
                <wp:effectExtent l="0" t="0" r="0" b="0"/>
                <wp:wrapNone/>
                <wp:docPr id="1780" name="墨迹 1780"/>
                <wp:cNvGraphicFramePr/>
                <a:graphic xmlns:a="http://schemas.openxmlformats.org/drawingml/2006/main">
                  <a:graphicData uri="http://schemas.microsoft.com/office/word/2010/wordprocessingInk">
                    <mc:AlternateContent xmlns:a14="http://schemas.microsoft.com/office/drawing/2010/main">
                      <mc:Choice Requires="a14">
                        <w14:contentPart bwMode="clr" r:id="rId2028">
                          <w14:nvContentPartPr>
                            <w14:cNvPr id="1780" name="墨迹 1780"/>
                            <w14:cNvContentPartPr/>
                          </w14:nvContentPartPr>
                          <w14:xfrm>
                            <a:off x="5619115" y="9149715"/>
                            <a:ext cx="30480" cy="285115"/>
                          </w14:xfrm>
                        </w14:contentPart>
                      </mc:Choice>
                    </mc:AlternateContent>
                  </a:graphicData>
                </a:graphic>
              </wp:anchor>
            </w:drawing>
          </mc:Choice>
          <mc:Fallback>
            <w:pict>
              <v:shape id="_x0000_s1026" o:spid="_x0000_s1026" style="position:absolute;left:0pt;margin-left:371.55pt;margin-top:12.4pt;height:22.45pt;width:2.4pt;z-index:253394944;mso-width-relative:page;mso-height-relative:page;" filled="f" stroked="t" coordsize="21600,21600" o:gfxdata="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95968" behindDoc="0" locked="0" layoutInCell="1" allowOverlap="1">
                <wp:simplePos x="0" y="0"/>
                <wp:positionH relativeFrom="column">
                  <wp:posOffset>4839970</wp:posOffset>
                </wp:positionH>
                <wp:positionV relativeFrom="paragraph">
                  <wp:posOffset>143510</wp:posOffset>
                </wp:positionV>
                <wp:extent cx="74930" cy="109220"/>
                <wp:effectExtent l="0" t="0" r="0" b="0"/>
                <wp:wrapNone/>
                <wp:docPr id="1781" name="墨迹 1781"/>
                <wp:cNvGraphicFramePr/>
                <a:graphic xmlns:a="http://schemas.openxmlformats.org/drawingml/2006/main">
                  <a:graphicData uri="http://schemas.microsoft.com/office/word/2010/wordprocessingInk">
                    <mc:AlternateContent xmlns:a14="http://schemas.microsoft.com/office/drawing/2010/main">
                      <mc:Choice Requires="a14">
                        <w14:contentPart bwMode="clr" r:id="rId2029">
                          <w14:nvContentPartPr>
                            <w14:cNvPr id="1781" name="墨迹 1781"/>
                            <w14:cNvContentPartPr/>
                          </w14:nvContentPartPr>
                          <w14:xfrm>
                            <a:off x="5740400" y="9135745"/>
                            <a:ext cx="74930" cy="109220"/>
                          </w14:xfrm>
                        </w14:contentPart>
                      </mc:Choice>
                    </mc:AlternateContent>
                  </a:graphicData>
                </a:graphic>
              </wp:anchor>
            </w:drawing>
          </mc:Choice>
          <mc:Fallback>
            <w:pict>
              <v:shape id="_x0000_s1026" o:spid="_x0000_s1026" style="position:absolute;left:0pt;margin-left:381.1pt;margin-top:11.3pt;height:8.6pt;width:5.9pt;z-index:253395968;mso-width-relative:page;mso-height-relative:page;" filled="f" stroked="t" coordsize="21600,21600" o:gfxdata="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96992" behindDoc="0" locked="0" layoutInCell="1" allowOverlap="1">
                <wp:simplePos x="0" y="0"/>
                <wp:positionH relativeFrom="column">
                  <wp:posOffset>4844415</wp:posOffset>
                </wp:positionH>
                <wp:positionV relativeFrom="paragraph">
                  <wp:posOffset>123190</wp:posOffset>
                </wp:positionV>
                <wp:extent cx="292100" cy="231140"/>
                <wp:effectExtent l="0" t="0" r="0" b="0"/>
                <wp:wrapNone/>
                <wp:docPr id="1782" name="墨迹 1782"/>
                <wp:cNvGraphicFramePr/>
                <a:graphic xmlns:a="http://schemas.openxmlformats.org/drawingml/2006/main">
                  <a:graphicData uri="http://schemas.microsoft.com/office/word/2010/wordprocessingInk">
                    <mc:AlternateContent xmlns:a14="http://schemas.microsoft.com/office/drawing/2010/main">
                      <mc:Choice Requires="a14">
                        <w14:contentPart bwMode="clr" r:id="rId2030">
                          <w14:nvContentPartPr>
                            <w14:cNvPr id="1782" name="墨迹 1782"/>
                            <w14:cNvContentPartPr/>
                          </w14:nvContentPartPr>
                          <w14:xfrm>
                            <a:off x="5744845" y="9115425"/>
                            <a:ext cx="292100" cy="231140"/>
                          </w14:xfrm>
                        </w14:contentPart>
                      </mc:Choice>
                    </mc:AlternateContent>
                  </a:graphicData>
                </a:graphic>
              </wp:anchor>
            </w:drawing>
          </mc:Choice>
          <mc:Fallback>
            <w:pict>
              <v:shape id="_x0000_s1026" o:spid="_x0000_s1026" style="position:absolute;left:0pt;margin-left:381.45pt;margin-top:9.7pt;height:18.2pt;width:23pt;z-index:253396992;mso-width-relative:page;mso-height-relative:page;" filled="f" stroked="t" coordsize="21600,21600" o:gfxdata="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98016" behindDoc="0" locked="0" layoutInCell="1" allowOverlap="1">
                <wp:simplePos x="0" y="0"/>
                <wp:positionH relativeFrom="column">
                  <wp:posOffset>5196205</wp:posOffset>
                </wp:positionH>
                <wp:positionV relativeFrom="paragraph">
                  <wp:posOffset>255270</wp:posOffset>
                </wp:positionV>
                <wp:extent cx="15240" cy="53340"/>
                <wp:effectExtent l="0" t="0" r="0" b="0"/>
                <wp:wrapNone/>
                <wp:docPr id="1783" name="墨迹 1783"/>
                <wp:cNvGraphicFramePr/>
                <a:graphic xmlns:a="http://schemas.openxmlformats.org/drawingml/2006/main">
                  <a:graphicData uri="http://schemas.microsoft.com/office/word/2010/wordprocessingInk">
                    <mc:AlternateContent xmlns:a14="http://schemas.microsoft.com/office/drawing/2010/main">
                      <mc:Choice Requires="a14">
                        <w14:contentPart bwMode="clr" r:id="rId2031">
                          <w14:nvContentPartPr>
                            <w14:cNvPr id="1783" name="墨迹 1783"/>
                            <w14:cNvContentPartPr/>
                          </w14:nvContentPartPr>
                          <w14:xfrm>
                            <a:off x="6096635" y="9247505"/>
                            <a:ext cx="15240" cy="53340"/>
                          </w14:xfrm>
                        </w14:contentPart>
                      </mc:Choice>
                    </mc:AlternateContent>
                  </a:graphicData>
                </a:graphic>
              </wp:anchor>
            </w:drawing>
          </mc:Choice>
          <mc:Fallback>
            <w:pict>
              <v:shape id="_x0000_s1026" o:spid="_x0000_s1026" style="position:absolute;left:0pt;margin-left:409.15pt;margin-top:20.1pt;height:4.2pt;width:1.2pt;z-index:253398016;mso-width-relative:page;mso-height-relative:page;" filled="f" stroked="t" coordsize="21600,21600" o:gfxdata="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">
                <v:fill on="f" focussize="0,0"/>
                <v:stroke weight="1.04984251968504pt" color="#F2395B" opacity="65535f" joinstyle="round"/>
                <v:imagedata o:title=""/>
                <o:lock v:ext="edit" aspectratio="f"/>
              </v:shape>
            </w:pict>
          </mc:Fallback>
        </mc:AlternateContent>
      </w:r>
      <w:r>
        <w:rPr>
          <w:position w:val="-10"/>
        </w:rPr>
        <w:object>
          <v:shape id="_x0000_i1146" o:spt="75" type="#_x0000_t75" style="height:16pt;width:58pt;" o:ole="t" filled="f" o:preferrelative="t" stroked="f" coordsize="21600,21600">
            <v:path/>
            <v:fill on="f" focussize="0,0"/>
            <v:stroke on="f" joinstyle="miter"/>
            <v:imagedata r:id="rId1643" o:title=""/>
            <o:lock v:ext="edit" aspectratio="t"/>
            <w10:wrap type="none"/>
            <w10:anchorlock/>
          </v:shape>
          <o:OLEObject Type="Embed" ProgID="Equation.DSMT4" ShapeID="_x0000_i1146" DrawAspect="Content" ObjectID="_1468075846" r:id="rId2032">
            <o:LockedField>false</o:LockedField>
          </o:OLEObject>
        </w:object>
      </w:r>
    </w:p>
    <w:p>
      <w:pPr>
        <w:spacing w:line="360" w:lineRule="auto"/>
        <w:ind w:firstLine="420" w:firstLineChars="200"/>
        <w:jc w:val="center"/>
      </w:pPr>
      <w:r>
        <mc:AlternateContent>
          <mc:Choice Requires="wps">
            <w:drawing>
              <wp:anchor distT="0" distB="0" distL="114300" distR="114300" simplePos="0" relativeHeight="253387776" behindDoc="0" locked="0" layoutInCell="1" allowOverlap="1">
                <wp:simplePos x="0" y="0"/>
                <wp:positionH relativeFrom="column">
                  <wp:posOffset>2920365</wp:posOffset>
                </wp:positionH>
                <wp:positionV relativeFrom="paragraph">
                  <wp:posOffset>326390</wp:posOffset>
                </wp:positionV>
                <wp:extent cx="146685" cy="67310"/>
                <wp:effectExtent l="0" t="0" r="0" b="0"/>
                <wp:wrapNone/>
                <wp:docPr id="1773" name="墨迹 1773"/>
                <wp:cNvGraphicFramePr/>
                <a:graphic xmlns:a="http://schemas.openxmlformats.org/drawingml/2006/main">
                  <a:graphicData uri="http://schemas.microsoft.com/office/word/2010/wordprocessingInk">
                    <mc:AlternateContent xmlns:a14="http://schemas.microsoft.com/office/drawing/2010/main">
                      <mc:Choice Requires="a14">
                        <w14:contentPart bwMode="clr" r:id="rId2033">
                          <w14:nvContentPartPr>
                            <w14:cNvPr id="1773" name="墨迹 1773"/>
                            <w14:cNvContentPartPr/>
                          </w14:nvContentPartPr>
                          <w14:xfrm>
                            <a:off x="3820795" y="9714865"/>
                            <a:ext cx="146685" cy="67310"/>
                          </w14:xfrm>
                        </w14:contentPart>
                      </mc:Choice>
                    </mc:AlternateContent>
                  </a:graphicData>
                </a:graphic>
              </wp:anchor>
            </w:drawing>
          </mc:Choice>
          <mc:Fallback>
            <w:pict>
              <v:shape id="_x0000_s1026" o:spid="_x0000_s1026" style="position:absolute;left:0pt;margin-left:229.95pt;margin-top:25.7pt;height:5.3pt;width:11.55pt;z-index:253387776;mso-width-relative:page;mso-height-relative:page;" filled="f" stroked="t" coordsize="21600,21600" o:gfxdata="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">
                <v:fill on="f" focussize="0,0"/>
                <v:stroke weight="1.04984251968504pt" color="#F2395B" opacity="65535f" joinstyle="round"/>
                <v:imagedata o:title=""/>
                <o:lock v:ext="edit" aspectratio="f"/>
              </v:shape>
            </w:pict>
          </mc:Fallback>
        </mc:AlternateContent>
      </w:r>
      <w:r>
        <w:rPr>
          <w:position w:val="-10"/>
        </w:rPr>
        <w:object>
          <v:shape id="_x0000_i1147" o:spt="75" type="#_x0000_t75" style="height:16pt;width:56pt;" o:ole="t" filled="f" o:preferrelative="t" stroked="f" coordsize="21600,21600">
            <v:path/>
            <v:fill on="f" focussize="0,0"/>
            <v:stroke on="f" joinstyle="miter"/>
            <v:imagedata r:id="rId1646" o:title=""/>
            <o:lock v:ext="edit" aspectratio="t"/>
            <w10:wrap type="none"/>
            <w10:anchorlock/>
          </v:shape>
          <o:OLEObject Type="Embed" ProgID="Equation.DSMT4" ShapeID="_x0000_i1147" DrawAspect="Content" ObjectID="_1468075847" r:id="rId2034">
            <o:LockedField>false</o:LockedField>
          </o:OLEObject>
        </w:object>
      </w:r>
    </w:p>
    <w:p>
      <w:pPr>
        <w:spacing w:line="360" w:lineRule="auto"/>
        <w:rPr>
          <w:b/>
          <w:bCs/>
          <w:sz w:val="24"/>
          <w:szCs w:val="28"/>
        </w:rPr>
      </w:pPr>
      <w:r>
        <mc:AlternateContent>
          <mc:Choice Requires="wps">
            <w:drawing>
              <wp:anchor distT="0" distB="0" distL="114300" distR="114300" simplePos="0" relativeHeight="253372416" behindDoc="0" locked="0" layoutInCell="1" allowOverlap="1">
                <wp:simplePos x="0" y="0"/>
                <wp:positionH relativeFrom="column">
                  <wp:posOffset>964565</wp:posOffset>
                </wp:positionH>
                <wp:positionV relativeFrom="paragraph">
                  <wp:posOffset>180975</wp:posOffset>
                </wp:positionV>
                <wp:extent cx="688975" cy="973455"/>
                <wp:effectExtent l="0" t="0" r="0" b="0"/>
                <wp:wrapNone/>
                <wp:docPr id="1758" name="墨迹 1758"/>
                <wp:cNvGraphicFramePr/>
                <a:graphic xmlns:a="http://schemas.openxmlformats.org/drawingml/2006/main">
                  <a:graphicData uri="http://schemas.microsoft.com/office/word/2010/wordprocessingInk">
                    <mc:AlternateContent xmlns:a14="http://schemas.microsoft.com/office/drawing/2010/main">
                      <mc:Choice Requires="a14">
                        <w14:contentPart bwMode="clr" r:id="rId2035">
                          <w14:nvContentPartPr>
                            <w14:cNvPr id="1758" name="墨迹 1758"/>
                            <w14:cNvContentPartPr/>
                          </w14:nvContentPartPr>
                          <w14:xfrm>
                            <a:off x="1864995" y="901065"/>
                            <a:ext cx="688975" cy="973455"/>
                          </w14:xfrm>
                        </w14:contentPart>
                      </mc:Choice>
                    </mc:AlternateContent>
                  </a:graphicData>
                </a:graphic>
              </wp:anchor>
            </w:drawing>
          </mc:Choice>
          <mc:Fallback>
            <w:pict>
              <v:shape id="_x0000_s1026" o:spid="_x0000_s1026" style="position:absolute;left:0pt;margin-left:75.95pt;margin-top:14.25pt;height:76.65pt;width:54.25pt;z-index:253372416;mso-width-relative:page;mso-height-relative:page;" filled="f" stroked="t" coordsize="21600,21600" o:gfxdata="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73440" behindDoc="0" locked="0" layoutInCell="1" allowOverlap="1">
                <wp:simplePos x="0" y="0"/>
                <wp:positionH relativeFrom="column">
                  <wp:posOffset>1818640</wp:posOffset>
                </wp:positionH>
                <wp:positionV relativeFrom="paragraph">
                  <wp:posOffset>182245</wp:posOffset>
                </wp:positionV>
                <wp:extent cx="184785" cy="98425"/>
                <wp:effectExtent l="0" t="0" r="0" b="0"/>
                <wp:wrapNone/>
                <wp:docPr id="1759" name="墨迹 1759"/>
                <wp:cNvGraphicFramePr/>
                <a:graphic xmlns:a="http://schemas.openxmlformats.org/drawingml/2006/main">
                  <a:graphicData uri="http://schemas.microsoft.com/office/word/2010/wordprocessingInk">
                    <mc:AlternateContent xmlns:a14="http://schemas.microsoft.com/office/drawing/2010/main">
                      <mc:Choice Requires="a14">
                        <w14:contentPart bwMode="clr" r:id="rId2036">
                          <w14:nvContentPartPr>
                            <w14:cNvPr id="1759" name="墨迹 1759"/>
                            <w14:cNvContentPartPr/>
                          </w14:nvContentPartPr>
                          <w14:xfrm>
                            <a:off x="2719070" y="902335"/>
                            <a:ext cx="184785" cy="98425"/>
                          </w14:xfrm>
                        </w14:contentPart>
                      </mc:Choice>
                    </mc:AlternateContent>
                  </a:graphicData>
                </a:graphic>
              </wp:anchor>
            </w:drawing>
          </mc:Choice>
          <mc:Fallback>
            <w:pict>
              <v:shape id="_x0000_s1026" o:spid="_x0000_s1026" style="position:absolute;left:0pt;margin-left:143.2pt;margin-top:14.35pt;height:7.75pt;width:14.55pt;z-index:253373440;mso-width-relative:page;mso-height-relative:page;" filled="f" stroked="t" coordsize="21600,21600" o:gfxdata="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74464" behindDoc="0" locked="0" layoutInCell="1" allowOverlap="1">
                <wp:simplePos x="0" y="0"/>
                <wp:positionH relativeFrom="column">
                  <wp:posOffset>2072005</wp:posOffset>
                </wp:positionH>
                <wp:positionV relativeFrom="paragraph">
                  <wp:posOffset>75565</wp:posOffset>
                </wp:positionV>
                <wp:extent cx="94615" cy="40005"/>
                <wp:effectExtent l="0" t="0" r="0" b="0"/>
                <wp:wrapNone/>
                <wp:docPr id="1760" name="墨迹 1760"/>
                <wp:cNvGraphicFramePr/>
                <a:graphic xmlns:a="http://schemas.openxmlformats.org/drawingml/2006/main">
                  <a:graphicData uri="http://schemas.microsoft.com/office/word/2010/wordprocessingInk">
                    <mc:AlternateContent xmlns:a14="http://schemas.microsoft.com/office/drawing/2010/main">
                      <mc:Choice Requires="a14">
                        <w14:contentPart bwMode="clr" r:id="rId2037">
                          <w14:nvContentPartPr>
                            <w14:cNvPr id="1760" name="墨迹 1760"/>
                            <w14:cNvContentPartPr/>
                          </w14:nvContentPartPr>
                          <w14:xfrm>
                            <a:off x="2972435" y="795655"/>
                            <a:ext cx="94615" cy="40005"/>
                          </w14:xfrm>
                        </w14:contentPart>
                      </mc:Choice>
                    </mc:AlternateContent>
                  </a:graphicData>
                </a:graphic>
              </wp:anchor>
            </w:drawing>
          </mc:Choice>
          <mc:Fallback>
            <w:pict>
              <v:shape id="_x0000_s1026" o:spid="_x0000_s1026" style="position:absolute;left:0pt;margin-left:163.15pt;margin-top:5.95pt;height:3.15pt;width:7.45pt;z-index:253374464;mso-width-relative:page;mso-height-relative:page;" filled="f" stroked="t" coordsize="21600,21600" o:gfxdata="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75488" behindDoc="0" locked="0" layoutInCell="1" allowOverlap="1">
                <wp:simplePos x="0" y="0"/>
                <wp:positionH relativeFrom="column">
                  <wp:posOffset>2147570</wp:posOffset>
                </wp:positionH>
                <wp:positionV relativeFrom="paragraph">
                  <wp:posOffset>27305</wp:posOffset>
                </wp:positionV>
                <wp:extent cx="40640" cy="277495"/>
                <wp:effectExtent l="0" t="0" r="0" b="0"/>
                <wp:wrapNone/>
                <wp:docPr id="1761" name="墨迹 1761"/>
                <wp:cNvGraphicFramePr/>
                <a:graphic xmlns:a="http://schemas.openxmlformats.org/drawingml/2006/main">
                  <a:graphicData uri="http://schemas.microsoft.com/office/word/2010/wordprocessingInk">
                    <mc:AlternateContent xmlns:a14="http://schemas.microsoft.com/office/drawing/2010/main">
                      <mc:Choice Requires="a14">
                        <w14:contentPart bwMode="clr" r:id="rId2038">
                          <w14:nvContentPartPr>
                            <w14:cNvPr id="1761" name="墨迹 1761"/>
                            <w14:cNvContentPartPr/>
                          </w14:nvContentPartPr>
                          <w14:xfrm>
                            <a:off x="3048000" y="747395"/>
                            <a:ext cx="40640" cy="277495"/>
                          </w14:xfrm>
                        </w14:contentPart>
                      </mc:Choice>
                    </mc:AlternateContent>
                  </a:graphicData>
                </a:graphic>
              </wp:anchor>
            </w:drawing>
          </mc:Choice>
          <mc:Fallback>
            <w:pict>
              <v:shape id="_x0000_s1026" o:spid="_x0000_s1026" style="position:absolute;left:0pt;margin-left:169.1pt;margin-top:2.15pt;height:21.85pt;width:3.2pt;z-index:253375488;mso-width-relative:page;mso-height-relative:page;" filled="f" stroked="t" coordsize="21600,21600" o:gfxdata="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76512" behindDoc="0" locked="0" layoutInCell="1" allowOverlap="1">
                <wp:simplePos x="0" y="0"/>
                <wp:positionH relativeFrom="column">
                  <wp:posOffset>2128520</wp:posOffset>
                </wp:positionH>
                <wp:positionV relativeFrom="paragraph">
                  <wp:posOffset>160655</wp:posOffset>
                </wp:positionV>
                <wp:extent cx="26035" cy="85090"/>
                <wp:effectExtent l="0" t="0" r="0" b="0"/>
                <wp:wrapNone/>
                <wp:docPr id="1762" name="墨迹 1762"/>
                <wp:cNvGraphicFramePr/>
                <a:graphic xmlns:a="http://schemas.openxmlformats.org/drawingml/2006/main">
                  <a:graphicData uri="http://schemas.microsoft.com/office/word/2010/wordprocessingInk">
                    <mc:AlternateContent xmlns:a14="http://schemas.microsoft.com/office/drawing/2010/main">
                      <mc:Choice Requires="a14">
                        <w14:contentPart bwMode="clr" r:id="rId2039">
                          <w14:nvContentPartPr>
                            <w14:cNvPr id="1762" name="墨迹 1762"/>
                            <w14:cNvContentPartPr/>
                          </w14:nvContentPartPr>
                          <w14:xfrm>
                            <a:off x="3028950" y="880745"/>
                            <a:ext cx="26035" cy="85090"/>
                          </w14:xfrm>
                        </w14:contentPart>
                      </mc:Choice>
                    </mc:AlternateContent>
                  </a:graphicData>
                </a:graphic>
              </wp:anchor>
            </w:drawing>
          </mc:Choice>
          <mc:Fallback>
            <w:pict>
              <v:shape id="_x0000_s1026" o:spid="_x0000_s1026" style="position:absolute;left:0pt;margin-left:167.6pt;margin-top:12.65pt;height:6.7pt;width:2.05pt;z-index:253376512;mso-width-relative:page;mso-height-relative:page;" filled="f" stroked="t" coordsize="21600,21600" o:gfxdata="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77536" behindDoc="0" locked="0" layoutInCell="1" allowOverlap="1">
                <wp:simplePos x="0" y="0"/>
                <wp:positionH relativeFrom="column">
                  <wp:posOffset>2154555</wp:posOffset>
                </wp:positionH>
                <wp:positionV relativeFrom="paragraph">
                  <wp:posOffset>173990</wp:posOffset>
                </wp:positionV>
                <wp:extent cx="58420" cy="9525"/>
                <wp:effectExtent l="0" t="0" r="0" b="0"/>
                <wp:wrapNone/>
                <wp:docPr id="1763" name="墨迹 1763"/>
                <wp:cNvGraphicFramePr/>
                <a:graphic xmlns:a="http://schemas.openxmlformats.org/drawingml/2006/main">
                  <a:graphicData uri="http://schemas.microsoft.com/office/word/2010/wordprocessingInk">
                    <mc:AlternateContent xmlns:a14="http://schemas.microsoft.com/office/drawing/2010/main">
                      <mc:Choice Requires="a14">
                        <w14:contentPart bwMode="clr" r:id="rId2040">
                          <w14:nvContentPartPr>
                            <w14:cNvPr id="1763" name="墨迹 1763"/>
                            <w14:cNvContentPartPr/>
                          </w14:nvContentPartPr>
                          <w14:xfrm>
                            <a:off x="3054985" y="894080"/>
                            <a:ext cx="58420" cy="9525"/>
                          </w14:xfrm>
                        </w14:contentPart>
                      </mc:Choice>
                    </mc:AlternateContent>
                  </a:graphicData>
                </a:graphic>
              </wp:anchor>
            </w:drawing>
          </mc:Choice>
          <mc:Fallback>
            <w:pict>
              <v:shape id="_x0000_s1026" o:spid="_x0000_s1026" style="position:absolute;left:0pt;margin-left:169.65pt;margin-top:13.7pt;height:0.75pt;width:4.6pt;z-index:253377536;mso-width-relative:page;mso-height-relative:page;" filled="f" stroked="t" coordsize="21600,21600" o:gfxdata="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78560" behindDoc="0" locked="0" layoutInCell="1" allowOverlap="1">
                <wp:simplePos x="0" y="0"/>
                <wp:positionH relativeFrom="column">
                  <wp:posOffset>2233295</wp:posOffset>
                </wp:positionH>
                <wp:positionV relativeFrom="paragraph">
                  <wp:posOffset>27305</wp:posOffset>
                </wp:positionV>
                <wp:extent cx="38100" cy="17780"/>
                <wp:effectExtent l="0" t="0" r="0" b="0"/>
                <wp:wrapNone/>
                <wp:docPr id="1764" name="墨迹 1764"/>
                <wp:cNvGraphicFramePr/>
                <a:graphic xmlns:a="http://schemas.openxmlformats.org/drawingml/2006/main">
                  <a:graphicData uri="http://schemas.microsoft.com/office/word/2010/wordprocessingInk">
                    <mc:AlternateContent xmlns:a14="http://schemas.microsoft.com/office/drawing/2010/main">
                      <mc:Choice Requires="a14">
                        <w14:contentPart bwMode="clr" r:id="rId2041">
                          <w14:nvContentPartPr>
                            <w14:cNvPr id="1764" name="墨迹 1764"/>
                            <w14:cNvContentPartPr/>
                          </w14:nvContentPartPr>
                          <w14:xfrm>
                            <a:off x="3133725" y="747395"/>
                            <a:ext cx="38100" cy="17780"/>
                          </w14:xfrm>
                        </w14:contentPart>
                      </mc:Choice>
                    </mc:AlternateContent>
                  </a:graphicData>
                </a:graphic>
              </wp:anchor>
            </w:drawing>
          </mc:Choice>
          <mc:Fallback>
            <w:pict>
              <v:shape id="_x0000_s1026" o:spid="_x0000_s1026" style="position:absolute;left:0pt;margin-left:175.85pt;margin-top:2.15pt;height:1.4pt;width:3pt;z-index:253378560;mso-width-relative:page;mso-height-relative:page;" filled="f" stroked="t" coordsize="21600,21600" o:gfxdata="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79584" behindDoc="0" locked="0" layoutInCell="1" allowOverlap="1">
                <wp:simplePos x="0" y="0"/>
                <wp:positionH relativeFrom="column">
                  <wp:posOffset>2276475</wp:posOffset>
                </wp:positionH>
                <wp:positionV relativeFrom="paragraph">
                  <wp:posOffset>-2540</wp:posOffset>
                </wp:positionV>
                <wp:extent cx="127000" cy="267970"/>
                <wp:effectExtent l="0" t="0" r="0" b="0"/>
                <wp:wrapNone/>
                <wp:docPr id="1765" name="墨迹 1765"/>
                <wp:cNvGraphicFramePr/>
                <a:graphic xmlns:a="http://schemas.openxmlformats.org/drawingml/2006/main">
                  <a:graphicData uri="http://schemas.microsoft.com/office/word/2010/wordprocessingInk">
                    <mc:AlternateContent xmlns:a14="http://schemas.microsoft.com/office/drawing/2010/main">
                      <mc:Choice Requires="a14">
                        <w14:contentPart bwMode="clr" r:id="rId2042">
                          <w14:nvContentPartPr>
                            <w14:cNvPr id="1765" name="墨迹 1765"/>
                            <w14:cNvContentPartPr/>
                          </w14:nvContentPartPr>
                          <w14:xfrm>
                            <a:off x="3176905" y="717550"/>
                            <a:ext cx="127000" cy="267970"/>
                          </w14:xfrm>
                        </w14:contentPart>
                      </mc:Choice>
                    </mc:AlternateContent>
                  </a:graphicData>
                </a:graphic>
              </wp:anchor>
            </w:drawing>
          </mc:Choice>
          <mc:Fallback>
            <w:pict>
              <v:shape id="_x0000_s1026" o:spid="_x0000_s1026" style="position:absolute;left:0pt;margin-left:179.25pt;margin-top:-0.2pt;height:21.1pt;width:10pt;z-index:253379584;mso-width-relative:page;mso-height-relative:page;" filled="f" stroked="t" coordsize="21600,21600" o:gfxdata="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80608" behindDoc="0" locked="0" layoutInCell="1" allowOverlap="1">
                <wp:simplePos x="0" y="0"/>
                <wp:positionH relativeFrom="column">
                  <wp:posOffset>2342515</wp:posOffset>
                </wp:positionH>
                <wp:positionV relativeFrom="paragraph">
                  <wp:posOffset>78740</wp:posOffset>
                </wp:positionV>
                <wp:extent cx="36195" cy="245110"/>
                <wp:effectExtent l="0" t="0" r="0" b="0"/>
                <wp:wrapNone/>
                <wp:docPr id="1766" name="墨迹 1766"/>
                <wp:cNvGraphicFramePr/>
                <a:graphic xmlns:a="http://schemas.openxmlformats.org/drawingml/2006/main">
                  <a:graphicData uri="http://schemas.microsoft.com/office/word/2010/wordprocessingInk">
                    <mc:AlternateContent xmlns:a14="http://schemas.microsoft.com/office/drawing/2010/main">
                      <mc:Choice Requires="a14">
                        <w14:contentPart bwMode="clr" r:id="rId2043">
                          <w14:nvContentPartPr>
                            <w14:cNvPr id="1766" name="墨迹 1766"/>
                            <w14:cNvContentPartPr/>
                          </w14:nvContentPartPr>
                          <w14:xfrm>
                            <a:off x="3242945" y="798830"/>
                            <a:ext cx="36195" cy="245110"/>
                          </w14:xfrm>
                        </w14:contentPart>
                      </mc:Choice>
                    </mc:AlternateContent>
                  </a:graphicData>
                </a:graphic>
              </wp:anchor>
            </w:drawing>
          </mc:Choice>
          <mc:Fallback>
            <w:pict>
              <v:shape id="_x0000_s1026" o:spid="_x0000_s1026" style="position:absolute;left:0pt;margin-left:184.45pt;margin-top:6.2pt;height:19.3pt;width:2.85pt;z-index:253380608;mso-width-relative:page;mso-height-relative:page;" filled="f" stroked="t" coordsize="21600,21600" o:gfxdata="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81632" behindDoc="0" locked="0" layoutInCell="1" allowOverlap="1">
                <wp:simplePos x="0" y="0"/>
                <wp:positionH relativeFrom="column">
                  <wp:posOffset>2460625</wp:posOffset>
                </wp:positionH>
                <wp:positionV relativeFrom="paragraph">
                  <wp:posOffset>31115</wp:posOffset>
                </wp:positionV>
                <wp:extent cx="99060" cy="129540"/>
                <wp:effectExtent l="0" t="0" r="0" b="0"/>
                <wp:wrapNone/>
                <wp:docPr id="1767" name="墨迹 1767"/>
                <wp:cNvGraphicFramePr/>
                <a:graphic xmlns:a="http://schemas.openxmlformats.org/drawingml/2006/main">
                  <a:graphicData uri="http://schemas.microsoft.com/office/word/2010/wordprocessingInk">
                    <mc:AlternateContent xmlns:a14="http://schemas.microsoft.com/office/drawing/2010/main">
                      <mc:Choice Requires="a14">
                        <w14:contentPart bwMode="clr" r:id="rId2044">
                          <w14:nvContentPartPr>
                            <w14:cNvPr id="1767" name="墨迹 1767"/>
                            <w14:cNvContentPartPr/>
                          </w14:nvContentPartPr>
                          <w14:xfrm>
                            <a:off x="3361055" y="751205"/>
                            <a:ext cx="99060" cy="129540"/>
                          </w14:xfrm>
                        </w14:contentPart>
                      </mc:Choice>
                    </mc:AlternateContent>
                  </a:graphicData>
                </a:graphic>
              </wp:anchor>
            </w:drawing>
          </mc:Choice>
          <mc:Fallback>
            <w:pict>
              <v:shape id="_x0000_s1026" o:spid="_x0000_s1026" style="position:absolute;left:0pt;margin-left:193.75pt;margin-top:2.45pt;height:10.2pt;width:7.8pt;z-index:253381632;mso-width-relative:page;mso-height-relative:page;" filled="f" stroked="t" coordsize="21600,21600" o:gfxdata="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">
                <v:fill on="f" focussize="0,0"/>
                <v:stroke weight="1.04984251968504pt" color="#F2395B" opacity="65535f" joinstyle="round"/>
                <v:imagedata o:title=""/>
                <o:lock v:ext="edit" aspectratio="f"/>
              </v:shape>
            </w:pict>
          </mc:Fallback>
        </mc:AlternateContent>
      </w:r>
      <w:r>
        <mc:AlternateContent>
          <mc:Choice Requires="wps">
            <w:drawing>
              <wp:anchor distT="0" distB="0" distL="114300" distR="114300" simplePos="0" relativeHeight="253382656" behindDoc="0" locked="0" layoutInCell="1" allowOverlap="1">
                <wp:simplePos x="0" y="0"/>
                <wp:positionH relativeFrom="column">
                  <wp:posOffset>2453640</wp:posOffset>
                </wp:positionH>
                <wp:positionV relativeFrom="paragraph">
                  <wp:posOffset>11430</wp:posOffset>
                </wp:positionV>
                <wp:extent cx="293370" cy="259080"/>
                <wp:effectExtent l="0" t="0" r="0" b="0"/>
                <wp:wrapNone/>
                <wp:docPr id="1768" name="墨迹 1768"/>
                <wp:cNvGraphicFramePr/>
                <a:graphic xmlns:a="http://schemas.openxmlformats.org/drawingml/2006/main">
                  <a:graphicData uri="http://schemas.microsoft.com/office/word/2010/wordprocessingInk">
                    <mc:AlternateContent xmlns:a14="http://schemas.microsoft.com/office/drawing/2010/main">
                      <mc:Choice Requires="a14">
                        <w14:contentPart bwMode="clr" r:id="rId2045">
                          <w14:nvContentPartPr>
                            <w14:cNvPr id="1768" name="墨迹 1768"/>
                            <w14:cNvContentPartPr/>
                          </w14:nvContentPartPr>
                          <w14:xfrm>
                            <a:off x="3354070" y="731520"/>
                            <a:ext cx="293370" cy="259080"/>
                          </w14:xfrm>
                        </w14:contentPart>
                      </mc:Choice>
                    </mc:AlternateContent>
                  </a:graphicData>
                </a:graphic>
              </wp:anchor>
            </w:drawing>
          </mc:Choice>
          <mc:Fallback>
            <w:pict>
              <v:shape id="_x0000_s1026" o:spid="_x0000_s1026" style="position:absolute;left:0pt;margin-left:193.2pt;margin-top:0.9pt;height:20.4pt;width:23.1pt;z-index:253382656;mso-width-relative:page;mso-height-relative:page;" filled="f" stroked="t" coordsize="21600,21600" o:gfxdata="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">
                <v:fill on="f" focussize="0,0"/>
                <v:stroke weight="1.04984251968504pt" color="#F2395B" opacity="65535f" joinstyle="round"/>
                <v:imagedata o:title=""/>
                <o:lock v:ext="edit" aspectratio="f"/>
              </v:shape>
            </w:pict>
          </mc:Fallback>
        </mc:AlternateContent>
      </w:r>
      <w:r>
        <w:rPr>
          <w:rFonts w:hint="eastAsia"/>
          <w:b/>
          <w:bCs/>
          <w:sz w:val="24"/>
          <w:szCs w:val="28"/>
        </w:rPr>
        <w:t>（3）混合整数规划模型</w:t>
      </w:r>
    </w:p>
    <w:p>
      <w:pPr>
        <w:spacing w:line="360" w:lineRule="auto"/>
        <w:ind w:firstLine="1050" w:firstLineChars="500"/>
      </w:pPr>
      <w:r>
        <w:rPr>
          <w:position w:val="-28"/>
        </w:rPr>
        <w:object>
          <v:shape id="_x0000_i1148" o:spt="75" type="#_x0000_t75" style="height:34pt;width:183pt;" o:ole="t" filled="f" o:preferrelative="t" stroked="f" coordsize="21600,21600">
            <v:path/>
            <v:fill on="f" focussize="0,0"/>
            <v:stroke on="f" joinstyle="miter"/>
            <v:imagedata r:id="rId1618" o:title=""/>
            <o:lock v:ext="edit" aspectratio="t"/>
            <w10:wrap type="none"/>
            <w10:anchorlock/>
          </v:shape>
          <o:OLEObject Type="Embed" ProgID="Equation.DSMT4" ShapeID="_x0000_i1148" DrawAspect="Content" ObjectID="_1468075848" r:id="rId2046">
            <o:LockedField>false</o:LockedField>
          </o:OLEObject>
        </w:object>
      </w:r>
    </w:p>
    <w:p>
      <w:pPr>
        <w:spacing w:line="360" w:lineRule="auto"/>
        <w:ind w:firstLine="1050" w:firstLineChars="500"/>
      </w:pPr>
      <w:r>
        <w:rPr>
          <w:position w:val="-120"/>
        </w:rPr>
        <w:object>
          <v:shape id="_x0000_i1149" o:spt="75" type="#_x0000_t75" style="height:126pt;width:223pt;" o:ole="t" filled="f" o:preferrelative="t" stroked="f" coordsize="21600,21600">
            <v:path/>
            <v:fill on="f" focussize="0,0"/>
            <v:stroke on="f" joinstyle="miter"/>
            <v:imagedata r:id="rId1788" o:title=""/>
            <o:lock v:ext="edit" aspectratio="t"/>
            <w10:wrap type="none"/>
            <w10:anchorlock/>
          </v:shape>
          <o:OLEObject Type="Embed" ProgID="Equation.DSMT4" ShapeID="_x0000_i1149" DrawAspect="Content" ObjectID="_1468075849" r:id="rId2047">
            <o:LockedField>false</o:LockedField>
          </o:OLEObject>
        </w:object>
      </w:r>
    </w:p>
    <w:p>
      <w:pPr>
        <w:pStyle w:val="19"/>
        <w:jc w:val="both"/>
      </w:pPr>
      <w:bookmarkStart w:id="19" w:name="_Toc124082765"/>
      <w:r>
        <w:t>6.3</w:t>
      </w:r>
      <w:r>
        <w:rPr>
          <w:rFonts w:hint="eastAsia"/>
        </w:rPr>
        <w:t>模型求解</w:t>
      </w:r>
      <w:bookmarkEnd w:id="19"/>
    </w:p>
    <w:p>
      <w:pPr>
        <w:spacing w:line="360" w:lineRule="auto"/>
        <w:ind w:firstLine="480" w:firstLineChars="200"/>
        <w:rPr>
          <w:sz w:val="24"/>
          <w:szCs w:val="24"/>
        </w:rPr>
      </w:pPr>
      <w:r>
        <w:rPr>
          <w:rFonts w:hint="eastAsia"/>
          <w:sz w:val="24"/>
          <w:szCs w:val="24"/>
        </w:rPr>
        <w:t>利用针对新模型调整的算法进行递归求解，得到满足约束条件和压单限制的最优分配方案。同样改变网格划分形式，比对各网格划分形式最优解，选取并输出全局最优解。</w:t>
      </w:r>
    </w:p>
    <w:p>
      <w:pPr>
        <w:spacing w:line="360" w:lineRule="auto"/>
        <w:ind w:firstLine="480" w:firstLineChars="200"/>
        <w:jc w:val="center"/>
        <w:rPr>
          <w:color w:val="FF0000"/>
          <w:sz w:val="24"/>
          <w:szCs w:val="24"/>
        </w:rPr>
      </w:pPr>
      <w:r>
        <w:rPr>
          <w:rFonts w:hint="eastAsia"/>
          <w:color w:val="FF0000"/>
          <w:sz w:val="24"/>
          <w:szCs w:val="24"/>
        </w:rPr>
        <w:t>（计算结果如下：）</w:t>
      </w:r>
    </w:p>
    <w:p>
      <w:pPr>
        <w:spacing w:line="360" w:lineRule="auto"/>
        <w:ind w:firstLine="480" w:firstLineChars="200"/>
        <w:jc w:val="center"/>
        <w:rPr>
          <w:color w:val="FF0000"/>
          <w:sz w:val="24"/>
          <w:szCs w:val="24"/>
        </w:rPr>
      </w:pPr>
      <w:r>
        <w:rPr>
          <w:rFonts w:hint="eastAsia"/>
          <w:color w:val="FF0000"/>
          <w:sz w:val="24"/>
          <w:szCs w:val="24"/>
        </w:rPr>
        <w:t>（</w:t>
      </w:r>
      <w:r>
        <w:rPr>
          <w:rFonts w:hint="eastAsia"/>
          <w:color w:val="FF0000"/>
          <w:sz w:val="24"/>
          <w:szCs w:val="24"/>
        </w:rPr>
        <w:t>图</w:t>
      </w:r>
      <w:r>
        <w:rPr>
          <w:rFonts w:hint="eastAsia"/>
          <w:color w:val="FF0000"/>
          <w:sz w:val="24"/>
          <w:szCs w:val="24"/>
        </w:rPr>
        <w:t>1</w:t>
      </w:r>
      <w:r>
        <w:rPr>
          <w:color w:val="FF0000"/>
          <w:sz w:val="24"/>
          <w:szCs w:val="24"/>
        </w:rPr>
        <w:t>1</w:t>
      </w:r>
      <w:r>
        <w:rPr>
          <w:rFonts w:hint="eastAsia"/>
          <w:color w:val="FF0000"/>
          <w:sz w:val="24"/>
          <w:szCs w:val="24"/>
        </w:rPr>
        <w:t>，</w:t>
      </w:r>
      <w:r>
        <w:rPr>
          <w:rFonts w:hint="eastAsia"/>
          <w:color w:val="FF0000"/>
          <w:sz w:val="24"/>
          <w:szCs w:val="24"/>
        </w:rPr>
        <w:t>结果图）</w:t>
      </w:r>
    </w:p>
    <w:p>
      <w:pPr>
        <w:pStyle w:val="2"/>
        <w:jc w:val="center"/>
      </w:pPr>
      <w:bookmarkStart w:id="20" w:name="_Toc124082766"/>
      <w:r>
        <w:rPr>
          <w:rFonts w:hint="eastAsia"/>
        </w:rPr>
        <w:t>七、模型的评价与推广</w:t>
      </w:r>
      <w:bookmarkEnd w:id="20"/>
    </w:p>
    <w:p>
      <w:pPr>
        <w:pStyle w:val="19"/>
        <w:jc w:val="both"/>
      </w:pPr>
      <w:bookmarkStart w:id="21" w:name="_Toc124082767"/>
      <w:r>
        <w:t>7.1</w:t>
      </w:r>
      <w:r>
        <w:rPr>
          <w:rFonts w:hint="eastAsia"/>
        </w:rPr>
        <w:t>模型优点</w:t>
      </w:r>
      <w:bookmarkEnd w:id="21"/>
    </w:p>
    <w:p>
      <w:pPr>
        <w:rPr>
          <w:color w:val="FF0000"/>
        </w:rPr>
      </w:pPr>
      <w:r>
        <w:rPr>
          <w:rFonts w:hint="eastAsia"/>
          <w:color w:val="FF0000"/>
        </w:rPr>
        <w:t>（待讨论）</w:t>
      </w:r>
    </w:p>
    <w:p>
      <w:pPr>
        <w:pStyle w:val="19"/>
        <w:jc w:val="both"/>
      </w:pPr>
      <w:bookmarkStart w:id="22" w:name="_Toc124082768"/>
      <w:r>
        <w:t>7.2</w:t>
      </w:r>
      <w:r>
        <w:rPr>
          <w:rFonts w:hint="eastAsia"/>
        </w:rPr>
        <w:t>模型缺点</w:t>
      </w:r>
      <w:bookmarkEnd w:id="22"/>
    </w:p>
    <w:p>
      <w:pPr>
        <w:rPr>
          <w:color w:val="FF0000"/>
        </w:rPr>
      </w:pPr>
      <w:r>
        <w:t>1.</w:t>
      </w:r>
      <w:r>
        <w:rPr>
          <w:rFonts w:hint="eastAsia"/>
        </w:rPr>
        <w:t>采用“网格划分”、“优质阿姨”方案时，会剪去部分分支，</w:t>
      </w:r>
      <w:r>
        <w:rPr>
          <w:rFonts w:hint="eastAsia"/>
          <w:color w:val="FF0000"/>
        </w:rPr>
        <w:t>其中可能包含全局最优解。</w:t>
      </w:r>
    </w:p>
    <w:p>
      <w:pPr/>
      <w:r>
        <w:rPr>
          <w:rFonts w:hint="eastAsia"/>
          <w:color w:val="FF0000"/>
        </w:rPr>
        <w:t>（待讨论）</w:t>
      </w:r>
    </w:p>
    <w:p>
      <w:pPr>
        <w:pStyle w:val="19"/>
        <w:jc w:val="both"/>
      </w:pPr>
      <w:bookmarkStart w:id="23" w:name="_Toc124082769"/>
      <w:r>
        <w:t>7.3</w:t>
      </w:r>
      <w:r>
        <w:rPr>
          <w:rFonts w:hint="eastAsia"/>
        </w:rPr>
        <w:t>模型推广</w:t>
      </w:r>
      <w:bookmarkEnd w:id="23"/>
    </w:p>
    <w:p>
      <w:pPr>
        <w:rPr>
          <w:color w:val="FF0000"/>
        </w:rPr>
      </w:pPr>
      <w:r>
        <w:rPr>
          <w:rFonts w:hint="eastAsia"/>
          <w:color w:val="FF0000"/>
        </w:rPr>
        <w:t>（待讨论）</w:t>
      </w:r>
    </w:p>
    <w:p>
      <w:pPr>
        <w:pStyle w:val="2"/>
        <w:jc w:val="center"/>
      </w:pPr>
      <w:bookmarkStart w:id="24" w:name="_Toc124082770"/>
      <w:r>
        <w:rPr>
          <w:rFonts w:hint="eastAsia"/>
        </w:rPr>
        <w:t>八、参考文献</w:t>
      </w:r>
      <w:bookmarkEnd w:id="24"/>
    </w:p>
    <w:p>
      <w:pPr>
        <w:rPr>
          <w:color w:val="FF0000"/>
        </w:rPr>
      </w:pPr>
      <w:r>
        <w:rPr>
          <w:rFonts w:hint="eastAsia"/>
          <w:color w:val="FF0000"/>
        </w:rPr>
        <w:t>（待定）</w:t>
      </w:r>
    </w:p>
    <w:sectPr>
      <w:headerReference r:id="rId5" w:type="default"/>
      <w:footerReference r:id="rId6" w:type="default"/>
      <w:pgSz w:w="11906" w:h="16838"/>
      <w:pgMar w:top="1134" w:right="1418" w:bottom="1134" w:left="1418" w:header="851"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0000000000000000000"/>
    <w:charset w:val="86"/>
    <w:family w:val="auto"/>
    <w:pitch w:val="default"/>
    <w:sig w:usb0="00000000" w:usb1="00000000" w:usb2="00000000" w:usb3="00000000" w:csb0="00000000" w:csb1="00000000"/>
  </w:font>
  <w:font w:name="Wingdings">
    <w:altName w:val="Wingdings"/>
    <w:panose1 w:val="05000000000000000000"/>
    <w:charset w:val="00"/>
    <w:family w:val="auto"/>
    <w:pitch w:val="default"/>
    <w:sig w:usb0="00000000" w:usb1="00000000" w:usb2="00000000" w:usb3="00000000" w:csb0="80000000" w:csb1="00000000"/>
  </w:font>
  <w:font w:name="Arial">
    <w:altName w:val="Arial"/>
    <w:panose1 w:val="020B0604020202020204"/>
    <w:charset w:val="00"/>
    <w:family w:val="swiss"/>
    <w:pitch w:val="default"/>
    <w:sig w:usb0="E0002AFF" w:usb1="C0007843" w:usb2="00000009" w:usb3="00000000" w:csb0="400001FF" w:csb1="FFFF0000"/>
  </w:font>
  <w:font w:name="黑体">
    <w:altName w:val="黑体"/>
    <w:panose1 w:val="02010609060101010101"/>
    <w:charset w:val="00"/>
    <w:family w:val="auto"/>
    <w:pitch w:val="default"/>
    <w:sig w:usb0="800002BF" w:usb1="38CF7CFA" w:usb2="00000016" w:usb3="00000000" w:csb0="00040001" w:csb1="00000000"/>
  </w:font>
  <w:font w:name="Courier New">
    <w:altName w:val="Courier New"/>
    <w:panose1 w:val="02070309020205020404"/>
    <w:charset w:val="00"/>
    <w:family w:val="modern"/>
    <w:pitch w:val="default"/>
    <w:sig w:usb0="E0002AFF" w:usb1="C0007843" w:usb2="00000009" w:usb3="00000000" w:csb0="400001FF" w:csb1="FFFF0000"/>
  </w:font>
  <w:font w:name="Symbol">
    <w:altName w:val="Symbol"/>
    <w:panose1 w:val="05050102010706020507"/>
    <w:charset w:val="00"/>
    <w:family w:val="roman"/>
    <w:pitch w:val="default"/>
    <w:sig w:usb0="00000000" w:usb1="00000000" w:usb2="00000000" w:usb3="00000000" w:csb0="80000000" w:csb1="00000000"/>
  </w:font>
  <w:font w:name="Cambria">
    <w:panose1 w:val="02040503050406030204"/>
    <w:charset w:val="00"/>
    <w:family w:val="roman"/>
    <w:pitch w:val="default"/>
    <w:sig w:usb0="00000000" w:usb1="00000000" w:usb2="00000000" w:usb3="00000000" w:csb0="0000019F" w:csb1="00000000"/>
  </w:font>
  <w:font w:name="Calibri">
    <w:panose1 w:val="020F0502020204030204"/>
    <w:charset w:val="00"/>
    <w:family w:val="swiss"/>
    <w:pitch w:val="default"/>
    <w:sig w:usb0="00000000" w:usb1="00000000" w:usb2="00000001" w:usb3="00000000" w:csb0="0000019F" w:csb1="00000000"/>
  </w:font>
  <w:font w:name="Calibri Light">
    <w:panose1 w:val="020F0302020204030204"/>
    <w:charset w:val="00"/>
    <w:family w:val="swiss"/>
    <w:pitch w:val="default"/>
    <w:sig w:usb0="00000000" w:usb1="00000000" w:usb2="00000009" w:usb3="00000000" w:csb0="000001FF" w:csb1="00000000"/>
  </w:font>
  <w:font w:name="等线 Light">
    <w:panose1 w:val="02010600030101010101"/>
    <w:charset w:val="86"/>
    <w:family w:val="auto"/>
    <w:pitch w:val="default"/>
    <w:sig w:usb0="00000000" w:usb1="00000000" w:usb2="00000016" w:usb3="00000000" w:csb0="0004000F" w:csb1="00000000"/>
  </w:font>
  <w:font w:name="等线">
    <w:altName w:val="DengXian"/>
    <w:panose1 w:val="02010600030101010101"/>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rFonts w:hint="eastAsia"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r>
      <w:rPr>
        <w:rFonts w:ascii="Times New Roman" w:hAnsi="Times New Roman"/>
      </w:rPr>
      <w:t xml:space="preserve"> </w:t>
    </w:r>
    <w:r>
      <w:rPr>
        <w:rFonts w:hint="eastAsia" w:ascii="Times New Roman" w:hAnsi="Times New Roman"/>
      </w:rPr>
      <w:t>页</w:t>
    </w:r>
    <w:r>
      <w:rPr>
        <w:rFonts w:ascii="Times New Roman" w:hAnsi="Times New Roman"/>
      </w:rPr>
      <w:t xml:space="preserve"> </w:t>
    </w:r>
    <w:r>
      <w:rPr>
        <w:rFonts w:hint="eastAsia"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SECTIONPAGES  \* MERGEFORMAT </w:instrText>
    </w:r>
    <w:r>
      <w:rPr>
        <w:rFonts w:ascii="Times New Roman" w:hAnsi="Times New Roman"/>
      </w:rPr>
      <w:fldChar w:fldCharType="separate"/>
    </w:r>
    <w:r>
      <w:rPr>
        <w:rFonts w:ascii="Times New Roman" w:hAnsi="Times New Roman"/>
      </w:rPr>
      <w:t>16</w:t>
    </w:r>
    <w:r>
      <w:rPr>
        <w:rFonts w:ascii="Times New Roman" w:hAnsi="Times New Roman"/>
      </w:rPr>
      <w:fldChar w:fldCharType="end"/>
    </w:r>
    <w:r>
      <w:rPr>
        <w:rFonts w:ascii="Times New Roman" w:hAnsi="Times New Roman"/>
      </w:rPr>
      <w:t xml:space="preserve"> </w:t>
    </w:r>
    <w:r>
      <w:rPr>
        <w:rFonts w:hint="eastAsia" w:ascii="Times New Roman" w:hAnsi="Times New Roman"/>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hideGrammaticalError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
  </w:docVar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5"/>
    <w:qFormat/>
    <w:uiPriority w:val="9"/>
    <w:pPr>
      <w:keepNext/>
      <w:keepLines/>
      <w:spacing w:before="340" w:after="330" w:line="578" w:lineRule="auto"/>
      <w:outlineLvl w:val="0"/>
    </w:pPr>
    <w:rPr>
      <w:b/>
      <w:bCs/>
      <w:kern w:val="44"/>
      <w:sz w:val="44"/>
      <w:szCs w:val="44"/>
    </w:rPr>
  </w:style>
  <w:style w:type="character" w:default="1" w:styleId="20">
    <w:name w:val="Default Paragraph Font"/>
    <w:unhideWhenUsed/>
    <w:qFormat/>
    <w:uiPriority w:val="1"/>
  </w:style>
  <w:style w:type="table" w:default="1" w:styleId="23">
    <w:name w:val="Normal Table"/>
    <w:unhideWhenUsed/>
    <w:qFormat/>
    <w:uiPriority w:val="99"/>
    <w:tblPr>
      <w:tblLayout w:type="fixed"/>
      <w:tblCellMar>
        <w:top w:w="0" w:type="dxa"/>
        <w:left w:w="108" w:type="dxa"/>
        <w:bottom w:w="0" w:type="dxa"/>
        <w:right w:w="108" w:type="dxa"/>
      </w:tblCellMar>
    </w:tblPr>
  </w:style>
  <w:style w:type="paragraph" w:styleId="3">
    <w:name w:val="annotation subject"/>
    <w:basedOn w:val="4"/>
    <w:next w:val="4"/>
    <w:link w:val="34"/>
    <w:unhideWhenUsed/>
    <w:qFormat/>
    <w:uiPriority w:val="99"/>
    <w:rPr>
      <w:b/>
      <w:bCs/>
    </w:rPr>
  </w:style>
  <w:style w:type="paragraph" w:styleId="4">
    <w:name w:val="annotation text"/>
    <w:basedOn w:val="1"/>
    <w:link w:val="33"/>
    <w:unhideWhenUsed/>
    <w:qFormat/>
    <w:uiPriority w:val="99"/>
    <w:pPr>
      <w:jc w:val="left"/>
    </w:pPr>
  </w:style>
  <w:style w:type="paragraph" w:styleId="5">
    <w:name w:val="toc 7"/>
    <w:basedOn w:val="1"/>
    <w:next w:val="1"/>
    <w:unhideWhenUsed/>
    <w:qFormat/>
    <w:uiPriority w:val="39"/>
    <w:pPr>
      <w:ind w:left="1260"/>
      <w:jc w:val="left"/>
    </w:pPr>
    <w:rPr>
      <w:sz w:val="20"/>
      <w:szCs w:val="20"/>
    </w:rPr>
  </w:style>
  <w:style w:type="paragraph" w:styleId="6">
    <w:name w:val="caption"/>
    <w:basedOn w:val="1"/>
    <w:next w:val="1"/>
    <w:unhideWhenUsed/>
    <w:qFormat/>
    <w:uiPriority w:val="35"/>
    <w:rPr>
      <w:rFonts w:eastAsia="黑体" w:asciiTheme="majorHAnsi" w:hAnsiTheme="majorHAnsi" w:cstheme="majorBidi"/>
      <w:sz w:val="20"/>
      <w:szCs w:val="20"/>
    </w:rPr>
  </w:style>
  <w:style w:type="paragraph" w:styleId="7">
    <w:name w:val="toc 5"/>
    <w:basedOn w:val="1"/>
    <w:next w:val="1"/>
    <w:unhideWhenUsed/>
    <w:qFormat/>
    <w:uiPriority w:val="39"/>
    <w:pPr>
      <w:ind w:left="840"/>
      <w:jc w:val="left"/>
    </w:pPr>
    <w:rPr>
      <w:sz w:val="20"/>
      <w:szCs w:val="20"/>
    </w:rPr>
  </w:style>
  <w:style w:type="paragraph" w:styleId="8">
    <w:name w:val="toc 3"/>
    <w:basedOn w:val="1"/>
    <w:next w:val="1"/>
    <w:unhideWhenUsed/>
    <w:qFormat/>
    <w:uiPriority w:val="39"/>
    <w:pPr>
      <w:ind w:left="420"/>
      <w:jc w:val="left"/>
    </w:pPr>
    <w:rPr>
      <w:sz w:val="22"/>
    </w:rPr>
  </w:style>
  <w:style w:type="paragraph" w:styleId="9">
    <w:name w:val="toc 8"/>
    <w:basedOn w:val="1"/>
    <w:next w:val="1"/>
    <w:unhideWhenUsed/>
    <w:qFormat/>
    <w:uiPriority w:val="39"/>
    <w:pPr>
      <w:ind w:left="1470"/>
      <w:jc w:val="left"/>
    </w:pPr>
    <w:rPr>
      <w:sz w:val="20"/>
      <w:szCs w:val="20"/>
    </w:rPr>
  </w:style>
  <w:style w:type="paragraph" w:styleId="10">
    <w:name w:val="Balloon Text"/>
    <w:basedOn w:val="1"/>
    <w:link w:val="27"/>
    <w:unhideWhenUsed/>
    <w:qFormat/>
    <w:uiPriority w:val="99"/>
    <w:rPr>
      <w:sz w:val="18"/>
      <w:szCs w:val="18"/>
    </w:rPr>
  </w:style>
  <w:style w:type="paragraph" w:styleId="11">
    <w:name w:val="footer"/>
    <w:basedOn w:val="1"/>
    <w:link w:val="28"/>
    <w:unhideWhenUsed/>
    <w:qFormat/>
    <w:uiPriority w:val="99"/>
    <w:pPr>
      <w:tabs>
        <w:tab w:val="center" w:pos="4153"/>
        <w:tab w:val="right" w:pos="8306"/>
      </w:tabs>
      <w:snapToGrid w:val="0"/>
      <w:jc w:val="left"/>
    </w:pPr>
    <w:rPr>
      <w:sz w:val="18"/>
      <w:szCs w:val="18"/>
    </w:rPr>
  </w:style>
  <w:style w:type="paragraph" w:styleId="12">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unhideWhenUsed/>
    <w:qFormat/>
    <w:uiPriority w:val="39"/>
    <w:pPr>
      <w:spacing w:before="120"/>
      <w:jc w:val="left"/>
    </w:pPr>
    <w:rPr>
      <w:b/>
      <w:sz w:val="24"/>
      <w:szCs w:val="24"/>
    </w:rPr>
  </w:style>
  <w:style w:type="paragraph" w:styleId="14">
    <w:name w:val="toc 4"/>
    <w:basedOn w:val="1"/>
    <w:next w:val="1"/>
    <w:unhideWhenUsed/>
    <w:qFormat/>
    <w:uiPriority w:val="39"/>
    <w:pPr>
      <w:ind w:left="630"/>
      <w:jc w:val="left"/>
    </w:pPr>
    <w:rPr>
      <w:sz w:val="20"/>
      <w:szCs w:val="20"/>
    </w:rPr>
  </w:style>
  <w:style w:type="paragraph" w:styleId="15">
    <w:name w:val="Subtitle"/>
    <w:basedOn w:val="1"/>
    <w:next w:val="1"/>
    <w:link w:val="38"/>
    <w:qFormat/>
    <w:uiPriority w:val="11"/>
    <w:pPr>
      <w:spacing w:before="240" w:after="60" w:line="312" w:lineRule="auto"/>
      <w:jc w:val="center"/>
      <w:outlineLvl w:val="1"/>
    </w:pPr>
    <w:rPr>
      <w:rFonts w:asciiTheme="minorHAnsi" w:hAnsiTheme="minorHAnsi" w:eastAsiaTheme="minorEastAsia" w:cstheme="minorBidi"/>
      <w:b/>
      <w:bCs/>
      <w:kern w:val="28"/>
      <w:sz w:val="32"/>
      <w:szCs w:val="32"/>
    </w:rPr>
  </w:style>
  <w:style w:type="paragraph" w:styleId="16">
    <w:name w:val="toc 6"/>
    <w:basedOn w:val="1"/>
    <w:next w:val="1"/>
    <w:unhideWhenUsed/>
    <w:qFormat/>
    <w:uiPriority w:val="39"/>
    <w:pPr>
      <w:ind w:left="1050"/>
      <w:jc w:val="left"/>
    </w:pPr>
    <w:rPr>
      <w:sz w:val="20"/>
      <w:szCs w:val="20"/>
    </w:rPr>
  </w:style>
  <w:style w:type="paragraph" w:styleId="17">
    <w:name w:val="toc 2"/>
    <w:basedOn w:val="1"/>
    <w:next w:val="1"/>
    <w:unhideWhenUsed/>
    <w:qFormat/>
    <w:uiPriority w:val="39"/>
    <w:pPr>
      <w:ind w:left="210"/>
      <w:jc w:val="left"/>
    </w:pPr>
    <w:rPr>
      <w:b/>
      <w:sz w:val="22"/>
    </w:rPr>
  </w:style>
  <w:style w:type="paragraph" w:styleId="18">
    <w:name w:val="toc 9"/>
    <w:basedOn w:val="1"/>
    <w:next w:val="1"/>
    <w:unhideWhenUsed/>
    <w:qFormat/>
    <w:uiPriority w:val="39"/>
    <w:pPr>
      <w:ind w:left="1680"/>
      <w:jc w:val="left"/>
    </w:pPr>
    <w:rPr>
      <w:sz w:val="20"/>
      <w:szCs w:val="20"/>
    </w:rPr>
  </w:style>
  <w:style w:type="paragraph" w:styleId="19">
    <w:name w:val="Title"/>
    <w:basedOn w:val="1"/>
    <w:next w:val="1"/>
    <w:link w:val="31"/>
    <w:qFormat/>
    <w:uiPriority w:val="10"/>
    <w:pPr>
      <w:spacing w:before="240" w:after="60"/>
      <w:jc w:val="center"/>
      <w:outlineLvl w:val="0"/>
    </w:pPr>
    <w:rPr>
      <w:rFonts w:asciiTheme="majorHAnsi" w:hAnsiTheme="majorHAnsi" w:eastAsiaTheme="majorEastAsia" w:cstheme="majorBidi"/>
      <w:b/>
      <w:bCs/>
      <w:sz w:val="32"/>
      <w:szCs w:val="32"/>
    </w:rPr>
  </w:style>
  <w:style w:type="character" w:styleId="21">
    <w:name w:val="Hyperlink"/>
    <w:basedOn w:val="20"/>
    <w:unhideWhenUsed/>
    <w:qFormat/>
    <w:uiPriority w:val="99"/>
    <w:rPr>
      <w:color w:val="0563C1" w:themeColor="hyperlink"/>
      <w:u w:val="single"/>
      <w14:textFill>
        <w14:solidFill>
          <w14:schemeClr w14:val="hlink"/>
        </w14:solidFill>
      </w14:textFill>
    </w:rPr>
  </w:style>
  <w:style w:type="character" w:styleId="22">
    <w:name w:val="annotation reference"/>
    <w:basedOn w:val="20"/>
    <w:unhideWhenUsed/>
    <w:qFormat/>
    <w:uiPriority w:val="99"/>
    <w:rPr>
      <w:sz w:val="21"/>
      <w:szCs w:val="21"/>
    </w:rPr>
  </w:style>
  <w:style w:type="table" w:styleId="24">
    <w:name w:val="Table Grid"/>
    <w:basedOn w:val="2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5">
    <w:name w:val="标题 1 字符"/>
    <w:link w:val="2"/>
    <w:qFormat/>
    <w:uiPriority w:val="9"/>
    <w:rPr>
      <w:b/>
      <w:bCs/>
      <w:kern w:val="44"/>
      <w:sz w:val="44"/>
      <w:szCs w:val="44"/>
    </w:rPr>
  </w:style>
  <w:style w:type="character" w:customStyle="1" w:styleId="26">
    <w:name w:val="页眉 字符"/>
    <w:link w:val="12"/>
    <w:qFormat/>
    <w:uiPriority w:val="99"/>
    <w:rPr>
      <w:sz w:val="18"/>
      <w:szCs w:val="18"/>
    </w:rPr>
  </w:style>
  <w:style w:type="character" w:customStyle="1" w:styleId="27">
    <w:name w:val="批注框文本 字符"/>
    <w:link w:val="10"/>
    <w:semiHidden/>
    <w:qFormat/>
    <w:uiPriority w:val="99"/>
    <w:rPr>
      <w:sz w:val="18"/>
      <w:szCs w:val="18"/>
    </w:rPr>
  </w:style>
  <w:style w:type="character" w:customStyle="1" w:styleId="28">
    <w:name w:val="页脚 字符"/>
    <w:link w:val="11"/>
    <w:qFormat/>
    <w:uiPriority w:val="99"/>
    <w:rPr>
      <w:sz w:val="18"/>
      <w:szCs w:val="18"/>
    </w:rPr>
  </w:style>
  <w:style w:type="paragraph" w:customStyle="1" w:styleId="29">
    <w:name w:val="网格表 31"/>
    <w:basedOn w:val="2"/>
    <w:next w:val="1"/>
    <w:unhideWhenUsed/>
    <w:qFormat/>
    <w:uiPriority w:val="39"/>
    <w:pPr>
      <w:widowControl/>
      <w:spacing w:before="480" w:after="0" w:line="276" w:lineRule="auto"/>
      <w:jc w:val="left"/>
      <w:outlineLvl w:val="9"/>
    </w:pPr>
    <w:rPr>
      <w:rFonts w:ascii="Calibri Light" w:hAnsi="Calibri Light"/>
      <w:color w:val="2E74B5"/>
      <w:kern w:val="0"/>
      <w:sz w:val="28"/>
      <w:szCs w:val="28"/>
    </w:rPr>
  </w:style>
  <w:style w:type="paragraph" w:customStyle="1" w:styleId="30">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31">
    <w:name w:val="标题 字符"/>
    <w:basedOn w:val="20"/>
    <w:link w:val="19"/>
    <w:qFormat/>
    <w:uiPriority w:val="10"/>
    <w:rPr>
      <w:rFonts w:asciiTheme="majorHAnsi" w:hAnsiTheme="majorHAnsi" w:eastAsiaTheme="majorEastAsia" w:cstheme="majorBidi"/>
      <w:b/>
      <w:bCs/>
      <w:kern w:val="2"/>
      <w:sz w:val="32"/>
      <w:szCs w:val="32"/>
    </w:rPr>
  </w:style>
  <w:style w:type="table" w:customStyle="1" w:styleId="32">
    <w:name w:val="三线表"/>
    <w:basedOn w:val="23"/>
    <w:uiPriority w:val="99"/>
    <w:rPr>
      <w:rFonts w:ascii="Times New Roman" w:hAnsi="Times New Roman" w:cstheme="minorBidi"/>
      <w:kern w:val="2"/>
      <w:sz w:val="24"/>
      <w:szCs w:val="22"/>
    </w:rPr>
    <w:tblPr>
      <w:jc w:val="center"/>
      <w:tblBorders>
        <w:top w:val="single" w:color="auto" w:sz="12" w:space="0"/>
        <w:bottom w:val="single" w:color="auto" w:sz="12" w:space="0"/>
      </w:tblBorders>
      <w:tblLayout w:type="fixed"/>
    </w:tblPr>
    <w:trPr>
      <w:jc w:val="center"/>
    </w:trPr>
    <w:tblStylePr w:type="firstRow">
      <w:pPr>
        <w:jc w:val="center"/>
      </w:pPr>
      <w:rPr>
        <w:b/>
      </w:rPr>
      <w:tblPr>
        <w:tblLayout w:type="fixed"/>
      </w:tblPr>
      <w:tcPr>
        <w:tcBorders>
          <w:bottom w:val="single" w:color="auto" w:sz="6" w:space="0"/>
        </w:tcBorders>
        <w:vAlign w:val="center"/>
      </w:tcPr>
    </w:tblStylePr>
  </w:style>
  <w:style w:type="character" w:customStyle="1" w:styleId="33">
    <w:name w:val="批注文字 字符"/>
    <w:basedOn w:val="20"/>
    <w:link w:val="4"/>
    <w:semiHidden/>
    <w:qFormat/>
    <w:uiPriority w:val="99"/>
    <w:rPr>
      <w:kern w:val="2"/>
      <w:sz w:val="21"/>
      <w:szCs w:val="22"/>
    </w:rPr>
  </w:style>
  <w:style w:type="character" w:customStyle="1" w:styleId="34">
    <w:name w:val="批注主题 字符"/>
    <w:basedOn w:val="33"/>
    <w:link w:val="3"/>
    <w:semiHidden/>
    <w:qFormat/>
    <w:uiPriority w:val="99"/>
    <w:rPr>
      <w:b/>
      <w:bCs/>
      <w:kern w:val="2"/>
      <w:sz w:val="21"/>
      <w:szCs w:val="22"/>
    </w:rPr>
  </w:style>
  <w:style w:type="paragraph" w:customStyle="1" w:styleId="35">
    <w:name w:val="图"/>
    <w:basedOn w:val="6"/>
    <w:next w:val="1"/>
    <w:qFormat/>
    <w:uiPriority w:val="0"/>
    <w:pPr>
      <w:spacing w:before="240" w:after="312" w:afterLines="100"/>
      <w:jc w:val="center"/>
    </w:pPr>
    <w:rPr>
      <w:b/>
      <w:sz w:val="21"/>
    </w:rPr>
  </w:style>
  <w:style w:type="paragraph" w:customStyle="1" w:styleId="36">
    <w:name w:val="MTDisplayEquation"/>
    <w:basedOn w:val="1"/>
    <w:next w:val="1"/>
    <w:link w:val="37"/>
    <w:qFormat/>
    <w:uiPriority w:val="0"/>
    <w:pPr>
      <w:tabs>
        <w:tab w:val="center" w:pos="4540"/>
        <w:tab w:val="right" w:pos="9080"/>
      </w:tabs>
      <w:spacing w:line="360" w:lineRule="auto"/>
      <w:ind w:firstLine="420" w:firstLineChars="200"/>
      <w:jc w:val="center"/>
    </w:pPr>
  </w:style>
  <w:style w:type="character" w:customStyle="1" w:styleId="37">
    <w:name w:val="MTDisplayEquation 字符"/>
    <w:basedOn w:val="20"/>
    <w:link w:val="36"/>
    <w:qFormat/>
    <w:uiPriority w:val="0"/>
    <w:rPr>
      <w:kern w:val="2"/>
      <w:sz w:val="21"/>
      <w:szCs w:val="22"/>
    </w:rPr>
  </w:style>
  <w:style w:type="character" w:customStyle="1" w:styleId="38">
    <w:name w:val="副标题 字符"/>
    <w:basedOn w:val="20"/>
    <w:link w:val="15"/>
    <w:qFormat/>
    <w:uiPriority w:val="11"/>
    <w:rPr>
      <w:rFonts w:asciiTheme="minorHAnsi" w:hAnsiTheme="minorHAnsi" w:eastAsiaTheme="minorEastAsia" w:cstheme="minorBidi"/>
      <w:b/>
      <w:bCs/>
      <w:kern w:val="28"/>
      <w:sz w:val="32"/>
      <w:szCs w:val="32"/>
    </w:rPr>
  </w:style>
</w:styles>
</file>

<file path=word/_rels/document.xml.rels><?xml version="1.0" encoding="UTF-8" standalone="yes"?>
<Relationships xmlns="http://schemas.openxmlformats.org/package/2006/relationships"><Relationship Id="rId999" Type="http://schemas.openxmlformats.org/officeDocument/2006/relationships/customXml" Target="ink/ink868.xml"/><Relationship Id="rId998" Type="http://schemas.openxmlformats.org/officeDocument/2006/relationships/customXml" Target="ink/ink867.xml"/><Relationship Id="rId997" Type="http://schemas.openxmlformats.org/officeDocument/2006/relationships/customXml" Target="ink/ink866.xml"/><Relationship Id="rId996" Type="http://schemas.openxmlformats.org/officeDocument/2006/relationships/customXml" Target="ink/ink865.xml"/><Relationship Id="rId995" Type="http://schemas.openxmlformats.org/officeDocument/2006/relationships/customXml" Target="ink/ink864.xml"/><Relationship Id="rId994" Type="http://schemas.openxmlformats.org/officeDocument/2006/relationships/customXml" Target="ink/ink863.xml"/><Relationship Id="rId993" Type="http://schemas.openxmlformats.org/officeDocument/2006/relationships/customXml" Target="ink/ink862.xml"/><Relationship Id="rId992" Type="http://schemas.openxmlformats.org/officeDocument/2006/relationships/customXml" Target="ink/ink861.xml"/><Relationship Id="rId991" Type="http://schemas.openxmlformats.org/officeDocument/2006/relationships/customXml" Target="ink/ink860.xml"/><Relationship Id="rId990" Type="http://schemas.openxmlformats.org/officeDocument/2006/relationships/customXml" Target="ink/ink859.xml"/><Relationship Id="rId99" Type="http://schemas.openxmlformats.org/officeDocument/2006/relationships/customXml" Target="ink/ink26.xml"/><Relationship Id="rId989" Type="http://schemas.openxmlformats.org/officeDocument/2006/relationships/customXml" Target="ink/ink858.xml"/><Relationship Id="rId988" Type="http://schemas.openxmlformats.org/officeDocument/2006/relationships/customXml" Target="ink/ink857.xml"/><Relationship Id="rId987" Type="http://schemas.openxmlformats.org/officeDocument/2006/relationships/customXml" Target="ink/ink856.xml"/><Relationship Id="rId986" Type="http://schemas.openxmlformats.org/officeDocument/2006/relationships/customXml" Target="ink/ink855.xml"/><Relationship Id="rId985" Type="http://schemas.openxmlformats.org/officeDocument/2006/relationships/customXml" Target="ink/ink854.xml"/><Relationship Id="rId984" Type="http://schemas.openxmlformats.org/officeDocument/2006/relationships/customXml" Target="ink/ink853.xml"/><Relationship Id="rId983" Type="http://schemas.openxmlformats.org/officeDocument/2006/relationships/customXml" Target="ink/ink852.xml"/><Relationship Id="rId982" Type="http://schemas.openxmlformats.org/officeDocument/2006/relationships/customXml" Target="ink/ink851.xml"/><Relationship Id="rId981" Type="http://schemas.openxmlformats.org/officeDocument/2006/relationships/customXml" Target="ink/ink850.xml"/><Relationship Id="rId980" Type="http://schemas.openxmlformats.org/officeDocument/2006/relationships/customXml" Target="ink/ink849.xml"/><Relationship Id="rId98" Type="http://schemas.openxmlformats.org/officeDocument/2006/relationships/customXml" Target="ink/ink25.xml"/><Relationship Id="rId979" Type="http://schemas.openxmlformats.org/officeDocument/2006/relationships/customXml" Target="ink/ink848.xml"/><Relationship Id="rId978" Type="http://schemas.openxmlformats.org/officeDocument/2006/relationships/customXml" Target="ink/ink847.xml"/><Relationship Id="rId977" Type="http://schemas.openxmlformats.org/officeDocument/2006/relationships/customXml" Target="ink/ink846.xml"/><Relationship Id="rId976" Type="http://schemas.openxmlformats.org/officeDocument/2006/relationships/customXml" Target="ink/ink845.xml"/><Relationship Id="rId975" Type="http://schemas.openxmlformats.org/officeDocument/2006/relationships/customXml" Target="ink/ink844.xml"/><Relationship Id="rId974" Type="http://schemas.openxmlformats.org/officeDocument/2006/relationships/customXml" Target="ink/ink843.xml"/><Relationship Id="rId973" Type="http://schemas.openxmlformats.org/officeDocument/2006/relationships/customXml" Target="ink/ink842.xml"/><Relationship Id="rId972" Type="http://schemas.openxmlformats.org/officeDocument/2006/relationships/customXml" Target="ink/ink841.xml"/><Relationship Id="rId971" Type="http://schemas.openxmlformats.org/officeDocument/2006/relationships/customXml" Target="ink/ink840.xml"/><Relationship Id="rId970" Type="http://schemas.openxmlformats.org/officeDocument/2006/relationships/customXml" Target="ink/ink839.xml"/><Relationship Id="rId97" Type="http://schemas.openxmlformats.org/officeDocument/2006/relationships/customXml" Target="ink/ink24.xml"/><Relationship Id="rId969" Type="http://schemas.openxmlformats.org/officeDocument/2006/relationships/customXml" Target="ink/ink838.xml"/><Relationship Id="rId968" Type="http://schemas.openxmlformats.org/officeDocument/2006/relationships/customXml" Target="ink/ink837.xml"/><Relationship Id="rId967" Type="http://schemas.openxmlformats.org/officeDocument/2006/relationships/customXml" Target="ink/ink836.xml"/><Relationship Id="rId966" Type="http://schemas.openxmlformats.org/officeDocument/2006/relationships/customXml" Target="ink/ink835.xml"/><Relationship Id="rId965" Type="http://schemas.openxmlformats.org/officeDocument/2006/relationships/customXml" Target="ink/ink834.xml"/><Relationship Id="rId964" Type="http://schemas.openxmlformats.org/officeDocument/2006/relationships/customXml" Target="ink/ink833.xml"/><Relationship Id="rId963" Type="http://schemas.openxmlformats.org/officeDocument/2006/relationships/customXml" Target="ink/ink832.xml"/><Relationship Id="rId962" Type="http://schemas.openxmlformats.org/officeDocument/2006/relationships/customXml" Target="ink/ink831.xml"/><Relationship Id="rId961" Type="http://schemas.openxmlformats.org/officeDocument/2006/relationships/customXml" Target="ink/ink830.xml"/><Relationship Id="rId960" Type="http://schemas.openxmlformats.org/officeDocument/2006/relationships/customXml" Target="ink/ink829.xml"/><Relationship Id="rId96" Type="http://schemas.openxmlformats.org/officeDocument/2006/relationships/customXml" Target="ink/ink23.xml"/><Relationship Id="rId959" Type="http://schemas.openxmlformats.org/officeDocument/2006/relationships/customXml" Target="ink/ink828.xml"/><Relationship Id="rId958" Type="http://schemas.openxmlformats.org/officeDocument/2006/relationships/customXml" Target="ink/ink827.xml"/><Relationship Id="rId957" Type="http://schemas.openxmlformats.org/officeDocument/2006/relationships/customXml" Target="ink/ink826.xml"/><Relationship Id="rId956" Type="http://schemas.openxmlformats.org/officeDocument/2006/relationships/customXml" Target="ink/ink825.xml"/><Relationship Id="rId955" Type="http://schemas.openxmlformats.org/officeDocument/2006/relationships/customXml" Target="ink/ink824.xml"/><Relationship Id="rId954" Type="http://schemas.openxmlformats.org/officeDocument/2006/relationships/customXml" Target="ink/ink823.xml"/><Relationship Id="rId953" Type="http://schemas.openxmlformats.org/officeDocument/2006/relationships/customXml" Target="ink/ink822.xml"/><Relationship Id="rId952" Type="http://schemas.openxmlformats.org/officeDocument/2006/relationships/customXml" Target="ink/ink821.xml"/><Relationship Id="rId951" Type="http://schemas.openxmlformats.org/officeDocument/2006/relationships/customXml" Target="ink/ink820.xml"/><Relationship Id="rId950" Type="http://schemas.openxmlformats.org/officeDocument/2006/relationships/customXml" Target="ink/ink819.xml"/><Relationship Id="rId95" Type="http://schemas.openxmlformats.org/officeDocument/2006/relationships/customXml" Target="ink/ink22.xml"/><Relationship Id="rId949" Type="http://schemas.openxmlformats.org/officeDocument/2006/relationships/customXml" Target="ink/ink818.xml"/><Relationship Id="rId948" Type="http://schemas.openxmlformats.org/officeDocument/2006/relationships/customXml" Target="ink/ink817.xml"/><Relationship Id="rId947" Type="http://schemas.openxmlformats.org/officeDocument/2006/relationships/customXml" Target="ink/ink816.xml"/><Relationship Id="rId946" Type="http://schemas.openxmlformats.org/officeDocument/2006/relationships/customXml" Target="ink/ink815.xml"/><Relationship Id="rId945" Type="http://schemas.openxmlformats.org/officeDocument/2006/relationships/customXml" Target="ink/ink814.xml"/><Relationship Id="rId944" Type="http://schemas.openxmlformats.org/officeDocument/2006/relationships/customXml" Target="ink/ink813.xml"/><Relationship Id="rId943" Type="http://schemas.openxmlformats.org/officeDocument/2006/relationships/customXml" Target="ink/ink812.xml"/><Relationship Id="rId942" Type="http://schemas.openxmlformats.org/officeDocument/2006/relationships/customXml" Target="ink/ink811.xml"/><Relationship Id="rId941" Type="http://schemas.openxmlformats.org/officeDocument/2006/relationships/customXml" Target="ink/ink810.xml"/><Relationship Id="rId940" Type="http://schemas.openxmlformats.org/officeDocument/2006/relationships/customXml" Target="ink/ink809.xml"/><Relationship Id="rId94" Type="http://schemas.openxmlformats.org/officeDocument/2006/relationships/customXml" Target="ink/ink21.xml"/><Relationship Id="rId939" Type="http://schemas.openxmlformats.org/officeDocument/2006/relationships/customXml" Target="ink/ink808.xml"/><Relationship Id="rId938" Type="http://schemas.openxmlformats.org/officeDocument/2006/relationships/customXml" Target="ink/ink807.xml"/><Relationship Id="rId937" Type="http://schemas.openxmlformats.org/officeDocument/2006/relationships/customXml" Target="ink/ink806.xml"/><Relationship Id="rId936" Type="http://schemas.openxmlformats.org/officeDocument/2006/relationships/customXml" Target="ink/ink805.xml"/><Relationship Id="rId935" Type="http://schemas.openxmlformats.org/officeDocument/2006/relationships/customXml" Target="ink/ink804.xml"/><Relationship Id="rId934" Type="http://schemas.openxmlformats.org/officeDocument/2006/relationships/customXml" Target="ink/ink803.xml"/><Relationship Id="rId933" Type="http://schemas.openxmlformats.org/officeDocument/2006/relationships/customXml" Target="ink/ink802.xml"/><Relationship Id="rId932" Type="http://schemas.openxmlformats.org/officeDocument/2006/relationships/customXml" Target="ink/ink801.xml"/><Relationship Id="rId931" Type="http://schemas.openxmlformats.org/officeDocument/2006/relationships/customXml" Target="ink/ink800.xml"/><Relationship Id="rId930" Type="http://schemas.openxmlformats.org/officeDocument/2006/relationships/customXml" Target="ink/ink799.xml"/><Relationship Id="rId93" Type="http://schemas.openxmlformats.org/officeDocument/2006/relationships/customXml" Target="ink/ink20.xml"/><Relationship Id="rId929" Type="http://schemas.openxmlformats.org/officeDocument/2006/relationships/customXml" Target="ink/ink798.xml"/><Relationship Id="rId928" Type="http://schemas.openxmlformats.org/officeDocument/2006/relationships/customXml" Target="ink/ink797.xml"/><Relationship Id="rId927" Type="http://schemas.openxmlformats.org/officeDocument/2006/relationships/customXml" Target="ink/ink796.xml"/><Relationship Id="rId926" Type="http://schemas.openxmlformats.org/officeDocument/2006/relationships/customXml" Target="ink/ink795.xml"/><Relationship Id="rId925" Type="http://schemas.openxmlformats.org/officeDocument/2006/relationships/customXml" Target="ink/ink794.xml"/><Relationship Id="rId924" Type="http://schemas.openxmlformats.org/officeDocument/2006/relationships/customXml" Target="ink/ink793.xml"/><Relationship Id="rId923" Type="http://schemas.openxmlformats.org/officeDocument/2006/relationships/customXml" Target="ink/ink792.xml"/><Relationship Id="rId922" Type="http://schemas.openxmlformats.org/officeDocument/2006/relationships/customXml" Target="ink/ink791.xml"/><Relationship Id="rId921" Type="http://schemas.openxmlformats.org/officeDocument/2006/relationships/customXml" Target="ink/ink790.xml"/><Relationship Id="rId920" Type="http://schemas.openxmlformats.org/officeDocument/2006/relationships/customXml" Target="ink/ink789.xml"/><Relationship Id="rId92" Type="http://schemas.openxmlformats.org/officeDocument/2006/relationships/customXml" Target="ink/ink19.xml"/><Relationship Id="rId919" Type="http://schemas.openxmlformats.org/officeDocument/2006/relationships/customXml" Target="ink/ink788.xml"/><Relationship Id="rId918" Type="http://schemas.openxmlformats.org/officeDocument/2006/relationships/customXml" Target="ink/ink787.xml"/><Relationship Id="rId917" Type="http://schemas.openxmlformats.org/officeDocument/2006/relationships/customXml" Target="ink/ink786.xml"/><Relationship Id="rId916" Type="http://schemas.openxmlformats.org/officeDocument/2006/relationships/customXml" Target="ink/ink785.xml"/><Relationship Id="rId915" Type="http://schemas.openxmlformats.org/officeDocument/2006/relationships/customXml" Target="ink/ink784.xml"/><Relationship Id="rId914" Type="http://schemas.openxmlformats.org/officeDocument/2006/relationships/customXml" Target="ink/ink783.xml"/><Relationship Id="rId913" Type="http://schemas.openxmlformats.org/officeDocument/2006/relationships/customXml" Target="ink/ink782.xml"/><Relationship Id="rId912" Type="http://schemas.openxmlformats.org/officeDocument/2006/relationships/customXml" Target="ink/ink781.xml"/><Relationship Id="rId911" Type="http://schemas.openxmlformats.org/officeDocument/2006/relationships/customXml" Target="ink/ink780.xml"/><Relationship Id="rId910" Type="http://schemas.openxmlformats.org/officeDocument/2006/relationships/customXml" Target="ink/ink779.xml"/><Relationship Id="rId91" Type="http://schemas.openxmlformats.org/officeDocument/2006/relationships/customXml" Target="ink/ink18.xml"/><Relationship Id="rId909" Type="http://schemas.openxmlformats.org/officeDocument/2006/relationships/customXml" Target="ink/ink778.xml"/><Relationship Id="rId908" Type="http://schemas.openxmlformats.org/officeDocument/2006/relationships/customXml" Target="ink/ink777.xml"/><Relationship Id="rId907" Type="http://schemas.openxmlformats.org/officeDocument/2006/relationships/customXml" Target="ink/ink776.xml"/><Relationship Id="rId906" Type="http://schemas.openxmlformats.org/officeDocument/2006/relationships/customXml" Target="ink/ink775.xml"/><Relationship Id="rId905" Type="http://schemas.openxmlformats.org/officeDocument/2006/relationships/customXml" Target="ink/ink774.xml"/><Relationship Id="rId904" Type="http://schemas.openxmlformats.org/officeDocument/2006/relationships/customXml" Target="ink/ink773.xml"/><Relationship Id="rId903" Type="http://schemas.openxmlformats.org/officeDocument/2006/relationships/image" Target="media/image60.wmf"/><Relationship Id="rId902" Type="http://schemas.openxmlformats.org/officeDocument/2006/relationships/oleObject" Target="embeddings/oleObject64.bin"/><Relationship Id="rId901" Type="http://schemas.openxmlformats.org/officeDocument/2006/relationships/customXml" Target="ink/ink772.xml"/><Relationship Id="rId900" Type="http://schemas.openxmlformats.org/officeDocument/2006/relationships/customXml" Target="ink/ink771.xml"/><Relationship Id="rId90" Type="http://schemas.openxmlformats.org/officeDocument/2006/relationships/customXml" Target="ink/ink17.xml"/><Relationship Id="rId9" Type="http://schemas.openxmlformats.org/officeDocument/2006/relationships/oleObject" Target="embeddings/oleObject1.bin"/><Relationship Id="rId899" Type="http://schemas.openxmlformats.org/officeDocument/2006/relationships/customXml" Target="ink/ink770.xml"/><Relationship Id="rId898" Type="http://schemas.openxmlformats.org/officeDocument/2006/relationships/customXml" Target="ink/ink769.xml"/><Relationship Id="rId897" Type="http://schemas.openxmlformats.org/officeDocument/2006/relationships/customXml" Target="ink/ink768.xml"/><Relationship Id="rId896" Type="http://schemas.openxmlformats.org/officeDocument/2006/relationships/customXml" Target="ink/ink767.xml"/><Relationship Id="rId895" Type="http://schemas.openxmlformats.org/officeDocument/2006/relationships/customXml" Target="ink/ink766.xml"/><Relationship Id="rId894" Type="http://schemas.openxmlformats.org/officeDocument/2006/relationships/customXml" Target="ink/ink765.xml"/><Relationship Id="rId893" Type="http://schemas.openxmlformats.org/officeDocument/2006/relationships/customXml" Target="ink/ink764.xml"/><Relationship Id="rId892" Type="http://schemas.openxmlformats.org/officeDocument/2006/relationships/customXml" Target="ink/ink763.xml"/><Relationship Id="rId891" Type="http://schemas.openxmlformats.org/officeDocument/2006/relationships/customXml" Target="ink/ink762.xml"/><Relationship Id="rId890" Type="http://schemas.openxmlformats.org/officeDocument/2006/relationships/customXml" Target="ink/ink761.xml"/><Relationship Id="rId89" Type="http://schemas.openxmlformats.org/officeDocument/2006/relationships/customXml" Target="ink/ink16.xml"/><Relationship Id="rId889" Type="http://schemas.openxmlformats.org/officeDocument/2006/relationships/customXml" Target="ink/ink760.xml"/><Relationship Id="rId888" Type="http://schemas.openxmlformats.org/officeDocument/2006/relationships/customXml" Target="ink/ink759.xml"/><Relationship Id="rId887" Type="http://schemas.openxmlformats.org/officeDocument/2006/relationships/customXml" Target="ink/ink758.xml"/><Relationship Id="rId886" Type="http://schemas.openxmlformats.org/officeDocument/2006/relationships/customXml" Target="ink/ink757.xml"/><Relationship Id="rId885" Type="http://schemas.openxmlformats.org/officeDocument/2006/relationships/customXml" Target="ink/ink756.xml"/><Relationship Id="rId884" Type="http://schemas.openxmlformats.org/officeDocument/2006/relationships/customXml" Target="ink/ink755.xml"/><Relationship Id="rId883" Type="http://schemas.openxmlformats.org/officeDocument/2006/relationships/customXml" Target="ink/ink754.xml"/><Relationship Id="rId882" Type="http://schemas.openxmlformats.org/officeDocument/2006/relationships/customXml" Target="ink/ink753.xml"/><Relationship Id="rId881" Type="http://schemas.openxmlformats.org/officeDocument/2006/relationships/customXml" Target="ink/ink752.xml"/><Relationship Id="rId880" Type="http://schemas.openxmlformats.org/officeDocument/2006/relationships/customXml" Target="ink/ink751.xml"/><Relationship Id="rId88" Type="http://schemas.openxmlformats.org/officeDocument/2006/relationships/customXml" Target="ink/ink15.xml"/><Relationship Id="rId879" Type="http://schemas.openxmlformats.org/officeDocument/2006/relationships/customXml" Target="ink/ink750.xml"/><Relationship Id="rId878" Type="http://schemas.openxmlformats.org/officeDocument/2006/relationships/customXml" Target="ink/ink749.xml"/><Relationship Id="rId877" Type="http://schemas.openxmlformats.org/officeDocument/2006/relationships/customXml" Target="ink/ink748.xml"/><Relationship Id="rId876" Type="http://schemas.openxmlformats.org/officeDocument/2006/relationships/customXml" Target="ink/ink747.xml"/><Relationship Id="rId875" Type="http://schemas.openxmlformats.org/officeDocument/2006/relationships/customXml" Target="ink/ink746.xml"/><Relationship Id="rId874" Type="http://schemas.openxmlformats.org/officeDocument/2006/relationships/customXml" Target="ink/ink745.xml"/><Relationship Id="rId873" Type="http://schemas.openxmlformats.org/officeDocument/2006/relationships/customXml" Target="ink/ink744.xml"/><Relationship Id="rId872" Type="http://schemas.openxmlformats.org/officeDocument/2006/relationships/customXml" Target="ink/ink743.xml"/><Relationship Id="rId871" Type="http://schemas.openxmlformats.org/officeDocument/2006/relationships/customXml" Target="ink/ink742.xml"/><Relationship Id="rId870" Type="http://schemas.openxmlformats.org/officeDocument/2006/relationships/customXml" Target="ink/ink741.xml"/><Relationship Id="rId87" Type="http://schemas.openxmlformats.org/officeDocument/2006/relationships/customXml" Target="ink/ink14.xml"/><Relationship Id="rId869" Type="http://schemas.openxmlformats.org/officeDocument/2006/relationships/customXml" Target="ink/ink740.xml"/><Relationship Id="rId868" Type="http://schemas.openxmlformats.org/officeDocument/2006/relationships/customXml" Target="ink/ink739.xml"/><Relationship Id="rId867" Type="http://schemas.openxmlformats.org/officeDocument/2006/relationships/customXml" Target="ink/ink738.xml"/><Relationship Id="rId866" Type="http://schemas.openxmlformats.org/officeDocument/2006/relationships/customXml" Target="ink/ink737.xml"/><Relationship Id="rId865" Type="http://schemas.openxmlformats.org/officeDocument/2006/relationships/customXml" Target="ink/ink736.xml"/><Relationship Id="rId864" Type="http://schemas.openxmlformats.org/officeDocument/2006/relationships/customXml" Target="ink/ink735.xml"/><Relationship Id="rId863" Type="http://schemas.openxmlformats.org/officeDocument/2006/relationships/customXml" Target="ink/ink734.xml"/><Relationship Id="rId862" Type="http://schemas.openxmlformats.org/officeDocument/2006/relationships/customXml" Target="ink/ink733.xml"/><Relationship Id="rId861" Type="http://schemas.openxmlformats.org/officeDocument/2006/relationships/customXml" Target="ink/ink732.xml"/><Relationship Id="rId860" Type="http://schemas.openxmlformats.org/officeDocument/2006/relationships/customXml" Target="ink/ink731.xml"/><Relationship Id="rId86" Type="http://schemas.openxmlformats.org/officeDocument/2006/relationships/customXml" Target="ink/ink13.xml"/><Relationship Id="rId859" Type="http://schemas.openxmlformats.org/officeDocument/2006/relationships/customXml" Target="ink/ink730.xml"/><Relationship Id="rId858" Type="http://schemas.openxmlformats.org/officeDocument/2006/relationships/customXml" Target="ink/ink729.xml"/><Relationship Id="rId857" Type="http://schemas.openxmlformats.org/officeDocument/2006/relationships/customXml" Target="ink/ink728.xml"/><Relationship Id="rId856" Type="http://schemas.openxmlformats.org/officeDocument/2006/relationships/customXml" Target="ink/ink727.xml"/><Relationship Id="rId855" Type="http://schemas.openxmlformats.org/officeDocument/2006/relationships/customXml" Target="ink/ink726.xml"/><Relationship Id="rId854" Type="http://schemas.openxmlformats.org/officeDocument/2006/relationships/customXml" Target="ink/ink725.xml"/><Relationship Id="rId853" Type="http://schemas.openxmlformats.org/officeDocument/2006/relationships/customXml" Target="ink/ink724.xml"/><Relationship Id="rId852" Type="http://schemas.openxmlformats.org/officeDocument/2006/relationships/customXml" Target="ink/ink723.xml"/><Relationship Id="rId851" Type="http://schemas.openxmlformats.org/officeDocument/2006/relationships/customXml" Target="ink/ink722.xml"/><Relationship Id="rId850" Type="http://schemas.openxmlformats.org/officeDocument/2006/relationships/customXml" Target="ink/ink721.xml"/><Relationship Id="rId85" Type="http://schemas.openxmlformats.org/officeDocument/2006/relationships/customXml" Target="ink/ink12.xml"/><Relationship Id="rId849" Type="http://schemas.openxmlformats.org/officeDocument/2006/relationships/customXml" Target="ink/ink720.xml"/><Relationship Id="rId848" Type="http://schemas.openxmlformats.org/officeDocument/2006/relationships/customXml" Target="ink/ink719.xml"/><Relationship Id="rId847" Type="http://schemas.openxmlformats.org/officeDocument/2006/relationships/customXml" Target="ink/ink718.xml"/><Relationship Id="rId846" Type="http://schemas.openxmlformats.org/officeDocument/2006/relationships/customXml" Target="ink/ink717.xml"/><Relationship Id="rId845" Type="http://schemas.openxmlformats.org/officeDocument/2006/relationships/customXml" Target="ink/ink716.xml"/><Relationship Id="rId844" Type="http://schemas.openxmlformats.org/officeDocument/2006/relationships/customXml" Target="ink/ink715.xml"/><Relationship Id="rId843" Type="http://schemas.openxmlformats.org/officeDocument/2006/relationships/customXml" Target="ink/ink714.xml"/><Relationship Id="rId842" Type="http://schemas.openxmlformats.org/officeDocument/2006/relationships/customXml" Target="ink/ink713.xml"/><Relationship Id="rId841" Type="http://schemas.openxmlformats.org/officeDocument/2006/relationships/customXml" Target="ink/ink712.xml"/><Relationship Id="rId840" Type="http://schemas.openxmlformats.org/officeDocument/2006/relationships/customXml" Target="ink/ink711.xml"/><Relationship Id="rId84" Type="http://schemas.openxmlformats.org/officeDocument/2006/relationships/customXml" Target="ink/ink11.xml"/><Relationship Id="rId839" Type="http://schemas.openxmlformats.org/officeDocument/2006/relationships/customXml" Target="ink/ink710.xml"/><Relationship Id="rId838" Type="http://schemas.openxmlformats.org/officeDocument/2006/relationships/customXml" Target="ink/ink709.xml"/><Relationship Id="rId837" Type="http://schemas.openxmlformats.org/officeDocument/2006/relationships/customXml" Target="ink/ink708.xml"/><Relationship Id="rId836" Type="http://schemas.openxmlformats.org/officeDocument/2006/relationships/customXml" Target="ink/ink707.xml"/><Relationship Id="rId835" Type="http://schemas.openxmlformats.org/officeDocument/2006/relationships/customXml" Target="ink/ink706.xml"/><Relationship Id="rId834" Type="http://schemas.openxmlformats.org/officeDocument/2006/relationships/customXml" Target="ink/ink705.xml"/><Relationship Id="rId833" Type="http://schemas.openxmlformats.org/officeDocument/2006/relationships/customXml" Target="ink/ink704.xml"/><Relationship Id="rId832" Type="http://schemas.openxmlformats.org/officeDocument/2006/relationships/customXml" Target="ink/ink703.xml"/><Relationship Id="rId831" Type="http://schemas.openxmlformats.org/officeDocument/2006/relationships/customXml" Target="ink/ink702.xml"/><Relationship Id="rId830" Type="http://schemas.openxmlformats.org/officeDocument/2006/relationships/customXml" Target="ink/ink701.xml"/><Relationship Id="rId83" Type="http://schemas.openxmlformats.org/officeDocument/2006/relationships/customXml" Target="ink/ink10.xml"/><Relationship Id="rId829" Type="http://schemas.openxmlformats.org/officeDocument/2006/relationships/customXml" Target="ink/ink700.xml"/><Relationship Id="rId828" Type="http://schemas.openxmlformats.org/officeDocument/2006/relationships/customXml" Target="ink/ink699.xml"/><Relationship Id="rId827" Type="http://schemas.openxmlformats.org/officeDocument/2006/relationships/customXml" Target="ink/ink698.xml"/><Relationship Id="rId826" Type="http://schemas.openxmlformats.org/officeDocument/2006/relationships/customXml" Target="ink/ink697.xml"/><Relationship Id="rId825" Type="http://schemas.openxmlformats.org/officeDocument/2006/relationships/customXml" Target="ink/ink696.xml"/><Relationship Id="rId824" Type="http://schemas.openxmlformats.org/officeDocument/2006/relationships/customXml" Target="ink/ink695.xml"/><Relationship Id="rId823" Type="http://schemas.openxmlformats.org/officeDocument/2006/relationships/customXml" Target="ink/ink694.xml"/><Relationship Id="rId822" Type="http://schemas.openxmlformats.org/officeDocument/2006/relationships/customXml" Target="ink/ink693.xml"/><Relationship Id="rId821" Type="http://schemas.openxmlformats.org/officeDocument/2006/relationships/image" Target="media/image59.wmf"/><Relationship Id="rId820" Type="http://schemas.openxmlformats.org/officeDocument/2006/relationships/oleObject" Target="embeddings/oleObject63.bin"/><Relationship Id="rId82" Type="http://schemas.openxmlformats.org/officeDocument/2006/relationships/customXml" Target="ink/ink9.xml"/><Relationship Id="rId819" Type="http://schemas.openxmlformats.org/officeDocument/2006/relationships/image" Target="media/image58.wmf"/><Relationship Id="rId818" Type="http://schemas.openxmlformats.org/officeDocument/2006/relationships/oleObject" Target="embeddings/oleObject62.bin"/><Relationship Id="rId817" Type="http://schemas.openxmlformats.org/officeDocument/2006/relationships/customXml" Target="ink/ink692.xml"/><Relationship Id="rId816" Type="http://schemas.openxmlformats.org/officeDocument/2006/relationships/customXml" Target="ink/ink691.xml"/><Relationship Id="rId815" Type="http://schemas.openxmlformats.org/officeDocument/2006/relationships/customXml" Target="ink/ink690.xml"/><Relationship Id="rId814" Type="http://schemas.openxmlformats.org/officeDocument/2006/relationships/customXml" Target="ink/ink689.xml"/><Relationship Id="rId813" Type="http://schemas.openxmlformats.org/officeDocument/2006/relationships/customXml" Target="ink/ink688.xml"/><Relationship Id="rId812" Type="http://schemas.openxmlformats.org/officeDocument/2006/relationships/customXml" Target="ink/ink687.xml"/><Relationship Id="rId811" Type="http://schemas.openxmlformats.org/officeDocument/2006/relationships/customXml" Target="ink/ink686.xml"/><Relationship Id="rId810" Type="http://schemas.openxmlformats.org/officeDocument/2006/relationships/customXml" Target="ink/ink685.xml"/><Relationship Id="rId81" Type="http://schemas.openxmlformats.org/officeDocument/2006/relationships/customXml" Target="ink/ink8.xml"/><Relationship Id="rId809" Type="http://schemas.openxmlformats.org/officeDocument/2006/relationships/customXml" Target="ink/ink684.xml"/><Relationship Id="rId808" Type="http://schemas.openxmlformats.org/officeDocument/2006/relationships/customXml" Target="ink/ink683.xml"/><Relationship Id="rId807" Type="http://schemas.openxmlformats.org/officeDocument/2006/relationships/image" Target="media/image57.wmf"/><Relationship Id="rId806" Type="http://schemas.openxmlformats.org/officeDocument/2006/relationships/oleObject" Target="embeddings/oleObject61.bin"/><Relationship Id="rId805" Type="http://schemas.openxmlformats.org/officeDocument/2006/relationships/image" Target="media/image56.wmf"/><Relationship Id="rId804" Type="http://schemas.openxmlformats.org/officeDocument/2006/relationships/oleObject" Target="embeddings/oleObject60.bin"/><Relationship Id="rId803" Type="http://schemas.openxmlformats.org/officeDocument/2006/relationships/image" Target="media/image55.wmf"/><Relationship Id="rId802" Type="http://schemas.openxmlformats.org/officeDocument/2006/relationships/oleObject" Target="embeddings/oleObject59.bin"/><Relationship Id="rId801" Type="http://schemas.openxmlformats.org/officeDocument/2006/relationships/customXml" Target="ink/ink682.xml"/><Relationship Id="rId800" Type="http://schemas.openxmlformats.org/officeDocument/2006/relationships/customXml" Target="ink/ink681.xml"/><Relationship Id="rId80" Type="http://schemas.openxmlformats.org/officeDocument/2006/relationships/customXml" Target="ink/ink7.xml"/><Relationship Id="rId8" Type="http://schemas.openxmlformats.org/officeDocument/2006/relationships/image" Target="media/image1.png"/><Relationship Id="rId799" Type="http://schemas.openxmlformats.org/officeDocument/2006/relationships/customXml" Target="ink/ink680.xml"/><Relationship Id="rId798" Type="http://schemas.openxmlformats.org/officeDocument/2006/relationships/customXml" Target="ink/ink679.xml"/><Relationship Id="rId797" Type="http://schemas.openxmlformats.org/officeDocument/2006/relationships/customXml" Target="ink/ink678.xml"/><Relationship Id="rId796" Type="http://schemas.openxmlformats.org/officeDocument/2006/relationships/customXml" Target="ink/ink677.xml"/><Relationship Id="rId795" Type="http://schemas.openxmlformats.org/officeDocument/2006/relationships/customXml" Target="ink/ink676.xml"/><Relationship Id="rId794" Type="http://schemas.openxmlformats.org/officeDocument/2006/relationships/customXml" Target="ink/ink675.xml"/><Relationship Id="rId793" Type="http://schemas.openxmlformats.org/officeDocument/2006/relationships/customXml" Target="ink/ink674.xml"/><Relationship Id="rId792" Type="http://schemas.openxmlformats.org/officeDocument/2006/relationships/customXml" Target="ink/ink673.xml"/><Relationship Id="rId791" Type="http://schemas.openxmlformats.org/officeDocument/2006/relationships/customXml" Target="ink/ink672.xml"/><Relationship Id="rId790" Type="http://schemas.openxmlformats.org/officeDocument/2006/relationships/customXml" Target="ink/ink671.xml"/><Relationship Id="rId79" Type="http://schemas.openxmlformats.org/officeDocument/2006/relationships/customXml" Target="ink/ink6.xml"/><Relationship Id="rId789" Type="http://schemas.openxmlformats.org/officeDocument/2006/relationships/customXml" Target="ink/ink670.xml"/><Relationship Id="rId788" Type="http://schemas.openxmlformats.org/officeDocument/2006/relationships/customXml" Target="ink/ink669.xml"/><Relationship Id="rId787" Type="http://schemas.openxmlformats.org/officeDocument/2006/relationships/customXml" Target="ink/ink668.xml"/><Relationship Id="rId786" Type="http://schemas.openxmlformats.org/officeDocument/2006/relationships/customXml" Target="ink/ink667.xml"/><Relationship Id="rId785" Type="http://schemas.openxmlformats.org/officeDocument/2006/relationships/customXml" Target="ink/ink666.xml"/><Relationship Id="rId784" Type="http://schemas.openxmlformats.org/officeDocument/2006/relationships/customXml" Target="ink/ink665.xml"/><Relationship Id="rId783" Type="http://schemas.openxmlformats.org/officeDocument/2006/relationships/customXml" Target="ink/ink664.xml"/><Relationship Id="rId782" Type="http://schemas.openxmlformats.org/officeDocument/2006/relationships/customXml" Target="ink/ink663.xml"/><Relationship Id="rId781" Type="http://schemas.openxmlformats.org/officeDocument/2006/relationships/customXml" Target="ink/ink662.xml"/><Relationship Id="rId780" Type="http://schemas.openxmlformats.org/officeDocument/2006/relationships/customXml" Target="ink/ink661.xml"/><Relationship Id="rId78" Type="http://schemas.openxmlformats.org/officeDocument/2006/relationships/customXml" Target="ink/ink5.xml"/><Relationship Id="rId779" Type="http://schemas.openxmlformats.org/officeDocument/2006/relationships/customXml" Target="ink/ink660.xml"/><Relationship Id="rId778" Type="http://schemas.openxmlformats.org/officeDocument/2006/relationships/customXml" Target="ink/ink659.xml"/><Relationship Id="rId777" Type="http://schemas.openxmlformats.org/officeDocument/2006/relationships/customXml" Target="ink/ink658.xml"/><Relationship Id="rId776" Type="http://schemas.openxmlformats.org/officeDocument/2006/relationships/customXml" Target="ink/ink657.xml"/><Relationship Id="rId775" Type="http://schemas.openxmlformats.org/officeDocument/2006/relationships/customXml" Target="ink/ink656.xml"/><Relationship Id="rId774" Type="http://schemas.openxmlformats.org/officeDocument/2006/relationships/customXml" Target="ink/ink655.xml"/><Relationship Id="rId773" Type="http://schemas.openxmlformats.org/officeDocument/2006/relationships/customXml" Target="ink/ink654.xml"/><Relationship Id="rId772" Type="http://schemas.openxmlformats.org/officeDocument/2006/relationships/customXml" Target="ink/ink653.xml"/><Relationship Id="rId771" Type="http://schemas.openxmlformats.org/officeDocument/2006/relationships/customXml" Target="ink/ink652.xml"/><Relationship Id="rId770" Type="http://schemas.openxmlformats.org/officeDocument/2006/relationships/customXml" Target="ink/ink651.xml"/><Relationship Id="rId77" Type="http://schemas.openxmlformats.org/officeDocument/2006/relationships/customXml" Target="ink/ink4.xml"/><Relationship Id="rId769" Type="http://schemas.openxmlformats.org/officeDocument/2006/relationships/customXml" Target="ink/ink650.xml"/><Relationship Id="rId768" Type="http://schemas.openxmlformats.org/officeDocument/2006/relationships/customXml" Target="ink/ink649.xml"/><Relationship Id="rId767" Type="http://schemas.openxmlformats.org/officeDocument/2006/relationships/customXml" Target="ink/ink648.xml"/><Relationship Id="rId766" Type="http://schemas.openxmlformats.org/officeDocument/2006/relationships/customXml" Target="ink/ink647.xml"/><Relationship Id="rId765" Type="http://schemas.openxmlformats.org/officeDocument/2006/relationships/customXml" Target="ink/ink646.xml"/><Relationship Id="rId764" Type="http://schemas.openxmlformats.org/officeDocument/2006/relationships/customXml" Target="ink/ink645.xml"/><Relationship Id="rId763" Type="http://schemas.openxmlformats.org/officeDocument/2006/relationships/customXml" Target="ink/ink644.xml"/><Relationship Id="rId762" Type="http://schemas.openxmlformats.org/officeDocument/2006/relationships/customXml" Target="ink/ink643.xml"/><Relationship Id="rId761" Type="http://schemas.openxmlformats.org/officeDocument/2006/relationships/customXml" Target="ink/ink642.xml"/><Relationship Id="rId760" Type="http://schemas.openxmlformats.org/officeDocument/2006/relationships/customXml" Target="ink/ink641.xml"/><Relationship Id="rId76" Type="http://schemas.openxmlformats.org/officeDocument/2006/relationships/customXml" Target="ink/ink3.xml"/><Relationship Id="rId759" Type="http://schemas.openxmlformats.org/officeDocument/2006/relationships/customXml" Target="ink/ink640.xml"/><Relationship Id="rId758" Type="http://schemas.openxmlformats.org/officeDocument/2006/relationships/customXml" Target="ink/ink639.xml"/><Relationship Id="rId757" Type="http://schemas.openxmlformats.org/officeDocument/2006/relationships/customXml" Target="ink/ink638.xml"/><Relationship Id="rId756" Type="http://schemas.openxmlformats.org/officeDocument/2006/relationships/customXml" Target="ink/ink637.xml"/><Relationship Id="rId755" Type="http://schemas.openxmlformats.org/officeDocument/2006/relationships/customXml" Target="ink/ink636.xml"/><Relationship Id="rId754" Type="http://schemas.openxmlformats.org/officeDocument/2006/relationships/customXml" Target="ink/ink635.xml"/><Relationship Id="rId753" Type="http://schemas.openxmlformats.org/officeDocument/2006/relationships/customXml" Target="ink/ink634.xml"/><Relationship Id="rId752" Type="http://schemas.openxmlformats.org/officeDocument/2006/relationships/customXml" Target="ink/ink633.xml"/><Relationship Id="rId751" Type="http://schemas.openxmlformats.org/officeDocument/2006/relationships/customXml" Target="ink/ink632.xml"/><Relationship Id="rId750" Type="http://schemas.openxmlformats.org/officeDocument/2006/relationships/customXml" Target="ink/ink631.xml"/><Relationship Id="rId75" Type="http://schemas.openxmlformats.org/officeDocument/2006/relationships/customXml" Target="ink/ink2.xml"/><Relationship Id="rId749" Type="http://schemas.openxmlformats.org/officeDocument/2006/relationships/customXml" Target="ink/ink630.xml"/><Relationship Id="rId748" Type="http://schemas.openxmlformats.org/officeDocument/2006/relationships/customXml" Target="ink/ink629.xml"/><Relationship Id="rId747" Type="http://schemas.openxmlformats.org/officeDocument/2006/relationships/customXml" Target="ink/ink628.xml"/><Relationship Id="rId746" Type="http://schemas.openxmlformats.org/officeDocument/2006/relationships/customXml" Target="ink/ink627.xml"/><Relationship Id="rId745" Type="http://schemas.openxmlformats.org/officeDocument/2006/relationships/customXml" Target="ink/ink626.xml"/><Relationship Id="rId744" Type="http://schemas.openxmlformats.org/officeDocument/2006/relationships/customXml" Target="ink/ink625.xml"/><Relationship Id="rId743" Type="http://schemas.openxmlformats.org/officeDocument/2006/relationships/customXml" Target="ink/ink624.xml"/><Relationship Id="rId742" Type="http://schemas.openxmlformats.org/officeDocument/2006/relationships/customXml" Target="ink/ink623.xml"/><Relationship Id="rId741" Type="http://schemas.openxmlformats.org/officeDocument/2006/relationships/customXml" Target="ink/ink622.xml"/><Relationship Id="rId740" Type="http://schemas.openxmlformats.org/officeDocument/2006/relationships/customXml" Target="ink/ink621.xml"/><Relationship Id="rId74" Type="http://schemas.openxmlformats.org/officeDocument/2006/relationships/customXml" Target="ink/ink1.xml"/><Relationship Id="rId739" Type="http://schemas.openxmlformats.org/officeDocument/2006/relationships/customXml" Target="ink/ink620.xml"/><Relationship Id="rId738" Type="http://schemas.openxmlformats.org/officeDocument/2006/relationships/customXml" Target="ink/ink619.xml"/><Relationship Id="rId737" Type="http://schemas.openxmlformats.org/officeDocument/2006/relationships/customXml" Target="ink/ink618.xml"/><Relationship Id="rId736" Type="http://schemas.openxmlformats.org/officeDocument/2006/relationships/customXml" Target="ink/ink617.xml"/><Relationship Id="rId735" Type="http://schemas.openxmlformats.org/officeDocument/2006/relationships/customXml" Target="ink/ink616.xml"/><Relationship Id="rId734" Type="http://schemas.openxmlformats.org/officeDocument/2006/relationships/customXml" Target="ink/ink615.xml"/><Relationship Id="rId733" Type="http://schemas.openxmlformats.org/officeDocument/2006/relationships/customXml" Target="ink/ink614.xml"/><Relationship Id="rId732" Type="http://schemas.openxmlformats.org/officeDocument/2006/relationships/customXml" Target="ink/ink613.xml"/><Relationship Id="rId731" Type="http://schemas.openxmlformats.org/officeDocument/2006/relationships/customXml" Target="ink/ink612.xml"/><Relationship Id="rId730" Type="http://schemas.openxmlformats.org/officeDocument/2006/relationships/customXml" Target="ink/ink611.xml"/><Relationship Id="rId73" Type="http://schemas.openxmlformats.org/officeDocument/2006/relationships/oleObject" Target="embeddings/oleObject34.bin"/><Relationship Id="rId729" Type="http://schemas.openxmlformats.org/officeDocument/2006/relationships/customXml" Target="ink/ink610.xml"/><Relationship Id="rId728" Type="http://schemas.openxmlformats.org/officeDocument/2006/relationships/customXml" Target="ink/ink609.xml"/><Relationship Id="rId727" Type="http://schemas.openxmlformats.org/officeDocument/2006/relationships/customXml" Target="ink/ink608.xml"/><Relationship Id="rId726" Type="http://schemas.openxmlformats.org/officeDocument/2006/relationships/customXml" Target="ink/ink607.xml"/><Relationship Id="rId725" Type="http://schemas.openxmlformats.org/officeDocument/2006/relationships/customXml" Target="ink/ink606.xml"/><Relationship Id="rId724" Type="http://schemas.openxmlformats.org/officeDocument/2006/relationships/customXml" Target="ink/ink605.xml"/><Relationship Id="rId723" Type="http://schemas.openxmlformats.org/officeDocument/2006/relationships/customXml" Target="ink/ink604.xml"/><Relationship Id="rId722" Type="http://schemas.openxmlformats.org/officeDocument/2006/relationships/customXml" Target="ink/ink603.xml"/><Relationship Id="rId721" Type="http://schemas.openxmlformats.org/officeDocument/2006/relationships/customXml" Target="ink/ink602.xml"/><Relationship Id="rId720" Type="http://schemas.openxmlformats.org/officeDocument/2006/relationships/customXml" Target="ink/ink601.xml"/><Relationship Id="rId72" Type="http://schemas.openxmlformats.org/officeDocument/2006/relationships/image" Target="media/image32.wmf"/><Relationship Id="rId719" Type="http://schemas.openxmlformats.org/officeDocument/2006/relationships/customXml" Target="ink/ink600.xml"/><Relationship Id="rId718" Type="http://schemas.openxmlformats.org/officeDocument/2006/relationships/customXml" Target="ink/ink599.xml"/><Relationship Id="rId717" Type="http://schemas.openxmlformats.org/officeDocument/2006/relationships/customXml" Target="ink/ink598.xml"/><Relationship Id="rId716" Type="http://schemas.openxmlformats.org/officeDocument/2006/relationships/customXml" Target="ink/ink597.xml"/><Relationship Id="rId715" Type="http://schemas.openxmlformats.org/officeDocument/2006/relationships/customXml" Target="ink/ink596.xml"/><Relationship Id="rId714" Type="http://schemas.openxmlformats.org/officeDocument/2006/relationships/customXml" Target="ink/ink595.xml"/><Relationship Id="rId713" Type="http://schemas.openxmlformats.org/officeDocument/2006/relationships/customXml" Target="ink/ink594.xml"/><Relationship Id="rId712" Type="http://schemas.openxmlformats.org/officeDocument/2006/relationships/customXml" Target="ink/ink593.xml"/><Relationship Id="rId711" Type="http://schemas.openxmlformats.org/officeDocument/2006/relationships/customXml" Target="ink/ink592.xml"/><Relationship Id="rId710" Type="http://schemas.openxmlformats.org/officeDocument/2006/relationships/customXml" Target="ink/ink591.xml"/><Relationship Id="rId71" Type="http://schemas.openxmlformats.org/officeDocument/2006/relationships/oleObject" Target="embeddings/oleObject33.bin"/><Relationship Id="rId709" Type="http://schemas.openxmlformats.org/officeDocument/2006/relationships/customXml" Target="ink/ink590.xml"/><Relationship Id="rId708" Type="http://schemas.openxmlformats.org/officeDocument/2006/relationships/customXml" Target="ink/ink589.xml"/><Relationship Id="rId707" Type="http://schemas.openxmlformats.org/officeDocument/2006/relationships/customXml" Target="ink/ink588.xml"/><Relationship Id="rId706" Type="http://schemas.openxmlformats.org/officeDocument/2006/relationships/customXml" Target="ink/ink587.xml"/><Relationship Id="rId705" Type="http://schemas.openxmlformats.org/officeDocument/2006/relationships/customXml" Target="ink/ink586.xml"/><Relationship Id="rId704" Type="http://schemas.openxmlformats.org/officeDocument/2006/relationships/customXml" Target="ink/ink585.xml"/><Relationship Id="rId703" Type="http://schemas.openxmlformats.org/officeDocument/2006/relationships/customXml" Target="ink/ink584.xml"/><Relationship Id="rId702" Type="http://schemas.openxmlformats.org/officeDocument/2006/relationships/customXml" Target="ink/ink583.xml"/><Relationship Id="rId701" Type="http://schemas.openxmlformats.org/officeDocument/2006/relationships/customXml" Target="ink/ink582.xml"/><Relationship Id="rId700" Type="http://schemas.openxmlformats.org/officeDocument/2006/relationships/customXml" Target="ink/ink581.xml"/><Relationship Id="rId70" Type="http://schemas.openxmlformats.org/officeDocument/2006/relationships/image" Target="media/image31.wmf"/><Relationship Id="rId7" Type="http://schemas.openxmlformats.org/officeDocument/2006/relationships/theme" Target="theme/theme1.xml"/><Relationship Id="rId699" Type="http://schemas.openxmlformats.org/officeDocument/2006/relationships/customXml" Target="ink/ink580.xml"/><Relationship Id="rId698" Type="http://schemas.openxmlformats.org/officeDocument/2006/relationships/customXml" Target="ink/ink579.xml"/><Relationship Id="rId697" Type="http://schemas.openxmlformats.org/officeDocument/2006/relationships/customXml" Target="ink/ink578.xml"/><Relationship Id="rId696" Type="http://schemas.openxmlformats.org/officeDocument/2006/relationships/customXml" Target="ink/ink577.xml"/><Relationship Id="rId695" Type="http://schemas.openxmlformats.org/officeDocument/2006/relationships/customXml" Target="ink/ink576.xml"/><Relationship Id="rId694" Type="http://schemas.openxmlformats.org/officeDocument/2006/relationships/customXml" Target="ink/ink575.xml"/><Relationship Id="rId693" Type="http://schemas.openxmlformats.org/officeDocument/2006/relationships/customXml" Target="ink/ink574.xml"/><Relationship Id="rId692" Type="http://schemas.openxmlformats.org/officeDocument/2006/relationships/customXml" Target="ink/ink573.xml"/><Relationship Id="rId691" Type="http://schemas.openxmlformats.org/officeDocument/2006/relationships/customXml" Target="ink/ink572.xml"/><Relationship Id="rId690" Type="http://schemas.openxmlformats.org/officeDocument/2006/relationships/customXml" Target="ink/ink571.xml"/><Relationship Id="rId69" Type="http://schemas.openxmlformats.org/officeDocument/2006/relationships/oleObject" Target="embeddings/oleObject32.bin"/><Relationship Id="rId689" Type="http://schemas.openxmlformats.org/officeDocument/2006/relationships/customXml" Target="ink/ink570.xml"/><Relationship Id="rId688" Type="http://schemas.openxmlformats.org/officeDocument/2006/relationships/customXml" Target="ink/ink569.xml"/><Relationship Id="rId687" Type="http://schemas.openxmlformats.org/officeDocument/2006/relationships/customXml" Target="ink/ink568.xml"/><Relationship Id="rId686" Type="http://schemas.openxmlformats.org/officeDocument/2006/relationships/customXml" Target="ink/ink567.xml"/><Relationship Id="rId685" Type="http://schemas.openxmlformats.org/officeDocument/2006/relationships/customXml" Target="ink/ink566.xml"/><Relationship Id="rId684" Type="http://schemas.openxmlformats.org/officeDocument/2006/relationships/customXml" Target="ink/ink565.xml"/><Relationship Id="rId683" Type="http://schemas.openxmlformats.org/officeDocument/2006/relationships/customXml" Target="ink/ink564.xml"/><Relationship Id="rId682" Type="http://schemas.openxmlformats.org/officeDocument/2006/relationships/customXml" Target="ink/ink563.xml"/><Relationship Id="rId681" Type="http://schemas.openxmlformats.org/officeDocument/2006/relationships/customXml" Target="ink/ink562.xml"/><Relationship Id="rId680" Type="http://schemas.openxmlformats.org/officeDocument/2006/relationships/customXml" Target="ink/ink561.xml"/><Relationship Id="rId68" Type="http://schemas.openxmlformats.org/officeDocument/2006/relationships/image" Target="media/image30.wmf"/><Relationship Id="rId679" Type="http://schemas.openxmlformats.org/officeDocument/2006/relationships/customXml" Target="ink/ink560.xml"/><Relationship Id="rId678" Type="http://schemas.openxmlformats.org/officeDocument/2006/relationships/customXml" Target="ink/ink559.xml"/><Relationship Id="rId677" Type="http://schemas.openxmlformats.org/officeDocument/2006/relationships/customXml" Target="ink/ink558.xml"/><Relationship Id="rId676" Type="http://schemas.openxmlformats.org/officeDocument/2006/relationships/customXml" Target="ink/ink557.xml"/><Relationship Id="rId675" Type="http://schemas.openxmlformats.org/officeDocument/2006/relationships/customXml" Target="ink/ink556.xml"/><Relationship Id="rId674" Type="http://schemas.openxmlformats.org/officeDocument/2006/relationships/customXml" Target="ink/ink555.xml"/><Relationship Id="rId673" Type="http://schemas.openxmlformats.org/officeDocument/2006/relationships/customXml" Target="ink/ink554.xml"/><Relationship Id="rId672" Type="http://schemas.openxmlformats.org/officeDocument/2006/relationships/customXml" Target="ink/ink553.xml"/><Relationship Id="rId671" Type="http://schemas.openxmlformats.org/officeDocument/2006/relationships/customXml" Target="ink/ink552.xml"/><Relationship Id="rId670" Type="http://schemas.openxmlformats.org/officeDocument/2006/relationships/customXml" Target="ink/ink551.xml"/><Relationship Id="rId67" Type="http://schemas.openxmlformats.org/officeDocument/2006/relationships/oleObject" Target="embeddings/oleObject31.bin"/><Relationship Id="rId669" Type="http://schemas.openxmlformats.org/officeDocument/2006/relationships/customXml" Target="ink/ink550.xml"/><Relationship Id="rId668" Type="http://schemas.openxmlformats.org/officeDocument/2006/relationships/customXml" Target="ink/ink549.xml"/><Relationship Id="rId667" Type="http://schemas.openxmlformats.org/officeDocument/2006/relationships/customXml" Target="ink/ink548.xml"/><Relationship Id="rId666" Type="http://schemas.openxmlformats.org/officeDocument/2006/relationships/customXml" Target="ink/ink547.xml"/><Relationship Id="rId665" Type="http://schemas.openxmlformats.org/officeDocument/2006/relationships/customXml" Target="ink/ink546.xml"/><Relationship Id="rId664" Type="http://schemas.openxmlformats.org/officeDocument/2006/relationships/customXml" Target="ink/ink545.xml"/><Relationship Id="rId663" Type="http://schemas.openxmlformats.org/officeDocument/2006/relationships/customXml" Target="ink/ink544.xml"/><Relationship Id="rId662" Type="http://schemas.openxmlformats.org/officeDocument/2006/relationships/customXml" Target="ink/ink543.xml"/><Relationship Id="rId661" Type="http://schemas.openxmlformats.org/officeDocument/2006/relationships/customXml" Target="ink/ink542.xml"/><Relationship Id="rId660" Type="http://schemas.openxmlformats.org/officeDocument/2006/relationships/customXml" Target="ink/ink541.xml"/><Relationship Id="rId66" Type="http://schemas.openxmlformats.org/officeDocument/2006/relationships/oleObject" Target="embeddings/oleObject30.bin"/><Relationship Id="rId659" Type="http://schemas.openxmlformats.org/officeDocument/2006/relationships/customXml" Target="ink/ink540.xml"/><Relationship Id="rId658" Type="http://schemas.openxmlformats.org/officeDocument/2006/relationships/customXml" Target="ink/ink539.xml"/><Relationship Id="rId657" Type="http://schemas.openxmlformats.org/officeDocument/2006/relationships/customXml" Target="ink/ink538.xml"/><Relationship Id="rId656" Type="http://schemas.openxmlformats.org/officeDocument/2006/relationships/customXml" Target="ink/ink537.xml"/><Relationship Id="rId655" Type="http://schemas.openxmlformats.org/officeDocument/2006/relationships/customXml" Target="ink/ink536.xml"/><Relationship Id="rId654" Type="http://schemas.openxmlformats.org/officeDocument/2006/relationships/customXml" Target="ink/ink535.xml"/><Relationship Id="rId653" Type="http://schemas.openxmlformats.org/officeDocument/2006/relationships/customXml" Target="ink/ink534.xml"/><Relationship Id="rId652" Type="http://schemas.openxmlformats.org/officeDocument/2006/relationships/customXml" Target="ink/ink533.xml"/><Relationship Id="rId651" Type="http://schemas.openxmlformats.org/officeDocument/2006/relationships/customXml" Target="ink/ink532.xml"/><Relationship Id="rId650" Type="http://schemas.openxmlformats.org/officeDocument/2006/relationships/customXml" Target="ink/ink531.xml"/><Relationship Id="rId65" Type="http://schemas.openxmlformats.org/officeDocument/2006/relationships/image" Target="media/image29.wmf"/><Relationship Id="rId649" Type="http://schemas.openxmlformats.org/officeDocument/2006/relationships/customXml" Target="ink/ink530.xml"/><Relationship Id="rId648" Type="http://schemas.openxmlformats.org/officeDocument/2006/relationships/customXml" Target="ink/ink529.xml"/><Relationship Id="rId647" Type="http://schemas.openxmlformats.org/officeDocument/2006/relationships/customXml" Target="ink/ink528.xml"/><Relationship Id="rId646" Type="http://schemas.openxmlformats.org/officeDocument/2006/relationships/customXml" Target="ink/ink527.xml"/><Relationship Id="rId645" Type="http://schemas.openxmlformats.org/officeDocument/2006/relationships/customXml" Target="ink/ink526.xml"/><Relationship Id="rId644" Type="http://schemas.openxmlformats.org/officeDocument/2006/relationships/customXml" Target="ink/ink525.xml"/><Relationship Id="rId643" Type="http://schemas.openxmlformats.org/officeDocument/2006/relationships/customXml" Target="ink/ink524.xml"/><Relationship Id="rId642" Type="http://schemas.openxmlformats.org/officeDocument/2006/relationships/customXml" Target="ink/ink523.xml"/><Relationship Id="rId641" Type="http://schemas.openxmlformats.org/officeDocument/2006/relationships/customXml" Target="ink/ink522.xml"/><Relationship Id="rId640" Type="http://schemas.openxmlformats.org/officeDocument/2006/relationships/customXml" Target="ink/ink521.xml"/><Relationship Id="rId64" Type="http://schemas.openxmlformats.org/officeDocument/2006/relationships/oleObject" Target="embeddings/oleObject29.bin"/><Relationship Id="rId639" Type="http://schemas.openxmlformats.org/officeDocument/2006/relationships/customXml" Target="ink/ink520.xml"/><Relationship Id="rId638" Type="http://schemas.openxmlformats.org/officeDocument/2006/relationships/customXml" Target="ink/ink519.xml"/><Relationship Id="rId637" Type="http://schemas.openxmlformats.org/officeDocument/2006/relationships/customXml" Target="ink/ink518.xml"/><Relationship Id="rId636" Type="http://schemas.openxmlformats.org/officeDocument/2006/relationships/customXml" Target="ink/ink517.xml"/><Relationship Id="rId635" Type="http://schemas.openxmlformats.org/officeDocument/2006/relationships/customXml" Target="ink/ink516.xml"/><Relationship Id="rId634" Type="http://schemas.openxmlformats.org/officeDocument/2006/relationships/customXml" Target="ink/ink515.xml"/><Relationship Id="rId633" Type="http://schemas.openxmlformats.org/officeDocument/2006/relationships/customXml" Target="ink/ink514.xml"/><Relationship Id="rId632" Type="http://schemas.openxmlformats.org/officeDocument/2006/relationships/customXml" Target="ink/ink513.xml"/><Relationship Id="rId631" Type="http://schemas.openxmlformats.org/officeDocument/2006/relationships/customXml" Target="ink/ink512.xml"/><Relationship Id="rId630" Type="http://schemas.openxmlformats.org/officeDocument/2006/relationships/customXml" Target="ink/ink511.xml"/><Relationship Id="rId63" Type="http://schemas.openxmlformats.org/officeDocument/2006/relationships/image" Target="media/image28.wmf"/><Relationship Id="rId629" Type="http://schemas.openxmlformats.org/officeDocument/2006/relationships/customXml" Target="ink/ink510.xml"/><Relationship Id="rId628" Type="http://schemas.openxmlformats.org/officeDocument/2006/relationships/customXml" Target="ink/ink509.xml"/><Relationship Id="rId627" Type="http://schemas.openxmlformats.org/officeDocument/2006/relationships/customXml" Target="ink/ink508.xml"/><Relationship Id="rId626" Type="http://schemas.openxmlformats.org/officeDocument/2006/relationships/customXml" Target="ink/ink507.xml"/><Relationship Id="rId625" Type="http://schemas.openxmlformats.org/officeDocument/2006/relationships/customXml" Target="ink/ink506.xml"/><Relationship Id="rId624" Type="http://schemas.openxmlformats.org/officeDocument/2006/relationships/customXml" Target="ink/ink505.xml"/><Relationship Id="rId623" Type="http://schemas.openxmlformats.org/officeDocument/2006/relationships/customXml" Target="ink/ink504.xml"/><Relationship Id="rId622" Type="http://schemas.openxmlformats.org/officeDocument/2006/relationships/customXml" Target="ink/ink503.xml"/><Relationship Id="rId621" Type="http://schemas.openxmlformats.org/officeDocument/2006/relationships/customXml" Target="ink/ink502.xml"/><Relationship Id="rId620" Type="http://schemas.openxmlformats.org/officeDocument/2006/relationships/customXml" Target="ink/ink501.xml"/><Relationship Id="rId62" Type="http://schemas.openxmlformats.org/officeDocument/2006/relationships/oleObject" Target="embeddings/oleObject28.bin"/><Relationship Id="rId619" Type="http://schemas.openxmlformats.org/officeDocument/2006/relationships/customXml" Target="ink/ink500.xml"/><Relationship Id="rId618" Type="http://schemas.openxmlformats.org/officeDocument/2006/relationships/customXml" Target="ink/ink499.xml"/><Relationship Id="rId617" Type="http://schemas.openxmlformats.org/officeDocument/2006/relationships/customXml" Target="ink/ink498.xml"/><Relationship Id="rId616" Type="http://schemas.openxmlformats.org/officeDocument/2006/relationships/customXml" Target="ink/ink497.xml"/><Relationship Id="rId615" Type="http://schemas.openxmlformats.org/officeDocument/2006/relationships/customXml" Target="ink/ink496.xml"/><Relationship Id="rId614" Type="http://schemas.openxmlformats.org/officeDocument/2006/relationships/customXml" Target="ink/ink495.xml"/><Relationship Id="rId613" Type="http://schemas.openxmlformats.org/officeDocument/2006/relationships/customXml" Target="ink/ink494.xml"/><Relationship Id="rId612" Type="http://schemas.openxmlformats.org/officeDocument/2006/relationships/customXml" Target="ink/ink493.xml"/><Relationship Id="rId611" Type="http://schemas.openxmlformats.org/officeDocument/2006/relationships/customXml" Target="ink/ink492.xml"/><Relationship Id="rId610" Type="http://schemas.openxmlformats.org/officeDocument/2006/relationships/customXml" Target="ink/ink491.xml"/><Relationship Id="rId61" Type="http://schemas.openxmlformats.org/officeDocument/2006/relationships/image" Target="media/image27.wmf"/><Relationship Id="rId609" Type="http://schemas.openxmlformats.org/officeDocument/2006/relationships/customXml" Target="ink/ink490.xml"/><Relationship Id="rId608" Type="http://schemas.openxmlformats.org/officeDocument/2006/relationships/customXml" Target="ink/ink489.xml"/><Relationship Id="rId607" Type="http://schemas.openxmlformats.org/officeDocument/2006/relationships/customXml" Target="ink/ink488.xml"/><Relationship Id="rId606" Type="http://schemas.openxmlformats.org/officeDocument/2006/relationships/customXml" Target="ink/ink487.xml"/><Relationship Id="rId605" Type="http://schemas.openxmlformats.org/officeDocument/2006/relationships/customXml" Target="ink/ink486.xml"/><Relationship Id="rId604" Type="http://schemas.openxmlformats.org/officeDocument/2006/relationships/customXml" Target="ink/ink485.xml"/><Relationship Id="rId603" Type="http://schemas.openxmlformats.org/officeDocument/2006/relationships/image" Target="media/image54.png"/><Relationship Id="rId602" Type="http://schemas.openxmlformats.org/officeDocument/2006/relationships/image" Target="media/image53.png"/><Relationship Id="rId601" Type="http://schemas.openxmlformats.org/officeDocument/2006/relationships/image" Target="media/image52.wmf"/><Relationship Id="rId600" Type="http://schemas.openxmlformats.org/officeDocument/2006/relationships/oleObject" Target="embeddings/oleObject58.bin"/><Relationship Id="rId60" Type="http://schemas.openxmlformats.org/officeDocument/2006/relationships/oleObject" Target="embeddings/oleObject27.bin"/><Relationship Id="rId6" Type="http://schemas.openxmlformats.org/officeDocument/2006/relationships/footer" Target="footer2.xml"/><Relationship Id="rId599" Type="http://schemas.openxmlformats.org/officeDocument/2006/relationships/image" Target="media/image51.wmf"/><Relationship Id="rId598" Type="http://schemas.openxmlformats.org/officeDocument/2006/relationships/oleObject" Target="embeddings/oleObject57.bin"/><Relationship Id="rId597" Type="http://schemas.openxmlformats.org/officeDocument/2006/relationships/oleObject" Target="embeddings/oleObject56.bin"/><Relationship Id="rId596" Type="http://schemas.openxmlformats.org/officeDocument/2006/relationships/oleObject" Target="embeddings/oleObject55.bin"/><Relationship Id="rId595" Type="http://schemas.openxmlformats.org/officeDocument/2006/relationships/image" Target="media/image50.wmf"/><Relationship Id="rId594" Type="http://schemas.openxmlformats.org/officeDocument/2006/relationships/oleObject" Target="embeddings/oleObject54.bin"/><Relationship Id="rId593" Type="http://schemas.openxmlformats.org/officeDocument/2006/relationships/image" Target="media/image49.wmf"/><Relationship Id="rId592" Type="http://schemas.openxmlformats.org/officeDocument/2006/relationships/oleObject" Target="embeddings/oleObject53.bin"/><Relationship Id="rId591" Type="http://schemas.openxmlformats.org/officeDocument/2006/relationships/image" Target="media/image48.wmf"/><Relationship Id="rId590" Type="http://schemas.openxmlformats.org/officeDocument/2006/relationships/oleObject" Target="embeddings/oleObject52.bin"/><Relationship Id="rId59" Type="http://schemas.openxmlformats.org/officeDocument/2006/relationships/image" Target="media/image26.wmf"/><Relationship Id="rId589" Type="http://schemas.openxmlformats.org/officeDocument/2006/relationships/image" Target="media/image47.wmf"/><Relationship Id="rId588" Type="http://schemas.openxmlformats.org/officeDocument/2006/relationships/oleObject" Target="embeddings/oleObject51.bin"/><Relationship Id="rId587" Type="http://schemas.openxmlformats.org/officeDocument/2006/relationships/image" Target="media/image46.wmf"/><Relationship Id="rId586" Type="http://schemas.openxmlformats.org/officeDocument/2006/relationships/oleObject" Target="embeddings/oleObject50.bin"/><Relationship Id="rId585" Type="http://schemas.openxmlformats.org/officeDocument/2006/relationships/image" Target="media/image45.wmf"/><Relationship Id="rId584" Type="http://schemas.openxmlformats.org/officeDocument/2006/relationships/oleObject" Target="embeddings/oleObject49.bin"/><Relationship Id="rId583" Type="http://schemas.openxmlformats.org/officeDocument/2006/relationships/customXml" Target="ink/ink484.xml"/><Relationship Id="rId582" Type="http://schemas.openxmlformats.org/officeDocument/2006/relationships/customXml" Target="ink/ink483.xml"/><Relationship Id="rId581" Type="http://schemas.openxmlformats.org/officeDocument/2006/relationships/customXml" Target="ink/ink482.xml"/><Relationship Id="rId580" Type="http://schemas.openxmlformats.org/officeDocument/2006/relationships/customXml" Target="ink/ink481.xml"/><Relationship Id="rId58" Type="http://schemas.openxmlformats.org/officeDocument/2006/relationships/oleObject" Target="embeddings/oleObject26.bin"/><Relationship Id="rId579" Type="http://schemas.openxmlformats.org/officeDocument/2006/relationships/customXml" Target="ink/ink480.xml"/><Relationship Id="rId578" Type="http://schemas.openxmlformats.org/officeDocument/2006/relationships/customXml" Target="ink/ink479.xml"/><Relationship Id="rId577" Type="http://schemas.openxmlformats.org/officeDocument/2006/relationships/customXml" Target="ink/ink478.xml"/><Relationship Id="rId576" Type="http://schemas.openxmlformats.org/officeDocument/2006/relationships/customXml" Target="ink/ink477.xml"/><Relationship Id="rId575" Type="http://schemas.openxmlformats.org/officeDocument/2006/relationships/customXml" Target="ink/ink476.xml"/><Relationship Id="rId574" Type="http://schemas.openxmlformats.org/officeDocument/2006/relationships/customXml" Target="ink/ink475.xml"/><Relationship Id="rId573" Type="http://schemas.openxmlformats.org/officeDocument/2006/relationships/customXml" Target="ink/ink474.xml"/><Relationship Id="rId572" Type="http://schemas.openxmlformats.org/officeDocument/2006/relationships/customXml" Target="ink/ink473.xml"/><Relationship Id="rId571" Type="http://schemas.openxmlformats.org/officeDocument/2006/relationships/customXml" Target="ink/ink472.xml"/><Relationship Id="rId570" Type="http://schemas.openxmlformats.org/officeDocument/2006/relationships/customXml" Target="ink/ink471.xml"/><Relationship Id="rId57" Type="http://schemas.openxmlformats.org/officeDocument/2006/relationships/image" Target="media/image25.wmf"/><Relationship Id="rId569" Type="http://schemas.openxmlformats.org/officeDocument/2006/relationships/customXml" Target="ink/ink470.xml"/><Relationship Id="rId568" Type="http://schemas.openxmlformats.org/officeDocument/2006/relationships/customXml" Target="ink/ink469.xml"/><Relationship Id="rId567" Type="http://schemas.openxmlformats.org/officeDocument/2006/relationships/customXml" Target="ink/ink468.xml"/><Relationship Id="rId566" Type="http://schemas.openxmlformats.org/officeDocument/2006/relationships/customXml" Target="ink/ink467.xml"/><Relationship Id="rId565" Type="http://schemas.openxmlformats.org/officeDocument/2006/relationships/customXml" Target="ink/ink466.xml"/><Relationship Id="rId564" Type="http://schemas.openxmlformats.org/officeDocument/2006/relationships/customXml" Target="ink/ink465.xml"/><Relationship Id="rId563" Type="http://schemas.openxmlformats.org/officeDocument/2006/relationships/customXml" Target="ink/ink464.xml"/><Relationship Id="rId562" Type="http://schemas.openxmlformats.org/officeDocument/2006/relationships/customXml" Target="ink/ink463.xml"/><Relationship Id="rId561" Type="http://schemas.openxmlformats.org/officeDocument/2006/relationships/customXml" Target="ink/ink462.xml"/><Relationship Id="rId560" Type="http://schemas.openxmlformats.org/officeDocument/2006/relationships/customXml" Target="ink/ink461.xml"/><Relationship Id="rId56" Type="http://schemas.openxmlformats.org/officeDocument/2006/relationships/oleObject" Target="embeddings/oleObject25.bin"/><Relationship Id="rId559" Type="http://schemas.openxmlformats.org/officeDocument/2006/relationships/customXml" Target="ink/ink460.xml"/><Relationship Id="rId558" Type="http://schemas.openxmlformats.org/officeDocument/2006/relationships/customXml" Target="ink/ink459.xml"/><Relationship Id="rId557" Type="http://schemas.openxmlformats.org/officeDocument/2006/relationships/customXml" Target="ink/ink458.xml"/><Relationship Id="rId556" Type="http://schemas.openxmlformats.org/officeDocument/2006/relationships/customXml" Target="ink/ink457.xml"/><Relationship Id="rId555" Type="http://schemas.openxmlformats.org/officeDocument/2006/relationships/customXml" Target="ink/ink456.xml"/><Relationship Id="rId554" Type="http://schemas.openxmlformats.org/officeDocument/2006/relationships/customXml" Target="ink/ink455.xml"/><Relationship Id="rId553" Type="http://schemas.openxmlformats.org/officeDocument/2006/relationships/customXml" Target="ink/ink454.xml"/><Relationship Id="rId552" Type="http://schemas.openxmlformats.org/officeDocument/2006/relationships/customXml" Target="ink/ink453.xml"/><Relationship Id="rId551" Type="http://schemas.openxmlformats.org/officeDocument/2006/relationships/customXml" Target="ink/ink452.xml"/><Relationship Id="rId550" Type="http://schemas.openxmlformats.org/officeDocument/2006/relationships/customXml" Target="ink/ink451.xml"/><Relationship Id="rId55" Type="http://schemas.openxmlformats.org/officeDocument/2006/relationships/image" Target="media/image24.wmf"/><Relationship Id="rId549" Type="http://schemas.openxmlformats.org/officeDocument/2006/relationships/customXml" Target="ink/ink450.xml"/><Relationship Id="rId548" Type="http://schemas.openxmlformats.org/officeDocument/2006/relationships/customXml" Target="ink/ink449.xml"/><Relationship Id="rId547" Type="http://schemas.openxmlformats.org/officeDocument/2006/relationships/customXml" Target="ink/ink448.xml"/><Relationship Id="rId546" Type="http://schemas.openxmlformats.org/officeDocument/2006/relationships/customXml" Target="ink/ink447.xml"/><Relationship Id="rId545" Type="http://schemas.openxmlformats.org/officeDocument/2006/relationships/customXml" Target="ink/ink446.xml"/><Relationship Id="rId544" Type="http://schemas.openxmlformats.org/officeDocument/2006/relationships/customXml" Target="ink/ink445.xml"/><Relationship Id="rId543" Type="http://schemas.openxmlformats.org/officeDocument/2006/relationships/customXml" Target="ink/ink444.xml"/><Relationship Id="rId542" Type="http://schemas.openxmlformats.org/officeDocument/2006/relationships/image" Target="media/image44.wmf"/><Relationship Id="rId541" Type="http://schemas.openxmlformats.org/officeDocument/2006/relationships/oleObject" Target="embeddings/oleObject48.bin"/><Relationship Id="rId540" Type="http://schemas.openxmlformats.org/officeDocument/2006/relationships/oleObject" Target="embeddings/oleObject47.bin"/><Relationship Id="rId54" Type="http://schemas.openxmlformats.org/officeDocument/2006/relationships/oleObject" Target="embeddings/oleObject24.bin"/><Relationship Id="rId539" Type="http://schemas.openxmlformats.org/officeDocument/2006/relationships/image" Target="media/image43.wmf"/><Relationship Id="rId538" Type="http://schemas.openxmlformats.org/officeDocument/2006/relationships/oleObject" Target="embeddings/oleObject46.bin"/><Relationship Id="rId537" Type="http://schemas.openxmlformats.org/officeDocument/2006/relationships/image" Target="media/image42.wmf"/><Relationship Id="rId536" Type="http://schemas.openxmlformats.org/officeDocument/2006/relationships/oleObject" Target="embeddings/oleObject45.bin"/><Relationship Id="rId535" Type="http://schemas.openxmlformats.org/officeDocument/2006/relationships/image" Target="media/image41.wmf"/><Relationship Id="rId534" Type="http://schemas.openxmlformats.org/officeDocument/2006/relationships/oleObject" Target="embeddings/oleObject44.bin"/><Relationship Id="rId533" Type="http://schemas.openxmlformats.org/officeDocument/2006/relationships/image" Target="media/image40.wmf"/><Relationship Id="rId532" Type="http://schemas.openxmlformats.org/officeDocument/2006/relationships/oleObject" Target="embeddings/oleObject43.bin"/><Relationship Id="rId531" Type="http://schemas.openxmlformats.org/officeDocument/2006/relationships/image" Target="media/image39.wmf"/><Relationship Id="rId530" Type="http://schemas.openxmlformats.org/officeDocument/2006/relationships/oleObject" Target="embeddings/oleObject42.bin"/><Relationship Id="rId53" Type="http://schemas.openxmlformats.org/officeDocument/2006/relationships/image" Target="media/image23.wmf"/><Relationship Id="rId529" Type="http://schemas.openxmlformats.org/officeDocument/2006/relationships/customXml" Target="ink/ink443.xml"/><Relationship Id="rId528" Type="http://schemas.openxmlformats.org/officeDocument/2006/relationships/customXml" Target="ink/ink442.xml"/><Relationship Id="rId527" Type="http://schemas.openxmlformats.org/officeDocument/2006/relationships/customXml" Target="ink/ink441.xml"/><Relationship Id="rId526" Type="http://schemas.openxmlformats.org/officeDocument/2006/relationships/customXml" Target="ink/ink440.xml"/><Relationship Id="rId525" Type="http://schemas.openxmlformats.org/officeDocument/2006/relationships/customXml" Target="ink/ink439.xml"/><Relationship Id="rId524" Type="http://schemas.openxmlformats.org/officeDocument/2006/relationships/customXml" Target="ink/ink438.xml"/><Relationship Id="rId523" Type="http://schemas.openxmlformats.org/officeDocument/2006/relationships/customXml" Target="ink/ink437.xml"/><Relationship Id="rId522" Type="http://schemas.openxmlformats.org/officeDocument/2006/relationships/customXml" Target="ink/ink436.xml"/><Relationship Id="rId521" Type="http://schemas.openxmlformats.org/officeDocument/2006/relationships/customXml" Target="ink/ink435.xml"/><Relationship Id="rId520" Type="http://schemas.openxmlformats.org/officeDocument/2006/relationships/customXml" Target="ink/ink434.xml"/><Relationship Id="rId52" Type="http://schemas.openxmlformats.org/officeDocument/2006/relationships/oleObject" Target="embeddings/oleObject23.bin"/><Relationship Id="rId519" Type="http://schemas.openxmlformats.org/officeDocument/2006/relationships/customXml" Target="ink/ink433.xml"/><Relationship Id="rId518" Type="http://schemas.openxmlformats.org/officeDocument/2006/relationships/customXml" Target="ink/ink432.xml"/><Relationship Id="rId517" Type="http://schemas.openxmlformats.org/officeDocument/2006/relationships/customXml" Target="ink/ink431.xml"/><Relationship Id="rId516" Type="http://schemas.openxmlformats.org/officeDocument/2006/relationships/customXml" Target="ink/ink430.xml"/><Relationship Id="rId515" Type="http://schemas.openxmlformats.org/officeDocument/2006/relationships/customXml" Target="ink/ink429.xml"/><Relationship Id="rId514" Type="http://schemas.openxmlformats.org/officeDocument/2006/relationships/customXml" Target="ink/ink428.xml"/><Relationship Id="rId513" Type="http://schemas.openxmlformats.org/officeDocument/2006/relationships/customXml" Target="ink/ink427.xml"/><Relationship Id="rId512" Type="http://schemas.openxmlformats.org/officeDocument/2006/relationships/customXml" Target="ink/ink426.xml"/><Relationship Id="rId511" Type="http://schemas.openxmlformats.org/officeDocument/2006/relationships/customXml" Target="ink/ink425.xml"/><Relationship Id="rId510" Type="http://schemas.openxmlformats.org/officeDocument/2006/relationships/customXml" Target="ink/ink424.xml"/><Relationship Id="rId51" Type="http://schemas.openxmlformats.org/officeDocument/2006/relationships/image" Target="media/image22.wmf"/><Relationship Id="rId509" Type="http://schemas.openxmlformats.org/officeDocument/2006/relationships/customXml" Target="ink/ink423.xml"/><Relationship Id="rId508" Type="http://schemas.openxmlformats.org/officeDocument/2006/relationships/customXml" Target="ink/ink422.xml"/><Relationship Id="rId507" Type="http://schemas.openxmlformats.org/officeDocument/2006/relationships/customXml" Target="ink/ink421.xml"/><Relationship Id="rId506" Type="http://schemas.openxmlformats.org/officeDocument/2006/relationships/customXml" Target="ink/ink420.xml"/><Relationship Id="rId505" Type="http://schemas.openxmlformats.org/officeDocument/2006/relationships/customXml" Target="ink/ink419.xml"/><Relationship Id="rId504" Type="http://schemas.openxmlformats.org/officeDocument/2006/relationships/customXml" Target="ink/ink418.xml"/><Relationship Id="rId503" Type="http://schemas.openxmlformats.org/officeDocument/2006/relationships/customXml" Target="ink/ink417.xml"/><Relationship Id="rId502" Type="http://schemas.openxmlformats.org/officeDocument/2006/relationships/customXml" Target="ink/ink416.xml"/><Relationship Id="rId501" Type="http://schemas.openxmlformats.org/officeDocument/2006/relationships/customXml" Target="ink/ink415.xml"/><Relationship Id="rId500" Type="http://schemas.openxmlformats.org/officeDocument/2006/relationships/customXml" Target="ink/ink414.xml"/><Relationship Id="rId50" Type="http://schemas.openxmlformats.org/officeDocument/2006/relationships/oleObject" Target="embeddings/oleObject22.bin"/><Relationship Id="rId5" Type="http://schemas.openxmlformats.org/officeDocument/2006/relationships/header" Target="header2.xml"/><Relationship Id="rId499" Type="http://schemas.openxmlformats.org/officeDocument/2006/relationships/customXml" Target="ink/ink413.xml"/><Relationship Id="rId498" Type="http://schemas.openxmlformats.org/officeDocument/2006/relationships/customXml" Target="ink/ink412.xml"/><Relationship Id="rId497" Type="http://schemas.openxmlformats.org/officeDocument/2006/relationships/customXml" Target="ink/ink411.xml"/><Relationship Id="rId496" Type="http://schemas.openxmlformats.org/officeDocument/2006/relationships/customXml" Target="ink/ink410.xml"/><Relationship Id="rId495" Type="http://schemas.openxmlformats.org/officeDocument/2006/relationships/customXml" Target="ink/ink409.xml"/><Relationship Id="rId494" Type="http://schemas.openxmlformats.org/officeDocument/2006/relationships/customXml" Target="ink/ink408.xml"/><Relationship Id="rId493" Type="http://schemas.openxmlformats.org/officeDocument/2006/relationships/customXml" Target="ink/ink407.xml"/><Relationship Id="rId492" Type="http://schemas.openxmlformats.org/officeDocument/2006/relationships/customXml" Target="ink/ink406.xml"/><Relationship Id="rId491" Type="http://schemas.openxmlformats.org/officeDocument/2006/relationships/customXml" Target="ink/ink405.xml"/><Relationship Id="rId490" Type="http://schemas.openxmlformats.org/officeDocument/2006/relationships/customXml" Target="ink/ink404.xml"/><Relationship Id="rId49" Type="http://schemas.openxmlformats.org/officeDocument/2006/relationships/image" Target="media/image21.wmf"/><Relationship Id="rId489" Type="http://schemas.openxmlformats.org/officeDocument/2006/relationships/customXml" Target="ink/ink403.xml"/><Relationship Id="rId488" Type="http://schemas.openxmlformats.org/officeDocument/2006/relationships/customXml" Target="ink/ink402.xml"/><Relationship Id="rId487" Type="http://schemas.openxmlformats.org/officeDocument/2006/relationships/customXml" Target="ink/ink401.xml"/><Relationship Id="rId486" Type="http://schemas.openxmlformats.org/officeDocument/2006/relationships/customXml" Target="ink/ink400.xml"/><Relationship Id="rId485" Type="http://schemas.openxmlformats.org/officeDocument/2006/relationships/customXml" Target="ink/ink399.xml"/><Relationship Id="rId484" Type="http://schemas.openxmlformats.org/officeDocument/2006/relationships/customXml" Target="ink/ink398.xml"/><Relationship Id="rId483" Type="http://schemas.openxmlformats.org/officeDocument/2006/relationships/customXml" Target="ink/ink397.xml"/><Relationship Id="rId482" Type="http://schemas.openxmlformats.org/officeDocument/2006/relationships/customXml" Target="ink/ink396.xml"/><Relationship Id="rId481" Type="http://schemas.openxmlformats.org/officeDocument/2006/relationships/customXml" Target="ink/ink395.xml"/><Relationship Id="rId480" Type="http://schemas.openxmlformats.org/officeDocument/2006/relationships/customXml" Target="ink/ink394.xml"/><Relationship Id="rId48" Type="http://schemas.openxmlformats.org/officeDocument/2006/relationships/oleObject" Target="embeddings/oleObject21.bin"/><Relationship Id="rId479" Type="http://schemas.openxmlformats.org/officeDocument/2006/relationships/customXml" Target="ink/ink393.xml"/><Relationship Id="rId478" Type="http://schemas.openxmlformats.org/officeDocument/2006/relationships/customXml" Target="ink/ink392.xml"/><Relationship Id="rId477" Type="http://schemas.openxmlformats.org/officeDocument/2006/relationships/customXml" Target="ink/ink391.xml"/><Relationship Id="rId476" Type="http://schemas.openxmlformats.org/officeDocument/2006/relationships/customXml" Target="ink/ink390.xml"/><Relationship Id="rId475" Type="http://schemas.openxmlformats.org/officeDocument/2006/relationships/customXml" Target="ink/ink389.xml"/><Relationship Id="rId474" Type="http://schemas.openxmlformats.org/officeDocument/2006/relationships/customXml" Target="ink/ink388.xml"/><Relationship Id="rId473" Type="http://schemas.openxmlformats.org/officeDocument/2006/relationships/customXml" Target="ink/ink387.xml"/><Relationship Id="rId472" Type="http://schemas.openxmlformats.org/officeDocument/2006/relationships/customXml" Target="ink/ink386.xml"/><Relationship Id="rId471" Type="http://schemas.openxmlformats.org/officeDocument/2006/relationships/customXml" Target="ink/ink385.xml"/><Relationship Id="rId470" Type="http://schemas.openxmlformats.org/officeDocument/2006/relationships/customXml" Target="ink/ink384.xml"/><Relationship Id="rId47" Type="http://schemas.openxmlformats.org/officeDocument/2006/relationships/image" Target="media/image20.wmf"/><Relationship Id="rId469" Type="http://schemas.openxmlformats.org/officeDocument/2006/relationships/customXml" Target="ink/ink383.xml"/><Relationship Id="rId468" Type="http://schemas.openxmlformats.org/officeDocument/2006/relationships/customXml" Target="ink/ink382.xml"/><Relationship Id="rId467" Type="http://schemas.openxmlformats.org/officeDocument/2006/relationships/customXml" Target="ink/ink381.xml"/><Relationship Id="rId466" Type="http://schemas.openxmlformats.org/officeDocument/2006/relationships/customXml" Target="ink/ink380.xml"/><Relationship Id="rId465" Type="http://schemas.openxmlformats.org/officeDocument/2006/relationships/customXml" Target="ink/ink379.xml"/><Relationship Id="rId464" Type="http://schemas.openxmlformats.org/officeDocument/2006/relationships/customXml" Target="ink/ink378.xml"/><Relationship Id="rId463" Type="http://schemas.openxmlformats.org/officeDocument/2006/relationships/customXml" Target="ink/ink377.xml"/><Relationship Id="rId462" Type="http://schemas.openxmlformats.org/officeDocument/2006/relationships/customXml" Target="ink/ink376.xml"/><Relationship Id="rId461" Type="http://schemas.openxmlformats.org/officeDocument/2006/relationships/customXml" Target="ink/ink375.xml"/><Relationship Id="rId460" Type="http://schemas.openxmlformats.org/officeDocument/2006/relationships/customXml" Target="ink/ink374.xml"/><Relationship Id="rId46" Type="http://schemas.openxmlformats.org/officeDocument/2006/relationships/oleObject" Target="embeddings/oleObject20.bin"/><Relationship Id="rId459" Type="http://schemas.openxmlformats.org/officeDocument/2006/relationships/customXml" Target="ink/ink373.xml"/><Relationship Id="rId458" Type="http://schemas.openxmlformats.org/officeDocument/2006/relationships/customXml" Target="ink/ink372.xml"/><Relationship Id="rId457" Type="http://schemas.openxmlformats.org/officeDocument/2006/relationships/customXml" Target="ink/ink371.xml"/><Relationship Id="rId456" Type="http://schemas.openxmlformats.org/officeDocument/2006/relationships/customXml" Target="ink/ink370.xml"/><Relationship Id="rId455" Type="http://schemas.openxmlformats.org/officeDocument/2006/relationships/customXml" Target="ink/ink369.xml"/><Relationship Id="rId454" Type="http://schemas.openxmlformats.org/officeDocument/2006/relationships/customXml" Target="ink/ink368.xml"/><Relationship Id="rId453" Type="http://schemas.openxmlformats.org/officeDocument/2006/relationships/customXml" Target="ink/ink367.xml"/><Relationship Id="rId452" Type="http://schemas.openxmlformats.org/officeDocument/2006/relationships/customXml" Target="ink/ink366.xml"/><Relationship Id="rId451" Type="http://schemas.openxmlformats.org/officeDocument/2006/relationships/customXml" Target="ink/ink365.xml"/><Relationship Id="rId450" Type="http://schemas.openxmlformats.org/officeDocument/2006/relationships/customXml" Target="ink/ink364.xml"/><Relationship Id="rId45" Type="http://schemas.openxmlformats.org/officeDocument/2006/relationships/oleObject" Target="embeddings/oleObject19.bin"/><Relationship Id="rId449" Type="http://schemas.openxmlformats.org/officeDocument/2006/relationships/customXml" Target="ink/ink363.xml"/><Relationship Id="rId448" Type="http://schemas.openxmlformats.org/officeDocument/2006/relationships/customXml" Target="ink/ink362.xml"/><Relationship Id="rId447" Type="http://schemas.openxmlformats.org/officeDocument/2006/relationships/customXml" Target="ink/ink361.xml"/><Relationship Id="rId446" Type="http://schemas.openxmlformats.org/officeDocument/2006/relationships/customXml" Target="ink/ink360.xml"/><Relationship Id="rId445" Type="http://schemas.openxmlformats.org/officeDocument/2006/relationships/customXml" Target="ink/ink359.xml"/><Relationship Id="rId444" Type="http://schemas.openxmlformats.org/officeDocument/2006/relationships/customXml" Target="ink/ink358.xml"/><Relationship Id="rId443" Type="http://schemas.openxmlformats.org/officeDocument/2006/relationships/customXml" Target="ink/ink357.xml"/><Relationship Id="rId442" Type="http://schemas.openxmlformats.org/officeDocument/2006/relationships/customXml" Target="ink/ink356.xml"/><Relationship Id="rId441" Type="http://schemas.openxmlformats.org/officeDocument/2006/relationships/customXml" Target="ink/ink355.xml"/><Relationship Id="rId440" Type="http://schemas.openxmlformats.org/officeDocument/2006/relationships/customXml" Target="ink/ink354.xml"/><Relationship Id="rId44" Type="http://schemas.openxmlformats.org/officeDocument/2006/relationships/image" Target="media/image19.wmf"/><Relationship Id="rId439" Type="http://schemas.openxmlformats.org/officeDocument/2006/relationships/customXml" Target="ink/ink353.xml"/><Relationship Id="rId438" Type="http://schemas.openxmlformats.org/officeDocument/2006/relationships/customXml" Target="ink/ink352.xml"/><Relationship Id="rId437" Type="http://schemas.openxmlformats.org/officeDocument/2006/relationships/customXml" Target="ink/ink351.xml"/><Relationship Id="rId436" Type="http://schemas.openxmlformats.org/officeDocument/2006/relationships/customXml" Target="ink/ink350.xml"/><Relationship Id="rId435" Type="http://schemas.openxmlformats.org/officeDocument/2006/relationships/customXml" Target="ink/ink349.xml"/><Relationship Id="rId434" Type="http://schemas.openxmlformats.org/officeDocument/2006/relationships/customXml" Target="ink/ink348.xml"/><Relationship Id="rId433" Type="http://schemas.openxmlformats.org/officeDocument/2006/relationships/customXml" Target="ink/ink347.xml"/><Relationship Id="rId432" Type="http://schemas.openxmlformats.org/officeDocument/2006/relationships/customXml" Target="ink/ink346.xml"/><Relationship Id="rId431" Type="http://schemas.openxmlformats.org/officeDocument/2006/relationships/customXml" Target="ink/ink345.xml"/><Relationship Id="rId430" Type="http://schemas.openxmlformats.org/officeDocument/2006/relationships/customXml" Target="ink/ink344.xml"/><Relationship Id="rId43" Type="http://schemas.openxmlformats.org/officeDocument/2006/relationships/oleObject" Target="embeddings/oleObject18.bin"/><Relationship Id="rId429" Type="http://schemas.openxmlformats.org/officeDocument/2006/relationships/customXml" Target="ink/ink343.xml"/><Relationship Id="rId428" Type="http://schemas.openxmlformats.org/officeDocument/2006/relationships/customXml" Target="ink/ink342.xml"/><Relationship Id="rId427" Type="http://schemas.openxmlformats.org/officeDocument/2006/relationships/customXml" Target="ink/ink341.xml"/><Relationship Id="rId426" Type="http://schemas.openxmlformats.org/officeDocument/2006/relationships/customXml" Target="ink/ink340.xml"/><Relationship Id="rId425" Type="http://schemas.openxmlformats.org/officeDocument/2006/relationships/customXml" Target="ink/ink339.xml"/><Relationship Id="rId424" Type="http://schemas.openxmlformats.org/officeDocument/2006/relationships/customXml" Target="ink/ink338.xml"/><Relationship Id="rId423" Type="http://schemas.openxmlformats.org/officeDocument/2006/relationships/customXml" Target="ink/ink337.xml"/><Relationship Id="rId422" Type="http://schemas.openxmlformats.org/officeDocument/2006/relationships/customXml" Target="ink/ink336.xml"/><Relationship Id="rId421" Type="http://schemas.openxmlformats.org/officeDocument/2006/relationships/customXml" Target="ink/ink335.xml"/><Relationship Id="rId420" Type="http://schemas.openxmlformats.org/officeDocument/2006/relationships/image" Target="media/image38.png"/><Relationship Id="rId42" Type="http://schemas.openxmlformats.org/officeDocument/2006/relationships/image" Target="media/image18.wmf"/><Relationship Id="rId419" Type="http://schemas.openxmlformats.org/officeDocument/2006/relationships/image" Target="media/image37.png"/><Relationship Id="rId418" Type="http://schemas.openxmlformats.org/officeDocument/2006/relationships/customXml" Target="ink/ink334.xml"/><Relationship Id="rId417" Type="http://schemas.openxmlformats.org/officeDocument/2006/relationships/customXml" Target="ink/ink333.xml"/><Relationship Id="rId416" Type="http://schemas.openxmlformats.org/officeDocument/2006/relationships/customXml" Target="ink/ink332.xml"/><Relationship Id="rId415" Type="http://schemas.openxmlformats.org/officeDocument/2006/relationships/customXml" Target="ink/ink331.xml"/><Relationship Id="rId414" Type="http://schemas.openxmlformats.org/officeDocument/2006/relationships/customXml" Target="ink/ink330.xml"/><Relationship Id="rId413" Type="http://schemas.openxmlformats.org/officeDocument/2006/relationships/customXml" Target="ink/ink329.xml"/><Relationship Id="rId412" Type="http://schemas.openxmlformats.org/officeDocument/2006/relationships/customXml" Target="ink/ink328.xml"/><Relationship Id="rId411" Type="http://schemas.openxmlformats.org/officeDocument/2006/relationships/customXml" Target="ink/ink327.xml"/><Relationship Id="rId410" Type="http://schemas.openxmlformats.org/officeDocument/2006/relationships/customXml" Target="ink/ink326.xml"/><Relationship Id="rId41" Type="http://schemas.openxmlformats.org/officeDocument/2006/relationships/oleObject" Target="embeddings/oleObject17.bin"/><Relationship Id="rId409" Type="http://schemas.openxmlformats.org/officeDocument/2006/relationships/customXml" Target="ink/ink325.xml"/><Relationship Id="rId408" Type="http://schemas.openxmlformats.org/officeDocument/2006/relationships/customXml" Target="ink/ink324.xml"/><Relationship Id="rId407" Type="http://schemas.openxmlformats.org/officeDocument/2006/relationships/customXml" Target="ink/ink323.xml"/><Relationship Id="rId406" Type="http://schemas.openxmlformats.org/officeDocument/2006/relationships/image" Target="media/image36.png"/><Relationship Id="rId405" Type="http://schemas.openxmlformats.org/officeDocument/2006/relationships/image" Target="media/image35.png"/><Relationship Id="rId404" Type="http://schemas.openxmlformats.org/officeDocument/2006/relationships/image" Target="media/image34.wmf"/><Relationship Id="rId403" Type="http://schemas.openxmlformats.org/officeDocument/2006/relationships/oleObject" Target="embeddings/oleObject41.bin"/><Relationship Id="rId402" Type="http://schemas.openxmlformats.org/officeDocument/2006/relationships/customXml" Target="ink/ink322.xml"/><Relationship Id="rId401" Type="http://schemas.openxmlformats.org/officeDocument/2006/relationships/customXml" Target="ink/ink321.xml"/><Relationship Id="rId400" Type="http://schemas.openxmlformats.org/officeDocument/2006/relationships/customXml" Target="ink/ink320.xml"/><Relationship Id="rId40" Type="http://schemas.openxmlformats.org/officeDocument/2006/relationships/image" Target="media/image17.wmf"/><Relationship Id="rId4" Type="http://schemas.openxmlformats.org/officeDocument/2006/relationships/header" Target="header1.xml"/><Relationship Id="rId399" Type="http://schemas.openxmlformats.org/officeDocument/2006/relationships/customXml" Target="ink/ink319.xml"/><Relationship Id="rId398" Type="http://schemas.openxmlformats.org/officeDocument/2006/relationships/customXml" Target="ink/ink318.xml"/><Relationship Id="rId397" Type="http://schemas.openxmlformats.org/officeDocument/2006/relationships/customXml" Target="ink/ink317.xml"/><Relationship Id="rId396" Type="http://schemas.openxmlformats.org/officeDocument/2006/relationships/customXml" Target="ink/ink316.xml"/><Relationship Id="rId395" Type="http://schemas.openxmlformats.org/officeDocument/2006/relationships/customXml" Target="ink/ink315.xml"/><Relationship Id="rId394" Type="http://schemas.openxmlformats.org/officeDocument/2006/relationships/customXml" Target="ink/ink314.xml"/><Relationship Id="rId393" Type="http://schemas.openxmlformats.org/officeDocument/2006/relationships/customXml" Target="ink/ink313.xml"/><Relationship Id="rId392" Type="http://schemas.openxmlformats.org/officeDocument/2006/relationships/customXml" Target="ink/ink312.xml"/><Relationship Id="rId391" Type="http://schemas.openxmlformats.org/officeDocument/2006/relationships/customXml" Target="ink/ink311.xml"/><Relationship Id="rId390" Type="http://schemas.openxmlformats.org/officeDocument/2006/relationships/customXml" Target="ink/ink310.xml"/><Relationship Id="rId39" Type="http://schemas.openxmlformats.org/officeDocument/2006/relationships/oleObject" Target="embeddings/oleObject16.bin"/><Relationship Id="rId389" Type="http://schemas.openxmlformats.org/officeDocument/2006/relationships/customXml" Target="ink/ink309.xml"/><Relationship Id="rId388" Type="http://schemas.openxmlformats.org/officeDocument/2006/relationships/customXml" Target="ink/ink308.xml"/><Relationship Id="rId387" Type="http://schemas.openxmlformats.org/officeDocument/2006/relationships/customXml" Target="ink/ink307.xml"/><Relationship Id="rId386" Type="http://schemas.openxmlformats.org/officeDocument/2006/relationships/customXml" Target="ink/ink306.xml"/><Relationship Id="rId385" Type="http://schemas.openxmlformats.org/officeDocument/2006/relationships/customXml" Target="ink/ink305.xml"/><Relationship Id="rId384" Type="http://schemas.openxmlformats.org/officeDocument/2006/relationships/customXml" Target="ink/ink304.xml"/><Relationship Id="rId383" Type="http://schemas.openxmlformats.org/officeDocument/2006/relationships/customXml" Target="ink/ink303.xml"/><Relationship Id="rId382" Type="http://schemas.openxmlformats.org/officeDocument/2006/relationships/customXml" Target="ink/ink302.xml"/><Relationship Id="rId381" Type="http://schemas.openxmlformats.org/officeDocument/2006/relationships/customXml" Target="ink/ink301.xml"/><Relationship Id="rId380" Type="http://schemas.openxmlformats.org/officeDocument/2006/relationships/customXml" Target="ink/ink300.xml"/><Relationship Id="rId38" Type="http://schemas.openxmlformats.org/officeDocument/2006/relationships/image" Target="media/image16.wmf"/><Relationship Id="rId379" Type="http://schemas.openxmlformats.org/officeDocument/2006/relationships/customXml" Target="ink/ink299.xml"/><Relationship Id="rId378" Type="http://schemas.openxmlformats.org/officeDocument/2006/relationships/customXml" Target="ink/ink298.xml"/><Relationship Id="rId377" Type="http://schemas.openxmlformats.org/officeDocument/2006/relationships/customXml" Target="ink/ink297.xml"/><Relationship Id="rId376" Type="http://schemas.openxmlformats.org/officeDocument/2006/relationships/customXml" Target="ink/ink296.xml"/><Relationship Id="rId375" Type="http://schemas.openxmlformats.org/officeDocument/2006/relationships/customXml" Target="ink/ink295.xml"/><Relationship Id="rId374" Type="http://schemas.openxmlformats.org/officeDocument/2006/relationships/customXml" Target="ink/ink294.xml"/><Relationship Id="rId373" Type="http://schemas.openxmlformats.org/officeDocument/2006/relationships/customXml" Target="ink/ink293.xml"/><Relationship Id="rId372" Type="http://schemas.openxmlformats.org/officeDocument/2006/relationships/customXml" Target="ink/ink292.xml"/><Relationship Id="rId371" Type="http://schemas.openxmlformats.org/officeDocument/2006/relationships/customXml" Target="ink/ink291.xml"/><Relationship Id="rId370" Type="http://schemas.openxmlformats.org/officeDocument/2006/relationships/customXml" Target="ink/ink290.xml"/><Relationship Id="rId37" Type="http://schemas.openxmlformats.org/officeDocument/2006/relationships/oleObject" Target="embeddings/oleObject15.bin"/><Relationship Id="rId369" Type="http://schemas.openxmlformats.org/officeDocument/2006/relationships/customXml" Target="ink/ink289.xml"/><Relationship Id="rId368" Type="http://schemas.openxmlformats.org/officeDocument/2006/relationships/customXml" Target="ink/ink288.xml"/><Relationship Id="rId367" Type="http://schemas.openxmlformats.org/officeDocument/2006/relationships/customXml" Target="ink/ink287.xml"/><Relationship Id="rId366" Type="http://schemas.openxmlformats.org/officeDocument/2006/relationships/customXml" Target="ink/ink286.xml"/><Relationship Id="rId365" Type="http://schemas.openxmlformats.org/officeDocument/2006/relationships/customXml" Target="ink/ink285.xml"/><Relationship Id="rId364" Type="http://schemas.openxmlformats.org/officeDocument/2006/relationships/customXml" Target="ink/ink284.xml"/><Relationship Id="rId363" Type="http://schemas.openxmlformats.org/officeDocument/2006/relationships/customXml" Target="ink/ink283.xml"/><Relationship Id="rId362" Type="http://schemas.openxmlformats.org/officeDocument/2006/relationships/customXml" Target="ink/ink282.xml"/><Relationship Id="rId361" Type="http://schemas.openxmlformats.org/officeDocument/2006/relationships/customXml" Target="ink/ink281.xml"/><Relationship Id="rId360" Type="http://schemas.openxmlformats.org/officeDocument/2006/relationships/customXml" Target="ink/ink280.xml"/><Relationship Id="rId36" Type="http://schemas.openxmlformats.org/officeDocument/2006/relationships/image" Target="media/image15.wmf"/><Relationship Id="rId359" Type="http://schemas.openxmlformats.org/officeDocument/2006/relationships/customXml" Target="ink/ink279.xml"/><Relationship Id="rId358" Type="http://schemas.openxmlformats.org/officeDocument/2006/relationships/customXml" Target="ink/ink278.xml"/><Relationship Id="rId357" Type="http://schemas.openxmlformats.org/officeDocument/2006/relationships/customXml" Target="ink/ink277.xml"/><Relationship Id="rId356" Type="http://schemas.openxmlformats.org/officeDocument/2006/relationships/customXml" Target="ink/ink276.xml"/><Relationship Id="rId355" Type="http://schemas.openxmlformats.org/officeDocument/2006/relationships/customXml" Target="ink/ink275.xml"/><Relationship Id="rId354" Type="http://schemas.openxmlformats.org/officeDocument/2006/relationships/customXml" Target="ink/ink274.xml"/><Relationship Id="rId353" Type="http://schemas.openxmlformats.org/officeDocument/2006/relationships/customXml" Target="ink/ink273.xml"/><Relationship Id="rId352" Type="http://schemas.openxmlformats.org/officeDocument/2006/relationships/customXml" Target="ink/ink272.xml"/><Relationship Id="rId351" Type="http://schemas.openxmlformats.org/officeDocument/2006/relationships/customXml" Target="ink/ink271.xml"/><Relationship Id="rId350" Type="http://schemas.openxmlformats.org/officeDocument/2006/relationships/customXml" Target="ink/ink270.xml"/><Relationship Id="rId35" Type="http://schemas.openxmlformats.org/officeDocument/2006/relationships/oleObject" Target="embeddings/oleObject14.bin"/><Relationship Id="rId349" Type="http://schemas.openxmlformats.org/officeDocument/2006/relationships/customXml" Target="ink/ink269.xml"/><Relationship Id="rId348" Type="http://schemas.openxmlformats.org/officeDocument/2006/relationships/customXml" Target="ink/ink268.xml"/><Relationship Id="rId347" Type="http://schemas.openxmlformats.org/officeDocument/2006/relationships/customXml" Target="ink/ink267.xml"/><Relationship Id="rId346" Type="http://schemas.openxmlformats.org/officeDocument/2006/relationships/customXml" Target="ink/ink266.xml"/><Relationship Id="rId345" Type="http://schemas.openxmlformats.org/officeDocument/2006/relationships/customXml" Target="ink/ink265.xml"/><Relationship Id="rId344" Type="http://schemas.openxmlformats.org/officeDocument/2006/relationships/customXml" Target="ink/ink264.xml"/><Relationship Id="rId343" Type="http://schemas.openxmlformats.org/officeDocument/2006/relationships/customXml" Target="ink/ink263.xml"/><Relationship Id="rId342" Type="http://schemas.openxmlformats.org/officeDocument/2006/relationships/customXml" Target="ink/ink262.xml"/><Relationship Id="rId341" Type="http://schemas.openxmlformats.org/officeDocument/2006/relationships/customXml" Target="ink/ink261.xml"/><Relationship Id="rId340" Type="http://schemas.openxmlformats.org/officeDocument/2006/relationships/customXml" Target="ink/ink260.xml"/><Relationship Id="rId34" Type="http://schemas.openxmlformats.org/officeDocument/2006/relationships/image" Target="media/image14.wmf"/><Relationship Id="rId339" Type="http://schemas.openxmlformats.org/officeDocument/2006/relationships/customXml" Target="ink/ink259.xml"/><Relationship Id="rId338" Type="http://schemas.openxmlformats.org/officeDocument/2006/relationships/customXml" Target="ink/ink258.xml"/><Relationship Id="rId337" Type="http://schemas.openxmlformats.org/officeDocument/2006/relationships/customXml" Target="ink/ink257.xml"/><Relationship Id="rId336" Type="http://schemas.openxmlformats.org/officeDocument/2006/relationships/customXml" Target="ink/ink256.xml"/><Relationship Id="rId335" Type="http://schemas.openxmlformats.org/officeDocument/2006/relationships/customXml" Target="ink/ink255.xml"/><Relationship Id="rId334" Type="http://schemas.openxmlformats.org/officeDocument/2006/relationships/customXml" Target="ink/ink254.xml"/><Relationship Id="rId333" Type="http://schemas.openxmlformats.org/officeDocument/2006/relationships/customXml" Target="ink/ink253.xml"/><Relationship Id="rId332" Type="http://schemas.openxmlformats.org/officeDocument/2006/relationships/customXml" Target="ink/ink252.xml"/><Relationship Id="rId331" Type="http://schemas.openxmlformats.org/officeDocument/2006/relationships/customXml" Target="ink/ink251.xml"/><Relationship Id="rId330" Type="http://schemas.openxmlformats.org/officeDocument/2006/relationships/customXml" Target="ink/ink250.xml"/><Relationship Id="rId33" Type="http://schemas.openxmlformats.org/officeDocument/2006/relationships/oleObject" Target="embeddings/oleObject13.bin"/><Relationship Id="rId329" Type="http://schemas.openxmlformats.org/officeDocument/2006/relationships/customXml" Target="ink/ink249.xml"/><Relationship Id="rId328" Type="http://schemas.openxmlformats.org/officeDocument/2006/relationships/customXml" Target="ink/ink248.xml"/><Relationship Id="rId327" Type="http://schemas.openxmlformats.org/officeDocument/2006/relationships/customXml" Target="ink/ink247.xml"/><Relationship Id="rId326" Type="http://schemas.openxmlformats.org/officeDocument/2006/relationships/customXml" Target="ink/ink246.xml"/><Relationship Id="rId325" Type="http://schemas.openxmlformats.org/officeDocument/2006/relationships/customXml" Target="ink/ink245.xml"/><Relationship Id="rId324" Type="http://schemas.openxmlformats.org/officeDocument/2006/relationships/customXml" Target="ink/ink244.xml"/><Relationship Id="rId323" Type="http://schemas.openxmlformats.org/officeDocument/2006/relationships/customXml" Target="ink/ink243.xml"/><Relationship Id="rId322" Type="http://schemas.openxmlformats.org/officeDocument/2006/relationships/customXml" Target="ink/ink242.xml"/><Relationship Id="rId321" Type="http://schemas.openxmlformats.org/officeDocument/2006/relationships/customXml" Target="ink/ink241.xml"/><Relationship Id="rId320" Type="http://schemas.openxmlformats.org/officeDocument/2006/relationships/customXml" Target="ink/ink240.xml"/><Relationship Id="rId32" Type="http://schemas.openxmlformats.org/officeDocument/2006/relationships/image" Target="media/image13.wmf"/><Relationship Id="rId319" Type="http://schemas.openxmlformats.org/officeDocument/2006/relationships/customXml" Target="ink/ink239.xml"/><Relationship Id="rId318" Type="http://schemas.openxmlformats.org/officeDocument/2006/relationships/oleObject" Target="embeddings/oleObject40.bin"/><Relationship Id="rId317" Type="http://schemas.openxmlformats.org/officeDocument/2006/relationships/oleObject" Target="embeddings/oleObject39.bin"/><Relationship Id="rId316" Type="http://schemas.openxmlformats.org/officeDocument/2006/relationships/oleObject" Target="embeddings/oleObject38.bin"/><Relationship Id="rId315" Type="http://schemas.openxmlformats.org/officeDocument/2006/relationships/oleObject" Target="embeddings/oleObject37.bin"/><Relationship Id="rId314" Type="http://schemas.openxmlformats.org/officeDocument/2006/relationships/customXml" Target="ink/ink238.xml"/><Relationship Id="rId313" Type="http://schemas.openxmlformats.org/officeDocument/2006/relationships/customXml" Target="ink/ink237.xml"/><Relationship Id="rId312" Type="http://schemas.openxmlformats.org/officeDocument/2006/relationships/customXml" Target="ink/ink236.xml"/><Relationship Id="rId311" Type="http://schemas.openxmlformats.org/officeDocument/2006/relationships/customXml" Target="ink/ink235.xml"/><Relationship Id="rId310" Type="http://schemas.openxmlformats.org/officeDocument/2006/relationships/customXml" Target="ink/ink234.xml"/><Relationship Id="rId31" Type="http://schemas.openxmlformats.org/officeDocument/2006/relationships/oleObject" Target="embeddings/oleObject12.bin"/><Relationship Id="rId309" Type="http://schemas.openxmlformats.org/officeDocument/2006/relationships/customXml" Target="ink/ink233.xml"/><Relationship Id="rId308" Type="http://schemas.openxmlformats.org/officeDocument/2006/relationships/customXml" Target="ink/ink232.xml"/><Relationship Id="rId307" Type="http://schemas.openxmlformats.org/officeDocument/2006/relationships/customXml" Target="ink/ink231.xml"/><Relationship Id="rId306" Type="http://schemas.openxmlformats.org/officeDocument/2006/relationships/customXml" Target="ink/ink230.xml"/><Relationship Id="rId305" Type="http://schemas.openxmlformats.org/officeDocument/2006/relationships/customXml" Target="ink/ink229.xml"/><Relationship Id="rId304" Type="http://schemas.openxmlformats.org/officeDocument/2006/relationships/customXml" Target="ink/ink228.xml"/><Relationship Id="rId303" Type="http://schemas.openxmlformats.org/officeDocument/2006/relationships/customXml" Target="ink/ink227.xml"/><Relationship Id="rId302" Type="http://schemas.openxmlformats.org/officeDocument/2006/relationships/customXml" Target="ink/ink226.xml"/><Relationship Id="rId301" Type="http://schemas.openxmlformats.org/officeDocument/2006/relationships/customXml" Target="ink/ink225.xml"/><Relationship Id="rId300" Type="http://schemas.openxmlformats.org/officeDocument/2006/relationships/customXml" Target="ink/ink224.xml"/><Relationship Id="rId30" Type="http://schemas.openxmlformats.org/officeDocument/2006/relationships/image" Target="media/image12.wmf"/><Relationship Id="rId3" Type="http://schemas.openxmlformats.org/officeDocument/2006/relationships/footer" Target="footer1.xml"/><Relationship Id="rId299" Type="http://schemas.openxmlformats.org/officeDocument/2006/relationships/customXml" Target="ink/ink223.xml"/><Relationship Id="rId298" Type="http://schemas.openxmlformats.org/officeDocument/2006/relationships/customXml" Target="ink/ink222.xml"/><Relationship Id="rId297" Type="http://schemas.openxmlformats.org/officeDocument/2006/relationships/customXml" Target="ink/ink221.xml"/><Relationship Id="rId296" Type="http://schemas.openxmlformats.org/officeDocument/2006/relationships/customXml" Target="ink/ink220.xml"/><Relationship Id="rId295" Type="http://schemas.openxmlformats.org/officeDocument/2006/relationships/customXml" Target="ink/ink219.xml"/><Relationship Id="rId294" Type="http://schemas.openxmlformats.org/officeDocument/2006/relationships/customXml" Target="ink/ink218.xml"/><Relationship Id="rId293" Type="http://schemas.openxmlformats.org/officeDocument/2006/relationships/customXml" Target="ink/ink217.xml"/><Relationship Id="rId292" Type="http://schemas.openxmlformats.org/officeDocument/2006/relationships/customXml" Target="ink/ink216.xml"/><Relationship Id="rId291" Type="http://schemas.openxmlformats.org/officeDocument/2006/relationships/customXml" Target="ink/ink215.xml"/><Relationship Id="rId290" Type="http://schemas.openxmlformats.org/officeDocument/2006/relationships/customXml" Target="ink/ink214.xml"/><Relationship Id="rId29" Type="http://schemas.openxmlformats.org/officeDocument/2006/relationships/oleObject" Target="embeddings/oleObject11.bin"/><Relationship Id="rId289" Type="http://schemas.openxmlformats.org/officeDocument/2006/relationships/customXml" Target="ink/ink213.xml"/><Relationship Id="rId288" Type="http://schemas.openxmlformats.org/officeDocument/2006/relationships/customXml" Target="ink/ink212.xml"/><Relationship Id="rId287" Type="http://schemas.openxmlformats.org/officeDocument/2006/relationships/customXml" Target="ink/ink211.xml"/><Relationship Id="rId286" Type="http://schemas.openxmlformats.org/officeDocument/2006/relationships/customXml" Target="ink/ink210.xml"/><Relationship Id="rId285" Type="http://schemas.openxmlformats.org/officeDocument/2006/relationships/customXml" Target="ink/ink209.xml"/><Relationship Id="rId284" Type="http://schemas.openxmlformats.org/officeDocument/2006/relationships/customXml" Target="ink/ink208.xml"/><Relationship Id="rId283" Type="http://schemas.openxmlformats.org/officeDocument/2006/relationships/customXml" Target="ink/ink207.xml"/><Relationship Id="rId282" Type="http://schemas.openxmlformats.org/officeDocument/2006/relationships/customXml" Target="ink/ink206.xml"/><Relationship Id="rId281" Type="http://schemas.openxmlformats.org/officeDocument/2006/relationships/customXml" Target="ink/ink205.xml"/><Relationship Id="rId280" Type="http://schemas.openxmlformats.org/officeDocument/2006/relationships/customXml" Target="ink/ink204.xml"/><Relationship Id="rId28" Type="http://schemas.openxmlformats.org/officeDocument/2006/relationships/image" Target="media/image11.wmf"/><Relationship Id="rId279" Type="http://schemas.openxmlformats.org/officeDocument/2006/relationships/customXml" Target="ink/ink203.xml"/><Relationship Id="rId278" Type="http://schemas.openxmlformats.org/officeDocument/2006/relationships/customXml" Target="ink/ink202.xml"/><Relationship Id="rId277" Type="http://schemas.openxmlformats.org/officeDocument/2006/relationships/customXml" Target="ink/ink201.xml"/><Relationship Id="rId276" Type="http://schemas.openxmlformats.org/officeDocument/2006/relationships/customXml" Target="ink/ink200.xml"/><Relationship Id="rId275" Type="http://schemas.openxmlformats.org/officeDocument/2006/relationships/customXml" Target="ink/ink199.xml"/><Relationship Id="rId274" Type="http://schemas.openxmlformats.org/officeDocument/2006/relationships/customXml" Target="ink/ink198.xml"/><Relationship Id="rId273" Type="http://schemas.openxmlformats.org/officeDocument/2006/relationships/customXml" Target="ink/ink197.xml"/><Relationship Id="rId272" Type="http://schemas.openxmlformats.org/officeDocument/2006/relationships/customXml" Target="ink/ink196.xml"/><Relationship Id="rId271" Type="http://schemas.openxmlformats.org/officeDocument/2006/relationships/customXml" Target="ink/ink195.xml"/><Relationship Id="rId270" Type="http://schemas.openxmlformats.org/officeDocument/2006/relationships/customXml" Target="ink/ink194.xml"/><Relationship Id="rId27" Type="http://schemas.openxmlformats.org/officeDocument/2006/relationships/oleObject" Target="embeddings/oleObject10.bin"/><Relationship Id="rId269" Type="http://schemas.openxmlformats.org/officeDocument/2006/relationships/customXml" Target="ink/ink193.xml"/><Relationship Id="rId268" Type="http://schemas.openxmlformats.org/officeDocument/2006/relationships/customXml" Target="ink/ink192.xml"/><Relationship Id="rId267" Type="http://schemas.openxmlformats.org/officeDocument/2006/relationships/customXml" Target="ink/ink191.xml"/><Relationship Id="rId266" Type="http://schemas.openxmlformats.org/officeDocument/2006/relationships/customXml" Target="ink/ink190.xml"/><Relationship Id="rId265" Type="http://schemas.openxmlformats.org/officeDocument/2006/relationships/customXml" Target="ink/ink189.xml"/><Relationship Id="rId264" Type="http://schemas.openxmlformats.org/officeDocument/2006/relationships/customXml" Target="ink/ink188.xml"/><Relationship Id="rId263" Type="http://schemas.openxmlformats.org/officeDocument/2006/relationships/customXml" Target="ink/ink187.xml"/><Relationship Id="rId262" Type="http://schemas.openxmlformats.org/officeDocument/2006/relationships/customXml" Target="ink/ink186.xml"/><Relationship Id="rId261" Type="http://schemas.openxmlformats.org/officeDocument/2006/relationships/customXml" Target="ink/ink185.xml"/><Relationship Id="rId260" Type="http://schemas.openxmlformats.org/officeDocument/2006/relationships/customXml" Target="ink/ink184.xml"/><Relationship Id="rId26" Type="http://schemas.openxmlformats.org/officeDocument/2006/relationships/image" Target="media/image10.wmf"/><Relationship Id="rId259" Type="http://schemas.openxmlformats.org/officeDocument/2006/relationships/customXml" Target="ink/ink183.xml"/><Relationship Id="rId258" Type="http://schemas.openxmlformats.org/officeDocument/2006/relationships/customXml" Target="ink/ink182.xml"/><Relationship Id="rId257" Type="http://schemas.openxmlformats.org/officeDocument/2006/relationships/customXml" Target="ink/ink181.xml"/><Relationship Id="rId256" Type="http://schemas.openxmlformats.org/officeDocument/2006/relationships/customXml" Target="ink/ink180.xml"/><Relationship Id="rId255" Type="http://schemas.openxmlformats.org/officeDocument/2006/relationships/customXml" Target="ink/ink179.xml"/><Relationship Id="rId254" Type="http://schemas.openxmlformats.org/officeDocument/2006/relationships/customXml" Target="ink/ink178.xml"/><Relationship Id="rId253" Type="http://schemas.openxmlformats.org/officeDocument/2006/relationships/customXml" Target="ink/ink177.xml"/><Relationship Id="rId252" Type="http://schemas.openxmlformats.org/officeDocument/2006/relationships/customXml" Target="ink/ink176.xml"/><Relationship Id="rId251" Type="http://schemas.openxmlformats.org/officeDocument/2006/relationships/customXml" Target="ink/ink175.xml"/><Relationship Id="rId250" Type="http://schemas.openxmlformats.org/officeDocument/2006/relationships/customXml" Target="ink/ink174.xml"/><Relationship Id="rId25" Type="http://schemas.openxmlformats.org/officeDocument/2006/relationships/oleObject" Target="embeddings/oleObject9.bin"/><Relationship Id="rId249" Type="http://schemas.openxmlformats.org/officeDocument/2006/relationships/customXml" Target="ink/ink173.xml"/><Relationship Id="rId248" Type="http://schemas.openxmlformats.org/officeDocument/2006/relationships/customXml" Target="ink/ink172.xml"/><Relationship Id="rId247" Type="http://schemas.openxmlformats.org/officeDocument/2006/relationships/customXml" Target="ink/ink171.xml"/><Relationship Id="rId246" Type="http://schemas.openxmlformats.org/officeDocument/2006/relationships/customXml" Target="ink/ink170.xml"/><Relationship Id="rId245" Type="http://schemas.openxmlformats.org/officeDocument/2006/relationships/customXml" Target="ink/ink169.xml"/><Relationship Id="rId244" Type="http://schemas.openxmlformats.org/officeDocument/2006/relationships/customXml" Target="ink/ink168.xml"/><Relationship Id="rId243" Type="http://schemas.openxmlformats.org/officeDocument/2006/relationships/customXml" Target="ink/ink167.xml"/><Relationship Id="rId242" Type="http://schemas.openxmlformats.org/officeDocument/2006/relationships/customXml" Target="ink/ink166.xml"/><Relationship Id="rId241" Type="http://schemas.openxmlformats.org/officeDocument/2006/relationships/customXml" Target="ink/ink165.xml"/><Relationship Id="rId240" Type="http://schemas.openxmlformats.org/officeDocument/2006/relationships/customXml" Target="ink/ink164.xml"/><Relationship Id="rId24" Type="http://schemas.openxmlformats.org/officeDocument/2006/relationships/image" Target="media/image9.wmf"/><Relationship Id="rId239" Type="http://schemas.openxmlformats.org/officeDocument/2006/relationships/customXml" Target="ink/ink163.xml"/><Relationship Id="rId238" Type="http://schemas.openxmlformats.org/officeDocument/2006/relationships/customXml" Target="ink/ink162.xml"/><Relationship Id="rId237" Type="http://schemas.openxmlformats.org/officeDocument/2006/relationships/customXml" Target="ink/ink161.xml"/><Relationship Id="rId236" Type="http://schemas.openxmlformats.org/officeDocument/2006/relationships/customXml" Target="ink/ink160.xml"/><Relationship Id="rId235" Type="http://schemas.openxmlformats.org/officeDocument/2006/relationships/oleObject" Target="embeddings/oleObject36.bin"/><Relationship Id="rId234" Type="http://schemas.openxmlformats.org/officeDocument/2006/relationships/image" Target="media/image33.wmf"/><Relationship Id="rId233" Type="http://schemas.openxmlformats.org/officeDocument/2006/relationships/oleObject" Target="embeddings/oleObject35.bin"/><Relationship Id="rId232" Type="http://schemas.openxmlformats.org/officeDocument/2006/relationships/customXml" Target="ink/ink159.xml"/><Relationship Id="rId231" Type="http://schemas.openxmlformats.org/officeDocument/2006/relationships/customXml" Target="ink/ink158.xml"/><Relationship Id="rId230" Type="http://schemas.openxmlformats.org/officeDocument/2006/relationships/customXml" Target="ink/ink157.xml"/><Relationship Id="rId23" Type="http://schemas.openxmlformats.org/officeDocument/2006/relationships/oleObject" Target="embeddings/oleObject8.bin"/><Relationship Id="rId229" Type="http://schemas.openxmlformats.org/officeDocument/2006/relationships/customXml" Target="ink/ink156.xml"/><Relationship Id="rId228" Type="http://schemas.openxmlformats.org/officeDocument/2006/relationships/customXml" Target="ink/ink155.xml"/><Relationship Id="rId227" Type="http://schemas.openxmlformats.org/officeDocument/2006/relationships/customXml" Target="ink/ink154.xml"/><Relationship Id="rId226" Type="http://schemas.openxmlformats.org/officeDocument/2006/relationships/customXml" Target="ink/ink153.xml"/><Relationship Id="rId225" Type="http://schemas.openxmlformats.org/officeDocument/2006/relationships/customXml" Target="ink/ink152.xml"/><Relationship Id="rId224" Type="http://schemas.openxmlformats.org/officeDocument/2006/relationships/customXml" Target="ink/ink151.xml"/><Relationship Id="rId223" Type="http://schemas.openxmlformats.org/officeDocument/2006/relationships/customXml" Target="ink/ink150.xml"/><Relationship Id="rId222" Type="http://schemas.openxmlformats.org/officeDocument/2006/relationships/customXml" Target="ink/ink149.xml"/><Relationship Id="rId221" Type="http://schemas.openxmlformats.org/officeDocument/2006/relationships/customXml" Target="ink/ink148.xml"/><Relationship Id="rId220" Type="http://schemas.openxmlformats.org/officeDocument/2006/relationships/customXml" Target="ink/ink147.xml"/><Relationship Id="rId22" Type="http://schemas.openxmlformats.org/officeDocument/2006/relationships/image" Target="media/image8.wmf"/><Relationship Id="rId219" Type="http://schemas.openxmlformats.org/officeDocument/2006/relationships/customXml" Target="ink/ink146.xml"/><Relationship Id="rId218" Type="http://schemas.openxmlformats.org/officeDocument/2006/relationships/customXml" Target="ink/ink145.xml"/><Relationship Id="rId217" Type="http://schemas.openxmlformats.org/officeDocument/2006/relationships/customXml" Target="ink/ink144.xml"/><Relationship Id="rId216" Type="http://schemas.openxmlformats.org/officeDocument/2006/relationships/customXml" Target="ink/ink143.xml"/><Relationship Id="rId215" Type="http://schemas.openxmlformats.org/officeDocument/2006/relationships/customXml" Target="ink/ink142.xml"/><Relationship Id="rId214" Type="http://schemas.openxmlformats.org/officeDocument/2006/relationships/customXml" Target="ink/ink141.xml"/><Relationship Id="rId213" Type="http://schemas.openxmlformats.org/officeDocument/2006/relationships/customXml" Target="ink/ink140.xml"/><Relationship Id="rId212" Type="http://schemas.openxmlformats.org/officeDocument/2006/relationships/customXml" Target="ink/ink139.xml"/><Relationship Id="rId211" Type="http://schemas.openxmlformats.org/officeDocument/2006/relationships/customXml" Target="ink/ink138.xml"/><Relationship Id="rId210" Type="http://schemas.openxmlformats.org/officeDocument/2006/relationships/customXml" Target="ink/ink137.xml"/><Relationship Id="rId21" Type="http://schemas.openxmlformats.org/officeDocument/2006/relationships/oleObject" Target="embeddings/oleObject7.bin"/><Relationship Id="rId209" Type="http://schemas.openxmlformats.org/officeDocument/2006/relationships/customXml" Target="ink/ink136.xml"/><Relationship Id="rId208" Type="http://schemas.openxmlformats.org/officeDocument/2006/relationships/customXml" Target="ink/ink135.xml"/><Relationship Id="rId207" Type="http://schemas.openxmlformats.org/officeDocument/2006/relationships/customXml" Target="ink/ink134.xml"/><Relationship Id="rId206" Type="http://schemas.openxmlformats.org/officeDocument/2006/relationships/customXml" Target="ink/ink133.xml"/><Relationship Id="rId205" Type="http://schemas.openxmlformats.org/officeDocument/2006/relationships/customXml" Target="ink/ink132.xml"/><Relationship Id="rId2049" Type="http://schemas.openxmlformats.org/officeDocument/2006/relationships/fontTable" Target="fontTable.xml"/><Relationship Id="rId2048" Type="http://schemas.openxmlformats.org/officeDocument/2006/relationships/customXml" Target="../customXml/item1.xml"/><Relationship Id="rId2047" Type="http://schemas.openxmlformats.org/officeDocument/2006/relationships/oleObject" Target="embeddings/oleObject125.bin"/><Relationship Id="rId2046" Type="http://schemas.openxmlformats.org/officeDocument/2006/relationships/oleObject" Target="embeddings/oleObject124.bin"/><Relationship Id="rId2045" Type="http://schemas.openxmlformats.org/officeDocument/2006/relationships/customXml" Target="ink/ink1812.xml"/><Relationship Id="rId2044" Type="http://schemas.openxmlformats.org/officeDocument/2006/relationships/customXml" Target="ink/ink1811.xml"/><Relationship Id="rId2043" Type="http://schemas.openxmlformats.org/officeDocument/2006/relationships/customXml" Target="ink/ink1810.xml"/><Relationship Id="rId2042" Type="http://schemas.openxmlformats.org/officeDocument/2006/relationships/customXml" Target="ink/ink1809.xml"/><Relationship Id="rId2041" Type="http://schemas.openxmlformats.org/officeDocument/2006/relationships/customXml" Target="ink/ink1808.xml"/><Relationship Id="rId2040" Type="http://schemas.openxmlformats.org/officeDocument/2006/relationships/customXml" Target="ink/ink1807.xml"/><Relationship Id="rId204" Type="http://schemas.openxmlformats.org/officeDocument/2006/relationships/customXml" Target="ink/ink131.xml"/><Relationship Id="rId2039" Type="http://schemas.openxmlformats.org/officeDocument/2006/relationships/customXml" Target="ink/ink1806.xml"/><Relationship Id="rId2038" Type="http://schemas.openxmlformats.org/officeDocument/2006/relationships/customXml" Target="ink/ink1805.xml"/><Relationship Id="rId2037" Type="http://schemas.openxmlformats.org/officeDocument/2006/relationships/customXml" Target="ink/ink1804.xml"/><Relationship Id="rId2036" Type="http://schemas.openxmlformats.org/officeDocument/2006/relationships/customXml" Target="ink/ink1803.xml"/><Relationship Id="rId2035" Type="http://schemas.openxmlformats.org/officeDocument/2006/relationships/customXml" Target="ink/ink1802.xml"/><Relationship Id="rId2034" Type="http://schemas.openxmlformats.org/officeDocument/2006/relationships/oleObject" Target="embeddings/oleObject123.bin"/><Relationship Id="rId2033" Type="http://schemas.openxmlformats.org/officeDocument/2006/relationships/customXml" Target="ink/ink1801.xml"/><Relationship Id="rId2032" Type="http://schemas.openxmlformats.org/officeDocument/2006/relationships/oleObject" Target="embeddings/oleObject122.bin"/><Relationship Id="rId2031" Type="http://schemas.openxmlformats.org/officeDocument/2006/relationships/customXml" Target="ink/ink1800.xml"/><Relationship Id="rId2030" Type="http://schemas.openxmlformats.org/officeDocument/2006/relationships/customXml" Target="ink/ink1799.xml"/><Relationship Id="rId203" Type="http://schemas.openxmlformats.org/officeDocument/2006/relationships/customXml" Target="ink/ink130.xml"/><Relationship Id="rId2029" Type="http://schemas.openxmlformats.org/officeDocument/2006/relationships/customXml" Target="ink/ink1798.xml"/><Relationship Id="rId2028" Type="http://schemas.openxmlformats.org/officeDocument/2006/relationships/customXml" Target="ink/ink1797.xml"/><Relationship Id="rId2027" Type="http://schemas.openxmlformats.org/officeDocument/2006/relationships/customXml" Target="ink/ink1796.xml"/><Relationship Id="rId2026" Type="http://schemas.openxmlformats.org/officeDocument/2006/relationships/customXml" Target="ink/ink1795.xml"/><Relationship Id="rId2025" Type="http://schemas.openxmlformats.org/officeDocument/2006/relationships/customXml" Target="ink/ink1794.xml"/><Relationship Id="rId2024" Type="http://schemas.openxmlformats.org/officeDocument/2006/relationships/customXml" Target="ink/ink1793.xml"/><Relationship Id="rId2023" Type="http://schemas.openxmlformats.org/officeDocument/2006/relationships/customXml" Target="ink/ink1792.xml"/><Relationship Id="rId2022" Type="http://schemas.openxmlformats.org/officeDocument/2006/relationships/customXml" Target="ink/ink1791.xml"/><Relationship Id="rId2021" Type="http://schemas.openxmlformats.org/officeDocument/2006/relationships/customXml" Target="ink/ink1790.xml"/><Relationship Id="rId2020" Type="http://schemas.openxmlformats.org/officeDocument/2006/relationships/oleObject" Target="embeddings/oleObject121.bin"/><Relationship Id="rId202" Type="http://schemas.openxmlformats.org/officeDocument/2006/relationships/customXml" Target="ink/ink129.xml"/><Relationship Id="rId2019" Type="http://schemas.openxmlformats.org/officeDocument/2006/relationships/oleObject" Target="embeddings/oleObject120.bin"/><Relationship Id="rId2018" Type="http://schemas.openxmlformats.org/officeDocument/2006/relationships/customXml" Target="ink/ink1789.xml"/><Relationship Id="rId2017" Type="http://schemas.openxmlformats.org/officeDocument/2006/relationships/customXml" Target="ink/ink1788.xml"/><Relationship Id="rId2016" Type="http://schemas.openxmlformats.org/officeDocument/2006/relationships/customXml" Target="ink/ink1787.xml"/><Relationship Id="rId2015" Type="http://schemas.openxmlformats.org/officeDocument/2006/relationships/oleObject" Target="embeddings/oleObject119.bin"/><Relationship Id="rId2014" Type="http://schemas.openxmlformats.org/officeDocument/2006/relationships/oleObject" Target="embeddings/oleObject118.bin"/><Relationship Id="rId2013" Type="http://schemas.openxmlformats.org/officeDocument/2006/relationships/oleObject" Target="embeddings/oleObject117.bin"/><Relationship Id="rId2012" Type="http://schemas.openxmlformats.org/officeDocument/2006/relationships/oleObject" Target="embeddings/oleObject116.bin"/><Relationship Id="rId2011" Type="http://schemas.openxmlformats.org/officeDocument/2006/relationships/oleObject" Target="embeddings/oleObject115.bin"/><Relationship Id="rId2010" Type="http://schemas.openxmlformats.org/officeDocument/2006/relationships/image" Target="media/image103.wmf"/><Relationship Id="rId201" Type="http://schemas.openxmlformats.org/officeDocument/2006/relationships/customXml" Target="ink/ink128.xml"/><Relationship Id="rId2009" Type="http://schemas.openxmlformats.org/officeDocument/2006/relationships/oleObject" Target="embeddings/oleObject114.bin"/><Relationship Id="rId2008" Type="http://schemas.openxmlformats.org/officeDocument/2006/relationships/oleObject" Target="embeddings/oleObject113.bin"/><Relationship Id="rId2007" Type="http://schemas.openxmlformats.org/officeDocument/2006/relationships/oleObject" Target="embeddings/oleObject112.bin"/><Relationship Id="rId2006" Type="http://schemas.openxmlformats.org/officeDocument/2006/relationships/image" Target="media/image102.wmf"/><Relationship Id="rId2005" Type="http://schemas.openxmlformats.org/officeDocument/2006/relationships/oleObject" Target="embeddings/oleObject111.bin"/><Relationship Id="rId2004" Type="http://schemas.openxmlformats.org/officeDocument/2006/relationships/customXml" Target="ink/ink1786.xml"/><Relationship Id="rId2003" Type="http://schemas.openxmlformats.org/officeDocument/2006/relationships/customXml" Target="ink/ink1785.xml"/><Relationship Id="rId2002" Type="http://schemas.openxmlformats.org/officeDocument/2006/relationships/customXml" Target="ink/ink1784.xml"/><Relationship Id="rId2001" Type="http://schemas.openxmlformats.org/officeDocument/2006/relationships/customXml" Target="ink/ink1783.xml"/><Relationship Id="rId2000" Type="http://schemas.openxmlformats.org/officeDocument/2006/relationships/customXml" Target="ink/ink1782.xml"/><Relationship Id="rId200" Type="http://schemas.openxmlformats.org/officeDocument/2006/relationships/customXml" Target="ink/ink127.xml"/><Relationship Id="rId20" Type="http://schemas.openxmlformats.org/officeDocument/2006/relationships/image" Target="media/image7.wmf"/><Relationship Id="rId2" Type="http://schemas.openxmlformats.org/officeDocument/2006/relationships/settings" Target="settings.xml"/><Relationship Id="rId1999" Type="http://schemas.openxmlformats.org/officeDocument/2006/relationships/customXml" Target="ink/ink1781.xml"/><Relationship Id="rId1998" Type="http://schemas.openxmlformats.org/officeDocument/2006/relationships/customXml" Target="ink/ink1780.xml"/><Relationship Id="rId1997" Type="http://schemas.openxmlformats.org/officeDocument/2006/relationships/customXml" Target="ink/ink1779.xml"/><Relationship Id="rId1996" Type="http://schemas.openxmlformats.org/officeDocument/2006/relationships/customXml" Target="ink/ink1778.xml"/><Relationship Id="rId1995" Type="http://schemas.openxmlformats.org/officeDocument/2006/relationships/customXml" Target="ink/ink1777.xml"/><Relationship Id="rId1994" Type="http://schemas.openxmlformats.org/officeDocument/2006/relationships/customXml" Target="ink/ink1776.xml"/><Relationship Id="rId1993" Type="http://schemas.openxmlformats.org/officeDocument/2006/relationships/customXml" Target="ink/ink1775.xml"/><Relationship Id="rId1992" Type="http://schemas.openxmlformats.org/officeDocument/2006/relationships/customXml" Target="ink/ink1774.xml"/><Relationship Id="rId1991" Type="http://schemas.openxmlformats.org/officeDocument/2006/relationships/customXml" Target="ink/ink1773.xml"/><Relationship Id="rId1990" Type="http://schemas.openxmlformats.org/officeDocument/2006/relationships/customXml" Target="ink/ink1772.xml"/><Relationship Id="rId199" Type="http://schemas.openxmlformats.org/officeDocument/2006/relationships/customXml" Target="ink/ink126.xml"/><Relationship Id="rId1989" Type="http://schemas.openxmlformats.org/officeDocument/2006/relationships/customXml" Target="ink/ink1771.xml"/><Relationship Id="rId1988" Type="http://schemas.openxmlformats.org/officeDocument/2006/relationships/customXml" Target="ink/ink1770.xml"/><Relationship Id="rId1987" Type="http://schemas.openxmlformats.org/officeDocument/2006/relationships/customXml" Target="ink/ink1769.xml"/><Relationship Id="rId1986" Type="http://schemas.openxmlformats.org/officeDocument/2006/relationships/customXml" Target="ink/ink1768.xml"/><Relationship Id="rId1985" Type="http://schemas.openxmlformats.org/officeDocument/2006/relationships/customXml" Target="ink/ink1767.xml"/><Relationship Id="rId1984" Type="http://schemas.openxmlformats.org/officeDocument/2006/relationships/customXml" Target="ink/ink1766.xml"/><Relationship Id="rId1983" Type="http://schemas.openxmlformats.org/officeDocument/2006/relationships/customXml" Target="ink/ink1765.xml"/><Relationship Id="rId1982" Type="http://schemas.openxmlformats.org/officeDocument/2006/relationships/customXml" Target="ink/ink1764.xml"/><Relationship Id="rId1981" Type="http://schemas.openxmlformats.org/officeDocument/2006/relationships/customXml" Target="ink/ink1763.xml"/><Relationship Id="rId1980" Type="http://schemas.openxmlformats.org/officeDocument/2006/relationships/customXml" Target="ink/ink1762.xml"/><Relationship Id="rId198" Type="http://schemas.openxmlformats.org/officeDocument/2006/relationships/customXml" Target="ink/ink125.xml"/><Relationship Id="rId1979" Type="http://schemas.openxmlformats.org/officeDocument/2006/relationships/customXml" Target="ink/ink1761.xml"/><Relationship Id="rId1978" Type="http://schemas.openxmlformats.org/officeDocument/2006/relationships/customXml" Target="ink/ink1760.xml"/><Relationship Id="rId1977" Type="http://schemas.openxmlformats.org/officeDocument/2006/relationships/customXml" Target="ink/ink1759.xml"/><Relationship Id="rId1976" Type="http://schemas.openxmlformats.org/officeDocument/2006/relationships/customXml" Target="ink/ink1758.xml"/><Relationship Id="rId1975" Type="http://schemas.openxmlformats.org/officeDocument/2006/relationships/customXml" Target="ink/ink1757.xml"/><Relationship Id="rId1974" Type="http://schemas.openxmlformats.org/officeDocument/2006/relationships/customXml" Target="ink/ink1756.xml"/><Relationship Id="rId1973" Type="http://schemas.openxmlformats.org/officeDocument/2006/relationships/customXml" Target="ink/ink1755.xml"/><Relationship Id="rId1972" Type="http://schemas.openxmlformats.org/officeDocument/2006/relationships/customXml" Target="ink/ink1754.xml"/><Relationship Id="rId1971" Type="http://schemas.openxmlformats.org/officeDocument/2006/relationships/customXml" Target="ink/ink1753.xml"/><Relationship Id="rId1970" Type="http://schemas.openxmlformats.org/officeDocument/2006/relationships/customXml" Target="ink/ink1752.xml"/><Relationship Id="rId197" Type="http://schemas.openxmlformats.org/officeDocument/2006/relationships/customXml" Target="ink/ink124.xml"/><Relationship Id="rId1969" Type="http://schemas.openxmlformats.org/officeDocument/2006/relationships/customXml" Target="ink/ink1751.xml"/><Relationship Id="rId1968" Type="http://schemas.openxmlformats.org/officeDocument/2006/relationships/customXml" Target="ink/ink1750.xml"/><Relationship Id="rId1967" Type="http://schemas.openxmlformats.org/officeDocument/2006/relationships/customXml" Target="ink/ink1749.xml"/><Relationship Id="rId1966" Type="http://schemas.openxmlformats.org/officeDocument/2006/relationships/customXml" Target="ink/ink1748.xml"/><Relationship Id="rId1965" Type="http://schemas.openxmlformats.org/officeDocument/2006/relationships/customXml" Target="ink/ink1747.xml"/><Relationship Id="rId1964" Type="http://schemas.openxmlformats.org/officeDocument/2006/relationships/customXml" Target="ink/ink1746.xml"/><Relationship Id="rId1963" Type="http://schemas.openxmlformats.org/officeDocument/2006/relationships/customXml" Target="ink/ink1745.xml"/><Relationship Id="rId1962" Type="http://schemas.openxmlformats.org/officeDocument/2006/relationships/customXml" Target="ink/ink1744.xml"/><Relationship Id="rId1961" Type="http://schemas.openxmlformats.org/officeDocument/2006/relationships/customXml" Target="ink/ink1743.xml"/><Relationship Id="rId1960" Type="http://schemas.openxmlformats.org/officeDocument/2006/relationships/customXml" Target="ink/ink1742.xml"/><Relationship Id="rId196" Type="http://schemas.openxmlformats.org/officeDocument/2006/relationships/customXml" Target="ink/ink123.xml"/><Relationship Id="rId1959" Type="http://schemas.openxmlformats.org/officeDocument/2006/relationships/customXml" Target="ink/ink1741.xml"/><Relationship Id="rId1958" Type="http://schemas.openxmlformats.org/officeDocument/2006/relationships/customXml" Target="ink/ink1740.xml"/><Relationship Id="rId1957" Type="http://schemas.openxmlformats.org/officeDocument/2006/relationships/customXml" Target="ink/ink1739.xml"/><Relationship Id="rId1956" Type="http://schemas.openxmlformats.org/officeDocument/2006/relationships/customXml" Target="ink/ink1738.xml"/><Relationship Id="rId1955" Type="http://schemas.openxmlformats.org/officeDocument/2006/relationships/customXml" Target="ink/ink1737.xml"/><Relationship Id="rId1954" Type="http://schemas.openxmlformats.org/officeDocument/2006/relationships/customXml" Target="ink/ink1736.xml"/><Relationship Id="rId1953" Type="http://schemas.openxmlformats.org/officeDocument/2006/relationships/customXml" Target="ink/ink1735.xml"/><Relationship Id="rId1952" Type="http://schemas.openxmlformats.org/officeDocument/2006/relationships/customXml" Target="ink/ink1734.xml"/><Relationship Id="rId1951" Type="http://schemas.openxmlformats.org/officeDocument/2006/relationships/customXml" Target="ink/ink1733.xml"/><Relationship Id="rId1950" Type="http://schemas.openxmlformats.org/officeDocument/2006/relationships/customXml" Target="ink/ink1732.xml"/><Relationship Id="rId195" Type="http://schemas.openxmlformats.org/officeDocument/2006/relationships/customXml" Target="ink/ink122.xml"/><Relationship Id="rId1949" Type="http://schemas.openxmlformats.org/officeDocument/2006/relationships/customXml" Target="ink/ink1731.xml"/><Relationship Id="rId1948" Type="http://schemas.openxmlformats.org/officeDocument/2006/relationships/customXml" Target="ink/ink1730.xml"/><Relationship Id="rId1947" Type="http://schemas.openxmlformats.org/officeDocument/2006/relationships/customXml" Target="ink/ink1729.xml"/><Relationship Id="rId1946" Type="http://schemas.openxmlformats.org/officeDocument/2006/relationships/customXml" Target="ink/ink1728.xml"/><Relationship Id="rId1945" Type="http://schemas.openxmlformats.org/officeDocument/2006/relationships/customXml" Target="ink/ink1727.xml"/><Relationship Id="rId1944" Type="http://schemas.openxmlformats.org/officeDocument/2006/relationships/customXml" Target="ink/ink1726.xml"/><Relationship Id="rId1943" Type="http://schemas.openxmlformats.org/officeDocument/2006/relationships/customXml" Target="ink/ink1725.xml"/><Relationship Id="rId1942" Type="http://schemas.openxmlformats.org/officeDocument/2006/relationships/customXml" Target="ink/ink1724.xml"/><Relationship Id="rId1941" Type="http://schemas.openxmlformats.org/officeDocument/2006/relationships/customXml" Target="ink/ink1723.xml"/><Relationship Id="rId1940" Type="http://schemas.openxmlformats.org/officeDocument/2006/relationships/customXml" Target="ink/ink1722.xml"/><Relationship Id="rId194" Type="http://schemas.openxmlformats.org/officeDocument/2006/relationships/customXml" Target="ink/ink121.xml"/><Relationship Id="rId1939" Type="http://schemas.openxmlformats.org/officeDocument/2006/relationships/image" Target="media/image101.wmf"/><Relationship Id="rId1938" Type="http://schemas.openxmlformats.org/officeDocument/2006/relationships/oleObject" Target="embeddings/oleObject110.bin"/><Relationship Id="rId1937" Type="http://schemas.openxmlformats.org/officeDocument/2006/relationships/image" Target="media/image100.wmf"/><Relationship Id="rId1936" Type="http://schemas.openxmlformats.org/officeDocument/2006/relationships/oleObject" Target="embeddings/oleObject109.bin"/><Relationship Id="rId1935" Type="http://schemas.openxmlformats.org/officeDocument/2006/relationships/image" Target="media/image99.wmf"/><Relationship Id="rId1934" Type="http://schemas.openxmlformats.org/officeDocument/2006/relationships/oleObject" Target="embeddings/oleObject108.bin"/><Relationship Id="rId1933" Type="http://schemas.openxmlformats.org/officeDocument/2006/relationships/image" Target="media/image98.wmf"/><Relationship Id="rId1932" Type="http://schemas.openxmlformats.org/officeDocument/2006/relationships/oleObject" Target="embeddings/oleObject107.bin"/><Relationship Id="rId1931" Type="http://schemas.openxmlformats.org/officeDocument/2006/relationships/customXml" Target="ink/ink1721.xml"/><Relationship Id="rId1930" Type="http://schemas.openxmlformats.org/officeDocument/2006/relationships/customXml" Target="ink/ink1720.xml"/><Relationship Id="rId193" Type="http://schemas.openxmlformats.org/officeDocument/2006/relationships/customXml" Target="ink/ink120.xml"/><Relationship Id="rId1929" Type="http://schemas.openxmlformats.org/officeDocument/2006/relationships/customXml" Target="ink/ink1719.xml"/><Relationship Id="rId1928" Type="http://schemas.openxmlformats.org/officeDocument/2006/relationships/customXml" Target="ink/ink1718.xml"/><Relationship Id="rId1927" Type="http://schemas.openxmlformats.org/officeDocument/2006/relationships/customXml" Target="ink/ink1717.xml"/><Relationship Id="rId1926" Type="http://schemas.openxmlformats.org/officeDocument/2006/relationships/customXml" Target="ink/ink1716.xml"/><Relationship Id="rId1925" Type="http://schemas.openxmlformats.org/officeDocument/2006/relationships/customXml" Target="ink/ink1715.xml"/><Relationship Id="rId1924" Type="http://schemas.openxmlformats.org/officeDocument/2006/relationships/customXml" Target="ink/ink1714.xml"/><Relationship Id="rId1923" Type="http://schemas.openxmlformats.org/officeDocument/2006/relationships/customXml" Target="ink/ink1713.xml"/><Relationship Id="rId1922" Type="http://schemas.openxmlformats.org/officeDocument/2006/relationships/customXml" Target="ink/ink1712.xml"/><Relationship Id="rId1921" Type="http://schemas.openxmlformats.org/officeDocument/2006/relationships/customXml" Target="ink/ink1711.xml"/><Relationship Id="rId1920" Type="http://schemas.openxmlformats.org/officeDocument/2006/relationships/customXml" Target="ink/ink1710.xml"/><Relationship Id="rId192" Type="http://schemas.openxmlformats.org/officeDocument/2006/relationships/customXml" Target="ink/ink119.xml"/><Relationship Id="rId1919" Type="http://schemas.openxmlformats.org/officeDocument/2006/relationships/customXml" Target="ink/ink1709.xml"/><Relationship Id="rId1918" Type="http://schemas.openxmlformats.org/officeDocument/2006/relationships/customXml" Target="ink/ink1708.xml"/><Relationship Id="rId1917" Type="http://schemas.openxmlformats.org/officeDocument/2006/relationships/customXml" Target="ink/ink1707.xml"/><Relationship Id="rId1916" Type="http://schemas.openxmlformats.org/officeDocument/2006/relationships/customXml" Target="ink/ink1706.xml"/><Relationship Id="rId1915" Type="http://schemas.openxmlformats.org/officeDocument/2006/relationships/customXml" Target="ink/ink1705.xml"/><Relationship Id="rId1914" Type="http://schemas.openxmlformats.org/officeDocument/2006/relationships/customXml" Target="ink/ink1704.xml"/><Relationship Id="rId1913" Type="http://schemas.openxmlformats.org/officeDocument/2006/relationships/customXml" Target="ink/ink1703.xml"/><Relationship Id="rId1912" Type="http://schemas.openxmlformats.org/officeDocument/2006/relationships/customXml" Target="ink/ink1702.xml"/><Relationship Id="rId1911" Type="http://schemas.openxmlformats.org/officeDocument/2006/relationships/customXml" Target="ink/ink1701.xml"/><Relationship Id="rId1910" Type="http://schemas.openxmlformats.org/officeDocument/2006/relationships/customXml" Target="ink/ink1700.xml"/><Relationship Id="rId191" Type="http://schemas.openxmlformats.org/officeDocument/2006/relationships/customXml" Target="ink/ink118.xml"/><Relationship Id="rId1909" Type="http://schemas.openxmlformats.org/officeDocument/2006/relationships/customXml" Target="ink/ink1699.xml"/><Relationship Id="rId1908" Type="http://schemas.openxmlformats.org/officeDocument/2006/relationships/customXml" Target="ink/ink1698.xml"/><Relationship Id="rId1907" Type="http://schemas.openxmlformats.org/officeDocument/2006/relationships/customXml" Target="ink/ink1697.xml"/><Relationship Id="rId1906" Type="http://schemas.openxmlformats.org/officeDocument/2006/relationships/customXml" Target="ink/ink1696.xml"/><Relationship Id="rId1905" Type="http://schemas.openxmlformats.org/officeDocument/2006/relationships/customXml" Target="ink/ink1695.xml"/><Relationship Id="rId1904" Type="http://schemas.openxmlformats.org/officeDocument/2006/relationships/customXml" Target="ink/ink1694.xml"/><Relationship Id="rId1903" Type="http://schemas.openxmlformats.org/officeDocument/2006/relationships/customXml" Target="ink/ink1693.xml"/><Relationship Id="rId1902" Type="http://schemas.openxmlformats.org/officeDocument/2006/relationships/customXml" Target="ink/ink1692.xml"/><Relationship Id="rId1901" Type="http://schemas.openxmlformats.org/officeDocument/2006/relationships/customXml" Target="ink/ink1691.xml"/><Relationship Id="rId1900" Type="http://schemas.openxmlformats.org/officeDocument/2006/relationships/customXml" Target="ink/ink1690.xml"/><Relationship Id="rId190" Type="http://schemas.openxmlformats.org/officeDocument/2006/relationships/customXml" Target="ink/ink117.xml"/><Relationship Id="rId19" Type="http://schemas.openxmlformats.org/officeDocument/2006/relationships/oleObject" Target="embeddings/oleObject6.bin"/><Relationship Id="rId1899" Type="http://schemas.openxmlformats.org/officeDocument/2006/relationships/customXml" Target="ink/ink1689.xml"/><Relationship Id="rId1898" Type="http://schemas.openxmlformats.org/officeDocument/2006/relationships/customXml" Target="ink/ink1688.xml"/><Relationship Id="rId1897" Type="http://schemas.openxmlformats.org/officeDocument/2006/relationships/customXml" Target="ink/ink1687.xml"/><Relationship Id="rId1896" Type="http://schemas.openxmlformats.org/officeDocument/2006/relationships/customXml" Target="ink/ink1686.xml"/><Relationship Id="rId1895" Type="http://schemas.openxmlformats.org/officeDocument/2006/relationships/customXml" Target="ink/ink1685.xml"/><Relationship Id="rId1894" Type="http://schemas.openxmlformats.org/officeDocument/2006/relationships/customXml" Target="ink/ink1684.xml"/><Relationship Id="rId1893" Type="http://schemas.openxmlformats.org/officeDocument/2006/relationships/customXml" Target="ink/ink1683.xml"/><Relationship Id="rId1892" Type="http://schemas.openxmlformats.org/officeDocument/2006/relationships/customXml" Target="ink/ink1682.xml"/><Relationship Id="rId1891" Type="http://schemas.openxmlformats.org/officeDocument/2006/relationships/customXml" Target="ink/ink1681.xml"/><Relationship Id="rId1890" Type="http://schemas.openxmlformats.org/officeDocument/2006/relationships/customXml" Target="ink/ink1680.xml"/><Relationship Id="rId189" Type="http://schemas.openxmlformats.org/officeDocument/2006/relationships/customXml" Target="ink/ink116.xml"/><Relationship Id="rId1889" Type="http://schemas.openxmlformats.org/officeDocument/2006/relationships/customXml" Target="ink/ink1679.xml"/><Relationship Id="rId1888" Type="http://schemas.openxmlformats.org/officeDocument/2006/relationships/image" Target="media/image97.wmf"/><Relationship Id="rId1887" Type="http://schemas.openxmlformats.org/officeDocument/2006/relationships/oleObject" Target="embeddings/oleObject106.bin"/><Relationship Id="rId1886" Type="http://schemas.openxmlformats.org/officeDocument/2006/relationships/image" Target="media/image96.wmf"/><Relationship Id="rId1885" Type="http://schemas.openxmlformats.org/officeDocument/2006/relationships/oleObject" Target="embeddings/oleObject105.bin"/><Relationship Id="rId1884" Type="http://schemas.openxmlformats.org/officeDocument/2006/relationships/customXml" Target="ink/ink1678.xml"/><Relationship Id="rId1883" Type="http://schemas.openxmlformats.org/officeDocument/2006/relationships/customXml" Target="ink/ink1677.xml"/><Relationship Id="rId1882" Type="http://schemas.openxmlformats.org/officeDocument/2006/relationships/customXml" Target="ink/ink1676.xml"/><Relationship Id="rId1881" Type="http://schemas.openxmlformats.org/officeDocument/2006/relationships/customXml" Target="ink/ink1675.xml"/><Relationship Id="rId1880" Type="http://schemas.openxmlformats.org/officeDocument/2006/relationships/customXml" Target="ink/ink1674.xml"/><Relationship Id="rId188" Type="http://schemas.openxmlformats.org/officeDocument/2006/relationships/customXml" Target="ink/ink115.xml"/><Relationship Id="rId1879" Type="http://schemas.openxmlformats.org/officeDocument/2006/relationships/customXml" Target="ink/ink1673.xml"/><Relationship Id="rId1878" Type="http://schemas.openxmlformats.org/officeDocument/2006/relationships/customXml" Target="ink/ink1672.xml"/><Relationship Id="rId1877" Type="http://schemas.openxmlformats.org/officeDocument/2006/relationships/customXml" Target="ink/ink1671.xml"/><Relationship Id="rId1876" Type="http://schemas.openxmlformats.org/officeDocument/2006/relationships/customXml" Target="ink/ink1670.xml"/><Relationship Id="rId1875" Type="http://schemas.openxmlformats.org/officeDocument/2006/relationships/customXml" Target="ink/ink1669.xml"/><Relationship Id="rId1874" Type="http://schemas.openxmlformats.org/officeDocument/2006/relationships/customXml" Target="ink/ink1668.xml"/><Relationship Id="rId1873" Type="http://schemas.openxmlformats.org/officeDocument/2006/relationships/customXml" Target="ink/ink1667.xml"/><Relationship Id="rId1872" Type="http://schemas.openxmlformats.org/officeDocument/2006/relationships/customXml" Target="ink/ink1666.xml"/><Relationship Id="rId1871" Type="http://schemas.openxmlformats.org/officeDocument/2006/relationships/customXml" Target="ink/ink1665.xml"/><Relationship Id="rId1870" Type="http://schemas.openxmlformats.org/officeDocument/2006/relationships/customXml" Target="ink/ink1664.xml"/><Relationship Id="rId187" Type="http://schemas.openxmlformats.org/officeDocument/2006/relationships/customXml" Target="ink/ink114.xml"/><Relationship Id="rId1869" Type="http://schemas.openxmlformats.org/officeDocument/2006/relationships/customXml" Target="ink/ink1663.xml"/><Relationship Id="rId1868" Type="http://schemas.openxmlformats.org/officeDocument/2006/relationships/customXml" Target="ink/ink1662.xml"/><Relationship Id="rId1867" Type="http://schemas.openxmlformats.org/officeDocument/2006/relationships/customXml" Target="ink/ink1661.xml"/><Relationship Id="rId1866" Type="http://schemas.openxmlformats.org/officeDocument/2006/relationships/customXml" Target="ink/ink1660.xml"/><Relationship Id="rId1865" Type="http://schemas.openxmlformats.org/officeDocument/2006/relationships/customXml" Target="ink/ink1659.xml"/><Relationship Id="rId1864" Type="http://schemas.openxmlformats.org/officeDocument/2006/relationships/customXml" Target="ink/ink1658.xml"/><Relationship Id="rId1863" Type="http://schemas.openxmlformats.org/officeDocument/2006/relationships/image" Target="media/image95.wmf"/><Relationship Id="rId1862" Type="http://schemas.openxmlformats.org/officeDocument/2006/relationships/oleObject" Target="embeddings/oleObject104.bin"/><Relationship Id="rId1861" Type="http://schemas.openxmlformats.org/officeDocument/2006/relationships/customXml" Target="ink/ink1657.xml"/><Relationship Id="rId1860" Type="http://schemas.openxmlformats.org/officeDocument/2006/relationships/customXml" Target="ink/ink1656.xml"/><Relationship Id="rId186" Type="http://schemas.openxmlformats.org/officeDocument/2006/relationships/customXml" Target="ink/ink113.xml"/><Relationship Id="rId1859" Type="http://schemas.openxmlformats.org/officeDocument/2006/relationships/customXml" Target="ink/ink1655.xml"/><Relationship Id="rId1858" Type="http://schemas.openxmlformats.org/officeDocument/2006/relationships/customXml" Target="ink/ink1654.xml"/><Relationship Id="rId1857" Type="http://schemas.openxmlformats.org/officeDocument/2006/relationships/customXml" Target="ink/ink1653.xml"/><Relationship Id="rId1856" Type="http://schemas.openxmlformats.org/officeDocument/2006/relationships/customXml" Target="ink/ink1652.xml"/><Relationship Id="rId1855" Type="http://schemas.openxmlformats.org/officeDocument/2006/relationships/customXml" Target="ink/ink1651.xml"/><Relationship Id="rId1854" Type="http://schemas.openxmlformats.org/officeDocument/2006/relationships/customXml" Target="ink/ink1650.xml"/><Relationship Id="rId1853" Type="http://schemas.openxmlformats.org/officeDocument/2006/relationships/customXml" Target="ink/ink1649.xml"/><Relationship Id="rId1852" Type="http://schemas.openxmlformats.org/officeDocument/2006/relationships/customXml" Target="ink/ink1648.xml"/><Relationship Id="rId1851" Type="http://schemas.openxmlformats.org/officeDocument/2006/relationships/customXml" Target="ink/ink1647.xml"/><Relationship Id="rId1850" Type="http://schemas.openxmlformats.org/officeDocument/2006/relationships/customXml" Target="ink/ink1646.xml"/><Relationship Id="rId185" Type="http://schemas.openxmlformats.org/officeDocument/2006/relationships/customXml" Target="ink/ink112.xml"/><Relationship Id="rId1849" Type="http://schemas.openxmlformats.org/officeDocument/2006/relationships/customXml" Target="ink/ink1645.xml"/><Relationship Id="rId1848" Type="http://schemas.openxmlformats.org/officeDocument/2006/relationships/customXml" Target="ink/ink1644.xml"/><Relationship Id="rId1847" Type="http://schemas.openxmlformats.org/officeDocument/2006/relationships/customXml" Target="ink/ink1643.xml"/><Relationship Id="rId1846" Type="http://schemas.openxmlformats.org/officeDocument/2006/relationships/customXml" Target="ink/ink1642.xml"/><Relationship Id="rId1845" Type="http://schemas.openxmlformats.org/officeDocument/2006/relationships/customXml" Target="ink/ink1641.xml"/><Relationship Id="rId1844" Type="http://schemas.openxmlformats.org/officeDocument/2006/relationships/customXml" Target="ink/ink1640.xml"/><Relationship Id="rId1843" Type="http://schemas.openxmlformats.org/officeDocument/2006/relationships/customXml" Target="ink/ink1639.xml"/><Relationship Id="rId1842" Type="http://schemas.openxmlformats.org/officeDocument/2006/relationships/customXml" Target="ink/ink1638.xml"/><Relationship Id="rId1841" Type="http://schemas.openxmlformats.org/officeDocument/2006/relationships/customXml" Target="ink/ink1637.xml"/><Relationship Id="rId1840" Type="http://schemas.openxmlformats.org/officeDocument/2006/relationships/customXml" Target="ink/ink1636.xml"/><Relationship Id="rId184" Type="http://schemas.openxmlformats.org/officeDocument/2006/relationships/customXml" Target="ink/ink111.xml"/><Relationship Id="rId1839" Type="http://schemas.openxmlformats.org/officeDocument/2006/relationships/customXml" Target="ink/ink1635.xml"/><Relationship Id="rId1838" Type="http://schemas.openxmlformats.org/officeDocument/2006/relationships/customXml" Target="ink/ink1634.xml"/><Relationship Id="rId1837" Type="http://schemas.openxmlformats.org/officeDocument/2006/relationships/customXml" Target="ink/ink1633.xml"/><Relationship Id="rId1836" Type="http://schemas.openxmlformats.org/officeDocument/2006/relationships/customXml" Target="ink/ink1632.xml"/><Relationship Id="rId1835" Type="http://schemas.openxmlformats.org/officeDocument/2006/relationships/customXml" Target="ink/ink1631.xml"/><Relationship Id="rId1834" Type="http://schemas.openxmlformats.org/officeDocument/2006/relationships/customXml" Target="ink/ink1630.xml"/><Relationship Id="rId1833" Type="http://schemas.openxmlformats.org/officeDocument/2006/relationships/customXml" Target="ink/ink1629.xml"/><Relationship Id="rId1832" Type="http://schemas.openxmlformats.org/officeDocument/2006/relationships/customXml" Target="ink/ink1628.xml"/><Relationship Id="rId1831" Type="http://schemas.openxmlformats.org/officeDocument/2006/relationships/customXml" Target="ink/ink1627.xml"/><Relationship Id="rId1830" Type="http://schemas.openxmlformats.org/officeDocument/2006/relationships/customXml" Target="ink/ink1626.xml"/><Relationship Id="rId183" Type="http://schemas.openxmlformats.org/officeDocument/2006/relationships/customXml" Target="ink/ink110.xml"/><Relationship Id="rId1829" Type="http://schemas.openxmlformats.org/officeDocument/2006/relationships/customXml" Target="ink/ink1625.xml"/><Relationship Id="rId1828" Type="http://schemas.openxmlformats.org/officeDocument/2006/relationships/customXml" Target="ink/ink1624.xml"/><Relationship Id="rId1827" Type="http://schemas.openxmlformats.org/officeDocument/2006/relationships/customXml" Target="ink/ink1623.xml"/><Relationship Id="rId1826" Type="http://schemas.openxmlformats.org/officeDocument/2006/relationships/customXml" Target="ink/ink1622.xml"/><Relationship Id="rId1825" Type="http://schemas.openxmlformats.org/officeDocument/2006/relationships/customXml" Target="ink/ink1621.xml"/><Relationship Id="rId1824" Type="http://schemas.openxmlformats.org/officeDocument/2006/relationships/customXml" Target="ink/ink1620.xml"/><Relationship Id="rId1823" Type="http://schemas.openxmlformats.org/officeDocument/2006/relationships/customXml" Target="ink/ink1619.xml"/><Relationship Id="rId1822" Type="http://schemas.openxmlformats.org/officeDocument/2006/relationships/customXml" Target="ink/ink1618.xml"/><Relationship Id="rId1821" Type="http://schemas.openxmlformats.org/officeDocument/2006/relationships/customXml" Target="ink/ink1617.xml"/><Relationship Id="rId1820" Type="http://schemas.openxmlformats.org/officeDocument/2006/relationships/customXml" Target="ink/ink1616.xml"/><Relationship Id="rId182" Type="http://schemas.openxmlformats.org/officeDocument/2006/relationships/customXml" Target="ink/ink109.xml"/><Relationship Id="rId1819" Type="http://schemas.openxmlformats.org/officeDocument/2006/relationships/customXml" Target="ink/ink1615.xml"/><Relationship Id="rId1818" Type="http://schemas.openxmlformats.org/officeDocument/2006/relationships/customXml" Target="ink/ink1614.xml"/><Relationship Id="rId1817" Type="http://schemas.openxmlformats.org/officeDocument/2006/relationships/customXml" Target="ink/ink1613.xml"/><Relationship Id="rId1816" Type="http://schemas.openxmlformats.org/officeDocument/2006/relationships/customXml" Target="ink/ink1612.xml"/><Relationship Id="rId1815" Type="http://schemas.openxmlformats.org/officeDocument/2006/relationships/customXml" Target="ink/ink1611.xml"/><Relationship Id="rId1814" Type="http://schemas.openxmlformats.org/officeDocument/2006/relationships/customXml" Target="ink/ink1610.xml"/><Relationship Id="rId1813" Type="http://schemas.openxmlformats.org/officeDocument/2006/relationships/customXml" Target="ink/ink1609.xml"/><Relationship Id="rId1812" Type="http://schemas.openxmlformats.org/officeDocument/2006/relationships/customXml" Target="ink/ink1608.xml"/><Relationship Id="rId1811" Type="http://schemas.openxmlformats.org/officeDocument/2006/relationships/customXml" Target="ink/ink1607.xml"/><Relationship Id="rId1810" Type="http://schemas.openxmlformats.org/officeDocument/2006/relationships/customXml" Target="ink/ink1606.xml"/><Relationship Id="rId181" Type="http://schemas.openxmlformats.org/officeDocument/2006/relationships/customXml" Target="ink/ink108.xml"/><Relationship Id="rId1809" Type="http://schemas.openxmlformats.org/officeDocument/2006/relationships/customXml" Target="ink/ink1605.xml"/><Relationship Id="rId1808" Type="http://schemas.openxmlformats.org/officeDocument/2006/relationships/customXml" Target="ink/ink1604.xml"/><Relationship Id="rId1807" Type="http://schemas.openxmlformats.org/officeDocument/2006/relationships/customXml" Target="ink/ink1603.xml"/><Relationship Id="rId1806" Type="http://schemas.openxmlformats.org/officeDocument/2006/relationships/customXml" Target="ink/ink1602.xml"/><Relationship Id="rId1805" Type="http://schemas.openxmlformats.org/officeDocument/2006/relationships/customXml" Target="ink/ink1601.xml"/><Relationship Id="rId1804" Type="http://schemas.openxmlformats.org/officeDocument/2006/relationships/customXml" Target="ink/ink1600.xml"/><Relationship Id="rId1803" Type="http://schemas.openxmlformats.org/officeDocument/2006/relationships/customXml" Target="ink/ink1599.xml"/><Relationship Id="rId1802" Type="http://schemas.openxmlformats.org/officeDocument/2006/relationships/customXml" Target="ink/ink1598.xml"/><Relationship Id="rId1801" Type="http://schemas.openxmlformats.org/officeDocument/2006/relationships/customXml" Target="ink/ink1597.xml"/><Relationship Id="rId1800" Type="http://schemas.openxmlformats.org/officeDocument/2006/relationships/customXml" Target="ink/ink1596.xml"/><Relationship Id="rId180" Type="http://schemas.openxmlformats.org/officeDocument/2006/relationships/customXml" Target="ink/ink107.xml"/><Relationship Id="rId18" Type="http://schemas.openxmlformats.org/officeDocument/2006/relationships/image" Target="media/image6.wmf"/><Relationship Id="rId1799" Type="http://schemas.openxmlformats.org/officeDocument/2006/relationships/customXml" Target="ink/ink1595.xml"/><Relationship Id="rId1798" Type="http://schemas.openxmlformats.org/officeDocument/2006/relationships/customXml" Target="ink/ink1594.xml"/><Relationship Id="rId1797" Type="http://schemas.openxmlformats.org/officeDocument/2006/relationships/customXml" Target="ink/ink1593.xml"/><Relationship Id="rId1796" Type="http://schemas.openxmlformats.org/officeDocument/2006/relationships/customXml" Target="ink/ink1592.xml"/><Relationship Id="rId1795" Type="http://schemas.openxmlformats.org/officeDocument/2006/relationships/customXml" Target="ink/ink1591.xml"/><Relationship Id="rId1794" Type="http://schemas.openxmlformats.org/officeDocument/2006/relationships/customXml" Target="ink/ink1590.xml"/><Relationship Id="rId1793" Type="http://schemas.openxmlformats.org/officeDocument/2006/relationships/customXml" Target="ink/ink1589.xml"/><Relationship Id="rId1792" Type="http://schemas.openxmlformats.org/officeDocument/2006/relationships/image" Target="media/image94.wmf"/><Relationship Id="rId1791" Type="http://schemas.openxmlformats.org/officeDocument/2006/relationships/oleObject" Target="embeddings/oleObject103.bin"/><Relationship Id="rId1790" Type="http://schemas.openxmlformats.org/officeDocument/2006/relationships/image" Target="media/image93.wmf"/><Relationship Id="rId179" Type="http://schemas.openxmlformats.org/officeDocument/2006/relationships/customXml" Target="ink/ink106.xml"/><Relationship Id="rId1789" Type="http://schemas.openxmlformats.org/officeDocument/2006/relationships/oleObject" Target="embeddings/oleObject102.bin"/><Relationship Id="rId1788" Type="http://schemas.openxmlformats.org/officeDocument/2006/relationships/image" Target="media/image92.wmf"/><Relationship Id="rId1787" Type="http://schemas.openxmlformats.org/officeDocument/2006/relationships/oleObject" Target="embeddings/oleObject101.bin"/><Relationship Id="rId1786" Type="http://schemas.openxmlformats.org/officeDocument/2006/relationships/oleObject" Target="embeddings/oleObject100.bin"/><Relationship Id="rId1785" Type="http://schemas.openxmlformats.org/officeDocument/2006/relationships/customXml" Target="ink/ink1588.xml"/><Relationship Id="rId1784" Type="http://schemas.openxmlformats.org/officeDocument/2006/relationships/customXml" Target="ink/ink1587.xml"/><Relationship Id="rId1783" Type="http://schemas.openxmlformats.org/officeDocument/2006/relationships/customXml" Target="ink/ink1586.xml"/><Relationship Id="rId1782" Type="http://schemas.openxmlformats.org/officeDocument/2006/relationships/customXml" Target="ink/ink1585.xml"/><Relationship Id="rId1781" Type="http://schemas.openxmlformats.org/officeDocument/2006/relationships/customXml" Target="ink/ink1584.xml"/><Relationship Id="rId1780" Type="http://schemas.openxmlformats.org/officeDocument/2006/relationships/customXml" Target="ink/ink1583.xml"/><Relationship Id="rId178" Type="http://schemas.openxmlformats.org/officeDocument/2006/relationships/customXml" Target="ink/ink105.xml"/><Relationship Id="rId1779" Type="http://schemas.openxmlformats.org/officeDocument/2006/relationships/customXml" Target="ink/ink1582.xml"/><Relationship Id="rId1778" Type="http://schemas.openxmlformats.org/officeDocument/2006/relationships/customXml" Target="ink/ink1581.xml"/><Relationship Id="rId1777" Type="http://schemas.openxmlformats.org/officeDocument/2006/relationships/customXml" Target="ink/ink1580.xml"/><Relationship Id="rId1776" Type="http://schemas.openxmlformats.org/officeDocument/2006/relationships/customXml" Target="ink/ink1579.xml"/><Relationship Id="rId1775" Type="http://schemas.openxmlformats.org/officeDocument/2006/relationships/customXml" Target="ink/ink1578.xml"/><Relationship Id="rId1774" Type="http://schemas.openxmlformats.org/officeDocument/2006/relationships/customXml" Target="ink/ink1577.xml"/><Relationship Id="rId1773" Type="http://schemas.openxmlformats.org/officeDocument/2006/relationships/customXml" Target="ink/ink1576.xml"/><Relationship Id="rId1772" Type="http://schemas.openxmlformats.org/officeDocument/2006/relationships/customXml" Target="ink/ink1575.xml"/><Relationship Id="rId1771" Type="http://schemas.openxmlformats.org/officeDocument/2006/relationships/customXml" Target="ink/ink1574.xml"/><Relationship Id="rId1770" Type="http://schemas.openxmlformats.org/officeDocument/2006/relationships/customXml" Target="ink/ink1573.xml"/><Relationship Id="rId177" Type="http://schemas.openxmlformats.org/officeDocument/2006/relationships/customXml" Target="ink/ink104.xml"/><Relationship Id="rId1769" Type="http://schemas.openxmlformats.org/officeDocument/2006/relationships/customXml" Target="ink/ink1572.xml"/><Relationship Id="rId1768" Type="http://schemas.openxmlformats.org/officeDocument/2006/relationships/customXml" Target="ink/ink1571.xml"/><Relationship Id="rId1767" Type="http://schemas.openxmlformats.org/officeDocument/2006/relationships/customXml" Target="ink/ink1570.xml"/><Relationship Id="rId1766" Type="http://schemas.openxmlformats.org/officeDocument/2006/relationships/customXml" Target="ink/ink1569.xml"/><Relationship Id="rId1765" Type="http://schemas.openxmlformats.org/officeDocument/2006/relationships/customXml" Target="ink/ink1568.xml"/><Relationship Id="rId1764" Type="http://schemas.openxmlformats.org/officeDocument/2006/relationships/customXml" Target="ink/ink1567.xml"/><Relationship Id="rId1763" Type="http://schemas.openxmlformats.org/officeDocument/2006/relationships/customXml" Target="ink/ink1566.xml"/><Relationship Id="rId1762" Type="http://schemas.openxmlformats.org/officeDocument/2006/relationships/customXml" Target="ink/ink1565.xml"/><Relationship Id="rId1761" Type="http://schemas.openxmlformats.org/officeDocument/2006/relationships/customXml" Target="ink/ink1564.xml"/><Relationship Id="rId1760" Type="http://schemas.openxmlformats.org/officeDocument/2006/relationships/customXml" Target="ink/ink1563.xml"/><Relationship Id="rId176" Type="http://schemas.openxmlformats.org/officeDocument/2006/relationships/customXml" Target="ink/ink103.xml"/><Relationship Id="rId1759" Type="http://schemas.openxmlformats.org/officeDocument/2006/relationships/customXml" Target="ink/ink1562.xml"/><Relationship Id="rId1758" Type="http://schemas.openxmlformats.org/officeDocument/2006/relationships/customXml" Target="ink/ink1561.xml"/><Relationship Id="rId1757" Type="http://schemas.openxmlformats.org/officeDocument/2006/relationships/customXml" Target="ink/ink1560.xml"/><Relationship Id="rId1756" Type="http://schemas.openxmlformats.org/officeDocument/2006/relationships/customXml" Target="ink/ink1559.xml"/><Relationship Id="rId1755" Type="http://schemas.openxmlformats.org/officeDocument/2006/relationships/customXml" Target="ink/ink1558.xml"/><Relationship Id="rId1754" Type="http://schemas.openxmlformats.org/officeDocument/2006/relationships/customXml" Target="ink/ink1557.xml"/><Relationship Id="rId1753" Type="http://schemas.openxmlformats.org/officeDocument/2006/relationships/customXml" Target="ink/ink1556.xml"/><Relationship Id="rId1752" Type="http://schemas.openxmlformats.org/officeDocument/2006/relationships/customXml" Target="ink/ink1555.xml"/><Relationship Id="rId1751" Type="http://schemas.openxmlformats.org/officeDocument/2006/relationships/customXml" Target="ink/ink1554.xml"/><Relationship Id="rId1750" Type="http://schemas.openxmlformats.org/officeDocument/2006/relationships/customXml" Target="ink/ink1553.xml"/><Relationship Id="rId175" Type="http://schemas.openxmlformats.org/officeDocument/2006/relationships/customXml" Target="ink/ink102.xml"/><Relationship Id="rId1749" Type="http://schemas.openxmlformats.org/officeDocument/2006/relationships/customXml" Target="ink/ink1552.xml"/><Relationship Id="rId1748" Type="http://schemas.openxmlformats.org/officeDocument/2006/relationships/customXml" Target="ink/ink1551.xml"/><Relationship Id="rId1747" Type="http://schemas.openxmlformats.org/officeDocument/2006/relationships/customXml" Target="ink/ink1550.xml"/><Relationship Id="rId1746" Type="http://schemas.openxmlformats.org/officeDocument/2006/relationships/customXml" Target="ink/ink1549.xml"/><Relationship Id="rId1745" Type="http://schemas.openxmlformats.org/officeDocument/2006/relationships/customXml" Target="ink/ink1548.xml"/><Relationship Id="rId1744" Type="http://schemas.openxmlformats.org/officeDocument/2006/relationships/customXml" Target="ink/ink1547.xml"/><Relationship Id="rId1743" Type="http://schemas.openxmlformats.org/officeDocument/2006/relationships/customXml" Target="ink/ink1546.xml"/><Relationship Id="rId1742" Type="http://schemas.openxmlformats.org/officeDocument/2006/relationships/customXml" Target="ink/ink1545.xml"/><Relationship Id="rId1741" Type="http://schemas.openxmlformats.org/officeDocument/2006/relationships/customXml" Target="ink/ink1544.xml"/><Relationship Id="rId1740" Type="http://schemas.openxmlformats.org/officeDocument/2006/relationships/customXml" Target="ink/ink1543.xml"/><Relationship Id="rId174" Type="http://schemas.openxmlformats.org/officeDocument/2006/relationships/customXml" Target="ink/ink101.xml"/><Relationship Id="rId1739" Type="http://schemas.openxmlformats.org/officeDocument/2006/relationships/customXml" Target="ink/ink1542.xml"/><Relationship Id="rId1738" Type="http://schemas.openxmlformats.org/officeDocument/2006/relationships/customXml" Target="ink/ink1541.xml"/><Relationship Id="rId1737" Type="http://schemas.openxmlformats.org/officeDocument/2006/relationships/customXml" Target="ink/ink1540.xml"/><Relationship Id="rId1736" Type="http://schemas.openxmlformats.org/officeDocument/2006/relationships/customXml" Target="ink/ink1539.xml"/><Relationship Id="rId1735" Type="http://schemas.openxmlformats.org/officeDocument/2006/relationships/customXml" Target="ink/ink1538.xml"/><Relationship Id="rId1734" Type="http://schemas.openxmlformats.org/officeDocument/2006/relationships/customXml" Target="ink/ink1537.xml"/><Relationship Id="rId1733" Type="http://schemas.openxmlformats.org/officeDocument/2006/relationships/customXml" Target="ink/ink1536.xml"/><Relationship Id="rId1732" Type="http://schemas.openxmlformats.org/officeDocument/2006/relationships/customXml" Target="ink/ink1535.xml"/><Relationship Id="rId1731" Type="http://schemas.openxmlformats.org/officeDocument/2006/relationships/customXml" Target="ink/ink1534.xml"/><Relationship Id="rId1730" Type="http://schemas.openxmlformats.org/officeDocument/2006/relationships/customXml" Target="ink/ink1533.xml"/><Relationship Id="rId173" Type="http://schemas.openxmlformats.org/officeDocument/2006/relationships/customXml" Target="ink/ink100.xml"/><Relationship Id="rId1729" Type="http://schemas.openxmlformats.org/officeDocument/2006/relationships/customXml" Target="ink/ink1532.xml"/><Relationship Id="rId1728" Type="http://schemas.openxmlformats.org/officeDocument/2006/relationships/customXml" Target="ink/ink1531.xml"/><Relationship Id="rId1727" Type="http://schemas.openxmlformats.org/officeDocument/2006/relationships/customXml" Target="ink/ink1530.xml"/><Relationship Id="rId1726" Type="http://schemas.openxmlformats.org/officeDocument/2006/relationships/customXml" Target="ink/ink1529.xml"/><Relationship Id="rId1725" Type="http://schemas.openxmlformats.org/officeDocument/2006/relationships/customXml" Target="ink/ink1528.xml"/><Relationship Id="rId1724" Type="http://schemas.openxmlformats.org/officeDocument/2006/relationships/customXml" Target="ink/ink1527.xml"/><Relationship Id="rId1723" Type="http://schemas.openxmlformats.org/officeDocument/2006/relationships/customXml" Target="ink/ink1526.xml"/><Relationship Id="rId1722" Type="http://schemas.openxmlformats.org/officeDocument/2006/relationships/customXml" Target="ink/ink1525.xml"/><Relationship Id="rId1721" Type="http://schemas.openxmlformats.org/officeDocument/2006/relationships/customXml" Target="ink/ink1524.xml"/><Relationship Id="rId1720" Type="http://schemas.openxmlformats.org/officeDocument/2006/relationships/customXml" Target="ink/ink1523.xml"/><Relationship Id="rId172" Type="http://schemas.openxmlformats.org/officeDocument/2006/relationships/customXml" Target="ink/ink99.xml"/><Relationship Id="rId1719" Type="http://schemas.openxmlformats.org/officeDocument/2006/relationships/customXml" Target="ink/ink1522.xml"/><Relationship Id="rId1718" Type="http://schemas.openxmlformats.org/officeDocument/2006/relationships/customXml" Target="ink/ink1521.xml"/><Relationship Id="rId1717" Type="http://schemas.openxmlformats.org/officeDocument/2006/relationships/customXml" Target="ink/ink1520.xml"/><Relationship Id="rId1716" Type="http://schemas.openxmlformats.org/officeDocument/2006/relationships/customXml" Target="ink/ink1519.xml"/><Relationship Id="rId1715" Type="http://schemas.openxmlformats.org/officeDocument/2006/relationships/customXml" Target="ink/ink1518.xml"/><Relationship Id="rId1714" Type="http://schemas.openxmlformats.org/officeDocument/2006/relationships/customXml" Target="ink/ink1517.xml"/><Relationship Id="rId1713" Type="http://schemas.openxmlformats.org/officeDocument/2006/relationships/customXml" Target="ink/ink1516.xml"/><Relationship Id="rId1712" Type="http://schemas.openxmlformats.org/officeDocument/2006/relationships/customXml" Target="ink/ink1515.xml"/><Relationship Id="rId1711" Type="http://schemas.openxmlformats.org/officeDocument/2006/relationships/customXml" Target="ink/ink1514.xml"/><Relationship Id="rId1710" Type="http://schemas.openxmlformats.org/officeDocument/2006/relationships/customXml" Target="ink/ink1513.xml"/><Relationship Id="rId171" Type="http://schemas.openxmlformats.org/officeDocument/2006/relationships/customXml" Target="ink/ink98.xml"/><Relationship Id="rId1709" Type="http://schemas.openxmlformats.org/officeDocument/2006/relationships/customXml" Target="ink/ink1512.xml"/><Relationship Id="rId1708" Type="http://schemas.openxmlformats.org/officeDocument/2006/relationships/customXml" Target="ink/ink1511.xml"/><Relationship Id="rId1707" Type="http://schemas.openxmlformats.org/officeDocument/2006/relationships/customXml" Target="ink/ink1510.xml"/><Relationship Id="rId1706" Type="http://schemas.openxmlformats.org/officeDocument/2006/relationships/customXml" Target="ink/ink1509.xml"/><Relationship Id="rId1705" Type="http://schemas.openxmlformats.org/officeDocument/2006/relationships/customXml" Target="ink/ink1508.xml"/><Relationship Id="rId1704" Type="http://schemas.openxmlformats.org/officeDocument/2006/relationships/customXml" Target="ink/ink1507.xml"/><Relationship Id="rId1703" Type="http://schemas.openxmlformats.org/officeDocument/2006/relationships/customXml" Target="ink/ink1506.xml"/><Relationship Id="rId1702" Type="http://schemas.openxmlformats.org/officeDocument/2006/relationships/customXml" Target="ink/ink1505.xml"/><Relationship Id="rId1701" Type="http://schemas.openxmlformats.org/officeDocument/2006/relationships/customXml" Target="ink/ink1504.xml"/><Relationship Id="rId1700" Type="http://schemas.openxmlformats.org/officeDocument/2006/relationships/customXml" Target="ink/ink1503.xml"/><Relationship Id="rId170" Type="http://schemas.openxmlformats.org/officeDocument/2006/relationships/customXml" Target="ink/ink97.xml"/><Relationship Id="rId17" Type="http://schemas.openxmlformats.org/officeDocument/2006/relationships/oleObject" Target="embeddings/oleObject5.bin"/><Relationship Id="rId1699" Type="http://schemas.openxmlformats.org/officeDocument/2006/relationships/customXml" Target="ink/ink1502.xml"/><Relationship Id="rId1698" Type="http://schemas.openxmlformats.org/officeDocument/2006/relationships/customXml" Target="ink/ink1501.xml"/><Relationship Id="rId1697" Type="http://schemas.openxmlformats.org/officeDocument/2006/relationships/customXml" Target="ink/ink1500.xml"/><Relationship Id="rId1696" Type="http://schemas.openxmlformats.org/officeDocument/2006/relationships/customXml" Target="ink/ink1499.xml"/><Relationship Id="rId1695" Type="http://schemas.openxmlformats.org/officeDocument/2006/relationships/customXml" Target="ink/ink1498.xml"/><Relationship Id="rId1694" Type="http://schemas.openxmlformats.org/officeDocument/2006/relationships/customXml" Target="ink/ink1497.xml"/><Relationship Id="rId1693" Type="http://schemas.openxmlformats.org/officeDocument/2006/relationships/customXml" Target="ink/ink1496.xml"/><Relationship Id="rId1692" Type="http://schemas.openxmlformats.org/officeDocument/2006/relationships/customXml" Target="ink/ink1495.xml"/><Relationship Id="rId1691" Type="http://schemas.openxmlformats.org/officeDocument/2006/relationships/customXml" Target="ink/ink1494.xml"/><Relationship Id="rId1690" Type="http://schemas.openxmlformats.org/officeDocument/2006/relationships/customXml" Target="ink/ink1493.xml"/><Relationship Id="rId169" Type="http://schemas.openxmlformats.org/officeDocument/2006/relationships/customXml" Target="ink/ink96.xml"/><Relationship Id="rId1689" Type="http://schemas.openxmlformats.org/officeDocument/2006/relationships/customXml" Target="ink/ink1492.xml"/><Relationship Id="rId1688" Type="http://schemas.openxmlformats.org/officeDocument/2006/relationships/customXml" Target="ink/ink1491.xml"/><Relationship Id="rId1687" Type="http://schemas.openxmlformats.org/officeDocument/2006/relationships/customXml" Target="ink/ink1490.xml"/><Relationship Id="rId1686" Type="http://schemas.openxmlformats.org/officeDocument/2006/relationships/customXml" Target="ink/ink1489.xml"/><Relationship Id="rId1685" Type="http://schemas.openxmlformats.org/officeDocument/2006/relationships/customXml" Target="ink/ink1488.xml"/><Relationship Id="rId1684" Type="http://schemas.openxmlformats.org/officeDocument/2006/relationships/customXml" Target="ink/ink1487.xml"/><Relationship Id="rId1683" Type="http://schemas.openxmlformats.org/officeDocument/2006/relationships/customXml" Target="ink/ink1486.xml"/><Relationship Id="rId1682" Type="http://schemas.openxmlformats.org/officeDocument/2006/relationships/customXml" Target="ink/ink1485.xml"/><Relationship Id="rId1681" Type="http://schemas.openxmlformats.org/officeDocument/2006/relationships/customXml" Target="ink/ink1484.xml"/><Relationship Id="rId1680" Type="http://schemas.openxmlformats.org/officeDocument/2006/relationships/customXml" Target="ink/ink1483.xml"/><Relationship Id="rId168" Type="http://schemas.openxmlformats.org/officeDocument/2006/relationships/customXml" Target="ink/ink95.xml"/><Relationship Id="rId1679" Type="http://schemas.openxmlformats.org/officeDocument/2006/relationships/customXml" Target="ink/ink1482.xml"/><Relationship Id="rId1678" Type="http://schemas.openxmlformats.org/officeDocument/2006/relationships/customXml" Target="ink/ink1481.xml"/><Relationship Id="rId1677" Type="http://schemas.openxmlformats.org/officeDocument/2006/relationships/customXml" Target="ink/ink1480.xml"/><Relationship Id="rId1676" Type="http://schemas.openxmlformats.org/officeDocument/2006/relationships/customXml" Target="ink/ink1479.xml"/><Relationship Id="rId1675" Type="http://schemas.openxmlformats.org/officeDocument/2006/relationships/customXml" Target="ink/ink1478.xml"/><Relationship Id="rId1674" Type="http://schemas.openxmlformats.org/officeDocument/2006/relationships/customXml" Target="ink/ink1477.xml"/><Relationship Id="rId1673" Type="http://schemas.openxmlformats.org/officeDocument/2006/relationships/customXml" Target="ink/ink1476.xml"/><Relationship Id="rId1672" Type="http://schemas.openxmlformats.org/officeDocument/2006/relationships/customXml" Target="ink/ink1475.xml"/><Relationship Id="rId1671" Type="http://schemas.openxmlformats.org/officeDocument/2006/relationships/customXml" Target="ink/ink1474.xml"/><Relationship Id="rId1670" Type="http://schemas.openxmlformats.org/officeDocument/2006/relationships/customXml" Target="ink/ink1473.xml"/><Relationship Id="rId167" Type="http://schemas.openxmlformats.org/officeDocument/2006/relationships/customXml" Target="ink/ink94.xml"/><Relationship Id="rId1669" Type="http://schemas.openxmlformats.org/officeDocument/2006/relationships/customXml" Target="ink/ink1472.xml"/><Relationship Id="rId1668" Type="http://schemas.openxmlformats.org/officeDocument/2006/relationships/customXml" Target="ink/ink1471.xml"/><Relationship Id="rId1667" Type="http://schemas.openxmlformats.org/officeDocument/2006/relationships/customXml" Target="ink/ink1470.xml"/><Relationship Id="rId1666" Type="http://schemas.openxmlformats.org/officeDocument/2006/relationships/customXml" Target="ink/ink1469.xml"/><Relationship Id="rId1665" Type="http://schemas.openxmlformats.org/officeDocument/2006/relationships/customXml" Target="ink/ink1468.xml"/><Relationship Id="rId1664" Type="http://schemas.openxmlformats.org/officeDocument/2006/relationships/customXml" Target="ink/ink1467.xml"/><Relationship Id="rId1663" Type="http://schemas.openxmlformats.org/officeDocument/2006/relationships/customXml" Target="ink/ink1466.xml"/><Relationship Id="rId1662" Type="http://schemas.openxmlformats.org/officeDocument/2006/relationships/customXml" Target="ink/ink1465.xml"/><Relationship Id="rId1661" Type="http://schemas.openxmlformats.org/officeDocument/2006/relationships/customXml" Target="ink/ink1464.xml"/><Relationship Id="rId1660" Type="http://schemas.openxmlformats.org/officeDocument/2006/relationships/customXml" Target="ink/ink1463.xml"/><Relationship Id="rId166" Type="http://schemas.openxmlformats.org/officeDocument/2006/relationships/customXml" Target="ink/ink93.xml"/><Relationship Id="rId1659" Type="http://schemas.openxmlformats.org/officeDocument/2006/relationships/customXml" Target="ink/ink1462.xml"/><Relationship Id="rId1658" Type="http://schemas.openxmlformats.org/officeDocument/2006/relationships/customXml" Target="ink/ink1461.xml"/><Relationship Id="rId1657" Type="http://schemas.openxmlformats.org/officeDocument/2006/relationships/customXml" Target="ink/ink1460.xml"/><Relationship Id="rId1656" Type="http://schemas.openxmlformats.org/officeDocument/2006/relationships/customXml" Target="ink/ink1459.xml"/><Relationship Id="rId1655" Type="http://schemas.openxmlformats.org/officeDocument/2006/relationships/customXml" Target="ink/ink1458.xml"/><Relationship Id="rId1654" Type="http://schemas.openxmlformats.org/officeDocument/2006/relationships/customXml" Target="ink/ink1457.xml"/><Relationship Id="rId1653" Type="http://schemas.openxmlformats.org/officeDocument/2006/relationships/customXml" Target="ink/ink1456.xml"/><Relationship Id="rId1652" Type="http://schemas.openxmlformats.org/officeDocument/2006/relationships/customXml" Target="ink/ink1455.xml"/><Relationship Id="rId1651" Type="http://schemas.openxmlformats.org/officeDocument/2006/relationships/customXml" Target="ink/ink1454.xml"/><Relationship Id="rId1650" Type="http://schemas.openxmlformats.org/officeDocument/2006/relationships/customXml" Target="ink/ink1453.xml"/><Relationship Id="rId165" Type="http://schemas.openxmlformats.org/officeDocument/2006/relationships/customXml" Target="ink/ink92.xml"/><Relationship Id="rId1649" Type="http://schemas.openxmlformats.org/officeDocument/2006/relationships/customXml" Target="ink/ink1452.xml"/><Relationship Id="rId1648" Type="http://schemas.openxmlformats.org/officeDocument/2006/relationships/customXml" Target="ink/ink1451.xml"/><Relationship Id="rId1647" Type="http://schemas.openxmlformats.org/officeDocument/2006/relationships/customXml" Target="ink/ink1450.xml"/><Relationship Id="rId1646" Type="http://schemas.openxmlformats.org/officeDocument/2006/relationships/image" Target="media/image91.wmf"/><Relationship Id="rId1645" Type="http://schemas.openxmlformats.org/officeDocument/2006/relationships/oleObject" Target="embeddings/oleObject99.bin"/><Relationship Id="rId1644" Type="http://schemas.openxmlformats.org/officeDocument/2006/relationships/customXml" Target="ink/ink1449.xml"/><Relationship Id="rId1643" Type="http://schemas.openxmlformats.org/officeDocument/2006/relationships/image" Target="media/image90.wmf"/><Relationship Id="rId1642" Type="http://schemas.openxmlformats.org/officeDocument/2006/relationships/oleObject" Target="embeddings/oleObject98.bin"/><Relationship Id="rId1641" Type="http://schemas.openxmlformats.org/officeDocument/2006/relationships/customXml" Target="ink/ink1448.xml"/><Relationship Id="rId1640" Type="http://schemas.openxmlformats.org/officeDocument/2006/relationships/customXml" Target="ink/ink1447.xml"/><Relationship Id="rId164" Type="http://schemas.openxmlformats.org/officeDocument/2006/relationships/customXml" Target="ink/ink91.xml"/><Relationship Id="rId1639" Type="http://schemas.openxmlformats.org/officeDocument/2006/relationships/customXml" Target="ink/ink1446.xml"/><Relationship Id="rId1638" Type="http://schemas.openxmlformats.org/officeDocument/2006/relationships/customXml" Target="ink/ink1445.xml"/><Relationship Id="rId1637" Type="http://schemas.openxmlformats.org/officeDocument/2006/relationships/customXml" Target="ink/ink1444.xml"/><Relationship Id="rId1636" Type="http://schemas.openxmlformats.org/officeDocument/2006/relationships/customXml" Target="ink/ink1443.xml"/><Relationship Id="rId1635" Type="http://schemas.openxmlformats.org/officeDocument/2006/relationships/customXml" Target="ink/ink1442.xml"/><Relationship Id="rId1634" Type="http://schemas.openxmlformats.org/officeDocument/2006/relationships/customXml" Target="ink/ink1441.xml"/><Relationship Id="rId1633" Type="http://schemas.openxmlformats.org/officeDocument/2006/relationships/customXml" Target="ink/ink1440.xml"/><Relationship Id="rId1632" Type="http://schemas.openxmlformats.org/officeDocument/2006/relationships/customXml" Target="ink/ink1439.xml"/><Relationship Id="rId1631" Type="http://schemas.openxmlformats.org/officeDocument/2006/relationships/customXml" Target="ink/ink1438.xml"/><Relationship Id="rId1630" Type="http://schemas.openxmlformats.org/officeDocument/2006/relationships/image" Target="media/image89.wmf"/><Relationship Id="rId163" Type="http://schemas.openxmlformats.org/officeDocument/2006/relationships/customXml" Target="ink/ink90.xml"/><Relationship Id="rId1629" Type="http://schemas.openxmlformats.org/officeDocument/2006/relationships/oleObject" Target="embeddings/oleObject97.bin"/><Relationship Id="rId1628" Type="http://schemas.openxmlformats.org/officeDocument/2006/relationships/customXml" Target="ink/ink1437.xml"/><Relationship Id="rId1627" Type="http://schemas.openxmlformats.org/officeDocument/2006/relationships/customXml" Target="ink/ink1436.xml"/><Relationship Id="rId1626" Type="http://schemas.openxmlformats.org/officeDocument/2006/relationships/customXml" Target="ink/ink1435.xml"/><Relationship Id="rId1625" Type="http://schemas.openxmlformats.org/officeDocument/2006/relationships/customXml" Target="ink/ink1434.xml"/><Relationship Id="rId1624" Type="http://schemas.openxmlformats.org/officeDocument/2006/relationships/customXml" Target="ink/ink1433.xml"/><Relationship Id="rId1623" Type="http://schemas.openxmlformats.org/officeDocument/2006/relationships/customXml" Target="ink/ink1432.xml"/><Relationship Id="rId1622" Type="http://schemas.openxmlformats.org/officeDocument/2006/relationships/customXml" Target="ink/ink1431.xml"/><Relationship Id="rId1621" Type="http://schemas.openxmlformats.org/officeDocument/2006/relationships/customXml" Target="ink/ink1430.xml"/><Relationship Id="rId1620" Type="http://schemas.openxmlformats.org/officeDocument/2006/relationships/customXml" Target="ink/ink1429.xml"/><Relationship Id="rId162" Type="http://schemas.openxmlformats.org/officeDocument/2006/relationships/customXml" Target="ink/ink89.xml"/><Relationship Id="rId1619" Type="http://schemas.openxmlformats.org/officeDocument/2006/relationships/customXml" Target="ink/ink1428.xml"/><Relationship Id="rId1618" Type="http://schemas.openxmlformats.org/officeDocument/2006/relationships/image" Target="media/image88.wmf"/><Relationship Id="rId1617" Type="http://schemas.openxmlformats.org/officeDocument/2006/relationships/oleObject" Target="embeddings/oleObject96.bin"/><Relationship Id="rId1616" Type="http://schemas.openxmlformats.org/officeDocument/2006/relationships/customXml" Target="ink/ink1427.xml"/><Relationship Id="rId1615" Type="http://schemas.openxmlformats.org/officeDocument/2006/relationships/customXml" Target="ink/ink1426.xml"/><Relationship Id="rId1614" Type="http://schemas.openxmlformats.org/officeDocument/2006/relationships/image" Target="media/image87.wmf"/><Relationship Id="rId1613" Type="http://schemas.openxmlformats.org/officeDocument/2006/relationships/oleObject" Target="embeddings/oleObject95.bin"/><Relationship Id="rId1612" Type="http://schemas.openxmlformats.org/officeDocument/2006/relationships/image" Target="media/image86.wmf"/><Relationship Id="rId1611" Type="http://schemas.openxmlformats.org/officeDocument/2006/relationships/oleObject" Target="embeddings/oleObject94.bin"/><Relationship Id="rId1610" Type="http://schemas.openxmlformats.org/officeDocument/2006/relationships/image" Target="media/image85.wmf"/><Relationship Id="rId161" Type="http://schemas.openxmlformats.org/officeDocument/2006/relationships/customXml" Target="ink/ink88.xml"/><Relationship Id="rId1609" Type="http://schemas.openxmlformats.org/officeDocument/2006/relationships/oleObject" Target="embeddings/oleObject93.bin"/><Relationship Id="rId1608" Type="http://schemas.openxmlformats.org/officeDocument/2006/relationships/image" Target="media/image84.wmf"/><Relationship Id="rId1607" Type="http://schemas.openxmlformats.org/officeDocument/2006/relationships/oleObject" Target="embeddings/oleObject92.bin"/><Relationship Id="rId1606" Type="http://schemas.openxmlformats.org/officeDocument/2006/relationships/image" Target="media/image83.wmf"/><Relationship Id="rId1605" Type="http://schemas.openxmlformats.org/officeDocument/2006/relationships/oleObject" Target="embeddings/oleObject91.bin"/><Relationship Id="rId1604" Type="http://schemas.openxmlformats.org/officeDocument/2006/relationships/customXml" Target="ink/ink1425.xml"/><Relationship Id="rId1603" Type="http://schemas.openxmlformats.org/officeDocument/2006/relationships/customXml" Target="ink/ink1424.xml"/><Relationship Id="rId1602" Type="http://schemas.openxmlformats.org/officeDocument/2006/relationships/customXml" Target="ink/ink1423.xml"/><Relationship Id="rId1601" Type="http://schemas.openxmlformats.org/officeDocument/2006/relationships/customXml" Target="ink/ink1422.xml"/><Relationship Id="rId1600" Type="http://schemas.openxmlformats.org/officeDocument/2006/relationships/customXml" Target="ink/ink1421.xml"/><Relationship Id="rId160" Type="http://schemas.openxmlformats.org/officeDocument/2006/relationships/customXml" Target="ink/ink87.xml"/><Relationship Id="rId16" Type="http://schemas.openxmlformats.org/officeDocument/2006/relationships/image" Target="media/image5.wmf"/><Relationship Id="rId1599" Type="http://schemas.openxmlformats.org/officeDocument/2006/relationships/customXml" Target="ink/ink1420.xml"/><Relationship Id="rId1598" Type="http://schemas.openxmlformats.org/officeDocument/2006/relationships/customXml" Target="ink/ink1419.xml"/><Relationship Id="rId1597" Type="http://schemas.openxmlformats.org/officeDocument/2006/relationships/customXml" Target="ink/ink1418.xml"/><Relationship Id="rId1596" Type="http://schemas.openxmlformats.org/officeDocument/2006/relationships/customXml" Target="ink/ink1417.xml"/><Relationship Id="rId1595" Type="http://schemas.openxmlformats.org/officeDocument/2006/relationships/customXml" Target="ink/ink1416.xml"/><Relationship Id="rId1594" Type="http://schemas.openxmlformats.org/officeDocument/2006/relationships/customXml" Target="ink/ink1415.xml"/><Relationship Id="rId1593" Type="http://schemas.openxmlformats.org/officeDocument/2006/relationships/customXml" Target="ink/ink1414.xml"/><Relationship Id="rId1592" Type="http://schemas.openxmlformats.org/officeDocument/2006/relationships/customXml" Target="ink/ink1413.xml"/><Relationship Id="rId1591" Type="http://schemas.openxmlformats.org/officeDocument/2006/relationships/customXml" Target="ink/ink1412.xml"/><Relationship Id="rId1590" Type="http://schemas.openxmlformats.org/officeDocument/2006/relationships/customXml" Target="ink/ink1411.xml"/><Relationship Id="rId159" Type="http://schemas.openxmlformats.org/officeDocument/2006/relationships/customXml" Target="ink/ink86.xml"/><Relationship Id="rId1589" Type="http://schemas.openxmlformats.org/officeDocument/2006/relationships/oleObject" Target="embeddings/oleObject90.bin"/><Relationship Id="rId1588" Type="http://schemas.openxmlformats.org/officeDocument/2006/relationships/image" Target="media/image82.wmf"/><Relationship Id="rId1587" Type="http://schemas.openxmlformats.org/officeDocument/2006/relationships/oleObject" Target="embeddings/oleObject89.bin"/><Relationship Id="rId1586" Type="http://schemas.openxmlformats.org/officeDocument/2006/relationships/customXml" Target="ink/ink1410.xml"/><Relationship Id="rId1585" Type="http://schemas.openxmlformats.org/officeDocument/2006/relationships/image" Target="media/image81.wmf"/><Relationship Id="rId1584" Type="http://schemas.openxmlformats.org/officeDocument/2006/relationships/oleObject" Target="embeddings/oleObject88.bin"/><Relationship Id="rId1583" Type="http://schemas.openxmlformats.org/officeDocument/2006/relationships/image" Target="media/image80.wmf"/><Relationship Id="rId1582" Type="http://schemas.openxmlformats.org/officeDocument/2006/relationships/oleObject" Target="embeddings/oleObject87.bin"/><Relationship Id="rId1581" Type="http://schemas.openxmlformats.org/officeDocument/2006/relationships/image" Target="media/image79.wmf"/><Relationship Id="rId1580" Type="http://schemas.openxmlformats.org/officeDocument/2006/relationships/oleObject" Target="embeddings/oleObject86.bin"/><Relationship Id="rId158" Type="http://schemas.openxmlformats.org/officeDocument/2006/relationships/customXml" Target="ink/ink85.xml"/><Relationship Id="rId1579" Type="http://schemas.openxmlformats.org/officeDocument/2006/relationships/customXml" Target="ink/ink1409.xml"/><Relationship Id="rId1578" Type="http://schemas.openxmlformats.org/officeDocument/2006/relationships/customXml" Target="ink/ink1408.xml"/><Relationship Id="rId1577" Type="http://schemas.openxmlformats.org/officeDocument/2006/relationships/customXml" Target="ink/ink1407.xml"/><Relationship Id="rId1576" Type="http://schemas.openxmlformats.org/officeDocument/2006/relationships/customXml" Target="ink/ink1406.xml"/><Relationship Id="rId1575" Type="http://schemas.openxmlformats.org/officeDocument/2006/relationships/customXml" Target="ink/ink1405.xml"/><Relationship Id="rId1574" Type="http://schemas.openxmlformats.org/officeDocument/2006/relationships/customXml" Target="ink/ink1404.xml"/><Relationship Id="rId1573" Type="http://schemas.openxmlformats.org/officeDocument/2006/relationships/customXml" Target="ink/ink1403.xml"/><Relationship Id="rId1572" Type="http://schemas.openxmlformats.org/officeDocument/2006/relationships/customXml" Target="ink/ink1402.xml"/><Relationship Id="rId1571" Type="http://schemas.openxmlformats.org/officeDocument/2006/relationships/customXml" Target="ink/ink1401.xml"/><Relationship Id="rId1570" Type="http://schemas.openxmlformats.org/officeDocument/2006/relationships/customXml" Target="ink/ink1400.xml"/><Relationship Id="rId157" Type="http://schemas.openxmlformats.org/officeDocument/2006/relationships/customXml" Target="ink/ink84.xml"/><Relationship Id="rId1569" Type="http://schemas.openxmlformats.org/officeDocument/2006/relationships/customXml" Target="ink/ink1399.xml"/><Relationship Id="rId1568" Type="http://schemas.openxmlformats.org/officeDocument/2006/relationships/customXml" Target="ink/ink1398.xml"/><Relationship Id="rId1567" Type="http://schemas.openxmlformats.org/officeDocument/2006/relationships/customXml" Target="ink/ink1397.xml"/><Relationship Id="rId1566" Type="http://schemas.openxmlformats.org/officeDocument/2006/relationships/customXml" Target="ink/ink1396.xml"/><Relationship Id="rId1565" Type="http://schemas.openxmlformats.org/officeDocument/2006/relationships/customXml" Target="ink/ink1395.xml"/><Relationship Id="rId1564" Type="http://schemas.openxmlformats.org/officeDocument/2006/relationships/customXml" Target="ink/ink1394.xml"/><Relationship Id="rId1563" Type="http://schemas.openxmlformats.org/officeDocument/2006/relationships/image" Target="media/image78.wmf"/><Relationship Id="rId1562" Type="http://schemas.openxmlformats.org/officeDocument/2006/relationships/oleObject" Target="embeddings/oleObject85.bin"/><Relationship Id="rId1561" Type="http://schemas.openxmlformats.org/officeDocument/2006/relationships/image" Target="media/image77.wmf"/><Relationship Id="rId1560" Type="http://schemas.openxmlformats.org/officeDocument/2006/relationships/oleObject" Target="embeddings/oleObject84.bin"/><Relationship Id="rId156" Type="http://schemas.openxmlformats.org/officeDocument/2006/relationships/customXml" Target="ink/ink83.xml"/><Relationship Id="rId1559" Type="http://schemas.openxmlformats.org/officeDocument/2006/relationships/image" Target="media/image76.wmf"/><Relationship Id="rId1558" Type="http://schemas.openxmlformats.org/officeDocument/2006/relationships/oleObject" Target="embeddings/oleObject83.bin"/><Relationship Id="rId1557" Type="http://schemas.openxmlformats.org/officeDocument/2006/relationships/image" Target="media/image75.wmf"/><Relationship Id="rId1556" Type="http://schemas.openxmlformats.org/officeDocument/2006/relationships/oleObject" Target="embeddings/oleObject82.bin"/><Relationship Id="rId1555" Type="http://schemas.openxmlformats.org/officeDocument/2006/relationships/image" Target="media/image74.wmf"/><Relationship Id="rId1554" Type="http://schemas.openxmlformats.org/officeDocument/2006/relationships/oleObject" Target="embeddings/oleObject81.bin"/><Relationship Id="rId1553" Type="http://schemas.openxmlformats.org/officeDocument/2006/relationships/image" Target="media/image73.wmf"/><Relationship Id="rId1552" Type="http://schemas.openxmlformats.org/officeDocument/2006/relationships/oleObject" Target="embeddings/oleObject80.bin"/><Relationship Id="rId1551" Type="http://schemas.openxmlformats.org/officeDocument/2006/relationships/image" Target="media/image72.wmf"/><Relationship Id="rId1550" Type="http://schemas.openxmlformats.org/officeDocument/2006/relationships/oleObject" Target="embeddings/oleObject79.bin"/><Relationship Id="rId155" Type="http://schemas.openxmlformats.org/officeDocument/2006/relationships/customXml" Target="ink/ink82.xml"/><Relationship Id="rId1549" Type="http://schemas.openxmlformats.org/officeDocument/2006/relationships/image" Target="media/image71.wmf"/><Relationship Id="rId1548" Type="http://schemas.openxmlformats.org/officeDocument/2006/relationships/oleObject" Target="embeddings/oleObject78.bin"/><Relationship Id="rId1547" Type="http://schemas.openxmlformats.org/officeDocument/2006/relationships/image" Target="media/image70.wmf"/><Relationship Id="rId1546" Type="http://schemas.openxmlformats.org/officeDocument/2006/relationships/oleObject" Target="embeddings/oleObject77.bin"/><Relationship Id="rId1545" Type="http://schemas.openxmlformats.org/officeDocument/2006/relationships/oleObject" Target="embeddings/oleObject76.bin"/><Relationship Id="rId1544" Type="http://schemas.openxmlformats.org/officeDocument/2006/relationships/image" Target="media/image69.wmf"/><Relationship Id="rId1543" Type="http://schemas.openxmlformats.org/officeDocument/2006/relationships/oleObject" Target="embeddings/oleObject75.bin"/><Relationship Id="rId1542" Type="http://schemas.openxmlformats.org/officeDocument/2006/relationships/oleObject" Target="embeddings/oleObject74.bin"/><Relationship Id="rId1541" Type="http://schemas.openxmlformats.org/officeDocument/2006/relationships/image" Target="media/image68.wmf"/><Relationship Id="rId1540" Type="http://schemas.openxmlformats.org/officeDocument/2006/relationships/oleObject" Target="embeddings/oleObject73.bin"/><Relationship Id="rId154" Type="http://schemas.openxmlformats.org/officeDocument/2006/relationships/customXml" Target="ink/ink81.xml"/><Relationship Id="rId1539" Type="http://schemas.openxmlformats.org/officeDocument/2006/relationships/customXml" Target="ink/ink1393.xml"/><Relationship Id="rId1538" Type="http://schemas.openxmlformats.org/officeDocument/2006/relationships/customXml" Target="ink/ink1392.xml"/><Relationship Id="rId1537" Type="http://schemas.openxmlformats.org/officeDocument/2006/relationships/customXml" Target="ink/ink1391.xml"/><Relationship Id="rId1536" Type="http://schemas.openxmlformats.org/officeDocument/2006/relationships/customXml" Target="ink/ink1390.xml"/><Relationship Id="rId1535" Type="http://schemas.openxmlformats.org/officeDocument/2006/relationships/customXml" Target="ink/ink1389.xml"/><Relationship Id="rId1534" Type="http://schemas.openxmlformats.org/officeDocument/2006/relationships/customXml" Target="ink/ink1388.xml"/><Relationship Id="rId1533" Type="http://schemas.openxmlformats.org/officeDocument/2006/relationships/customXml" Target="ink/ink1387.xml"/><Relationship Id="rId1532" Type="http://schemas.openxmlformats.org/officeDocument/2006/relationships/image" Target="media/image67.wmf"/><Relationship Id="rId1531" Type="http://schemas.openxmlformats.org/officeDocument/2006/relationships/oleObject" Target="embeddings/oleObject72.bin"/><Relationship Id="rId1530" Type="http://schemas.openxmlformats.org/officeDocument/2006/relationships/customXml" Target="ink/ink1386.xml"/><Relationship Id="rId153" Type="http://schemas.openxmlformats.org/officeDocument/2006/relationships/customXml" Target="ink/ink80.xml"/><Relationship Id="rId1529" Type="http://schemas.openxmlformats.org/officeDocument/2006/relationships/customXml" Target="ink/ink1385.xml"/><Relationship Id="rId1528" Type="http://schemas.openxmlformats.org/officeDocument/2006/relationships/customXml" Target="ink/ink1384.xml"/><Relationship Id="rId1527" Type="http://schemas.openxmlformats.org/officeDocument/2006/relationships/customXml" Target="ink/ink1383.xml"/><Relationship Id="rId1526" Type="http://schemas.openxmlformats.org/officeDocument/2006/relationships/customXml" Target="ink/ink1382.xml"/><Relationship Id="rId1525" Type="http://schemas.openxmlformats.org/officeDocument/2006/relationships/customXml" Target="ink/ink1381.xml"/><Relationship Id="rId1524" Type="http://schemas.openxmlformats.org/officeDocument/2006/relationships/customXml" Target="ink/ink1380.xml"/><Relationship Id="rId1523" Type="http://schemas.openxmlformats.org/officeDocument/2006/relationships/customXml" Target="ink/ink1379.xml"/><Relationship Id="rId1522" Type="http://schemas.openxmlformats.org/officeDocument/2006/relationships/customXml" Target="ink/ink1378.xml"/><Relationship Id="rId1521" Type="http://schemas.openxmlformats.org/officeDocument/2006/relationships/customXml" Target="ink/ink1377.xml"/><Relationship Id="rId1520" Type="http://schemas.openxmlformats.org/officeDocument/2006/relationships/customXml" Target="ink/ink1376.xml"/><Relationship Id="rId152" Type="http://schemas.openxmlformats.org/officeDocument/2006/relationships/customXml" Target="ink/ink79.xml"/><Relationship Id="rId1519" Type="http://schemas.openxmlformats.org/officeDocument/2006/relationships/customXml" Target="ink/ink1375.xml"/><Relationship Id="rId1518" Type="http://schemas.openxmlformats.org/officeDocument/2006/relationships/customXml" Target="ink/ink1374.xml"/><Relationship Id="rId1517" Type="http://schemas.openxmlformats.org/officeDocument/2006/relationships/customXml" Target="ink/ink1373.xml"/><Relationship Id="rId1516" Type="http://schemas.openxmlformats.org/officeDocument/2006/relationships/customXml" Target="ink/ink1372.xml"/><Relationship Id="rId1515" Type="http://schemas.openxmlformats.org/officeDocument/2006/relationships/customXml" Target="ink/ink1371.xml"/><Relationship Id="rId1514" Type="http://schemas.openxmlformats.org/officeDocument/2006/relationships/customXml" Target="ink/ink1370.xml"/><Relationship Id="rId1513" Type="http://schemas.openxmlformats.org/officeDocument/2006/relationships/customXml" Target="ink/ink1369.xml"/><Relationship Id="rId1512" Type="http://schemas.openxmlformats.org/officeDocument/2006/relationships/customXml" Target="ink/ink1368.xml"/><Relationship Id="rId1511" Type="http://schemas.openxmlformats.org/officeDocument/2006/relationships/customXml" Target="ink/ink1367.xml"/><Relationship Id="rId1510" Type="http://schemas.openxmlformats.org/officeDocument/2006/relationships/customXml" Target="ink/ink1366.xml"/><Relationship Id="rId151" Type="http://schemas.openxmlformats.org/officeDocument/2006/relationships/customXml" Target="ink/ink78.xml"/><Relationship Id="rId1509" Type="http://schemas.openxmlformats.org/officeDocument/2006/relationships/customXml" Target="ink/ink1365.xml"/><Relationship Id="rId1508" Type="http://schemas.openxmlformats.org/officeDocument/2006/relationships/customXml" Target="ink/ink1364.xml"/><Relationship Id="rId1507" Type="http://schemas.openxmlformats.org/officeDocument/2006/relationships/customXml" Target="ink/ink1363.xml"/><Relationship Id="rId1506" Type="http://schemas.openxmlformats.org/officeDocument/2006/relationships/customXml" Target="ink/ink1362.xml"/><Relationship Id="rId1505" Type="http://schemas.openxmlformats.org/officeDocument/2006/relationships/customXml" Target="ink/ink1361.xml"/><Relationship Id="rId1504" Type="http://schemas.openxmlformats.org/officeDocument/2006/relationships/customXml" Target="ink/ink1360.xml"/><Relationship Id="rId1503" Type="http://schemas.openxmlformats.org/officeDocument/2006/relationships/customXml" Target="ink/ink1359.xml"/><Relationship Id="rId1502" Type="http://schemas.openxmlformats.org/officeDocument/2006/relationships/customXml" Target="ink/ink1358.xml"/><Relationship Id="rId1501" Type="http://schemas.openxmlformats.org/officeDocument/2006/relationships/customXml" Target="ink/ink1357.xml"/><Relationship Id="rId1500" Type="http://schemas.openxmlformats.org/officeDocument/2006/relationships/customXml" Target="ink/ink1356.xml"/><Relationship Id="rId150" Type="http://schemas.openxmlformats.org/officeDocument/2006/relationships/customXml" Target="ink/ink77.xml"/><Relationship Id="rId15" Type="http://schemas.openxmlformats.org/officeDocument/2006/relationships/oleObject" Target="embeddings/oleObject4.bin"/><Relationship Id="rId1499" Type="http://schemas.openxmlformats.org/officeDocument/2006/relationships/customXml" Target="ink/ink1355.xml"/><Relationship Id="rId1498" Type="http://schemas.openxmlformats.org/officeDocument/2006/relationships/customXml" Target="ink/ink1354.xml"/><Relationship Id="rId1497" Type="http://schemas.openxmlformats.org/officeDocument/2006/relationships/customXml" Target="ink/ink1353.xml"/><Relationship Id="rId1496" Type="http://schemas.openxmlformats.org/officeDocument/2006/relationships/customXml" Target="ink/ink1352.xml"/><Relationship Id="rId1495" Type="http://schemas.openxmlformats.org/officeDocument/2006/relationships/customXml" Target="ink/ink1351.xml"/><Relationship Id="rId1494" Type="http://schemas.openxmlformats.org/officeDocument/2006/relationships/customXml" Target="ink/ink1350.xml"/><Relationship Id="rId1493" Type="http://schemas.openxmlformats.org/officeDocument/2006/relationships/customXml" Target="ink/ink1349.xml"/><Relationship Id="rId1492" Type="http://schemas.openxmlformats.org/officeDocument/2006/relationships/customXml" Target="ink/ink1348.xml"/><Relationship Id="rId1491" Type="http://schemas.openxmlformats.org/officeDocument/2006/relationships/customXml" Target="ink/ink1347.xml"/><Relationship Id="rId1490" Type="http://schemas.openxmlformats.org/officeDocument/2006/relationships/customXml" Target="ink/ink1346.xml"/><Relationship Id="rId149" Type="http://schemas.openxmlformats.org/officeDocument/2006/relationships/customXml" Target="ink/ink76.xml"/><Relationship Id="rId1489" Type="http://schemas.openxmlformats.org/officeDocument/2006/relationships/customXml" Target="ink/ink1345.xml"/><Relationship Id="rId1488" Type="http://schemas.openxmlformats.org/officeDocument/2006/relationships/customXml" Target="ink/ink1344.xml"/><Relationship Id="rId1487" Type="http://schemas.openxmlformats.org/officeDocument/2006/relationships/customXml" Target="ink/ink1343.xml"/><Relationship Id="rId1486" Type="http://schemas.openxmlformats.org/officeDocument/2006/relationships/customXml" Target="ink/ink1342.xml"/><Relationship Id="rId1485" Type="http://schemas.openxmlformats.org/officeDocument/2006/relationships/customXml" Target="ink/ink1341.xml"/><Relationship Id="rId1484" Type="http://schemas.openxmlformats.org/officeDocument/2006/relationships/customXml" Target="ink/ink1340.xml"/><Relationship Id="rId1483" Type="http://schemas.openxmlformats.org/officeDocument/2006/relationships/customXml" Target="ink/ink1339.xml"/><Relationship Id="rId1482" Type="http://schemas.openxmlformats.org/officeDocument/2006/relationships/customXml" Target="ink/ink1338.xml"/><Relationship Id="rId1481" Type="http://schemas.openxmlformats.org/officeDocument/2006/relationships/customXml" Target="ink/ink1337.xml"/><Relationship Id="rId1480" Type="http://schemas.openxmlformats.org/officeDocument/2006/relationships/customXml" Target="ink/ink1336.xml"/><Relationship Id="rId148" Type="http://schemas.openxmlformats.org/officeDocument/2006/relationships/customXml" Target="ink/ink75.xml"/><Relationship Id="rId1479" Type="http://schemas.openxmlformats.org/officeDocument/2006/relationships/customXml" Target="ink/ink1335.xml"/><Relationship Id="rId1478" Type="http://schemas.openxmlformats.org/officeDocument/2006/relationships/customXml" Target="ink/ink1334.xml"/><Relationship Id="rId1477" Type="http://schemas.openxmlformats.org/officeDocument/2006/relationships/customXml" Target="ink/ink1333.xml"/><Relationship Id="rId1476" Type="http://schemas.openxmlformats.org/officeDocument/2006/relationships/customXml" Target="ink/ink1332.xml"/><Relationship Id="rId1475" Type="http://schemas.openxmlformats.org/officeDocument/2006/relationships/customXml" Target="ink/ink1331.xml"/><Relationship Id="rId1474" Type="http://schemas.openxmlformats.org/officeDocument/2006/relationships/customXml" Target="ink/ink1330.xml"/><Relationship Id="rId1473" Type="http://schemas.openxmlformats.org/officeDocument/2006/relationships/customXml" Target="ink/ink1329.xml"/><Relationship Id="rId1472" Type="http://schemas.openxmlformats.org/officeDocument/2006/relationships/customXml" Target="ink/ink1328.xml"/><Relationship Id="rId1471" Type="http://schemas.openxmlformats.org/officeDocument/2006/relationships/customXml" Target="ink/ink1327.xml"/><Relationship Id="rId1470" Type="http://schemas.openxmlformats.org/officeDocument/2006/relationships/customXml" Target="ink/ink1326.xml"/><Relationship Id="rId147" Type="http://schemas.openxmlformats.org/officeDocument/2006/relationships/customXml" Target="ink/ink74.xml"/><Relationship Id="rId1469" Type="http://schemas.openxmlformats.org/officeDocument/2006/relationships/customXml" Target="ink/ink1325.xml"/><Relationship Id="rId1468" Type="http://schemas.openxmlformats.org/officeDocument/2006/relationships/customXml" Target="ink/ink1324.xml"/><Relationship Id="rId1467" Type="http://schemas.openxmlformats.org/officeDocument/2006/relationships/customXml" Target="ink/ink1323.xml"/><Relationship Id="rId1466" Type="http://schemas.openxmlformats.org/officeDocument/2006/relationships/customXml" Target="ink/ink1322.xml"/><Relationship Id="rId1465" Type="http://schemas.openxmlformats.org/officeDocument/2006/relationships/customXml" Target="ink/ink1321.xml"/><Relationship Id="rId1464" Type="http://schemas.openxmlformats.org/officeDocument/2006/relationships/customXml" Target="ink/ink1320.xml"/><Relationship Id="rId1463" Type="http://schemas.openxmlformats.org/officeDocument/2006/relationships/customXml" Target="ink/ink1319.xml"/><Relationship Id="rId1462" Type="http://schemas.openxmlformats.org/officeDocument/2006/relationships/customXml" Target="ink/ink1318.xml"/><Relationship Id="rId1461" Type="http://schemas.openxmlformats.org/officeDocument/2006/relationships/customXml" Target="ink/ink1317.xml"/><Relationship Id="rId1460" Type="http://schemas.openxmlformats.org/officeDocument/2006/relationships/customXml" Target="ink/ink1316.xml"/><Relationship Id="rId146" Type="http://schemas.openxmlformats.org/officeDocument/2006/relationships/customXml" Target="ink/ink73.xml"/><Relationship Id="rId1459" Type="http://schemas.openxmlformats.org/officeDocument/2006/relationships/customXml" Target="ink/ink1315.xml"/><Relationship Id="rId1458" Type="http://schemas.openxmlformats.org/officeDocument/2006/relationships/customXml" Target="ink/ink1314.xml"/><Relationship Id="rId1457" Type="http://schemas.openxmlformats.org/officeDocument/2006/relationships/customXml" Target="ink/ink1313.xml"/><Relationship Id="rId1456" Type="http://schemas.openxmlformats.org/officeDocument/2006/relationships/customXml" Target="ink/ink1312.xml"/><Relationship Id="rId1455" Type="http://schemas.openxmlformats.org/officeDocument/2006/relationships/customXml" Target="ink/ink1311.xml"/><Relationship Id="rId1454" Type="http://schemas.openxmlformats.org/officeDocument/2006/relationships/customXml" Target="ink/ink1310.xml"/><Relationship Id="rId1453" Type="http://schemas.openxmlformats.org/officeDocument/2006/relationships/customXml" Target="ink/ink1309.xml"/><Relationship Id="rId1452" Type="http://schemas.openxmlformats.org/officeDocument/2006/relationships/customXml" Target="ink/ink1308.xml"/><Relationship Id="rId1451" Type="http://schemas.openxmlformats.org/officeDocument/2006/relationships/customXml" Target="ink/ink1307.xml"/><Relationship Id="rId1450" Type="http://schemas.openxmlformats.org/officeDocument/2006/relationships/customXml" Target="ink/ink1306.xml"/><Relationship Id="rId145" Type="http://schemas.openxmlformats.org/officeDocument/2006/relationships/customXml" Target="ink/ink72.xml"/><Relationship Id="rId1449" Type="http://schemas.openxmlformats.org/officeDocument/2006/relationships/customXml" Target="ink/ink1305.xml"/><Relationship Id="rId1448" Type="http://schemas.openxmlformats.org/officeDocument/2006/relationships/customXml" Target="ink/ink1304.xml"/><Relationship Id="rId1447" Type="http://schemas.openxmlformats.org/officeDocument/2006/relationships/customXml" Target="ink/ink1303.xml"/><Relationship Id="rId1446" Type="http://schemas.openxmlformats.org/officeDocument/2006/relationships/customXml" Target="ink/ink1302.xml"/><Relationship Id="rId1445" Type="http://schemas.openxmlformats.org/officeDocument/2006/relationships/customXml" Target="ink/ink1301.xml"/><Relationship Id="rId1444" Type="http://schemas.openxmlformats.org/officeDocument/2006/relationships/customXml" Target="ink/ink1300.xml"/><Relationship Id="rId1443" Type="http://schemas.openxmlformats.org/officeDocument/2006/relationships/customXml" Target="ink/ink1299.xml"/><Relationship Id="rId1442" Type="http://schemas.openxmlformats.org/officeDocument/2006/relationships/customXml" Target="ink/ink1298.xml"/><Relationship Id="rId1441" Type="http://schemas.openxmlformats.org/officeDocument/2006/relationships/customXml" Target="ink/ink1297.xml"/><Relationship Id="rId1440" Type="http://schemas.openxmlformats.org/officeDocument/2006/relationships/customXml" Target="ink/ink1296.xml"/><Relationship Id="rId144" Type="http://schemas.openxmlformats.org/officeDocument/2006/relationships/customXml" Target="ink/ink71.xml"/><Relationship Id="rId1439" Type="http://schemas.openxmlformats.org/officeDocument/2006/relationships/customXml" Target="ink/ink1295.xml"/><Relationship Id="rId1438" Type="http://schemas.openxmlformats.org/officeDocument/2006/relationships/customXml" Target="ink/ink1294.xml"/><Relationship Id="rId1437" Type="http://schemas.openxmlformats.org/officeDocument/2006/relationships/customXml" Target="ink/ink1293.xml"/><Relationship Id="rId1436" Type="http://schemas.openxmlformats.org/officeDocument/2006/relationships/customXml" Target="ink/ink1292.xml"/><Relationship Id="rId1435" Type="http://schemas.openxmlformats.org/officeDocument/2006/relationships/customXml" Target="ink/ink1291.xml"/><Relationship Id="rId1434" Type="http://schemas.openxmlformats.org/officeDocument/2006/relationships/customXml" Target="ink/ink1290.xml"/><Relationship Id="rId1433" Type="http://schemas.openxmlformats.org/officeDocument/2006/relationships/customXml" Target="ink/ink1289.xml"/><Relationship Id="rId1432" Type="http://schemas.openxmlformats.org/officeDocument/2006/relationships/customXml" Target="ink/ink1288.xml"/><Relationship Id="rId1431" Type="http://schemas.openxmlformats.org/officeDocument/2006/relationships/customXml" Target="ink/ink1287.xml"/><Relationship Id="rId1430" Type="http://schemas.openxmlformats.org/officeDocument/2006/relationships/customXml" Target="ink/ink1286.xml"/><Relationship Id="rId143" Type="http://schemas.openxmlformats.org/officeDocument/2006/relationships/customXml" Target="ink/ink70.xml"/><Relationship Id="rId1429" Type="http://schemas.openxmlformats.org/officeDocument/2006/relationships/customXml" Target="ink/ink1285.xml"/><Relationship Id="rId1428" Type="http://schemas.openxmlformats.org/officeDocument/2006/relationships/customXml" Target="ink/ink1284.xml"/><Relationship Id="rId1427" Type="http://schemas.openxmlformats.org/officeDocument/2006/relationships/customXml" Target="ink/ink1283.xml"/><Relationship Id="rId1426" Type="http://schemas.openxmlformats.org/officeDocument/2006/relationships/customXml" Target="ink/ink1282.xml"/><Relationship Id="rId1425" Type="http://schemas.openxmlformats.org/officeDocument/2006/relationships/customXml" Target="ink/ink1281.xml"/><Relationship Id="rId1424" Type="http://schemas.openxmlformats.org/officeDocument/2006/relationships/customXml" Target="ink/ink1280.xml"/><Relationship Id="rId1423" Type="http://schemas.openxmlformats.org/officeDocument/2006/relationships/customXml" Target="ink/ink1279.xml"/><Relationship Id="rId1422" Type="http://schemas.openxmlformats.org/officeDocument/2006/relationships/customXml" Target="ink/ink1278.xml"/><Relationship Id="rId1421" Type="http://schemas.openxmlformats.org/officeDocument/2006/relationships/customXml" Target="ink/ink1277.xml"/><Relationship Id="rId1420" Type="http://schemas.openxmlformats.org/officeDocument/2006/relationships/customXml" Target="ink/ink1276.xml"/><Relationship Id="rId142" Type="http://schemas.openxmlformats.org/officeDocument/2006/relationships/customXml" Target="ink/ink69.xml"/><Relationship Id="rId1419" Type="http://schemas.openxmlformats.org/officeDocument/2006/relationships/customXml" Target="ink/ink1275.xml"/><Relationship Id="rId1418" Type="http://schemas.openxmlformats.org/officeDocument/2006/relationships/customXml" Target="ink/ink1274.xml"/><Relationship Id="rId1417" Type="http://schemas.openxmlformats.org/officeDocument/2006/relationships/customXml" Target="ink/ink1273.xml"/><Relationship Id="rId1416" Type="http://schemas.openxmlformats.org/officeDocument/2006/relationships/customXml" Target="ink/ink1272.xml"/><Relationship Id="rId1415" Type="http://schemas.openxmlformats.org/officeDocument/2006/relationships/customXml" Target="ink/ink1271.xml"/><Relationship Id="rId1414" Type="http://schemas.openxmlformats.org/officeDocument/2006/relationships/customXml" Target="ink/ink1270.xml"/><Relationship Id="rId1413" Type="http://schemas.openxmlformats.org/officeDocument/2006/relationships/customXml" Target="ink/ink1269.xml"/><Relationship Id="rId1412" Type="http://schemas.openxmlformats.org/officeDocument/2006/relationships/customXml" Target="ink/ink1268.xml"/><Relationship Id="rId1411" Type="http://schemas.openxmlformats.org/officeDocument/2006/relationships/customXml" Target="ink/ink1267.xml"/><Relationship Id="rId1410" Type="http://schemas.openxmlformats.org/officeDocument/2006/relationships/customXml" Target="ink/ink1266.xml"/><Relationship Id="rId141" Type="http://schemas.openxmlformats.org/officeDocument/2006/relationships/customXml" Target="ink/ink68.xml"/><Relationship Id="rId1409" Type="http://schemas.openxmlformats.org/officeDocument/2006/relationships/customXml" Target="ink/ink1265.xml"/><Relationship Id="rId1408" Type="http://schemas.openxmlformats.org/officeDocument/2006/relationships/customXml" Target="ink/ink1264.xml"/><Relationship Id="rId1407" Type="http://schemas.openxmlformats.org/officeDocument/2006/relationships/customXml" Target="ink/ink1263.xml"/><Relationship Id="rId1406" Type="http://schemas.openxmlformats.org/officeDocument/2006/relationships/customXml" Target="ink/ink1262.xml"/><Relationship Id="rId1405" Type="http://schemas.openxmlformats.org/officeDocument/2006/relationships/customXml" Target="ink/ink1261.xml"/><Relationship Id="rId1404" Type="http://schemas.openxmlformats.org/officeDocument/2006/relationships/customXml" Target="ink/ink1260.xml"/><Relationship Id="rId1403" Type="http://schemas.openxmlformats.org/officeDocument/2006/relationships/customXml" Target="ink/ink1259.xml"/><Relationship Id="rId1402" Type="http://schemas.openxmlformats.org/officeDocument/2006/relationships/customXml" Target="ink/ink1258.xml"/><Relationship Id="rId1401" Type="http://schemas.openxmlformats.org/officeDocument/2006/relationships/customXml" Target="ink/ink1257.xml"/><Relationship Id="rId1400" Type="http://schemas.openxmlformats.org/officeDocument/2006/relationships/customXml" Target="ink/ink1256.xml"/><Relationship Id="rId140" Type="http://schemas.openxmlformats.org/officeDocument/2006/relationships/customXml" Target="ink/ink67.xml"/><Relationship Id="rId14" Type="http://schemas.openxmlformats.org/officeDocument/2006/relationships/image" Target="media/image4.wmf"/><Relationship Id="rId1399" Type="http://schemas.openxmlformats.org/officeDocument/2006/relationships/customXml" Target="ink/ink1255.xml"/><Relationship Id="rId1398" Type="http://schemas.openxmlformats.org/officeDocument/2006/relationships/customXml" Target="ink/ink1254.xml"/><Relationship Id="rId1397" Type="http://schemas.openxmlformats.org/officeDocument/2006/relationships/customXml" Target="ink/ink1253.xml"/><Relationship Id="rId1396" Type="http://schemas.openxmlformats.org/officeDocument/2006/relationships/customXml" Target="ink/ink1252.xml"/><Relationship Id="rId1395" Type="http://schemas.openxmlformats.org/officeDocument/2006/relationships/customXml" Target="ink/ink1251.xml"/><Relationship Id="rId1394" Type="http://schemas.openxmlformats.org/officeDocument/2006/relationships/customXml" Target="ink/ink1250.xml"/><Relationship Id="rId1393" Type="http://schemas.openxmlformats.org/officeDocument/2006/relationships/customXml" Target="ink/ink1249.xml"/><Relationship Id="rId1392" Type="http://schemas.openxmlformats.org/officeDocument/2006/relationships/customXml" Target="ink/ink1248.xml"/><Relationship Id="rId1391" Type="http://schemas.openxmlformats.org/officeDocument/2006/relationships/customXml" Target="ink/ink1247.xml"/><Relationship Id="rId1390" Type="http://schemas.openxmlformats.org/officeDocument/2006/relationships/customXml" Target="ink/ink1246.xml"/><Relationship Id="rId139" Type="http://schemas.openxmlformats.org/officeDocument/2006/relationships/customXml" Target="ink/ink66.xml"/><Relationship Id="rId1389" Type="http://schemas.openxmlformats.org/officeDocument/2006/relationships/customXml" Target="ink/ink1245.xml"/><Relationship Id="rId1388" Type="http://schemas.openxmlformats.org/officeDocument/2006/relationships/customXml" Target="ink/ink1244.xml"/><Relationship Id="rId1387" Type="http://schemas.openxmlformats.org/officeDocument/2006/relationships/customXml" Target="ink/ink1243.xml"/><Relationship Id="rId1386" Type="http://schemas.openxmlformats.org/officeDocument/2006/relationships/customXml" Target="ink/ink1242.xml"/><Relationship Id="rId1385" Type="http://schemas.openxmlformats.org/officeDocument/2006/relationships/customXml" Target="ink/ink1241.xml"/><Relationship Id="rId1384" Type="http://schemas.openxmlformats.org/officeDocument/2006/relationships/customXml" Target="ink/ink1240.xml"/><Relationship Id="rId1383" Type="http://schemas.openxmlformats.org/officeDocument/2006/relationships/customXml" Target="ink/ink1239.xml"/><Relationship Id="rId1382" Type="http://schemas.openxmlformats.org/officeDocument/2006/relationships/customXml" Target="ink/ink1238.xml"/><Relationship Id="rId1381" Type="http://schemas.openxmlformats.org/officeDocument/2006/relationships/customXml" Target="ink/ink1237.xml"/><Relationship Id="rId1380" Type="http://schemas.openxmlformats.org/officeDocument/2006/relationships/customXml" Target="ink/ink1236.xml"/><Relationship Id="rId138" Type="http://schemas.openxmlformats.org/officeDocument/2006/relationships/customXml" Target="ink/ink65.xml"/><Relationship Id="rId1379" Type="http://schemas.openxmlformats.org/officeDocument/2006/relationships/customXml" Target="ink/ink1235.xml"/><Relationship Id="rId1378" Type="http://schemas.openxmlformats.org/officeDocument/2006/relationships/customXml" Target="ink/ink1234.xml"/><Relationship Id="rId1377" Type="http://schemas.openxmlformats.org/officeDocument/2006/relationships/customXml" Target="ink/ink1233.xml"/><Relationship Id="rId1376" Type="http://schemas.openxmlformats.org/officeDocument/2006/relationships/customXml" Target="ink/ink1232.xml"/><Relationship Id="rId1375" Type="http://schemas.openxmlformats.org/officeDocument/2006/relationships/customXml" Target="ink/ink1231.xml"/><Relationship Id="rId1374" Type="http://schemas.openxmlformats.org/officeDocument/2006/relationships/customXml" Target="ink/ink1230.xml"/><Relationship Id="rId1373" Type="http://schemas.openxmlformats.org/officeDocument/2006/relationships/customXml" Target="ink/ink1229.xml"/><Relationship Id="rId1372" Type="http://schemas.openxmlformats.org/officeDocument/2006/relationships/customXml" Target="ink/ink1228.xml"/><Relationship Id="rId1371" Type="http://schemas.openxmlformats.org/officeDocument/2006/relationships/customXml" Target="ink/ink1227.xml"/><Relationship Id="rId1370" Type="http://schemas.openxmlformats.org/officeDocument/2006/relationships/customXml" Target="ink/ink1226.xml"/><Relationship Id="rId137" Type="http://schemas.openxmlformats.org/officeDocument/2006/relationships/customXml" Target="ink/ink64.xml"/><Relationship Id="rId1369" Type="http://schemas.openxmlformats.org/officeDocument/2006/relationships/customXml" Target="ink/ink1225.xml"/><Relationship Id="rId1368" Type="http://schemas.openxmlformats.org/officeDocument/2006/relationships/customXml" Target="ink/ink1224.xml"/><Relationship Id="rId1367" Type="http://schemas.openxmlformats.org/officeDocument/2006/relationships/customXml" Target="ink/ink1223.xml"/><Relationship Id="rId1366" Type="http://schemas.openxmlformats.org/officeDocument/2006/relationships/customXml" Target="ink/ink1222.xml"/><Relationship Id="rId1365" Type="http://schemas.openxmlformats.org/officeDocument/2006/relationships/customXml" Target="ink/ink1221.xml"/><Relationship Id="rId1364" Type="http://schemas.openxmlformats.org/officeDocument/2006/relationships/customXml" Target="ink/ink1220.xml"/><Relationship Id="rId1363" Type="http://schemas.openxmlformats.org/officeDocument/2006/relationships/customXml" Target="ink/ink1219.xml"/><Relationship Id="rId1362" Type="http://schemas.openxmlformats.org/officeDocument/2006/relationships/customXml" Target="ink/ink1218.xml"/><Relationship Id="rId1361" Type="http://schemas.openxmlformats.org/officeDocument/2006/relationships/customXml" Target="ink/ink1217.xml"/><Relationship Id="rId1360" Type="http://schemas.openxmlformats.org/officeDocument/2006/relationships/customXml" Target="ink/ink1216.xml"/><Relationship Id="rId136" Type="http://schemas.openxmlformats.org/officeDocument/2006/relationships/customXml" Target="ink/ink63.xml"/><Relationship Id="rId1359" Type="http://schemas.openxmlformats.org/officeDocument/2006/relationships/customXml" Target="ink/ink1215.xml"/><Relationship Id="rId1358" Type="http://schemas.openxmlformats.org/officeDocument/2006/relationships/customXml" Target="ink/ink1214.xml"/><Relationship Id="rId1357" Type="http://schemas.openxmlformats.org/officeDocument/2006/relationships/customXml" Target="ink/ink1213.xml"/><Relationship Id="rId1356" Type="http://schemas.openxmlformats.org/officeDocument/2006/relationships/customXml" Target="ink/ink1212.xml"/><Relationship Id="rId1355" Type="http://schemas.openxmlformats.org/officeDocument/2006/relationships/customXml" Target="ink/ink1211.xml"/><Relationship Id="rId1354" Type="http://schemas.openxmlformats.org/officeDocument/2006/relationships/customXml" Target="ink/ink1210.xml"/><Relationship Id="rId1353" Type="http://schemas.openxmlformats.org/officeDocument/2006/relationships/customXml" Target="ink/ink1209.xml"/><Relationship Id="rId1352" Type="http://schemas.openxmlformats.org/officeDocument/2006/relationships/customXml" Target="ink/ink1208.xml"/><Relationship Id="rId1351" Type="http://schemas.openxmlformats.org/officeDocument/2006/relationships/customXml" Target="ink/ink1207.xml"/><Relationship Id="rId1350" Type="http://schemas.openxmlformats.org/officeDocument/2006/relationships/customXml" Target="ink/ink1206.xml"/><Relationship Id="rId135" Type="http://schemas.openxmlformats.org/officeDocument/2006/relationships/customXml" Target="ink/ink62.xml"/><Relationship Id="rId1349" Type="http://schemas.openxmlformats.org/officeDocument/2006/relationships/customXml" Target="ink/ink1205.xml"/><Relationship Id="rId1348" Type="http://schemas.openxmlformats.org/officeDocument/2006/relationships/customXml" Target="ink/ink1204.xml"/><Relationship Id="rId1347" Type="http://schemas.openxmlformats.org/officeDocument/2006/relationships/customXml" Target="ink/ink1203.xml"/><Relationship Id="rId1346" Type="http://schemas.openxmlformats.org/officeDocument/2006/relationships/customXml" Target="ink/ink1202.xml"/><Relationship Id="rId1345" Type="http://schemas.openxmlformats.org/officeDocument/2006/relationships/customXml" Target="ink/ink1201.xml"/><Relationship Id="rId1344" Type="http://schemas.openxmlformats.org/officeDocument/2006/relationships/customXml" Target="ink/ink1200.xml"/><Relationship Id="rId1343" Type="http://schemas.openxmlformats.org/officeDocument/2006/relationships/customXml" Target="ink/ink1199.xml"/><Relationship Id="rId1342" Type="http://schemas.openxmlformats.org/officeDocument/2006/relationships/customXml" Target="ink/ink1198.xml"/><Relationship Id="rId1341" Type="http://schemas.openxmlformats.org/officeDocument/2006/relationships/customXml" Target="ink/ink1197.xml"/><Relationship Id="rId1340" Type="http://schemas.openxmlformats.org/officeDocument/2006/relationships/customXml" Target="ink/ink1196.xml"/><Relationship Id="rId134" Type="http://schemas.openxmlformats.org/officeDocument/2006/relationships/customXml" Target="ink/ink61.xml"/><Relationship Id="rId1339" Type="http://schemas.openxmlformats.org/officeDocument/2006/relationships/customXml" Target="ink/ink1195.xml"/><Relationship Id="rId1338" Type="http://schemas.openxmlformats.org/officeDocument/2006/relationships/customXml" Target="ink/ink1194.xml"/><Relationship Id="rId1337" Type="http://schemas.openxmlformats.org/officeDocument/2006/relationships/customXml" Target="ink/ink1193.xml"/><Relationship Id="rId1336" Type="http://schemas.openxmlformats.org/officeDocument/2006/relationships/customXml" Target="ink/ink1192.xml"/><Relationship Id="rId1335" Type="http://schemas.openxmlformats.org/officeDocument/2006/relationships/customXml" Target="ink/ink1191.xml"/><Relationship Id="rId1334" Type="http://schemas.openxmlformats.org/officeDocument/2006/relationships/customXml" Target="ink/ink1190.xml"/><Relationship Id="rId1333" Type="http://schemas.openxmlformats.org/officeDocument/2006/relationships/customXml" Target="ink/ink1189.xml"/><Relationship Id="rId1332" Type="http://schemas.openxmlformats.org/officeDocument/2006/relationships/customXml" Target="ink/ink1188.xml"/><Relationship Id="rId1331" Type="http://schemas.openxmlformats.org/officeDocument/2006/relationships/customXml" Target="ink/ink1187.xml"/><Relationship Id="rId1330" Type="http://schemas.openxmlformats.org/officeDocument/2006/relationships/customXml" Target="ink/ink1186.xml"/><Relationship Id="rId133" Type="http://schemas.openxmlformats.org/officeDocument/2006/relationships/customXml" Target="ink/ink60.xml"/><Relationship Id="rId1329" Type="http://schemas.openxmlformats.org/officeDocument/2006/relationships/customXml" Target="ink/ink1185.xml"/><Relationship Id="rId1328" Type="http://schemas.openxmlformats.org/officeDocument/2006/relationships/customXml" Target="ink/ink1184.xml"/><Relationship Id="rId1327" Type="http://schemas.openxmlformats.org/officeDocument/2006/relationships/customXml" Target="ink/ink1183.xml"/><Relationship Id="rId1326" Type="http://schemas.openxmlformats.org/officeDocument/2006/relationships/customXml" Target="ink/ink1182.xml"/><Relationship Id="rId1325" Type="http://schemas.openxmlformats.org/officeDocument/2006/relationships/image" Target="media/image66.wmf"/><Relationship Id="rId1324" Type="http://schemas.openxmlformats.org/officeDocument/2006/relationships/oleObject" Target="embeddings/oleObject71.bin"/><Relationship Id="rId1323" Type="http://schemas.openxmlformats.org/officeDocument/2006/relationships/customXml" Target="ink/ink1181.xml"/><Relationship Id="rId1322" Type="http://schemas.openxmlformats.org/officeDocument/2006/relationships/customXml" Target="ink/ink1180.xml"/><Relationship Id="rId1321" Type="http://schemas.openxmlformats.org/officeDocument/2006/relationships/customXml" Target="ink/ink1179.xml"/><Relationship Id="rId1320" Type="http://schemas.openxmlformats.org/officeDocument/2006/relationships/customXml" Target="ink/ink1178.xml"/><Relationship Id="rId132" Type="http://schemas.openxmlformats.org/officeDocument/2006/relationships/customXml" Target="ink/ink59.xml"/><Relationship Id="rId1319" Type="http://schemas.openxmlformats.org/officeDocument/2006/relationships/customXml" Target="ink/ink1177.xml"/><Relationship Id="rId1318" Type="http://schemas.openxmlformats.org/officeDocument/2006/relationships/customXml" Target="ink/ink1176.xml"/><Relationship Id="rId1317" Type="http://schemas.openxmlformats.org/officeDocument/2006/relationships/customXml" Target="ink/ink1175.xml"/><Relationship Id="rId1316" Type="http://schemas.openxmlformats.org/officeDocument/2006/relationships/customXml" Target="ink/ink1174.xml"/><Relationship Id="rId1315" Type="http://schemas.openxmlformats.org/officeDocument/2006/relationships/customXml" Target="ink/ink1173.xml"/><Relationship Id="rId1314" Type="http://schemas.openxmlformats.org/officeDocument/2006/relationships/customXml" Target="ink/ink1172.xml"/><Relationship Id="rId1313" Type="http://schemas.openxmlformats.org/officeDocument/2006/relationships/customXml" Target="ink/ink1171.xml"/><Relationship Id="rId1312" Type="http://schemas.openxmlformats.org/officeDocument/2006/relationships/customXml" Target="ink/ink1170.xml"/><Relationship Id="rId1311" Type="http://schemas.openxmlformats.org/officeDocument/2006/relationships/customXml" Target="ink/ink1169.xml"/><Relationship Id="rId1310" Type="http://schemas.openxmlformats.org/officeDocument/2006/relationships/customXml" Target="ink/ink1168.xml"/><Relationship Id="rId131" Type="http://schemas.openxmlformats.org/officeDocument/2006/relationships/customXml" Target="ink/ink58.xml"/><Relationship Id="rId1309" Type="http://schemas.openxmlformats.org/officeDocument/2006/relationships/customXml" Target="ink/ink1167.xml"/><Relationship Id="rId1308" Type="http://schemas.openxmlformats.org/officeDocument/2006/relationships/customXml" Target="ink/ink1166.xml"/><Relationship Id="rId1307" Type="http://schemas.openxmlformats.org/officeDocument/2006/relationships/customXml" Target="ink/ink1165.xml"/><Relationship Id="rId1306" Type="http://schemas.openxmlformats.org/officeDocument/2006/relationships/customXml" Target="ink/ink1164.xml"/><Relationship Id="rId1305" Type="http://schemas.openxmlformats.org/officeDocument/2006/relationships/customXml" Target="ink/ink1163.xml"/><Relationship Id="rId1304" Type="http://schemas.openxmlformats.org/officeDocument/2006/relationships/customXml" Target="ink/ink1162.xml"/><Relationship Id="rId1303" Type="http://schemas.openxmlformats.org/officeDocument/2006/relationships/customXml" Target="ink/ink1161.xml"/><Relationship Id="rId1302" Type="http://schemas.openxmlformats.org/officeDocument/2006/relationships/customXml" Target="ink/ink1160.xml"/><Relationship Id="rId1301" Type="http://schemas.openxmlformats.org/officeDocument/2006/relationships/customXml" Target="ink/ink1159.xml"/><Relationship Id="rId1300" Type="http://schemas.openxmlformats.org/officeDocument/2006/relationships/customXml" Target="ink/ink1158.xml"/><Relationship Id="rId130" Type="http://schemas.openxmlformats.org/officeDocument/2006/relationships/customXml" Target="ink/ink57.xml"/><Relationship Id="rId13" Type="http://schemas.openxmlformats.org/officeDocument/2006/relationships/oleObject" Target="embeddings/oleObject3.bin"/><Relationship Id="rId1299" Type="http://schemas.openxmlformats.org/officeDocument/2006/relationships/customXml" Target="ink/ink1157.xml"/><Relationship Id="rId1298" Type="http://schemas.openxmlformats.org/officeDocument/2006/relationships/customXml" Target="ink/ink1156.xml"/><Relationship Id="rId1297" Type="http://schemas.openxmlformats.org/officeDocument/2006/relationships/customXml" Target="ink/ink1155.xml"/><Relationship Id="rId1296" Type="http://schemas.openxmlformats.org/officeDocument/2006/relationships/customXml" Target="ink/ink1154.xml"/><Relationship Id="rId1295" Type="http://schemas.openxmlformats.org/officeDocument/2006/relationships/customXml" Target="ink/ink1153.xml"/><Relationship Id="rId1294" Type="http://schemas.openxmlformats.org/officeDocument/2006/relationships/customXml" Target="ink/ink1152.xml"/><Relationship Id="rId1293" Type="http://schemas.openxmlformats.org/officeDocument/2006/relationships/customXml" Target="ink/ink1151.xml"/><Relationship Id="rId1292" Type="http://schemas.openxmlformats.org/officeDocument/2006/relationships/customXml" Target="ink/ink1150.xml"/><Relationship Id="rId1291" Type="http://schemas.openxmlformats.org/officeDocument/2006/relationships/customXml" Target="ink/ink1149.xml"/><Relationship Id="rId1290" Type="http://schemas.openxmlformats.org/officeDocument/2006/relationships/customXml" Target="ink/ink1148.xml"/><Relationship Id="rId129" Type="http://schemas.openxmlformats.org/officeDocument/2006/relationships/customXml" Target="ink/ink56.xml"/><Relationship Id="rId1289" Type="http://schemas.openxmlformats.org/officeDocument/2006/relationships/customXml" Target="ink/ink1147.xml"/><Relationship Id="rId1288" Type="http://schemas.openxmlformats.org/officeDocument/2006/relationships/customXml" Target="ink/ink1146.xml"/><Relationship Id="rId1287" Type="http://schemas.openxmlformats.org/officeDocument/2006/relationships/customXml" Target="ink/ink1145.xml"/><Relationship Id="rId1286" Type="http://schemas.openxmlformats.org/officeDocument/2006/relationships/customXml" Target="ink/ink1144.xml"/><Relationship Id="rId1285" Type="http://schemas.openxmlformats.org/officeDocument/2006/relationships/customXml" Target="ink/ink1143.xml"/><Relationship Id="rId1284" Type="http://schemas.openxmlformats.org/officeDocument/2006/relationships/customXml" Target="ink/ink1142.xml"/><Relationship Id="rId1283" Type="http://schemas.openxmlformats.org/officeDocument/2006/relationships/customXml" Target="ink/ink1141.xml"/><Relationship Id="rId1282" Type="http://schemas.openxmlformats.org/officeDocument/2006/relationships/customXml" Target="ink/ink1140.xml"/><Relationship Id="rId1281" Type="http://schemas.openxmlformats.org/officeDocument/2006/relationships/customXml" Target="ink/ink1139.xml"/><Relationship Id="rId1280" Type="http://schemas.openxmlformats.org/officeDocument/2006/relationships/customXml" Target="ink/ink1138.xml"/><Relationship Id="rId128" Type="http://schemas.openxmlformats.org/officeDocument/2006/relationships/customXml" Target="ink/ink55.xml"/><Relationship Id="rId1279" Type="http://schemas.openxmlformats.org/officeDocument/2006/relationships/customXml" Target="ink/ink1137.xml"/><Relationship Id="rId1278" Type="http://schemas.openxmlformats.org/officeDocument/2006/relationships/customXml" Target="ink/ink1136.xml"/><Relationship Id="rId1277" Type="http://schemas.openxmlformats.org/officeDocument/2006/relationships/customXml" Target="ink/ink1135.xml"/><Relationship Id="rId1276" Type="http://schemas.openxmlformats.org/officeDocument/2006/relationships/customXml" Target="ink/ink1134.xml"/><Relationship Id="rId1275" Type="http://schemas.openxmlformats.org/officeDocument/2006/relationships/customXml" Target="ink/ink1133.xml"/><Relationship Id="rId1274" Type="http://schemas.openxmlformats.org/officeDocument/2006/relationships/customXml" Target="ink/ink1132.xml"/><Relationship Id="rId1273" Type="http://schemas.openxmlformats.org/officeDocument/2006/relationships/customXml" Target="ink/ink1131.xml"/><Relationship Id="rId1272" Type="http://schemas.openxmlformats.org/officeDocument/2006/relationships/customXml" Target="ink/ink1130.xml"/><Relationship Id="rId1271" Type="http://schemas.openxmlformats.org/officeDocument/2006/relationships/customXml" Target="ink/ink1129.xml"/><Relationship Id="rId1270" Type="http://schemas.openxmlformats.org/officeDocument/2006/relationships/customXml" Target="ink/ink1128.xml"/><Relationship Id="rId127" Type="http://schemas.openxmlformats.org/officeDocument/2006/relationships/customXml" Target="ink/ink54.xml"/><Relationship Id="rId1269" Type="http://schemas.openxmlformats.org/officeDocument/2006/relationships/customXml" Target="ink/ink1127.xml"/><Relationship Id="rId1268" Type="http://schemas.openxmlformats.org/officeDocument/2006/relationships/customXml" Target="ink/ink1126.xml"/><Relationship Id="rId1267" Type="http://schemas.openxmlformats.org/officeDocument/2006/relationships/customXml" Target="ink/ink1125.xml"/><Relationship Id="rId1266" Type="http://schemas.openxmlformats.org/officeDocument/2006/relationships/customXml" Target="ink/ink1124.xml"/><Relationship Id="rId1265" Type="http://schemas.openxmlformats.org/officeDocument/2006/relationships/customXml" Target="ink/ink1123.xml"/><Relationship Id="rId1264" Type="http://schemas.openxmlformats.org/officeDocument/2006/relationships/customXml" Target="ink/ink1122.xml"/><Relationship Id="rId1263" Type="http://schemas.openxmlformats.org/officeDocument/2006/relationships/customXml" Target="ink/ink1121.xml"/><Relationship Id="rId1262" Type="http://schemas.openxmlformats.org/officeDocument/2006/relationships/image" Target="media/image65.wmf"/><Relationship Id="rId1261" Type="http://schemas.openxmlformats.org/officeDocument/2006/relationships/oleObject" Target="embeddings/oleObject70.bin"/><Relationship Id="rId1260" Type="http://schemas.openxmlformats.org/officeDocument/2006/relationships/customXml" Target="ink/ink1120.xml"/><Relationship Id="rId126" Type="http://schemas.openxmlformats.org/officeDocument/2006/relationships/customXml" Target="ink/ink53.xml"/><Relationship Id="rId1259" Type="http://schemas.openxmlformats.org/officeDocument/2006/relationships/customXml" Target="ink/ink1119.xml"/><Relationship Id="rId1258" Type="http://schemas.openxmlformats.org/officeDocument/2006/relationships/customXml" Target="ink/ink1118.xml"/><Relationship Id="rId1257" Type="http://schemas.openxmlformats.org/officeDocument/2006/relationships/customXml" Target="ink/ink1117.xml"/><Relationship Id="rId1256" Type="http://schemas.openxmlformats.org/officeDocument/2006/relationships/customXml" Target="ink/ink1116.xml"/><Relationship Id="rId1255" Type="http://schemas.openxmlformats.org/officeDocument/2006/relationships/customXml" Target="ink/ink1115.xml"/><Relationship Id="rId1254" Type="http://schemas.openxmlformats.org/officeDocument/2006/relationships/customXml" Target="ink/ink1114.xml"/><Relationship Id="rId1253" Type="http://schemas.openxmlformats.org/officeDocument/2006/relationships/customXml" Target="ink/ink1113.xml"/><Relationship Id="rId1252" Type="http://schemas.openxmlformats.org/officeDocument/2006/relationships/customXml" Target="ink/ink1112.xml"/><Relationship Id="rId1251" Type="http://schemas.openxmlformats.org/officeDocument/2006/relationships/customXml" Target="ink/ink1111.xml"/><Relationship Id="rId1250" Type="http://schemas.openxmlformats.org/officeDocument/2006/relationships/customXml" Target="ink/ink1110.xml"/><Relationship Id="rId125" Type="http://schemas.openxmlformats.org/officeDocument/2006/relationships/customXml" Target="ink/ink52.xml"/><Relationship Id="rId1249" Type="http://schemas.openxmlformats.org/officeDocument/2006/relationships/customXml" Target="ink/ink1109.xml"/><Relationship Id="rId1248" Type="http://schemas.openxmlformats.org/officeDocument/2006/relationships/customXml" Target="ink/ink1108.xml"/><Relationship Id="rId1247" Type="http://schemas.openxmlformats.org/officeDocument/2006/relationships/customXml" Target="ink/ink1107.xml"/><Relationship Id="rId1246" Type="http://schemas.openxmlformats.org/officeDocument/2006/relationships/customXml" Target="ink/ink1106.xml"/><Relationship Id="rId1245" Type="http://schemas.openxmlformats.org/officeDocument/2006/relationships/customXml" Target="ink/ink1105.xml"/><Relationship Id="rId1244" Type="http://schemas.openxmlformats.org/officeDocument/2006/relationships/customXml" Target="ink/ink1104.xml"/><Relationship Id="rId1243" Type="http://schemas.openxmlformats.org/officeDocument/2006/relationships/customXml" Target="ink/ink1103.xml"/><Relationship Id="rId1242" Type="http://schemas.openxmlformats.org/officeDocument/2006/relationships/customXml" Target="ink/ink1102.xml"/><Relationship Id="rId1241" Type="http://schemas.openxmlformats.org/officeDocument/2006/relationships/customXml" Target="ink/ink1101.xml"/><Relationship Id="rId1240" Type="http://schemas.openxmlformats.org/officeDocument/2006/relationships/customXml" Target="ink/ink1100.xml"/><Relationship Id="rId124" Type="http://schemas.openxmlformats.org/officeDocument/2006/relationships/customXml" Target="ink/ink51.xml"/><Relationship Id="rId1239" Type="http://schemas.openxmlformats.org/officeDocument/2006/relationships/customXml" Target="ink/ink1099.xml"/><Relationship Id="rId1238" Type="http://schemas.openxmlformats.org/officeDocument/2006/relationships/customXml" Target="ink/ink1098.xml"/><Relationship Id="rId1237" Type="http://schemas.openxmlformats.org/officeDocument/2006/relationships/customXml" Target="ink/ink1097.xml"/><Relationship Id="rId1236" Type="http://schemas.openxmlformats.org/officeDocument/2006/relationships/customXml" Target="ink/ink1096.xml"/><Relationship Id="rId1235" Type="http://schemas.openxmlformats.org/officeDocument/2006/relationships/customXml" Target="ink/ink1095.xml"/><Relationship Id="rId1234" Type="http://schemas.openxmlformats.org/officeDocument/2006/relationships/customXml" Target="ink/ink1094.xml"/><Relationship Id="rId1233" Type="http://schemas.openxmlformats.org/officeDocument/2006/relationships/customXml" Target="ink/ink1093.xml"/><Relationship Id="rId1232" Type="http://schemas.openxmlformats.org/officeDocument/2006/relationships/customXml" Target="ink/ink1092.xml"/><Relationship Id="rId1231" Type="http://schemas.openxmlformats.org/officeDocument/2006/relationships/customXml" Target="ink/ink1091.xml"/><Relationship Id="rId1230" Type="http://schemas.openxmlformats.org/officeDocument/2006/relationships/customXml" Target="ink/ink1090.xml"/><Relationship Id="rId123" Type="http://schemas.openxmlformats.org/officeDocument/2006/relationships/customXml" Target="ink/ink50.xml"/><Relationship Id="rId1229" Type="http://schemas.openxmlformats.org/officeDocument/2006/relationships/customXml" Target="ink/ink1089.xml"/><Relationship Id="rId1228" Type="http://schemas.openxmlformats.org/officeDocument/2006/relationships/customXml" Target="ink/ink1088.xml"/><Relationship Id="rId1227" Type="http://schemas.openxmlformats.org/officeDocument/2006/relationships/customXml" Target="ink/ink1087.xml"/><Relationship Id="rId1226" Type="http://schemas.openxmlformats.org/officeDocument/2006/relationships/customXml" Target="ink/ink1086.xml"/><Relationship Id="rId1225" Type="http://schemas.openxmlformats.org/officeDocument/2006/relationships/customXml" Target="ink/ink1085.xml"/><Relationship Id="rId1224" Type="http://schemas.openxmlformats.org/officeDocument/2006/relationships/customXml" Target="ink/ink1084.xml"/><Relationship Id="rId1223" Type="http://schemas.openxmlformats.org/officeDocument/2006/relationships/customXml" Target="ink/ink1083.xml"/><Relationship Id="rId1222" Type="http://schemas.openxmlformats.org/officeDocument/2006/relationships/customXml" Target="ink/ink1082.xml"/><Relationship Id="rId1221" Type="http://schemas.openxmlformats.org/officeDocument/2006/relationships/customXml" Target="ink/ink1081.xml"/><Relationship Id="rId1220" Type="http://schemas.openxmlformats.org/officeDocument/2006/relationships/customXml" Target="ink/ink1080.xml"/><Relationship Id="rId122" Type="http://schemas.openxmlformats.org/officeDocument/2006/relationships/customXml" Target="ink/ink49.xml"/><Relationship Id="rId1219" Type="http://schemas.openxmlformats.org/officeDocument/2006/relationships/customXml" Target="ink/ink1079.xml"/><Relationship Id="rId1218" Type="http://schemas.openxmlformats.org/officeDocument/2006/relationships/customXml" Target="ink/ink1078.xml"/><Relationship Id="rId1217" Type="http://schemas.openxmlformats.org/officeDocument/2006/relationships/customXml" Target="ink/ink1077.xml"/><Relationship Id="rId1216" Type="http://schemas.openxmlformats.org/officeDocument/2006/relationships/customXml" Target="ink/ink1076.xml"/><Relationship Id="rId1215" Type="http://schemas.openxmlformats.org/officeDocument/2006/relationships/customXml" Target="ink/ink1075.xml"/><Relationship Id="rId1214" Type="http://schemas.openxmlformats.org/officeDocument/2006/relationships/customXml" Target="ink/ink1074.xml"/><Relationship Id="rId1213" Type="http://schemas.openxmlformats.org/officeDocument/2006/relationships/customXml" Target="ink/ink1073.xml"/><Relationship Id="rId1212" Type="http://schemas.openxmlformats.org/officeDocument/2006/relationships/customXml" Target="ink/ink1072.xml"/><Relationship Id="rId1211" Type="http://schemas.openxmlformats.org/officeDocument/2006/relationships/customXml" Target="ink/ink1071.xml"/><Relationship Id="rId1210" Type="http://schemas.openxmlformats.org/officeDocument/2006/relationships/customXml" Target="ink/ink1070.xml"/><Relationship Id="rId121" Type="http://schemas.openxmlformats.org/officeDocument/2006/relationships/customXml" Target="ink/ink48.xml"/><Relationship Id="rId1209" Type="http://schemas.openxmlformats.org/officeDocument/2006/relationships/customXml" Target="ink/ink1069.xml"/><Relationship Id="rId1208" Type="http://schemas.openxmlformats.org/officeDocument/2006/relationships/customXml" Target="ink/ink1068.xml"/><Relationship Id="rId1207" Type="http://schemas.openxmlformats.org/officeDocument/2006/relationships/customXml" Target="ink/ink1067.xml"/><Relationship Id="rId1206" Type="http://schemas.openxmlformats.org/officeDocument/2006/relationships/customXml" Target="ink/ink1066.xml"/><Relationship Id="rId1205" Type="http://schemas.openxmlformats.org/officeDocument/2006/relationships/customXml" Target="ink/ink1065.xml"/><Relationship Id="rId1204" Type="http://schemas.openxmlformats.org/officeDocument/2006/relationships/customXml" Target="ink/ink1064.xml"/><Relationship Id="rId1203" Type="http://schemas.openxmlformats.org/officeDocument/2006/relationships/customXml" Target="ink/ink1063.xml"/><Relationship Id="rId1202" Type="http://schemas.openxmlformats.org/officeDocument/2006/relationships/customXml" Target="ink/ink1062.xml"/><Relationship Id="rId1201" Type="http://schemas.openxmlformats.org/officeDocument/2006/relationships/customXml" Target="ink/ink1061.xml"/><Relationship Id="rId1200" Type="http://schemas.openxmlformats.org/officeDocument/2006/relationships/customXml" Target="ink/ink1060.xml"/><Relationship Id="rId120" Type="http://schemas.openxmlformats.org/officeDocument/2006/relationships/customXml" Target="ink/ink47.xml"/><Relationship Id="rId12" Type="http://schemas.openxmlformats.org/officeDocument/2006/relationships/image" Target="media/image3.wmf"/><Relationship Id="rId1199" Type="http://schemas.openxmlformats.org/officeDocument/2006/relationships/customXml" Target="ink/ink1059.xml"/><Relationship Id="rId1198" Type="http://schemas.openxmlformats.org/officeDocument/2006/relationships/image" Target="media/image64.wmf"/><Relationship Id="rId1197" Type="http://schemas.openxmlformats.org/officeDocument/2006/relationships/oleObject" Target="embeddings/oleObject69.bin"/><Relationship Id="rId1196" Type="http://schemas.openxmlformats.org/officeDocument/2006/relationships/customXml" Target="ink/ink1058.xml"/><Relationship Id="rId1195" Type="http://schemas.openxmlformats.org/officeDocument/2006/relationships/customXml" Target="ink/ink1057.xml"/><Relationship Id="rId1194" Type="http://schemas.openxmlformats.org/officeDocument/2006/relationships/customXml" Target="ink/ink1056.xml"/><Relationship Id="rId1193" Type="http://schemas.openxmlformats.org/officeDocument/2006/relationships/customXml" Target="ink/ink1055.xml"/><Relationship Id="rId1192" Type="http://schemas.openxmlformats.org/officeDocument/2006/relationships/customXml" Target="ink/ink1054.xml"/><Relationship Id="rId1191" Type="http://schemas.openxmlformats.org/officeDocument/2006/relationships/customXml" Target="ink/ink1053.xml"/><Relationship Id="rId1190" Type="http://schemas.openxmlformats.org/officeDocument/2006/relationships/customXml" Target="ink/ink1052.xml"/><Relationship Id="rId119" Type="http://schemas.openxmlformats.org/officeDocument/2006/relationships/customXml" Target="ink/ink46.xml"/><Relationship Id="rId1189" Type="http://schemas.openxmlformats.org/officeDocument/2006/relationships/customXml" Target="ink/ink1051.xml"/><Relationship Id="rId1188" Type="http://schemas.openxmlformats.org/officeDocument/2006/relationships/customXml" Target="ink/ink1050.xml"/><Relationship Id="rId1187" Type="http://schemas.openxmlformats.org/officeDocument/2006/relationships/customXml" Target="ink/ink1049.xml"/><Relationship Id="rId1186" Type="http://schemas.openxmlformats.org/officeDocument/2006/relationships/customXml" Target="ink/ink1048.xml"/><Relationship Id="rId1185" Type="http://schemas.openxmlformats.org/officeDocument/2006/relationships/customXml" Target="ink/ink1047.xml"/><Relationship Id="rId1184" Type="http://schemas.openxmlformats.org/officeDocument/2006/relationships/customXml" Target="ink/ink1046.xml"/><Relationship Id="rId1183" Type="http://schemas.openxmlformats.org/officeDocument/2006/relationships/customXml" Target="ink/ink1045.xml"/><Relationship Id="rId1182" Type="http://schemas.openxmlformats.org/officeDocument/2006/relationships/customXml" Target="ink/ink1044.xml"/><Relationship Id="rId1181" Type="http://schemas.openxmlformats.org/officeDocument/2006/relationships/customXml" Target="ink/ink1043.xml"/><Relationship Id="rId1180" Type="http://schemas.openxmlformats.org/officeDocument/2006/relationships/customXml" Target="ink/ink1042.xml"/><Relationship Id="rId118" Type="http://schemas.openxmlformats.org/officeDocument/2006/relationships/customXml" Target="ink/ink45.xml"/><Relationship Id="rId1179" Type="http://schemas.openxmlformats.org/officeDocument/2006/relationships/customXml" Target="ink/ink1041.xml"/><Relationship Id="rId1178" Type="http://schemas.openxmlformats.org/officeDocument/2006/relationships/customXml" Target="ink/ink1040.xml"/><Relationship Id="rId1177" Type="http://schemas.openxmlformats.org/officeDocument/2006/relationships/customXml" Target="ink/ink1039.xml"/><Relationship Id="rId1176" Type="http://schemas.openxmlformats.org/officeDocument/2006/relationships/customXml" Target="ink/ink1038.xml"/><Relationship Id="rId1175" Type="http://schemas.openxmlformats.org/officeDocument/2006/relationships/customXml" Target="ink/ink1037.xml"/><Relationship Id="rId1174" Type="http://schemas.openxmlformats.org/officeDocument/2006/relationships/customXml" Target="ink/ink1036.xml"/><Relationship Id="rId1173" Type="http://schemas.openxmlformats.org/officeDocument/2006/relationships/customXml" Target="ink/ink1035.xml"/><Relationship Id="rId1172" Type="http://schemas.openxmlformats.org/officeDocument/2006/relationships/customXml" Target="ink/ink1034.xml"/><Relationship Id="rId1171" Type="http://schemas.openxmlformats.org/officeDocument/2006/relationships/customXml" Target="ink/ink1033.xml"/><Relationship Id="rId1170" Type="http://schemas.openxmlformats.org/officeDocument/2006/relationships/customXml" Target="ink/ink1032.xml"/><Relationship Id="rId117" Type="http://schemas.openxmlformats.org/officeDocument/2006/relationships/customXml" Target="ink/ink44.xml"/><Relationship Id="rId1169" Type="http://schemas.openxmlformats.org/officeDocument/2006/relationships/customXml" Target="ink/ink1031.xml"/><Relationship Id="rId1168" Type="http://schemas.openxmlformats.org/officeDocument/2006/relationships/customXml" Target="ink/ink1030.xml"/><Relationship Id="rId1167" Type="http://schemas.openxmlformats.org/officeDocument/2006/relationships/customXml" Target="ink/ink1029.xml"/><Relationship Id="rId1166" Type="http://schemas.openxmlformats.org/officeDocument/2006/relationships/customXml" Target="ink/ink1028.xml"/><Relationship Id="rId1165" Type="http://schemas.openxmlformats.org/officeDocument/2006/relationships/customXml" Target="ink/ink1027.xml"/><Relationship Id="rId1164" Type="http://schemas.openxmlformats.org/officeDocument/2006/relationships/customXml" Target="ink/ink1026.xml"/><Relationship Id="rId1163" Type="http://schemas.openxmlformats.org/officeDocument/2006/relationships/customXml" Target="ink/ink1025.xml"/><Relationship Id="rId1162" Type="http://schemas.openxmlformats.org/officeDocument/2006/relationships/customXml" Target="ink/ink1024.xml"/><Relationship Id="rId1161" Type="http://schemas.openxmlformats.org/officeDocument/2006/relationships/customXml" Target="ink/ink1023.xml"/><Relationship Id="rId1160" Type="http://schemas.openxmlformats.org/officeDocument/2006/relationships/customXml" Target="ink/ink1022.xml"/><Relationship Id="rId116" Type="http://schemas.openxmlformats.org/officeDocument/2006/relationships/customXml" Target="ink/ink43.xml"/><Relationship Id="rId1159" Type="http://schemas.openxmlformats.org/officeDocument/2006/relationships/customXml" Target="ink/ink1021.xml"/><Relationship Id="rId1158" Type="http://schemas.openxmlformats.org/officeDocument/2006/relationships/customXml" Target="ink/ink1020.xml"/><Relationship Id="rId1157" Type="http://schemas.openxmlformats.org/officeDocument/2006/relationships/customXml" Target="ink/ink1019.xml"/><Relationship Id="rId1156" Type="http://schemas.openxmlformats.org/officeDocument/2006/relationships/customXml" Target="ink/ink1018.xml"/><Relationship Id="rId1155" Type="http://schemas.openxmlformats.org/officeDocument/2006/relationships/customXml" Target="ink/ink1017.xml"/><Relationship Id="rId1154" Type="http://schemas.openxmlformats.org/officeDocument/2006/relationships/customXml" Target="ink/ink1016.xml"/><Relationship Id="rId1153" Type="http://schemas.openxmlformats.org/officeDocument/2006/relationships/customXml" Target="ink/ink1015.xml"/><Relationship Id="rId1152" Type="http://schemas.openxmlformats.org/officeDocument/2006/relationships/customXml" Target="ink/ink1014.xml"/><Relationship Id="rId1151" Type="http://schemas.openxmlformats.org/officeDocument/2006/relationships/customXml" Target="ink/ink1013.xml"/><Relationship Id="rId1150" Type="http://schemas.openxmlformats.org/officeDocument/2006/relationships/customXml" Target="ink/ink1012.xml"/><Relationship Id="rId115" Type="http://schemas.openxmlformats.org/officeDocument/2006/relationships/customXml" Target="ink/ink42.xml"/><Relationship Id="rId1149" Type="http://schemas.openxmlformats.org/officeDocument/2006/relationships/customXml" Target="ink/ink1011.xml"/><Relationship Id="rId1148" Type="http://schemas.openxmlformats.org/officeDocument/2006/relationships/customXml" Target="ink/ink1010.xml"/><Relationship Id="rId1147" Type="http://schemas.openxmlformats.org/officeDocument/2006/relationships/customXml" Target="ink/ink1009.xml"/><Relationship Id="rId1146" Type="http://schemas.openxmlformats.org/officeDocument/2006/relationships/customXml" Target="ink/ink1008.xml"/><Relationship Id="rId1145" Type="http://schemas.openxmlformats.org/officeDocument/2006/relationships/customXml" Target="ink/ink1007.xml"/><Relationship Id="rId1144" Type="http://schemas.openxmlformats.org/officeDocument/2006/relationships/customXml" Target="ink/ink1006.xml"/><Relationship Id="rId1143" Type="http://schemas.openxmlformats.org/officeDocument/2006/relationships/customXml" Target="ink/ink1005.xml"/><Relationship Id="rId1142" Type="http://schemas.openxmlformats.org/officeDocument/2006/relationships/customXml" Target="ink/ink1004.xml"/><Relationship Id="rId1141" Type="http://schemas.openxmlformats.org/officeDocument/2006/relationships/customXml" Target="ink/ink1003.xml"/><Relationship Id="rId1140" Type="http://schemas.openxmlformats.org/officeDocument/2006/relationships/customXml" Target="ink/ink1002.xml"/><Relationship Id="rId114" Type="http://schemas.openxmlformats.org/officeDocument/2006/relationships/customXml" Target="ink/ink41.xml"/><Relationship Id="rId1139" Type="http://schemas.openxmlformats.org/officeDocument/2006/relationships/customXml" Target="ink/ink1001.xml"/><Relationship Id="rId1138" Type="http://schemas.openxmlformats.org/officeDocument/2006/relationships/customXml" Target="ink/ink1000.xml"/><Relationship Id="rId1137" Type="http://schemas.openxmlformats.org/officeDocument/2006/relationships/customXml" Target="ink/ink999.xml"/><Relationship Id="rId1136" Type="http://schemas.openxmlformats.org/officeDocument/2006/relationships/customXml" Target="ink/ink998.xml"/><Relationship Id="rId1135" Type="http://schemas.openxmlformats.org/officeDocument/2006/relationships/customXml" Target="ink/ink997.xml"/><Relationship Id="rId1134" Type="http://schemas.openxmlformats.org/officeDocument/2006/relationships/image" Target="media/image63.wmf"/><Relationship Id="rId1133" Type="http://schemas.openxmlformats.org/officeDocument/2006/relationships/oleObject" Target="embeddings/oleObject68.bin"/><Relationship Id="rId1132" Type="http://schemas.openxmlformats.org/officeDocument/2006/relationships/image" Target="media/image62.wmf"/><Relationship Id="rId1131" Type="http://schemas.openxmlformats.org/officeDocument/2006/relationships/oleObject" Target="embeddings/oleObject67.bin"/><Relationship Id="rId1130" Type="http://schemas.openxmlformats.org/officeDocument/2006/relationships/oleObject" Target="embeddings/oleObject66.bin"/><Relationship Id="rId113" Type="http://schemas.openxmlformats.org/officeDocument/2006/relationships/customXml" Target="ink/ink40.xml"/><Relationship Id="rId1129" Type="http://schemas.openxmlformats.org/officeDocument/2006/relationships/image" Target="media/image61.wmf"/><Relationship Id="rId1128" Type="http://schemas.openxmlformats.org/officeDocument/2006/relationships/oleObject" Target="embeddings/oleObject65.bin"/><Relationship Id="rId1127" Type="http://schemas.openxmlformats.org/officeDocument/2006/relationships/customXml" Target="ink/ink996.xml"/><Relationship Id="rId1126" Type="http://schemas.openxmlformats.org/officeDocument/2006/relationships/customXml" Target="ink/ink995.xml"/><Relationship Id="rId1125" Type="http://schemas.openxmlformats.org/officeDocument/2006/relationships/customXml" Target="ink/ink994.xml"/><Relationship Id="rId1124" Type="http://schemas.openxmlformats.org/officeDocument/2006/relationships/customXml" Target="ink/ink993.xml"/><Relationship Id="rId1123" Type="http://schemas.openxmlformats.org/officeDocument/2006/relationships/customXml" Target="ink/ink992.xml"/><Relationship Id="rId1122" Type="http://schemas.openxmlformats.org/officeDocument/2006/relationships/customXml" Target="ink/ink991.xml"/><Relationship Id="rId1121" Type="http://schemas.openxmlformats.org/officeDocument/2006/relationships/customXml" Target="ink/ink990.xml"/><Relationship Id="rId1120" Type="http://schemas.openxmlformats.org/officeDocument/2006/relationships/customXml" Target="ink/ink989.xml"/><Relationship Id="rId112" Type="http://schemas.openxmlformats.org/officeDocument/2006/relationships/customXml" Target="ink/ink39.xml"/><Relationship Id="rId1119" Type="http://schemas.openxmlformats.org/officeDocument/2006/relationships/customXml" Target="ink/ink988.xml"/><Relationship Id="rId1118" Type="http://schemas.openxmlformats.org/officeDocument/2006/relationships/customXml" Target="ink/ink987.xml"/><Relationship Id="rId1117" Type="http://schemas.openxmlformats.org/officeDocument/2006/relationships/customXml" Target="ink/ink986.xml"/><Relationship Id="rId1116" Type="http://schemas.openxmlformats.org/officeDocument/2006/relationships/customXml" Target="ink/ink985.xml"/><Relationship Id="rId1115" Type="http://schemas.openxmlformats.org/officeDocument/2006/relationships/customXml" Target="ink/ink984.xml"/><Relationship Id="rId1114" Type="http://schemas.openxmlformats.org/officeDocument/2006/relationships/customXml" Target="ink/ink983.xml"/><Relationship Id="rId1113" Type="http://schemas.openxmlformats.org/officeDocument/2006/relationships/customXml" Target="ink/ink982.xml"/><Relationship Id="rId1112" Type="http://schemas.openxmlformats.org/officeDocument/2006/relationships/customXml" Target="ink/ink981.xml"/><Relationship Id="rId1111" Type="http://schemas.openxmlformats.org/officeDocument/2006/relationships/customXml" Target="ink/ink980.xml"/><Relationship Id="rId1110" Type="http://schemas.openxmlformats.org/officeDocument/2006/relationships/customXml" Target="ink/ink979.xml"/><Relationship Id="rId111" Type="http://schemas.openxmlformats.org/officeDocument/2006/relationships/customXml" Target="ink/ink38.xml"/><Relationship Id="rId1109" Type="http://schemas.openxmlformats.org/officeDocument/2006/relationships/customXml" Target="ink/ink978.xml"/><Relationship Id="rId1108" Type="http://schemas.openxmlformats.org/officeDocument/2006/relationships/customXml" Target="ink/ink977.xml"/><Relationship Id="rId1107" Type="http://schemas.openxmlformats.org/officeDocument/2006/relationships/customXml" Target="ink/ink976.xml"/><Relationship Id="rId1106" Type="http://schemas.openxmlformats.org/officeDocument/2006/relationships/customXml" Target="ink/ink975.xml"/><Relationship Id="rId1105" Type="http://schemas.openxmlformats.org/officeDocument/2006/relationships/customXml" Target="ink/ink974.xml"/><Relationship Id="rId1104" Type="http://schemas.openxmlformats.org/officeDocument/2006/relationships/customXml" Target="ink/ink973.xml"/><Relationship Id="rId1103" Type="http://schemas.openxmlformats.org/officeDocument/2006/relationships/customXml" Target="ink/ink972.xml"/><Relationship Id="rId1102" Type="http://schemas.openxmlformats.org/officeDocument/2006/relationships/customXml" Target="ink/ink971.xml"/><Relationship Id="rId1101" Type="http://schemas.openxmlformats.org/officeDocument/2006/relationships/customXml" Target="ink/ink970.xml"/><Relationship Id="rId1100" Type="http://schemas.openxmlformats.org/officeDocument/2006/relationships/customXml" Target="ink/ink969.xml"/><Relationship Id="rId110" Type="http://schemas.openxmlformats.org/officeDocument/2006/relationships/customXml" Target="ink/ink37.xml"/><Relationship Id="rId11" Type="http://schemas.openxmlformats.org/officeDocument/2006/relationships/oleObject" Target="embeddings/oleObject2.bin"/><Relationship Id="rId1099" Type="http://schemas.openxmlformats.org/officeDocument/2006/relationships/customXml" Target="ink/ink968.xml"/><Relationship Id="rId1098" Type="http://schemas.openxmlformats.org/officeDocument/2006/relationships/customXml" Target="ink/ink967.xml"/><Relationship Id="rId1097" Type="http://schemas.openxmlformats.org/officeDocument/2006/relationships/customXml" Target="ink/ink966.xml"/><Relationship Id="rId1096" Type="http://schemas.openxmlformats.org/officeDocument/2006/relationships/customXml" Target="ink/ink965.xml"/><Relationship Id="rId1095" Type="http://schemas.openxmlformats.org/officeDocument/2006/relationships/customXml" Target="ink/ink964.xml"/><Relationship Id="rId1094" Type="http://schemas.openxmlformats.org/officeDocument/2006/relationships/customXml" Target="ink/ink963.xml"/><Relationship Id="rId1093" Type="http://schemas.openxmlformats.org/officeDocument/2006/relationships/customXml" Target="ink/ink962.xml"/><Relationship Id="rId1092" Type="http://schemas.openxmlformats.org/officeDocument/2006/relationships/customXml" Target="ink/ink961.xml"/><Relationship Id="rId1091" Type="http://schemas.openxmlformats.org/officeDocument/2006/relationships/customXml" Target="ink/ink960.xml"/><Relationship Id="rId1090" Type="http://schemas.openxmlformats.org/officeDocument/2006/relationships/customXml" Target="ink/ink959.xml"/><Relationship Id="rId109" Type="http://schemas.openxmlformats.org/officeDocument/2006/relationships/customXml" Target="ink/ink36.xml"/><Relationship Id="rId1089" Type="http://schemas.openxmlformats.org/officeDocument/2006/relationships/customXml" Target="ink/ink958.xml"/><Relationship Id="rId1088" Type="http://schemas.openxmlformats.org/officeDocument/2006/relationships/customXml" Target="ink/ink957.xml"/><Relationship Id="rId1087" Type="http://schemas.openxmlformats.org/officeDocument/2006/relationships/customXml" Target="ink/ink956.xml"/><Relationship Id="rId1086" Type="http://schemas.openxmlformats.org/officeDocument/2006/relationships/customXml" Target="ink/ink955.xml"/><Relationship Id="rId1085" Type="http://schemas.openxmlformats.org/officeDocument/2006/relationships/customXml" Target="ink/ink954.xml"/><Relationship Id="rId1084" Type="http://schemas.openxmlformats.org/officeDocument/2006/relationships/customXml" Target="ink/ink953.xml"/><Relationship Id="rId1083" Type="http://schemas.openxmlformats.org/officeDocument/2006/relationships/customXml" Target="ink/ink952.xml"/><Relationship Id="rId1082" Type="http://schemas.openxmlformats.org/officeDocument/2006/relationships/customXml" Target="ink/ink951.xml"/><Relationship Id="rId1081" Type="http://schemas.openxmlformats.org/officeDocument/2006/relationships/customXml" Target="ink/ink950.xml"/><Relationship Id="rId1080" Type="http://schemas.openxmlformats.org/officeDocument/2006/relationships/customXml" Target="ink/ink949.xml"/><Relationship Id="rId108" Type="http://schemas.openxmlformats.org/officeDocument/2006/relationships/customXml" Target="ink/ink35.xml"/><Relationship Id="rId1079" Type="http://schemas.openxmlformats.org/officeDocument/2006/relationships/customXml" Target="ink/ink948.xml"/><Relationship Id="rId1078" Type="http://schemas.openxmlformats.org/officeDocument/2006/relationships/customXml" Target="ink/ink947.xml"/><Relationship Id="rId1077" Type="http://schemas.openxmlformats.org/officeDocument/2006/relationships/customXml" Target="ink/ink946.xml"/><Relationship Id="rId1076" Type="http://schemas.openxmlformats.org/officeDocument/2006/relationships/customXml" Target="ink/ink945.xml"/><Relationship Id="rId1075" Type="http://schemas.openxmlformats.org/officeDocument/2006/relationships/customXml" Target="ink/ink944.xml"/><Relationship Id="rId1074" Type="http://schemas.openxmlformats.org/officeDocument/2006/relationships/customXml" Target="ink/ink943.xml"/><Relationship Id="rId1073" Type="http://schemas.openxmlformats.org/officeDocument/2006/relationships/customXml" Target="ink/ink942.xml"/><Relationship Id="rId1072" Type="http://schemas.openxmlformats.org/officeDocument/2006/relationships/customXml" Target="ink/ink941.xml"/><Relationship Id="rId1071" Type="http://schemas.openxmlformats.org/officeDocument/2006/relationships/customXml" Target="ink/ink940.xml"/><Relationship Id="rId1070" Type="http://schemas.openxmlformats.org/officeDocument/2006/relationships/customXml" Target="ink/ink939.xml"/><Relationship Id="rId107" Type="http://schemas.openxmlformats.org/officeDocument/2006/relationships/customXml" Target="ink/ink34.xml"/><Relationship Id="rId1069" Type="http://schemas.openxmlformats.org/officeDocument/2006/relationships/customXml" Target="ink/ink938.xml"/><Relationship Id="rId1068" Type="http://schemas.openxmlformats.org/officeDocument/2006/relationships/customXml" Target="ink/ink937.xml"/><Relationship Id="rId1067" Type="http://schemas.openxmlformats.org/officeDocument/2006/relationships/customXml" Target="ink/ink936.xml"/><Relationship Id="rId1066" Type="http://schemas.openxmlformats.org/officeDocument/2006/relationships/customXml" Target="ink/ink935.xml"/><Relationship Id="rId1065" Type="http://schemas.openxmlformats.org/officeDocument/2006/relationships/customXml" Target="ink/ink934.xml"/><Relationship Id="rId1064" Type="http://schemas.openxmlformats.org/officeDocument/2006/relationships/customXml" Target="ink/ink933.xml"/><Relationship Id="rId1063" Type="http://schemas.openxmlformats.org/officeDocument/2006/relationships/customXml" Target="ink/ink932.xml"/><Relationship Id="rId1062" Type="http://schemas.openxmlformats.org/officeDocument/2006/relationships/customXml" Target="ink/ink931.xml"/><Relationship Id="rId1061" Type="http://schemas.openxmlformats.org/officeDocument/2006/relationships/customXml" Target="ink/ink930.xml"/><Relationship Id="rId1060" Type="http://schemas.openxmlformats.org/officeDocument/2006/relationships/customXml" Target="ink/ink929.xml"/><Relationship Id="rId106" Type="http://schemas.openxmlformats.org/officeDocument/2006/relationships/customXml" Target="ink/ink33.xml"/><Relationship Id="rId1059" Type="http://schemas.openxmlformats.org/officeDocument/2006/relationships/customXml" Target="ink/ink928.xml"/><Relationship Id="rId1058" Type="http://schemas.openxmlformats.org/officeDocument/2006/relationships/customXml" Target="ink/ink927.xml"/><Relationship Id="rId1057" Type="http://schemas.openxmlformats.org/officeDocument/2006/relationships/customXml" Target="ink/ink926.xml"/><Relationship Id="rId1056" Type="http://schemas.openxmlformats.org/officeDocument/2006/relationships/customXml" Target="ink/ink925.xml"/><Relationship Id="rId1055" Type="http://schemas.openxmlformats.org/officeDocument/2006/relationships/customXml" Target="ink/ink924.xml"/><Relationship Id="rId1054" Type="http://schemas.openxmlformats.org/officeDocument/2006/relationships/customXml" Target="ink/ink923.xml"/><Relationship Id="rId1053" Type="http://schemas.openxmlformats.org/officeDocument/2006/relationships/customXml" Target="ink/ink922.xml"/><Relationship Id="rId1052" Type="http://schemas.openxmlformats.org/officeDocument/2006/relationships/customXml" Target="ink/ink921.xml"/><Relationship Id="rId1051" Type="http://schemas.openxmlformats.org/officeDocument/2006/relationships/customXml" Target="ink/ink920.xml"/><Relationship Id="rId1050" Type="http://schemas.openxmlformats.org/officeDocument/2006/relationships/customXml" Target="ink/ink919.xml"/><Relationship Id="rId105" Type="http://schemas.openxmlformats.org/officeDocument/2006/relationships/customXml" Target="ink/ink32.xml"/><Relationship Id="rId1049" Type="http://schemas.openxmlformats.org/officeDocument/2006/relationships/customXml" Target="ink/ink918.xml"/><Relationship Id="rId1048" Type="http://schemas.openxmlformats.org/officeDocument/2006/relationships/customXml" Target="ink/ink917.xml"/><Relationship Id="rId1047" Type="http://schemas.openxmlformats.org/officeDocument/2006/relationships/customXml" Target="ink/ink916.xml"/><Relationship Id="rId1046" Type="http://schemas.openxmlformats.org/officeDocument/2006/relationships/customXml" Target="ink/ink915.xml"/><Relationship Id="rId1045" Type="http://schemas.openxmlformats.org/officeDocument/2006/relationships/customXml" Target="ink/ink914.xml"/><Relationship Id="rId1044" Type="http://schemas.openxmlformats.org/officeDocument/2006/relationships/customXml" Target="ink/ink913.xml"/><Relationship Id="rId1043" Type="http://schemas.openxmlformats.org/officeDocument/2006/relationships/customXml" Target="ink/ink912.xml"/><Relationship Id="rId1042" Type="http://schemas.openxmlformats.org/officeDocument/2006/relationships/customXml" Target="ink/ink911.xml"/><Relationship Id="rId1041" Type="http://schemas.openxmlformats.org/officeDocument/2006/relationships/customXml" Target="ink/ink910.xml"/><Relationship Id="rId1040" Type="http://schemas.openxmlformats.org/officeDocument/2006/relationships/customXml" Target="ink/ink909.xml"/><Relationship Id="rId104" Type="http://schemas.openxmlformats.org/officeDocument/2006/relationships/customXml" Target="ink/ink31.xml"/><Relationship Id="rId1039" Type="http://schemas.openxmlformats.org/officeDocument/2006/relationships/customXml" Target="ink/ink908.xml"/><Relationship Id="rId1038" Type="http://schemas.openxmlformats.org/officeDocument/2006/relationships/customXml" Target="ink/ink907.xml"/><Relationship Id="rId1037" Type="http://schemas.openxmlformats.org/officeDocument/2006/relationships/customXml" Target="ink/ink906.xml"/><Relationship Id="rId1036" Type="http://schemas.openxmlformats.org/officeDocument/2006/relationships/customXml" Target="ink/ink905.xml"/><Relationship Id="rId1035" Type="http://schemas.openxmlformats.org/officeDocument/2006/relationships/customXml" Target="ink/ink904.xml"/><Relationship Id="rId1034" Type="http://schemas.openxmlformats.org/officeDocument/2006/relationships/customXml" Target="ink/ink903.xml"/><Relationship Id="rId1033" Type="http://schemas.openxmlformats.org/officeDocument/2006/relationships/customXml" Target="ink/ink902.xml"/><Relationship Id="rId1032" Type="http://schemas.openxmlformats.org/officeDocument/2006/relationships/customXml" Target="ink/ink901.xml"/><Relationship Id="rId1031" Type="http://schemas.openxmlformats.org/officeDocument/2006/relationships/customXml" Target="ink/ink900.xml"/><Relationship Id="rId1030" Type="http://schemas.openxmlformats.org/officeDocument/2006/relationships/customXml" Target="ink/ink899.xml"/><Relationship Id="rId103" Type="http://schemas.openxmlformats.org/officeDocument/2006/relationships/customXml" Target="ink/ink30.xml"/><Relationship Id="rId1029" Type="http://schemas.openxmlformats.org/officeDocument/2006/relationships/customXml" Target="ink/ink898.xml"/><Relationship Id="rId1028" Type="http://schemas.openxmlformats.org/officeDocument/2006/relationships/customXml" Target="ink/ink897.xml"/><Relationship Id="rId1027" Type="http://schemas.openxmlformats.org/officeDocument/2006/relationships/customXml" Target="ink/ink896.xml"/><Relationship Id="rId1026" Type="http://schemas.openxmlformats.org/officeDocument/2006/relationships/customXml" Target="ink/ink895.xml"/><Relationship Id="rId1025" Type="http://schemas.openxmlformats.org/officeDocument/2006/relationships/customXml" Target="ink/ink894.xml"/><Relationship Id="rId1024" Type="http://schemas.openxmlformats.org/officeDocument/2006/relationships/customXml" Target="ink/ink893.xml"/><Relationship Id="rId1023" Type="http://schemas.openxmlformats.org/officeDocument/2006/relationships/customXml" Target="ink/ink892.xml"/><Relationship Id="rId1022" Type="http://schemas.openxmlformats.org/officeDocument/2006/relationships/customXml" Target="ink/ink891.xml"/><Relationship Id="rId1021" Type="http://schemas.openxmlformats.org/officeDocument/2006/relationships/customXml" Target="ink/ink890.xml"/><Relationship Id="rId1020" Type="http://schemas.openxmlformats.org/officeDocument/2006/relationships/customXml" Target="ink/ink889.xml"/><Relationship Id="rId102" Type="http://schemas.openxmlformats.org/officeDocument/2006/relationships/customXml" Target="ink/ink29.xml"/><Relationship Id="rId1019" Type="http://schemas.openxmlformats.org/officeDocument/2006/relationships/customXml" Target="ink/ink888.xml"/><Relationship Id="rId1018" Type="http://schemas.openxmlformats.org/officeDocument/2006/relationships/customXml" Target="ink/ink887.xml"/><Relationship Id="rId1017" Type="http://schemas.openxmlformats.org/officeDocument/2006/relationships/customXml" Target="ink/ink886.xml"/><Relationship Id="rId1016" Type="http://schemas.openxmlformats.org/officeDocument/2006/relationships/customXml" Target="ink/ink885.xml"/><Relationship Id="rId1015" Type="http://schemas.openxmlformats.org/officeDocument/2006/relationships/customXml" Target="ink/ink884.xml"/><Relationship Id="rId1014" Type="http://schemas.openxmlformats.org/officeDocument/2006/relationships/customXml" Target="ink/ink883.xml"/><Relationship Id="rId1013" Type="http://schemas.openxmlformats.org/officeDocument/2006/relationships/customXml" Target="ink/ink882.xml"/><Relationship Id="rId1012" Type="http://schemas.openxmlformats.org/officeDocument/2006/relationships/customXml" Target="ink/ink881.xml"/><Relationship Id="rId1011" Type="http://schemas.openxmlformats.org/officeDocument/2006/relationships/customXml" Target="ink/ink880.xml"/><Relationship Id="rId1010" Type="http://schemas.openxmlformats.org/officeDocument/2006/relationships/customXml" Target="ink/ink879.xml"/><Relationship Id="rId101" Type="http://schemas.openxmlformats.org/officeDocument/2006/relationships/customXml" Target="ink/ink28.xml"/><Relationship Id="rId1009" Type="http://schemas.openxmlformats.org/officeDocument/2006/relationships/customXml" Target="ink/ink878.xml"/><Relationship Id="rId1008" Type="http://schemas.openxmlformats.org/officeDocument/2006/relationships/customXml" Target="ink/ink877.xml"/><Relationship Id="rId1007" Type="http://schemas.openxmlformats.org/officeDocument/2006/relationships/customXml" Target="ink/ink876.xml"/><Relationship Id="rId1006" Type="http://schemas.openxmlformats.org/officeDocument/2006/relationships/customXml" Target="ink/ink875.xml"/><Relationship Id="rId1005" Type="http://schemas.openxmlformats.org/officeDocument/2006/relationships/customXml" Target="ink/ink874.xml"/><Relationship Id="rId1004" Type="http://schemas.openxmlformats.org/officeDocument/2006/relationships/customXml" Target="ink/ink873.xml"/><Relationship Id="rId1003" Type="http://schemas.openxmlformats.org/officeDocument/2006/relationships/customXml" Target="ink/ink872.xml"/><Relationship Id="rId1002" Type="http://schemas.openxmlformats.org/officeDocument/2006/relationships/customXml" Target="ink/ink871.xml"/><Relationship Id="rId1001" Type="http://schemas.openxmlformats.org/officeDocument/2006/relationships/customXml" Target="ink/ink870.xml"/><Relationship Id="rId1000" Type="http://schemas.openxmlformats.org/officeDocument/2006/relationships/customXml" Target="ink/ink869.xml"/><Relationship Id="rId100" Type="http://schemas.openxmlformats.org/officeDocument/2006/relationships/customXml" Target="ink/ink27.xml"/><Relationship Id="rId10" Type="http://schemas.openxmlformats.org/officeDocument/2006/relationships/image" Target="media/image2.wmf"/><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1:05"/>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4550.000000 910250.000000 999,'75.000000'-5.000000'0,"0.000000"-9.000000"0 ,0.000000-10.000000 0,0.000000-8.000000 0,3.000000-6.000000 0,6.000000 1.000000 0,7.000000-1.000000 0,6.000000 1.000000 0,-4.000000 2.000000 0,-11.000000 7.000000 0,-14.000000 6.000000 0,-11.000000 7.000000 0,7.000000-4.000000 0,28.000000-12.000000 0,28.000000-13.000000 0,29.000000-12.000000 0,-3.000000-1.000000 0,-30.000000 14.000000 0,-32.000000 11.000000 0,-30.000000 14.000000 0</inkml:trace>
</inkml:ink>
</file>

<file path=word/ink/ink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3700.000000 914100.000000 999,'0.000000'268.000000'0,"0.000000"-11.000000"0 ,0.000000-14.000000 0,0.000000-11.000000 0,0.000000 0.000000 0,0.000000 17.000000 0,0.000000 15.000000 0,0.000000 16.000000 0,0.000000 2.000000 0,0.000000-8.000000 0,0.000000-10.000000 0,0.000000-9.000000 0,0.000000-18.000000 0,0.000000-24.000000 0,0.000000-26.000000 0,0.000000-24.000000 0</inkml:trace>
</inkml:ink>
</file>

<file path=word/ink/ink1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9750.000000 952050.000000 999,'-25.000000'106.000000'0,"0.000000"13.000000"0 ,0.000000 12.000000 0,0.000000 13.000000 0,-4.000000 9.000000 0,-5.000000 6.000000 0,-7.000000 7.000000 0,-5.000000 6.000000 0,-4.000000-2.000000 0,0.000000-9.000000 0,0.000000-10.000000 0,0.000000-8.000000 0,4.000000-18.000000 0,10.000000-25.000000 0,10.000000-25.000000 0,9.000000-25.000000 0,4.000000-13.000000 0,1.000000 1.000000 0,-1.000000-1.000000 0,1.000000 1.000000 0,-6.000000 13.000000 0,-8.000000 29.000000 0,-10.000000 28.000000 0,-9.000000 28.000000 0,13.000000 3.000000 0,39.000000-22.000000 0,36.000000-22.000000 0,39.000000-21.000000 0,14.000000-20.000000 0,-5.000000-15.000000 0,-7.000000-15.000000 0,-5.000000-16.000000 0,-4.000000-8.000000 0,0.000000 0.000000 0,0.000000 0.000000 0,0.000000 0.000000 0,-4.000000 0.000000 0,-5.000000 0.000000 0,-7.000000 0.000000 0,-5.000000 0.000000 0,2.000000-2.000000 0,13.000000-3.000000 0,12.000000-3.000000 0,13.000000-2.000000 0,-2.000000 0.000000-20,-16.000000 7.000000-40,-15.000000 6.000000-39,-15.000000 7.000000-41</inkml:trace>
</inkml:ink>
</file>

<file path=word/ink/ink10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5850.000000 1585700.000000 999,'-161.000000'-88.000000'0,"28.000000"26.000000"0 ,28.000000 24.000000 0,29.000000 26.000000 0,18.000000 22.000000 0,9.000000 23.000000 0,10.000000 22.000000 0,10.000000 22.000000 0,5.000000 19.000000 0,4.000000 20.000000 0,3.000000 18.000000 0,3.000000 20.000000 0,3.000000 6.000000 0,3.000000-2.000000 0,3.000000-3.000000 0,4.000000-3.000000 0,2.000000-10.000000 0,4.000000-16.000000 0,3.000000-15.000000 0,3.000000-15.000000 0</inkml:trace>
</inkml:ink>
</file>

<file path=word/ink/ink10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5600.000000 1585850.000000 999,'254.000000'28.000000'0,"-40.000000"6.000000"0 ,-40.000000 7.000000 0,-41.000000 6.000000 0,-24.000000 4.000000 0,-6.000000 4.000000 0,-6.000000 3.000000 0,-6.000000 3.000000 0,-9.000000-2.000000 0,-8.000000-6.000000 0,-10.000000-6.000000 0,-9.000000-6.000000 0</inkml:trace>
</inkml:ink>
</file>

<file path=word/ink/ink100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7100.000000 1585000.000000 999,'-71.000000'76.000000'0,"10.000000"4.000000"0 ,10.000000 3.000000 0,9.000000 3.000000 0,1.000000 7.000000 0,-6.000000 14.000000 0,-6.000000 11.000000 0,-6.000000 14.000000 0,-1.000000 11.000000 0,7.000000 14.000000 0,6.000000 11.000000 0,7.000000 14.000000 0,7.000000-12.000000 0,9.000000-34.000000 0,10.000000-35.000000 0,10.000000-33.000000 0</inkml:trace>
</inkml:ink>
</file>

<file path=word/ink/ink10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8900.000000 1585250.000000 999,'92.000000'-116.000000'0,"-16.000000"19.000000"0 ,-15.000000 19.000000 0,-15.000000 19.000000 0,-7.000000 2.000000 0,3.000000-11.000000 0,3.000000-14.000000 0,4.000000-11.000000 0,-1.000000-3.000000 0,-3.000000 10.000000 0,-3.000000 10.000000 0,-2.000000 9.000000 0</inkml:trace>
</inkml:ink>
</file>

<file path=word/ink/ink10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9250.000000 1583750.000000 999,'4.000000'264.000000'0,"10.000000"-22.000000"0 ,10.000000-22.000000 0,9.000000-21.000000 0,6.000000-7.000000 0,3.000000 9.000000 0,3.000000 10.000000 0,4.000000 10.000000 0,-1.000000-4.000000 0,-3.000000-16.000000 0,-3.000000-15.000000 0,-2.000000-15.000000 0,-3.000000-6.000000 0,1.000000 7.000000 0,-1.000000 6.000000 0,1.000000 7.000000 0,-3.000000-15.000000 0,-2.000000-34.000000 0,-3.000000-35.000000 0,-3.000000-33.000000 0</inkml:trace>
</inkml:ink>
</file>

<file path=word/ink/ink10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9450.000000 1585400.000000 999,'-91.000000'-55.000000'0,"19.000000"41.000000"0 ,19.000000 40.000000 0,19.000000 42.000000 0,9.000000 27.000000 0,0.000000 16.000000 0,0.000000 15.000000 0,0.000000 17.000000 0,1.000000 7.000000 0,4.000000 0.000000 0,3.000000 0.000000 0,3.000000 0.000000 0,1.000000-4.000000 0,1.000000-5.000000 0,-1.000000-7.000000 0,1.000000-5.000000 0</inkml:trace>
</inkml:ink>
</file>

<file path=word/ink/ink10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9600.000000 1585100.000000 999,'139.000000'164.000000'0,"-22.000000"-22.000000"0 ,-22.000000-22.000000 0,-21.000000-21.000000 0,-14.000000-12.000000 0,-2.000000 1.000000 0,-3.000000-1.000000 0,-3.000000 1.000000 0,-2.000000-7.000000 0,0.000000-12.000000 0,0.000000-13.000000 0,0.000000-12.000000 0</inkml:trace>
</inkml:ink>
</file>

<file path=word/ink/ink10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0750.000000 1583300.000000 999,'-24.000000'-75.000000'0,"4.000000"50.000000"0 ,3.000000 50.000000 0,3.000000 50.000000 0,3.000000 20.000000 0,3.000000-9.000000 0,3.000000-10.000000 0,4.000000-8.000000 0,11.000000-18.000000 0,23.000000-25.000000 0,22.000000-25.000000 0,22.000000-25.000000 0,7.000000-15.000000 0,-6.000000-2.000000 0,-6.000000-3.000000 0,-6.000000-3.000000 0,-7.000000-1.000000 0,-6.000000 4.000000 0,-6.000000 3.000000 0,-6.000000 3.000000 0,-7.000000 23.000000 0,-6.000000 44.000000 0,-6.000000 44.000000 0,-6.000000 44.000000 0,-10.000000 24.000000 0,-12.000000 7.000000 0,-13.000000 6.000000 0,-12.000000 7.000000 0,-10.000000 15.000000 0,-6.000000 25.000000 0,-6.000000 25.000000 0,-6.000000 25.000000 0,-6.000000 12.000000 0,-2.000000 1.000000 0,-3.000000-1.000000 0,-3.000000 1.000000 0,-1.000000-12.000000 0,4.000000-21.000000 0,3.000000-22.000000 0,3.000000-22.000000 0</inkml:trace>
</inkml:ink>
</file>

<file path=word/ink/ink10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0350.000000 1584850.000000 999,'350.000000'139.000000'0,"-50.000000"-22.000000"0 ,-50.000000-22.000000 0,-50.000000-21.000000 0,-22.000000-15.000000 0,6.000000-6.000000 0,7.000000-6.000000 0,6.000000-6.000000 0,-5.000000-6.000000 0,-16.000000-2.000000 0,-15.000000-3.000000 0,-15.000000-3.000000 0,-17.000000-1.000000 0,-15.000000 4.000000 0,-15.000000 3.000000 0,-16.000000 3.000000 0</inkml:trace>
</inkml:ink>
</file>

<file path=word/ink/ink1009.xml><?xml version="1.0" encoding="utf-8"?>
<inkml:ink xmlns:inkml="http://www.w3.org/2003/InkML">
  <annotation type="ScanImages2ExtractSignatures">1</annotation>
  <annotation type="ScanImagesWidth">3458349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1200.000000 1586450.000000 999,'70.000000'95.000000'0,"-9.000000"-9.000000"0 ,-10.000000-10.000000 0,-8.000000-8.000000 0,-6.000000 0.000000 0,1.000000 14.000000 0,-1.000000 11.000000 0,1.000000 14.000000 0,-4.000000 0.000000 0,-6.000000-8.000000 0,-6.000000-10.000000 0,-6.000000-9.000000 0</inkml:trace>
</inkml:ink>
</file>

<file path=word/ink/ink1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1900.000000 954050.000000 999,'-49.000000'-88.000000'0,"4.000000"26.000000"0 ,3.000000 24.000000 0,3.000000 26.000000 0,-2.000000 13.000000 0,-6.000000 4.000000 0,-6.000000 3.000000 0,-6.000000 3.000000 0,-4.000000 12.000000 0,1.000000 22.000000 0,-1.000000 22.000000 0,1.000000 23.000000 0,2.000000 10.000000 0,7.000000 0.000000 0,6.000000 0.000000 0,7.000000 0.000000 0,2.000000 4.000000 0,1.000000 10.000000 0,-1.000000 10.000000 0,1.000000 9.000000 0,4.000000-5.000000 0,9.000000-19.000000 0,10.000000-18.000000 0,10.000000-19.000000 0,8.000000-15.000000 0,10.000000-8.000000 0,10.000000-10.000000 0,9.000000-9.000000 0,7.000000-13.000000 0,7.000000-16.000000 0,6.000000-15.000000 0,7.000000-15.000000 0,2.000000-14.000000 0,1.000000-8.000000 0,-1.000000-10.000000 0,1.000000-9.000000 0,-3.000000-9.000000 0,-2.000000-5.000000 0,-3.000000-7.000000 0,-3.000000-5.000000 0,-4.000000-1.000000 0,-3.000000 6.000000 0,-3.000000 7.000000 0,-2.000000 6.000000 0,-6.000000 7.000000 0,-6.000000 10.000000 0,-6.000000 10.000000 0,-6.000000 9.000000 0,-4.000000 17.000000 0,1.000000 25.000000 0,-1.000000 25.000000 0,1.000000 25.000000 0,-1.000000 15.000000 0,1.000000 7.000000 0,-1.000000 6.000000 0,1.000000 7.000000 0,-1.000000-3.000000 0,1.000000-8.000000 0,-1.000000-10.000000 0,1.000000-9.000000 0,2.000000-10.000000 0,7.000000-9.000000 0,6.000000-10.000000 0,7.000000-8.000000 0</inkml:trace>
</inkml:ink>
</file>

<file path=word/ink/ink1010.xml><?xml version="1.0" encoding="utf-8"?>
<inkml:ink xmlns:inkml="http://www.w3.org/2003/InkML">
  <annotation type="ScanImages2ExtractSignatures">1</annotation>
  <annotation type="ScanImagesWidth">151943954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1600.000000 1586550.000000 999,'117.000000'-91.000000'0,"-16.000000"19.000000"0 ,-15.000000 19.000000 0,-15.000000 19.000000 0,-11.000000 10.000000 0,-2.000000 4.000000 0,-3.000000 3.000000 0,-3.000000 3.000000 0,-1.000000 1.000000 0,4.000000 1.000000 0,3.000000-1.000000 0,3.000000 1.000000 0,-5.000000 7.000000 0,-12.000000 16.000000 0,-13.000000 15.000000 0,-12.000000 17.000000 0,-9.000000 13.000000 0,-2.000000 13.000000 0,-3.000000 12.000000 0,-3.000000 13.000000 0,-6.000000 7.000000 0,-5.000000 4.000000 0,-7.000000 3.000000 0,-5.000000 3.000000 0,3.000000-7.000000 0,17.000000-15.000000 0,15.000000-15.000000 0,16.000000-16.000000 0,12.000000-26.000000 0,9.000000-33.000000 0,10.000000-35.000000 0,10.000000-34.000000 0,2.000000-20.000000 0,-3.000000-2.000000 0,-3.000000-3.000000 0,-2.000000-3.000000 0,-6.000000 4.000000-20,-6.000000 13.000000-39,-6.000000 12.000000-42,-6.000000 13.000000-39</inkml:trace>
</inkml:ink>
</file>

<file path=word/ink/ink101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4300.000000 1583800.000000 999,'-115.000000'92.000000'0,"23.000000"-16.000000"0 ,22.000000-15.000000 0,22.000000-15.000000 0,37.000000-15.000000 0,53.000000-12.000000 0,53.000000-13.000000 0,54.000000-12.000000 0,24.000000-13.000000 0,-3.000000-12.000000 0,-3.000000-13.000000 0,-2.000000-12.000000 0,-8.000000-7.000000 0,-8.000000 1.000000 0,-10.000000-1.000000 0,-9.000000 1.000000 0,-5.000000-1.000000 0,0.000000 1.000000 0,0.000000-1.000000 0,0.000000 1.000000 0,-5.000000 1.000000 0,-9.000000 3.000000 0,-10.000000 3.000000 0,-8.000000 4.000000 0</inkml:trace>
</inkml:ink>
</file>

<file path=word/ink/ink10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6600.000000 1583500.000000 999,'7.000000'170.000000'0,"17.000000"-9.000000"0 ,15.000000-10.000000 0,16.000000-8.000000 0,5.000000-1.000000 0,-2.000000 9.000000 0,-3.000000 10.000000 0,-3.000000 10.000000 0,-6.000000 5.000000 0,-5.000000 4.000000 0,-7.000000 3.000000 0,-5.000000 3.000000 0,-8.000000-2.000000 0,-5.000000-6.000000 0,-7.000000-6.000000 0,-5.000000-6.000000 0,-6.000000-6.000000 0,-3.000000-2.000000 0,-3.000000-3.000000 0,-2.000000-3.000000 0,-5.000000-9.000000 0,-2.000000-11.000000 0,-3.000000-14.000000 0,-3.000000-11.000000 0</inkml:trace>
</inkml:ink>
</file>

<file path=word/ink/ink101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4550.000000 1585400.000000 999,'-43.000000'93.000000'0,"17.000000"-11.000000"0 ,15.000000-14.000000 0,16.000000-11.000000 0,10.000000-6.000000 0,7.000000 4.000000 0,6.000000 3.000000 0,7.000000 3.000000 0,0.000000-1.000000 0,-2.000000-2.000000 0,-3.000000-3.000000 0,-3.000000-3.000000 0,-1.000000-21.000000 0,4.000000-37.000000 0,3.000000-38.000000 0,3.000000-37.000000 0,-2.000000-18.000000 0,-6.000000 4.000000 0,-6.000000 3.000000 0,-6.000000 3.000000 0,-1.000000 3.000000 0,7.000000 3.000000 0,6.000000 3.000000 0,7.000000 4.000000 0,4.000000 5.000000 0,3.000000 10.000000 0,3.000000 10.000000 0,4.000000 9.000000 0,1.000000 7.000000 0,0.000000 7.000000 0,0.000000 6.000000 0,0.000000 7.000000 0,-5.000000 13.000000 0,-9.000000 22.000000 0,-10.000000 22.000000 0,-8.000000 23.000000 0,-11.000000 10.000000 0,-8.000000 0.000000 0,-10.000000 0.000000 0,-9.000000 0.000000 0,-7.000000 6.000000 0,-3.000000 13.000000 0,-3.000000 12.000000 0,-2.000000 13.000000 0</inkml:trace>
</inkml:ink>
</file>

<file path=word/ink/ink101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8300.000000 1584550.000000 999,'-16.000000'-86.000000'0,"19.000000"28.000000"0 ,19.000000 28.000000 0,19.000000 29.000000 0,7.000000 30.000000 0,-3.000000 35.000000 0,-3.000000 35.000000 0,-2.000000 34.000000 0,-5.000000 18.000000 0,-2.000000 4.000000 0,-3.000000 3.000000 0,-3.000000 3.000000 0,-4.000000-11.000000 0,-3.000000-25.000000 0,-3.000000-25.000000 0,-2.000000-25.000000 0,5.000000-22.000000 0,16.000000-19.000000 0,15.000000-18.000000 0,17.000000-19.000000 0,0.000000-21.000000 0,-11.000000-21.000000 0,-14.000000-22.000000 0,-11.000000-22.000000 0,-7.000000-11.000000 0,0.000000 0.000000 0,0.000000 0.000000 0,0.000000 0.000000 0,-2.000000 3.000000 0,-3.000000 6.000000 0,-3.000000 7.000000 0,-2.000000 6.000000 0,0.000000 7.000000 0,7.000000 10.000000 0,6.000000 10.000000 0,7.000000 9.000000 0,4.000000 17.000000 0,3.000000 25.000000 0,3.000000 25.000000 0,4.000000 25.000000 0,-3.000000 10.000000 0,-5.000000-2.000000 0,-7.000000-3.000000 0,-5.000000-3.000000 0</inkml:trace>
</inkml:ink>
</file>

<file path=word/ink/ink10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0300.000000 1583400.000000 999,'112.000000'-29.000000'0,"-24.000000"45.000000"0 ,-26.000000 43.000000 0,-24.000000 45.000000 0,-17.000000 22.000000 0,-5.000000 4.000000 0,-7.000000 3.000000 0,-5.000000 3.000000 0,-9.000000 7.000000 0,-9.000000 14.000000 0,-10.000000 11.000000 0,-8.000000 14.000000 0,-6.000000-1.000000 0,1.000000-12.000000 0,-1.000000-13.000000 0,1.000000-12.000000 0,-3.000000-5.000000 0,-2.000000 3.000000 0,-3.000000 3.000000 0,-3.000000 4.000000 0</inkml:trace>
</inkml:ink>
</file>

<file path=word/ink/ink10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1100.000000 1585650.000000 999,'98.000000'1.000000'0,"-3.000000"4.000000"0 ,-3.000000 3.000000 0,-2.000000 3.000000 0,-3.000000 4.000000 0,1.000000 7.000000 0,-1.000000 6.000000 0,1.000000 7.000000 0,-1.000000 2.000000 0,1.000000 1.000000 0,-1.000000-1.000000 0,1.000000 1.000000 0,-7.000000 1.000000-20,-12.000000 3.000000-39,-13.000000 3.000000-42,-12.000000 4.000000-39</inkml:trace>
</inkml:ink>
</file>

<file path=word/ink/ink10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2800.000000 1583500.000000 999,'90.000000'37.000000'0,"-18.000000"26.000000"0 ,-19.000000 24.000000 0,-18.000000 26.000000 0,-17.000000 8.000000 0,-11.000000-5.000000 0,-14.000000-7.000000 0,-11.000000-5.000000 0,-11.000000-4.000000 0,-5.000000 0.000000 0,-7.000000 0.000000 0,-5.000000 0.000000 0,-4.000000-5.000000 0,0.000000-9.000000 0,0.000000-10.000000 0,0.000000-8.000000 0,18.000000-11.000000 0,39.000000-8.000000 0,36.000000-10.000000 0,39.000000-9.000000 0,11.000000-2.000000 0,-11.000000 6.000000 0,-14.000000 7.000000 0,-11.000000 6.000000 0,-9.000000 4.000000 0,-3.000000 4.000000 0,-3.000000 3.000000 0,-2.000000 3.000000 0,-5.000000 6.000000 0,-2.000000 9.000000 0,-3.000000 10.000000 0,-3.000000 10.000000 0,-4.000000-3.000000 0,-3.000000-11.000000 0,-3.000000-14.000000 0,-2.000000-11.000000 0,3.000000-36.000000 0,14.000000-55.000000 0,11.000000-57.000000 0,14.000000-55.000000 0,2.000000-31.000000 0,-6.000000-3.000000 0,-6.000000-3.000000 0,-6.000000-2.000000 0,-6.000000-1.000000 0,-2.000000 3.000000 0,-3.000000 3.000000 0,-3.000000 4.000000 0,-2.000000 8.000000 0,0.000000 17.000000 0,0.000000 15.000000 0,0.000000 16.000000 0,0.000000 12.000000 0,0.000000 9.000000 0,0.000000 10.000000 0,0.000000 10.000000 0,-4.000000 5.000000 0,-5.000000 4.000000 0,-7.000000 3.000000 0,-5.000000 3.000000 0,0.000000 20.000000 0,10.000000 38.000000 0,10.000000 37.000000 0,9.000000 38.000000 0,-1.000000 27.000000 0,-8.000000 20.000000 0,-10.000000 18.000000 0,-9.000000 20.000000 0,-5.000000 8.000000 0,0.000000 1.000000 0,0.000000-1.000000 0,0.000000 1.000000 0,1.000000-10.000000 0,4.000000-19.000000 0,3.000000-18.000000 0,3.000000-19.000000 0,3.000000-27.000000-20,3.000000-34.000000-39,3.000000-35.000000-42,4.000000-33.000000-39</inkml:trace>
</inkml:ink>
</file>

<file path=word/ink/ink10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4550.000000 1582700.000000 999,'98.000000'-90.000000'0,"-3.000000"23.000000"0 ,-3.000000 22.000000 0,-2.000000 22.000000 0,-8.000000 13.000000 0,-8.000000 7.000000 0,-10.000000 6.000000 0,-9.000000 7.000000 0,-9.000000 8.000000 0,-5.000000 14.000000 0,-7.000000 11.000000 0,-5.000000 14.000000 0,-8.000000 14.000000 0,-5.000000 20.000000 0,-7.000000 18.000000 0,-5.000000 20.000000 0,-6.000000 10.000000 0,-3.000000 3.000000 0,-3.000000 3.000000 0,-2.000000 4.000000 0,-5.000000-4.000000 0,-2.000000-9.000000 0,-3.000000-10.000000 0,-3.000000-8.000000 0,1.000000-14.000000 0,6.000000-15.000000 0,7.000000-15.000000 0,6.000000-16.000000 0,13.000000-19.000000 0,23.000000-22.000000 0,22.000000-22.000000 0,22.000000-21.000000 0,7.000000-7.000000 0,-6.000000 9.000000 0,-6.000000 10.000000 0,-6.000000 10.000000 0,-10.000000 11.000000 0,-12.000000 17.000000 0,-13.000000 15.000000 0,-12.000000 16.000000 0,-12.000000 13.000000 0,-8.000000 14.000000 0,-10.000000 11.000000 0,-9.000000 14.000000 0,-10.000000 7.000000 0,-9.000000 3.000000 0,-10.000000 3.000000 0,-8.000000 4.000000 0,-9.000000-4.000000 0,-6.000000-9.000000 0,-6.000000-10.000000 0,-6.000000-8.000000 0,-4.000000-11.000000 0,1.000000-8.000000 0,-1.000000-10.000000 0,1.000000-9.000000 0,2.000000-12.000000 0,7.000000-11.000000 0,6.000000-14.000000 0,7.000000-11.000000 0,5.000000-12.000000 0,7.000000-9.000000 0,6.000000-10.000000 0,7.000000-8.000000 0,8.000000-15.000000 0,14.000000-19.000000 0,11.000000-18.000000 0,14.000000-19.000000 0,14.000000 3.000000 0,20.000000 25.000000 0,18.000000 25.000000 0,20.000000 25.000000 0,17.000000 17.000000 0,20.000000 9.000000 0,18.000000 10.000000 0,20.000000 10.000000 0,6.000000 5.000000 0,-2.000000 4.000000 0,-3.000000 3.000000 0,-3.000000 3.000000 0,-6.000000-1.000000 0,-5.000000-2.000000 0,-7.000000-3.000000 0,-5.000000-3.000000 0,-14.000000-4.000000-20,-18.000000-3.000000-39,-19.000000-3.000000-42,-18.000000-2.000000-39</inkml:trace>
</inkml:ink>
</file>

<file path=word/ink/ink101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222222208976746" units="cm"/>
      <inkml:brushProperty name="height" value="0.0222222208976746" units="cm"/>
      <inkml:brushProperty name="color" value="#00BFF3"/>
      <inkml:brushProperty name="fitToCurve" value="1"/>
      <inkml:brushProperty name="ignorePressure" value="0"/>
    </inkml:brush>
  </inkml:definitions>
  <inkml:trace contextRef="#ctx0" brushRef="#br0">37075.000000 1582625.000000 333,'116.000000'46.000000'166,"37.000000"35.000000"1 ,37.000000 34.000000 0,37.000000 35.000000-1</inkml:trace>
</inkml:ink>
</file>

<file path=word/ink/ink10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3550.000000 953650.000000 999,'-79.000000'-18.000000'0,"-5.000000"17.000000"0 ,-7.000000 15.000000 0,-5.000000 16.000000 0,-3.000000 15.000000 0,4.000000 16.000000 0,3.000000 15.000000 0,3.000000 17.000000 0,7.000000 7.000000 0,14.000000 0.000000 0,11.000000 0.000000 0,14.000000 0.000000 0,10.000000-8.000000 0,9.000000-16.000000 0,10.000000-15.000000 0,10.000000-15.000000 0,13.000000-14.000000 0,19.000000-8.000000 0,19.000000-10.000000 0,19.000000-9.000000 0,7.000000-5.000000 0,-3.000000 0.000000 0,-3.000000 0.000000 0,-2.000000 0.000000 0,-6.000000-2.000000 0,-6.000000-3.000000 0,-6.000000-3.000000 0,-6.000000-2.000000 0,-10.000000 6.000000 0,-12.000000 20.000000 0,-13.000000 18.000000 0,-12.000000 20.000000 0,-12.000000 8.000000 0,-8.000000 1.000000 0,-10.000000-1.000000 0,-9.000000 1.000000 0,-2.000000-3.000000 0,6.000000-2.000000 0,7.000000-3.000000 0,6.000000-3.000000 0</inkml:trace>
</inkml:ink>
</file>

<file path=word/ink/ink10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6950.000000 1582250.000000 999,'73.000000'93.000000'0,"-3.000000"-11.000000"0 ,-3.000000-14.000000 0,-2.000000-11.000000 0,-6.000000-7.000000 0,-6.000000 0.000000 0,-6.000000 0.000000 0,-6.000000 0.000000 0</inkml:trace>
</inkml:ink>
</file>

<file path=word/ink/ink102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7250.000000 1582150.000000 999,'210.000000'-186.000000'0,"-27.000000"28.000000"0 ,-28.000000 28.000000 0,-28.000000 29.000000 0,-15.000000 16.000000 0,1.000000 7.000000 0,-1.000000 6.000000 0,1.000000 7.000000 0,-4.000000 5.000000 0,-6.000000 7.000000 0,-6.000000 6.000000 0,-6.000000 7.000000 0,-2.000000 7.000000 0,3.000000 9.000000 0,3.000000 10.000000 0,4.000000 10.000000 0,-4.000000 7.000000 0,-9.000000 6.000000 0,-10.000000 7.000000 0,-8.000000 6.000000 0,-12.000000 7.000000 0,-12.000000 10.000000 0,-13.000000 10.000000 0,-12.000000 9.000000 0,-13.000000 9.000000 0,-12.000000 9.000000 0,-13.000000 10.000000 0,-12.000000 10.000000 0,-12.000000 7.000000 0,-8.000000 6.000000 0,-10.000000 7.000000 0,-9.000000 6.000000 0,-5.000000 1.000000 0,0.000000-3.000000 0,0.000000-3.000000 0,0.000000-2.000000 0,1.000000-9.000000 0,4.000000-12.000000 0,3.000000-13.000000 0,3.000000-12.000000 0</inkml:trace>
</inkml:ink>
</file>

<file path=word/ink/ink102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7950.000000 1581850.000000 999,'68.000000'164.000000'0,"-11.000000"-22.000000"0 ,-14.000000-22.000000 0,-11.000000-21.000000 0,-9.000000-14.000000 0,-3.000000-2.000000 0,-3.000000-3.000000 0,-2.000000-3.000000 0</inkml:trace>
</inkml:ink>
</file>

<file path=word/ink/ink10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8600.000000 1581650.000000 999,'42.000000'167.000000'0,"-16.000000"-16.000000"0 ,-15.000000-15.000000 0,-15.000000-15.000000 0,-11.000000-9.000000 0,-2.000000 1.000000 0,-3.000000-1.000000 0,-3.000000 1.000000 0,-2.000000-6.000000 0,0.000000-8.000000 0,0.000000-10.000000 0,0.000000-9.000000 0,3.000000-21.000000 0,6.000000-31.000000 0,7.000000-31.000000 0,6.000000-31.000000 0,6.000000-16.000000 0,6.000000 0.000000 0,7.000000 0.000000 0,6.000000 0.000000 0,3.000000 0.000000 0,0.000000 0.000000 0,0.000000 0.000000 0,0.000000 0.000000 0</inkml:trace>
</inkml:ink>
</file>

<file path=word/ink/ink10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6600.000000 1584600.000000 999,'220.000000'-102.000000'0,"-9.000000"-3.000000"0 ,-10.000000-3.000000 0,-8.000000-2.000000 0,-8.000000-6.000000 0,-2.000000-6.000000 0,-3.000000-6.000000 0,-3.000000-6.000000 0,-2.000000-7.000000 0,0.000000-6.000000 0,0.000000-6.000000 0,0.000000-6.000000 0,0.000000 5.000000 0,0.000000 20.000000 0,0.000000 18.000000 0,0.000000 20.000000 0,-10.000000 16.000000 0,-18.000000 16.000000 0,-19.000000 15.000000 0,-18.000000 17.000000 0,-17.000000 10.000000-20,-11.000000 6.000000-39,-14.000000 7.000000-42,-11.000000 6.000000-39</inkml:trace>
</inkml:ink>
</file>

<file path=word/ink/ink102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9150.000000 1582400.000000 999,'-88.000000'200.000000'0,"26.000000"0.000000"0 ,24.000000 0.000000 0,26.000000 0.000000 0,12.000000 4.000000 0,0.000000 10.000000 0,0.000000 10.000000 0,0.000000 9.000000 0,1.000000 7.000000 0,4.000000 7.000000 0,3.000000 6.000000 0,3.000000 7.000000 0,-1.000000-12.000000 0,-2.000000-28.000000 0,-3.000000-28.000000 0,-3.000000-27.000000 0,2.000000-39.000000 0,10.000000-46.000000 0,10.000000-47.000000 0,9.000000-47.000000 0</inkml:trace>
</inkml:ink>
</file>

<file path=word/ink/ink102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9100.000000 1584250.000000 999,'112.000000'75.000000'0,"-24.000000"0.000000"0 ,-26.000000 0.000000 0,-24.000000 0.000000 0,-17.000000-4.000000 0,-5.000000-5.000000 0,-7.000000-7.000000 0,-5.000000-5.000000 0,-6.000000-17.000000 0,-3.000000-24.000000 0,-3.000000-26.000000 0,-2.000000-24.000000 0,2.000000-15.000000 0,9.000000-3.000000 0,10.000000-3.000000 0,10.000000-2.000000 0,5.000000 0.000000 0,4.000000 7.000000 0,3.000000 6.000000 0,3.000000 7.000000 0,4.000000 7.000000 0,7.000000 9.000000 0,6.000000 10.000000 0,7.000000 10.000000 0,-6.000000 14.000000 0,-15.000000 23.000000 0,-15.000000 22.000000 0,-16.000000 22.000000 0,-12.000000 12.000000 0,-5.000000 3.000000 0,-7.000000 3.000000 0,-5.000000 4.000000 0,-6.000000 1.000000 0,-3.000000 0.000000 0,-3.000000 0.000000 0,-2.000000 0.000000 0,2.000000-7.000000 0,9.000000-11.000000 0,10.000000-14.000000 0,10.000000-11.000000 0,11.000000-11.000000 0,17.000000-5.000000 0,15.000000-7.000000 0,16.000000-5.000000 0,9.000000-15.000000 0,3.000000-22.000000 0,3.000000-22.000000 0,4.000000-21.000000 0,1.000000-14.000000 0,0.000000-2.000000 0,0.000000-3.000000 0,0.000000-3.000000 0,-7.000000 1.000000-20,-11.000000 6.000000-39,-14.000000 7.000000-42,-11.000000 6.000000-39</inkml:trace>
</inkml:ink>
</file>

<file path=word/ink/ink10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1900.000000 1583750.000000 999,'-115.000000'93.000000'0,"23.000000"-11.000000"0 ,22.000000-14.000000 0,22.000000-11.000000 0,33.000000-26.000000 0,48.000000-37.000000 0,47.000000-38.000000 0,47.000000-37.000000 0,21.000000-26.000000 0,-3.000000-11.000000 0,-3.000000-14.000000 0,-2.000000-11.000000 0,-8.000000-1.000000 0,-8.000000 13.000000 0,-10.000000 12.000000 0,-9.000000 13.000000 0,-7.000000 10.000000 0,-3.000000 10.000000 0,-3.000000 10.000000 0,-2.000000 9.000000 0,-5.000000 10.000000 0,-2.000000 14.000000 0,-3.000000 11.000000 0,-3.000000 14.000000 0,-6.000000 11.000000 0,-5.000000 14.000000 0,-7.000000 11.000000 0,-5.000000 14.000000 0,-6.000000 19.000000 0,-3.000000 29.000000 0,-3.000000 28.000000 0,-2.000000 28.000000 0,-6.000000 18.000000 0,-6.000000 10.000000 0,-6.000000 10.000000 0,-6.000000 9.000000 0,-6.000000 4.000000 0,-2.000000 1.000000 0,-3.000000-1.000000 0,-3.000000 1.000000 0,-6.000000-6.000000 0,-5.000000-8.000000 0,-7.000000-10.000000 0,-5.000000-9.000000 0,-8.000000-13.000000 0,-5.000000-16.000000 0,-7.000000-15.000000 0,-5.000000-15.000000 0,-6.000000-31.000000 0,-3.000000-43.000000 0,-3.000000-44.000000 0,-2.000000-43.000000 0,2.000000-25.000000 0,9.000000-2.000000 0,10.000000-3.000000 0,10.000000-3.000000 0,4.000000 4.000000-20,0.000000 13.000000-39,0.000000 12.000000-42,0.000000 13.000000-39</inkml:trace>
</inkml:ink>
</file>

<file path=word/ink/ink10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2850.000000 1581750.000000 999,'-4.000000'210.000000'0,"-5.000000"23.000000"0 ,-7.000000 22.000000 0,-5.000000 22.000000 0,-8.000000 13.000000 0,-5.000000 7.000000 0,-7.000000 6.000000 0,-5.000000 7.000000 0,-8.000000-1.000000 0,-5.000000-6.000000 0,-7.000000-6.000000 0,-5.000000-6.000000 0,-4.000000-20.000000 0,0.000000-30.000000 0,0.000000-32.000000 0,0.000000-30.000000 0,3.000000-42.000000 0,6.000000-49.000000 0,7.000000-51.000000 0,6.000000-49.000000 0,6.000000-28.000000-20,6.000000-2.000000-39,7.000000-3.000000-42,6.000000-3.000000-39</inkml:trace>
</inkml:ink>
</file>

<file path=word/ink/ink1029.xml><?xml version="1.0" encoding="utf-8"?>
<inkml:ink xmlns:inkml="http://www.w3.org/2003/InkML">
  <annotation type="ScanImages2ExtractSignatures">1</annotation>
  <annotation type="ScanImagesWidth">-20803799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1150.000000 1582600.000000 999,'104.000000'1.000000'0,"10.000000"4.000000"0 ,10.000000 3.000000 0,9.000000 3.000000 0,4.000000 1.000000 0,1.000000 1.000000 0,-1.000000-1.000000 0,1.000000 1.000000 0,-9.000000-1.000000 0,-15.000000 1.000000 0,-15.000000-1.000000 0,-16.000000 1.000000 0</inkml:trace>
</inkml:ink>
</file>

<file path=word/ink/ink10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3650.000000 953850.000000 999,'137.000000'-4.000000'0,"-24.000000"-5.000000"0 ,-26.000000-7.000000 0,-24.000000-5.000000 0,-15.000000-4.000000 0,-3.000000 0.000000 0,-3.000000 0.000000 0,-2.000000 0.000000 0,-5.000000-2.000000 0,-2.000000-3.000000 0,-3.000000-3.000000 0,-3.000000-2.000000 0</inkml:trace>
</inkml:ink>
</file>

<file path=word/ink/ink1030.xml><?xml version="1.0" encoding="utf-8"?>
<inkml:ink xmlns:inkml="http://www.w3.org/2003/InkML">
  <annotation type="ScanImages2ExtractSignatures">1</annotation>
  <annotation type="ScanImagesWidth">-208044030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3100.000000 1583800.000000 999,'170.000000'65.000000'0,"-9.000000"-18.000000"0 ,-10.000000-19.000000 0,-8.000000-18.000000 0</inkml:trace>
</inkml:ink>
</file>

<file path=word/ink/ink1031.xml><?xml version="1.0" encoding="utf-8"?>
<inkml:ink xmlns:inkml="http://www.w3.org/2003/InkML">
  <annotation type="ScanImages2ExtractSignatures">1</annotation>
  <annotation type="ScanImagesWidth">-21004847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6550.000000 1582000.000000 999,'-91.000000'112.000000'0,"19.000000"26.000000"0 ,19.000000 24.000000 0,19.000000 26.000000 0,13.000000 15.000000 0,10.000000 6.000000 0,10.000000 7.000000 0,9.000000 6.000000 0,10.000000-4.000000 0,14.000000-11.000000 0,11.000000-14.000000 0,14.000000-11.000000 0,5.000000-17.000000 0,1.000000-18.000000 0,-1.000000-19.000000 0,1.000000-18.000000 0</inkml:trace>
</inkml:ink>
</file>

<file path=word/ink/ink1032.xml><?xml version="1.0" encoding="utf-8"?>
<inkml:ink xmlns:inkml="http://www.w3.org/2003/InkML">
  <annotation type="ScanImages2ExtractSignatures">1</annotation>
  <annotation type="ScanImagesWidth">-20803763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7600.000000 1582900.000000 999,'139.000000'-113.000000'0,"-22.000000"26.000000"0 ,-22.000000 24.000000 0,-21.000000 26.000000 0,-12.000000 13.000000 0,1.000000 4.000000 0,-1.000000 3.000000 0,1.000000 3.000000 0,-3.000000 14.000000 0,-2.000000 25.000000 0,-3.000000 25.000000 0,-3.000000 25.000000 0,-10.000000 12.000000 0,-16.000000 1.000000 0,-15.000000-1.000000 0,-15.000000 1.000000 0,-18.000000 8.000000 0,-19.000000 20.000000 0,-18.000000 18.000000 0,-19.000000 20.000000 0,-5.000000-1.000000 0,9.000000-19.000000 0,10.000000-18.000000 0,10.000000-19.000000 0,19.000000-24.000000 0,32.000000-28.000000 0,31.000000-28.000000 0,32.000000-27.000000 0,10.000000-17.000000 0,-9.000000-3.000000 0,-10.000000-3.000000 0,-8.000000-2.000000 0,-3.000000-5.000000 0,7.000000-2.000000 0,6.000000-3.000000 0,7.000000-3.000000 0,0.000000-1.000000 0,-2.000000 4.000000 0,-3.000000 3.000000 0,-3.000000 3.000000 0,-6.000000 15.000000 0,-5.000000 29.000000 0,-7.000000 28.000000 0,-5.000000 28.000000 0,-9.000000 15.000000 0,-9.000000 4.000000 0,-10.000000 3.000000 0,-8.000000 3.000000 0,-11.000000 7.000000 0,-8.000000 14.000000 0,-10.000000 11.000000 0,-9.000000 14.000000 0,-5.000000 3.000000 0,0.000000-2.000000 0,0.000000-3.000000 0,0.000000-3.000000 0,3.000000-10.000000 0,6.000000-16.000000 0,7.000000-15.000000 0,6.000000-15.000000 0,9.000000-23.000000 0,13.000000-28.000000 0,12.000000-28.000000 0,13.000000-27.000000 0,6.000000-19.000000 0,0.000000-5.000000 0,0.000000-7.000000 0,0.000000-5.000000 0</inkml:trace>
</inkml:ink>
</file>

<file path=word/ink/ink10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9850.000000 1584500.000000 999,'3.000000'-71.000000'0,"6.000000"60.000000"0 ,7.000000 60.000000 0,6.000000 59.000000 0,-4.000000 26.000000 0,-11.000000-6.000000 0,-14.000000-6.000000 0,-11.000000-6.000000 0</inkml:trace>
</inkml:ink>
</file>

<file path=word/ink/ink1034.xml><?xml version="1.0" encoding="utf-8"?>
<inkml:ink xmlns:inkml="http://www.w3.org/2003/InkML">
  <annotation type="ScanImages2ExtractSignatures">1</annotation>
  <annotation type="ScanImagesWidth">-210047084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0750.000000 1582500.000000 999,'139.000000'67.000000'0,"-22.000000"-16.000000"0 ,-22.000000-15.000000 0,-21.000000-15.000000 0,-12.000000-7.000000 0,1.000000 3.000000 0,-1.000000 3.000000 0,1.000000 4.000000 0,-9.000000 15.000000 0,-15.000000 28.000000 0,-15.000000 28.000000 0,-16.000000 29.000000 0,-13.000000 15.000000 0,-9.000000 3.000000 0,-10.000000 3.000000 0,-8.000000 4.000000 0,-4.000000-3.000000 0,3.000000-5.000000 0,3.000000-7.000000 0,4.000000-5.000000 0,4.000000-14.000000 0,6.000000-18.000000 0,7.000000-19.000000 0,6.000000-18.000000 0,9.000000-17.000000 0,13.000000-11.000000 0,12.000000-14.000000 0,13.000000-11.000000 0,6.000000-14.000000 0,0.000000-11.000000 0,0.000000-14.000000 0,0.000000-11.000000 0,1.000000-12.000000 0,4.000000-9.000000 0,3.000000-10.000000 0,3.000000-8.000000 0,3.000000-6.000000 0,3.000000 1.000000 0,3.000000-1.000000 0,4.000000 1.000000 0,-6.000000 4.000000-20,-11.000000 9.000000-39,-14.000000 10.000000-42,-11.000000 10.000000-39</inkml:trace>
</inkml:ink>
</file>

<file path=word/ink/ink10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2600.000000 1582200.000000 999,'137.000000'-44.000000'0,"-24.000000"13.000000"0 ,-26.000000 12.000000 0,-24.000000 13.000000 0,-13.000000 7.000000 0,0.000000 4.000000 0,0.000000 3.000000 0,0.000000 3.000000 0,0.000000 10.000000 0,0.000000 20.000000 0,0.000000 18.000000 0,0.000000 20.000000 0,-4.000000 16.000000 0,-5.000000 16.000000 0,-7.000000 15.000000 0,-5.000000 17.000000 0,-9.000000 10.000000 0,-9.000000 6.000000 0,-10.000000 7.000000 0,-8.000000 6.000000 0,-9.000000-1.000000 0,-6.000000-5.000000 0,-6.000000-7.000000 0,-6.000000-5.000000 0,-9.000000-6.000000 0,-8.000000-3.000000 0,-10.000000-3.000000 0,-9.000000-2.000000 0,-1.000000-14.000000 0,10.000000-21.000000 0,10.000000-22.000000 0,9.000000-22.000000 0</inkml:trace>
</inkml:ink>
</file>

<file path=word/ink/ink10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200.000000 1582550.000000 999,'0.000000'-85.000000'0,"0.000000"82.000000"0 ,0.000000 81.000000 0,0.000000 82.000000 0,0.000000 36.000000 0,0.000000-5.000000 0,0.000000-7.000000 0,0.000000-5.000000 0,3.000000-12.000000 0,6.000000-16.000000 0,7.000000-15.000000 0,6.000000-15.000000 0,7.000000-15.000000 0,10.000000-12.000000 0,10.000000-13.000000 0,9.000000-12.000000 0,2.000000-15.000000 0,-2.000000-15.000000 0,-3.000000-15.000000 0,-3.000000-16.000000 0</inkml:trace>
</inkml:ink>
</file>

<file path=word/ink/ink10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7850.000000 1582800.000000 999,'-65.000000'-52.000000'0,"23.000000"47.000000"0 ,22.000000 47.000000 0,22.000000 48.000000 0,10.000000 27.000000 0,1.000000 9.000000 0,-1.000000 10.000000 0,1.000000 10.000000 0,-1.000000 0.000000 0,1.000000-5.000000 0,-1.000000-7.000000 0,1.000000-5.000000 0,1.000000-8.000000 0,3.000000-5.000000 0,3.000000-7.000000 0,4.000000-5.000000 0,-1.000000-11.000000 0,-3.000000-11.000000 0,-3.000000-14.000000 0,-2.000000-11.000000 0,0.000000-18.000000 0,7.000000-22.000000 0,6.000000-22.000000 0,7.000000-21.000000 0</inkml:trace>
</inkml:ink>
</file>

<file path=word/ink/ink10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9850.000000 1583300.000000 999,'65.000000'100.000000'0,"-18.000000"0.000000"0 ,-19.000000 0.000000 0,-18.000000 0.000000 0,-12.000000-4.000000 0,-3.000000-5.000000 0,-3.000000-7.000000 0,-2.000000-5.000000 0,-5.000000-8.000000 0,-2.000000-5.000000 0,-3.000000-7.000000 0,-3.000000-5.000000 0</inkml:trace>
</inkml:ink>
</file>

<file path=word/ink/ink10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950.000000 1581600.000000 999,'93.000000'0.000000'0,"-11.000000"0.000000"0 ,-14.000000 0.000000 0,-11.000000 0.000000 0,-9.000000 7.000000 0,-3.000000 17.000000 0,-3.000000 15.000000 0,-2.000000 16.000000 0,-11.000000 16.000000 0,-15.000000 20.000000 0,-15.000000 18.000000 0,-16.000000 20.000000 0,-12.000000 16.000000 0,-5.000000 16.000000 0,-7.000000 15.000000 0,-5.000000 17.000000 0,-3.000000-1.000000 0,4.000000-16.000000 0,3.000000-15.000000 0,3.000000-15.000000 0,4.000000-20.000000 0,7.000000-21.000000 0,6.000000-22.000000 0,7.000000-22.000000 0,13.000000-27.000000 0,22.000000-31.000000 0,22.000000-31.000000 0,23.000000-31.000000 0,8.000000-12.000000 0,-3.000000 10.000000 0,-3.000000 10.000000 0,-2.000000 9.000000 0,-5.000000 7.000000 0,-2.000000 7.000000 0,-3.000000 6.000000 0,-3.000000 7.000000 0,-6.000000 16.000000 0,-5.000000 29.000000 0,-7.000000 28.000000 0,-5.000000 28.000000 0,-12.000000 14.000000 0,-16.000000 0.000000 0,-15.000000 0.000000 0,-15.000000 0.000000 0,-9.000000-4.000000 0,1.000000-5.000000 0,-1.000000-7.000000 0,1.000000-5.000000 0,2.000000-28.000000 0,7.000000-46.000000 0,6.000000-47.000000 0,7.000000-47.000000 0,5.000000-16.000000-20,7.000000 16.000000-39,6.000000 15.000000-42,7.000000 17.000000-39</inkml:trace>
</inkml:ink>
</file>

<file path=word/ink/ink104.xml><?xml version="1.0" encoding="utf-8"?>
<inkml:ink xmlns:inkml="http://www.w3.org/2003/InkML">
  <annotation type="ScanImages2ExtractSignatures">1</annotation>
  <annotation type="ScanImagesWidth">-20853522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4100.000000 953250.000000 999,'-22.000000'129.000000'0,"6.000000"10.000000"0 ,7.000000 10.000000 0,6.000000 9.000000 0,3.000000 6.000000 0,0.000000 3.000000 0,0.000000 3.000000 0,0.000000 4.000000 0,1.000000-10.000000 0,4.000000-22.000000 0,3.000000-22.000000 0,3.000000-21.000000 0,4.000000-23.000000 0,7.000000-21.000000 0,6.000000-22.000000 0,7.000000-22.000000 0,5.000000-21.000000 0,7.000000-18.000000 0,6.000000-19.000000 0,7.000000-18.000000 0,2.000000-18.000000 0,1.000000-16.000000 0,-1.000000-15.000000 0,1.000000-15.000000 0,1.000000-9.000000 0,3.000000 1.000000 0,3.000000-1.000000 0,4.000000 1.000000 0,-6.000000 10.000000 0,-11.000000 22.000000 0,-14.000000 22.000000 0,-11.000000 23.000000 0,-9.000000 11.000000-20,-3.000000 4.000000-40,-3.000000 3.000000-39,-2.000000 3.000000-41</inkml:trace>
</inkml:ink>
</file>

<file path=word/ink/ink1040.xml><?xml version="1.0" encoding="utf-8"?>
<inkml:ink xmlns:inkml="http://www.w3.org/2003/InkML">
  <annotation type="ScanImages2ExtractSignatures">1</annotation>
  <annotation type="ScanImagesWidth">-210226107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3750.000000 1581800.000000 999,'93.000000'-16.000000'0,"-11.000000"19.000000"0 ,-14.000000 19.000000 0,-11.000000 19.000000 0,-9.000000 9.000000 0,-3.000000 0.000000 0,-3.000000 0.000000 0,-2.000000 0.000000 0,-5.000000 1.000000 0,-2.000000 4.000000 0,-3.000000 3.000000 0,-3.000000 3.000000 0,-6.000000 9.000000 0,-5.000000 16.000000 0,-7.000000 15.000000 0,-5.000000 17.000000 0,-9.000000 13.000000 0,-9.000000 13.000000 0,-10.000000 12.000000 0,-8.000000 13.000000 0,-6.000000 1.000000 0,1.000000-9.000000 0,-1.000000-10.000000 0,1.000000-8.000000 0,1.000000-12.000000 0,3.000000-12.000000 0,3.000000-13.000000 0,4.000000-12.000000 0</inkml:trace>
</inkml:ink>
</file>

<file path=word/ink/ink104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7100.000000 1580950.000000 999,'120.000000'-13.000000'0,"-9.000000"26.000000"0 ,-10.000000 24.000000 0,-8.000000 26.000000 0,-14.000000 15.000000 0,-15.000000 6.000000 0,-15.000000 7.000000 0,-16.000000 6.000000 0,-12.000000-4.000000 0,-5.000000-11.000000 0,-7.000000-14.000000 0,-5.000000-11.000000 0</inkml:trace>
</inkml:ink>
</file>

<file path=word/ink/ink10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7050.000000 1582700.000000 999,'-71.000000'59.000000'0,"60.000000"-31.000000"0 ,60.000000-31.000000 0,59.000000-31.000000 0,24.000000-20.000000 0,-8.000000-5.000000 0,-10.000000-7.000000 0,-9.000000-5.000000 0,-7.000000-3.000000 0,-3.000000 4.000000 0,-3.000000 3.000000 0,-2.000000 3.000000 0,-8.000000 4.000000 0,-8.000000 7.000000 0,-10.000000 6.000000 0,-9.000000 7.000000 0</inkml:trace>
</inkml:ink>
</file>

<file path=word/ink/ink1043.xml><?xml version="1.0" encoding="utf-8"?>
<inkml:ink xmlns:inkml="http://www.w3.org/2003/InkML">
  <annotation type="ScanImages2ExtractSignatures">1</annotation>
  <annotation type="ScanImagesWidth">1360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8600.000000 1582150.000000 999,'-2.000000'118.000000'0,"-3.000000"-11.000000"0 ,-3.000000-14.000000 0,-2.000000-11.000000 0,-8.000000 2.000000 0,-8.000000 19.000000 0,-10.000000 19.000000 0,-9.000000 19.000000 0,-9.000000 9.000000 0,-5.000000 0.000000 0,-7.000000 0.000000 0,-5.000000 0.000000 0,-4.000000-7.000000 0,0.000000-11.000000 0,0.000000-14.000000 0,0.000000-11.000000 0,1.000000-17.000000 0,4.000000-18.000000 0,3.000000-19.000000 0,3.000000-18.000000 0,1.000000-26.000000 0,1.000000-31.000000 0,-1.000000-31.000000 0,1.000000-31.000000 0,7.000000-15.000000 0,16.000000 4.000000 0,15.000000 3.000000 0,17.000000 3.000000 0,13.000000 6.000000 0,13.000000 9.000000 0,12.000000 10.000000 0,13.000000 10.000000 0,7.000000 7.000000 0,4.000000 6.000000 0,3.000000 7.000000 0,3.000000 6.000000 0,4.000000 7.000000 0,7.000000 10.000000 0,6.000000 10.000000 0,7.000000 9.000000 0,2.000000 7.000000 0,1.000000 7.000000 0,-1.000000 6.000000 0,1.000000 7.000000 0,-4.000000 2.000000 0,-6.000000 1.000000 0,-6.000000-1.000000 0,-6.000000 1.000000 0,-6.000000-1.000000 0,-2.000000 1.000000 0,-3.000000-1.000000 0,-3.000000 1.000000 0,-15.000000-4.000000 0,-24.000000-6.000000 0,-26.000000-6.000000 0,-24.000000-6.000000 0</inkml:trace>
</inkml:ink>
</file>

<file path=word/ink/ink104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150.000000 1582400.000000 999,'-68.000000'103.000000'0,"17.000000"6.000000"0 ,15.000000 7.000000 0,16.000000 6.000000 0,13.000000 4.000000 0,14.000000 4.000000 0,11.000000 3.000000 0,14.000000 3.000000 0,7.000000-2.000000 0,3.000000-6.000000 0,3.000000-6.000000 0,4.000000-6.000000 0,4.000000-7.000000 0,6.000000-6.000000 0,7.000000-6.000000 0,6.000000-6.000000 0,9.000000-9.000000 0,13.000000-8.000000 0,12.000000-10.000000 0,13.000000-9.000000 0,13.000000-10.000000 0,17.000000-9.000000 0,15.000000-10.000000 0,16.000000-8.000000 0,5.000000-9.000000 0,-2.000000-6.000000 0,-3.000000-6.000000 0,-3.000000-6.000000 0,-4.000000-7.000000 0,-3.000000-6.000000 0,-3.000000-6.000000 0,-2.000000-6.000000 0,-6.000000 1.000000 0,-6.000000 9.000000 0,-6.000000 10.000000 0,-6.000000 10.000000 0,-10.000000-1.000000-20,-12.000000-9.000000-39,-13.000000-10.000000-42,-12.000000-8.000000-39</inkml:trace>
</inkml:ink>
</file>

<file path=word/ink/ink1045.xml><?xml version="1.0" encoding="utf-8"?>
<inkml:ink xmlns:inkml="http://www.w3.org/2003/InkML">
  <annotation type="ScanImages2ExtractSignatures">1</annotation>
  <annotation type="ScanImagesWidth">-210234280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0400.000000 1581900.000000 999,'159.000000'-90.000000'0,"-31.000000"23.000000"0 ,-31.000000 22.000000 0,-31.000000 22.000000 0,-27.000000 24.000000 0,-22.000000 29.000000 0,-22.000000 28.000000 0,-21.000000 28.000000 0,-12.000000 14.000000 0,1.000000 0.000000 0,-1.000000 0.000000 0,1.000000 0.000000 0,-1.000000 1.000000 0,1.000000 4.000000 0,-1.000000 3.000000 0,1.000000 3.000000 0,1.000000 1.000000 0,3.000000 1.000000 0,3.000000-1.000000 0,4.000000 1.000000 0,4.000000-9.000000 0,6.000000-15.000000 0,7.000000-15.000000 0,6.000000-16.000000 0,13.000000-16.000000 0,23.000000-16.000000 0,22.000000-15.000000 0,22.000000-15.000000 0,5.000000-20.000000 0,-8.000000-21.000000 0,-10.000000-22.000000 0,-9.000000-22.000000 0,-5.000000-11.000000 0,0.000000 0.000000 0,0.000000 0.000000 0,0.000000 0.000000 0,-5.000000 4.000000 0,-9.000000 10.000000 0,-10.000000 10.000000 0,-8.000000 9.000000 0,-6.000000 23.000000 0,1.000000 38.000000 0,-1.000000 37.000000 0,1.000000 38.000000 0,-3.000000 20.000000 0,-2.000000 3.000000 0,-3.000000 3.000000 0,-3.000000 4.000000 0,-1.000000 5.000000 0,4.000000 10.000000 0,3.000000 10.000000 0,3.000000 9.000000 0,-1.000000 2.000000 0,-2.000000-2.000000 0,-3.000000-3.000000 0,-3.000000-3.000000 0,-6.000000-7.000000 0,-5.000000-9.000000 0,-7.000000-10.000000 0,-5.000000-8.000000 0,-6.000000-11.000000 0,-3.000000-8.000000 0,-3.000000-10.000000 0,-2.000000-9.000000 0,-1.000000-27.000000 0,3.000000-44.000000 0,3.000000-43.000000 0,4.000000-44.000000 0,1.000000-19.000000 0,0.000000 6.000000 0,0.000000 7.000000 0,0.000000 6.000000 0,0.000000 6.000000 0,0.000000 6.000000 0,0.000000 7.000000 0,0.000000 6.000000 0,-5.000000 20.000000 0,-9.000000 34.000000 0,-10.000000 35.000000 0,-8.000000 35.000000 0,2.000000 14.000000 0,16.000000-2.000000 0,15.000000-3.000000 0,17.000000-3.000000 0</inkml:trace>
</inkml:ink>
</file>

<file path=word/ink/ink1046.xml><?xml version="1.0" encoding="utf-8"?>
<inkml:ink xmlns:inkml="http://www.w3.org/2003/InkML">
  <annotation type="ScanImages2ExtractSignatures">1</annotation>
  <annotation type="ScanImagesWidth">-21023307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1250.000000 1582950.000000 999,'140.000000'4.000000'0,"-18.000000"10.000000"0 ,-19.000000 10.000000 0,-18.000000 9.000000 0,-14.000000 9.000000 0,-5.000000 9.000000 0,-7.000000 10.000000 0,-5.000000 10.000000 0,-8.000000 0.000000 0,-5.000000-5.000000 0,-7.000000-7.000000 0,-5.000000-5.000000 0</inkml:trace>
</inkml:ink>
</file>

<file path=word/ink/ink10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2200.000000 1582300.000000 999,'112.000000'139.000000'0,"-24.000000"-22.000000"0 ,-26.000000-22.000000 0,-24.000000-21.000000 0,-17.000000-12.000000 0,-5.000000 1.000000 0,-7.000000-1.000000 0,-5.000000 1.000000 0</inkml:trace>
</inkml:ink>
</file>

<file path=word/ink/ink104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2600.000000 1582400.000000 999,'139.000000'-91.000000'0,"-22.000000"19.000000"0 ,-22.000000 19.000000 0,-21.000000 19.000000 0,-12.000000 10.000000 0,1.000000 4.000000 0,-1.000000 3.000000 0,1.000000 3.000000 0,-3.000000 1.000000 0,-2.000000 1.000000 0,-3.000000-1.000000 0,-3.000000 1.000000 0,-9.000000 13.000000 0,-11.000000 29.000000 0,-14.000000 28.000000 0,-11.000000 28.000000 0,-15.000000 15.000000 0,-16.000000 4.000000 0,-15.000000 3.000000 0,-15.000000 3.000000 0,-9.000000 1.000000 0,1.000000 1.000000 0,-1.000000-1.000000 0,1.000000 1.000000 0,1.000000-7.000000 0,3.000000-12.000000 0,3.000000-13.000000 0,4.000000-12.000000 0,18.000000-16.000000 0,34.000000-19.000000 0,35.000000-18.000000 0,35.000000-19.000000 0,14.000000-18.000000 0,-2.000000-15.000000 0,-3.000000-15.000000 0,-3.000000-16.000000 0,-2.000000-10.000000 0,0.000000-3.000000 0,0.000000-3.000000 0,0.000000-2.000000 0,-4.000000-3.000000 0,-5.000000 1.000000 0,-7.000000-1.000000 0,-5.000000 1.000000 0,-11.000000 1.000000 0,-11.000000 3.000000 0,-14.000000 3.000000 0,-11.000000 4.000000 0,-14.000000 5.000000 0,-11.000000 10.000000 0,-14.000000 10.000000 0,-11.000000 9.000000 0,-7.000000 4.000000-20,0.000000 1.000000-39,0.000000-1.000000-42,0.000000 1.000000-39</inkml:trace>
</inkml:ink>
</file>

<file path=word/ink/ink104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3000.000000 1581250.000000 999,'26.000000'390.000000'0,"4.000000"-18.000000"0 ,3.000000-19.000000 0,3.000000-18.000000 0,-1.000000-10.000000 0,-2.000000 0.000000 0,-3.000000 0.000000 0,-3.000000 0.000000 0,-2.000000-11.000000 0,0.000000-22.000000 0,0.000000-22.000000 0,0.000000-21.000000 0,0.000000-29.000000 0,0.000000-34.000000 0,0.000000-35.000000 0,0.000000-33.000000 0</inkml:trace>
</inkml:ink>
</file>

<file path=word/ink/ink105.xml><?xml version="1.0" encoding="utf-8"?>
<inkml:ink xmlns:inkml="http://www.w3.org/2003/InkML">
  <annotation type="ScanImages2ExtractSignatures">1</annotation>
  <annotation type="ScanImagesWidth">-21055134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5700.000000 951650.000000 999,'-116.000000'45.000000'0,"19.000000"-9.000000"0 ,19.000000-10.000000 0,19.000000-8.000000 0,29.000000-8.000000 0,41.000000-2.000000 0,40.000000-3.000000 0,42.000000-3.000000 0,21.000000-7.000000 0,3.000000-9.000000 0,3.000000-10.000000 0,4.000000-8.000000 0,-3.000000-6.000000 0,-5.000000 1.000000 0,-7.000000-1.000000 0,-5.000000 1.000000 0,-6.000000 1.000000 0,-3.000000 3.000000 0,-3.000000 3.000000 0,-2.000000 4.000000 0,-8.000000 2.000000 0,-8.000000 4.000000 0,-10.000000 3.000000 0,-9.000000 3.000000 0</inkml:trace>
</inkml:ink>
</file>

<file path=word/ink/ink105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4450.000000 1584000.000000 999,'93.000000'1.000000'0,"-11.000000"4.000000"0 ,-14.000000 3.000000 0,-11.000000 3.000000 0,-9.000000 4.000000 0,-3.000000 7.000000 0,-3.000000 6.000000 0,-2.000000 7.000000 0</inkml:trace>
</inkml:ink>
</file>

<file path=word/ink/ink105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4850.000000 1580850.000000 999,'29.000000'165.000000'0,"10.000000"-18.000000"0 ,10.000000-19.000000 0,9.000000-18.000000 0,2.000000-9.000000 0,-2.000000 4.000000 0,-3.000000 3.000000 0,-3.000000 3.000000 0,-6.000000 6.000000 0,-5.000000 9.000000 0,-7.000000 10.000000 0,-5.000000 10.000000 0,-9.000000 5.000000 0,-9.000000 4.000000 0,-10.000000 3.000000 0,-8.000000 3.000000 0,-12.000000 1.000000 0,-12.000000 1.000000 0,-13.000000-1.000000 0,-12.000000 1.000000 0,-5.000000-6.000000 0,3.000000-8.000000 0,3.000000-10.000000 0,4.000000-9.000000 0,1.000000-15.000000 0,0.000000-18.000000 0,0.000000-19.000000 0,0.000000-18.000000 0,0.000000-20.000000-20,0.000000-18.000000-39,0.000000-19.000000-42,0.000000-18.000000-39</inkml:trace>
</inkml:ink>
</file>

<file path=word/ink/ink1052.xml><?xml version="1.0" encoding="utf-8"?>
<inkml:ink xmlns:inkml="http://www.w3.org/2003/InkML">
  <annotation type="ScanImages2ExtractSignatures">1</annotation>
  <annotation type="ScanImagesWidth">-210193080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400.000000 1585300.000000 999,'43.000000'93.000000'0,"-11.000000"-11.000000"0 ,-14.000000-14.000000 0,-11.000000-11.000000 0,-7.000000 8.000000 0,0.000000 32.000000 0,0.000000 31.000000 0,0.000000 32.000000 0</inkml:trace>
</inkml:ink>
</file>

<file path=word/ink/ink105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350.000000 1587200.000000 999,'115.000000'92.000000'0,"-18.000000"-16.000000"0 ,-19.000000-15.000000 0,-18.000000-15.000000 0,-12.000000-3.000000 0,-3.000000 14.000000 0,-3.000000 11.000000 0,-2.000000 14.000000 0,-3.000000 10.000000 0,1.000000 9.000000 0,-1.000000 10.000000 0,1.000000 10.000000 0,-1.000000 8.000000 0,1.000000 10.000000 0,-1.000000 10.000000 0,1.000000 9.000000 0,-1.000000 1.000000 0,1.000000-6.000000 0,-1.000000-6.000000 0,1.000000-6.000000 0,-4.000000-13.000000 0,-6.000000-19.000000 0,-6.000000-18.000000 0,-6.000000-19.000000 0,2.000000-33.000000 0,14.000000-47.000000 0,11.000000-47.000000 0,14.000000-46.000000 0,0.000000-39.000000 0,-8.000000-27.000000 0,-10.000000-28.000000 0,-9.000000-28.000000 0,-9.000000-4.000000 0,-5.000000 22.000000 0,-7.000000 22.000000 0,-5.000000 23.000000 0,-3.000000 17.000000-20,4.000000 17.000000-39,3.000000 15.000000-42,3.000000 16.000000-39</inkml:trace>
</inkml:ink>
</file>

<file path=word/ink/ink105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250.000000 1583900.000000 999,'87.000000'115.000000'0,"-24.000000"-18.000000"0 ,-26.000000-19.000000 0,-24.000000-18.000000 0,-13.000000-6.000000 0,0.000000 10.000000 0,0.000000 10.000000 0,0.000000 9.000000 0,-4.000000 10.000000 0,-5.000000 14.000000 0,-7.000000 11.000000 0,-5.000000 14.000000 0,-8.000000 3.000000 0,-5.000000-2.000000 0,-7.000000-3.000000 0,-5.000000-3.000000 0,-3.000000-7.000000 0,4.000000-9.000000 0,3.000000-10.000000 0,3.000000-8.000000 0,15.000000-23.000000 0,29.000000-34.000000 0,28.000000-35.000000 0,28.000000-33.000000 0,12.000000-25.000000 0,-3.000000-11.000000 0,-3.000000-14.000000 0,-2.000000-11.000000 0,-5.000000-7.000000 0,-2.000000 0.000000 0,-3.000000 0.000000 0,-3.000000 0.000000 0,-1.000000 35.000000 0,4.000000 73.000000 0,3.000000 72.000000 0,3.000000 72.000000 0,-4.000000 38.000000 0,-8.000000 7.000000 0,-10.000000 6.000000 0,-9.000000 7.000000 0,-7.000000 2.000000 0,-3.000000 1.000000 0,-3.000000-1.000000 0,-2.000000 1.000000 0,-6.000000-9.000000 0,-6.000000-15.000000 0,-6.000000-15.000000 0,-6.000000-16.000000 0,-4.000000-16.000000 0,1.000000-16.000000 0,-1.000000-15.000000 0,1.000000-15.000000 0,-3.000000-14.000000 0,-2.000000-8.000000 0,-3.000000-10.000000 0,-3.000000-9.000000 0</inkml:trace>
</inkml:ink>
</file>

<file path=word/ink/ink1055.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650.000000 1588650.000000 999,'-18.000000'-97.000000'0,"17.000000"6.000000"0 ,15.000000 7.000000 0,16.000000 6.000000 0,10.000000 6.000000 0,7.000000 6.000000 0,6.000000 7.000000 0,7.000000 6.000000 0,8.000000 4.000000 0,14.000000 4.000000 0,11.000000 3.000000 0,14.000000 3.000000 0,2.000000 4.000000 0,-6.000000 7.000000 0,-6.000000 6.000000 0,-6.000000 7.000000 0,-10.000000 21.000000 0,-12.000000 38.000000 0,-13.000000 37.000000 0,-12.000000 38.000000 0,-16.000000 21.000000 0,-19.000000 7.000000 0,-18.000000 6.000000 0,-19.000000 7.000000 0,-10.000000-3.000000 0,1.000000-8.000000 0,-1.000000-10.000000 0,1.000000-9.000000 0,1.000000-13.000000 0,3.000000-16.000000 0,3.000000-15.000000 0,4.000000-15.000000 0,15.000000-20.000000 0,28.000000-21.000000 0,28.000000-22.000000 0,29.000000-22.000000 0,15.000000-22.000000 0,3.000000-22.000000 0,3.000000-22.000000 0,4.000000-21.000000 0,-1.000000-17.000000 0,-3.000000-8.000000 0,-3.000000-10.000000 0,-2.000000-9.000000 0</inkml:trace>
</inkml:ink>
</file>

<file path=word/ink/ink105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222222208976746" units="cm"/>
      <inkml:brushProperty name="height" value="0.0222222208976746" units="cm"/>
      <inkml:brushProperty name="color" value="#00BFF3"/>
      <inkml:brushProperty name="fitToCurve" value="1"/>
      <inkml:brushProperty name="ignorePressure" value="0"/>
    </inkml:brush>
  </inkml:definitions>
  <inkml:trace contextRef="#ctx0" brushRef="#br0">11975.000000 1586900.000000 333,'116.000000'46.000000'166,"37.000000"35.000000"1 ,37.000000 34.000000 0,37.000000 35.000000-1</inkml:trace>
</inkml:ink>
</file>

<file path=word/ink/ink105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850.000000 1583550.000000 999,'-138.000000'-18.000000'0,"26.000000"17.000000"0 ,24.000000 15.000000 0,26.000000 16.000000 0,13.000000 27.000000 0,4.000000 42.000000 0,3.000000 40.000000 0,3.000000 41.000000 0,6.000000 32.000000 0,9.000000 26.000000 0,10.000000 24.000000 0,10.000000 26.000000 0,4.000000-12.000000 0,0.000000-46.000000 0,0.000000-47.000000 0,0.000000-47.000000 0,0.000000-22.000000 0,0.000000 3.000000 0,0.000000 3.000000 0,0.000000 4.000000 0,0.000000 2.000000 0,0.000000 4.000000 0,0.000000 3.000000 0,0.000000 3.000000 0,1.000000 3.000000 0,4.000000 3.000000 0,3.000000 3.000000 0,3.000000 4.000000 0,3.000000-3.000000 0,3.000000-5.000000 0,3.000000-7.000000 0,4.000000-5.000000 0,1.000000 2.000000 0,0.000000 13.000000 0,0.000000 12.000000 0,0.000000 13.000000 0,7.000000 24.000000 0,17.000000 39.000000 0,15.000000 36.000000 0,16.000000 39.000000 0,5.000000-6.000000 0,-2.000000-46.000000 0,-3.000000-47.000000 0,-3.000000-47.000000 0,-2.000000-24.000000 0,0.000000 1.000000 0,0.000000-1.000000 0,0.000000 1.000000 0,-2.000000-4.000000 0,-3.000000-6.000000 0,-3.000000-6.000000 0,-2.000000-6.000000 0,0.000000-6.000000 0,7.000000-2.000000 0,6.000000-3.000000 0,7.000000-3.000000 0,-1.000000-6.000000 0,-6.000000-5.000000 0,-6.000000-7.000000 0,-6.000000-5.000000 0,10.000000 5.000000 0,29.000000 19.000000 0,28.000000 19.000000 0,28.000000 19.000000 0,6.000000-2.000000-20,-16.000000-22.000000-39,-15.000000-22.000000-42,-15.000000-21.000000-39</inkml:trace>
</inkml:ink>
</file>

<file path=word/ink/ink1058.xml><?xml version="1.0" encoding="utf-8"?>
<inkml:ink xmlns:inkml="http://www.w3.org/2003/InkML">
  <annotation type="ScanImages2ExtractSignatures">1</annotation>
  <annotation type="ScanImagesWidth">-21117420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2000.000000 1585700.000000 999,'-96.000000'-15.000000'0,"60.000000"23.000000"0 ,60.000000 22.000000 0,59.000000 22.000000 0,21.000000 5.000000 0,-15.000000-8.000000 0,-15.000000-10.000000 0,-16.000000-9.000000 0</inkml:trace>
</inkml:ink>
</file>

<file path=word/ink/ink10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500.000000 1603200.000000 999,'45.000000'182.000000'0,"-9.000000"-33.000000"0 ,-10.000000-35.000000 0,-8.000000-34.000000 0,-12.000000-20.000000-20,-12.000000-2.000000-39,-13.000000-3.000000-42,-12.000000-3.000000-39</inkml:trace>
</inkml:ink>
</file>

<file path=word/ink/ink106.xml><?xml version="1.0" encoding="utf-8"?>
<inkml:ink xmlns:inkml="http://www.w3.org/2003/InkML">
  <annotation type="ScanImages2ExtractSignatures">1</annotation>
  <annotation type="ScanImagesWidth">-20855644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6350.000000 951950.000000 999,'-22.000000'75.000000'0,"6.000000"0.000000"0 ,7.000000 0.000000 0,6.000000 0.000000 0,3.000000 14.000000 0,0.000000 28.000000 0,0.000000 28.000000 0,0.000000 29.000000 0,0.000000 10.000000 0,0.000000-6.000000 0,0.000000-6.000000 0,0.000000-6.000000 0,0.000000 7.000000 0,0.000000 22.000000 0,0.000000 22.000000 0,0.000000 23.000000 0,0.000000-6.000000 0,0.000000-31.000000 0,0.000000-31.000000 0,0.000000-31.000000 0</inkml:trace>
</inkml:ink>
</file>

<file path=word/ink/ink10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150.000000 1604500.000000 999,'-79.000000'87.000000'0,"45.000000"-24.000000"0 ,43.000000-26.000000 0,45.000000-24.000000 0,25.000000-23.000000 0,10.000000-18.000000 0,10.000000-19.000000 0,9.000000-18.000000 0,10.000000-12.000000 0,14.000000-3.000000 0,11.000000-3.000000 0,14.000000-2.000000 0</inkml:trace>
</inkml:ink>
</file>

<file path=word/ink/ink106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0900.000000 1604550.000000 999,'-71.000000'103.000000'0,"10.000000"6.000000"0 ,10.000000 7.000000 0,9.000000 6.000000 0,-1.000000 3.000000 0,-8.000000 0.000000 0,-10.000000 0.000000 0,-9.000000 0.000000 0,-10.000000 3.000000 0,-9.000000 6.000000 0,-10.000000 7.000000 0,-8.000000 6.000000 0,-3.000000-4.000000 0,7.000000-11.000000 0,6.000000-14.000000 0,7.000000-11.000000 0,7.000000-20.000000 0,9.000000-24.000000 0,10.000000-26.000000 0,10.000000-24.000000 0,8.000000-26.000000 0,10.000000-24.000000 0,10.000000-26.000000 0,9.000000-24.000000 0,6.000000-13.000000 0,3.000000 0.000000 0,3.000000 0.000000 0,4.000000 0.000000 0,1.000000 6.000000 0,0.000000 13.000000 0,0.000000 12.000000 0,0.000000 13.000000 0,9.000000 12.000000 0,19.000000 13.000000 0,19.000000 12.000000 0,19.000000 13.000000 0,16.000000 16.000000 0,17.000000 23.000000 0,15.000000 22.000000 0,16.000000 22.000000 0,7.000000 10.000000 0,1.000000 1.000000 0,-1.000000-1.000000 0,1.000000 1.000000 0,-7.000000-6.000000 0,-12.000000-8.000000 0,-13.000000-10.000000 0,-12.000000-9.000000 0</inkml:trace>
</inkml:ink>
</file>

<file path=word/ink/ink106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100.000000 1604150.000000 999,'70.000000'139.000000'0,"-9.000000"-22.000000"0 ,-10.000000-22.000000 0,-8.000000-21.000000 0,-9.000000-6.000000 0,-6.000000 14.000000 0,-6.000000 11.000000 0,-6.000000 14.000000 0,-7.000000 8.000000 0,-6.000000 7.000000 0,-6.000000 6.000000 0,-6.000000 7.000000 0,-4.000000-1.000000 0,1.000000-6.000000 0,-1.000000-6.000000 0,1.000000-6.000000 0,-1.000000-9.000000 0,1.000000-8.000000 0,-1.000000-10.000000 0,1.000000-9.000000 0,2.000000-7.000000 0,7.000000-3.000000 0,6.000000-3.000000 0,7.000000-2.000000 0,10.000000-1.000000 0,16.000000 3.000000 0,15.000000 3.000000 0,17.000000 4.000000 0,17.000000 4.000000 0,23.000000 6.000000 0,22.000000 7.000000 0,22.000000 6.000000 0,13.000000 1.000000 0,7.000000-3.000000 0,6.000000-3.000000 0,7.000000-2.000000 0,4.000000-9.000000 0,3.000000-12.000000 0,3.000000-13.000000 0,4.000000-12.000000 0,11.000000-13.000000 0,23.000000-12.000000 0,22.000000-13.000000 0,22.000000-12.000000 0,-18.000000-7.000000 0,-56.000000 1.000000 0,-56.000000-1.000000 0,-56.000000 1.000000 0,-31.000000-3.000000-20,-2.000000-2.000000-39,-3.000000-3.000000-42,-3.000000-3.000000-39</inkml:trace>
</inkml:ink>
</file>

<file path=word/ink/ink10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550.000000 1603650.000000 999,'-118.000000'-15.000000'0,"17.000000"23.000000"0 ,15.000000 22.000000 0,16.000000 22.000000 0,9.000000 8.000000 0,3.000000-2.000000 0,3.000000-3.000000 0,4.000000-3.000000 0,2.000000-4.000000 0,4.000000-3.000000 0,3.000000-3.000000 0,3.000000-2.000000 0,12.000000-8.000000 0,22.000000-8.000000 0,22.000000-10.000000 0,23.000000-9.000000 0,13.000000 10.000000 0,6.000000 32.000000 0,7.000000 31.000000 0,6.000000 32.000000 0,-5.000000 29.000000 0,-16.000000 28.000000 0,-15.000000 28.000000 0,-15.000000 29.000000 0,-12.000000 19.000000 0,-6.000000 14.000000 0,-6.000000 11.000000 0,-6.000000 14.000000 0,-6.000000-3.000000 0,-2.000000-15.000000 0,-3.000000-15.000000 0,-3.000000-16.000000 0,1.000000-19.000000 0,6.000000-22.000000 0,7.000000-22.000000 0,6.000000-21.000000 0</inkml:trace>
</inkml:ink>
</file>

<file path=word/ink/ink106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350.000000 1604900.000000 999,'48.000000'-115.000000'0,"-3.000000"23.000000"0 ,-3.000000 22.000000 0,-2.000000 22.000000 0,2.000000 10.000000 0,9.000000 1.000000 0,10.000000-1.000000 0,10.000000 1.000000 0,-11.000000 16.000000 0,-27.000000 35.000000 0,-28.000000 35.000000 0,-28.000000 34.000000 0,-18.000000 15.000000 0,-6.000000-3.000000 0,-6.000000-3.000000 0,-6.000000-2.000000 0,-1.000000-6.000000 0,7.000000-6.000000 0,6.000000-6.000000 0,7.000000-6.000000 0,8.000000-6.000000 0,14.000000-2.000000 0,11.000000-3.000000 0,14.000000-3.000000 0,10.000000-9.000000 0,9.000000-11.000000 0,10.000000-14.000000 0,10.000000-11.000000 0,5.000000-11.000000 0,4.000000-5.000000 0,3.000000-7.000000 0,3.000000-5.000000 0,-2.000000-6.000000 0,-6.000000-3.000000 0,-6.000000-3.000000 0,-6.000000-2.000000 0</inkml:trace>
</inkml:ink>
</file>

<file path=word/ink/ink10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600.000000 1606750.000000 999,'-121.000000'62.000000'0,"60.000000"-24.000000"0 ,60.000000-26.000000 0,59.000000-24.000000 0,37.000000-28.000000 0,16.000000-27.000000 0,15.000000-28.000000 0,17.000000-28.000000 0,8.000000-21.000000 0,4.000000-12.000000 0,3.000000-13.000000 0,3.000000-12.000000 0,7.000000-2.000000 0,14.000000 9.000000 0,11.000000 10.000000 0,14.000000 10.000000 0,-15.000000 18.000000-20,-41.000000 28.000000-39,-40.000000 28.000000-42,-40.000000 29.000000-39</inkml:trace>
</inkml:ink>
</file>

<file path=word/ink/ink10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550.000000 1603650.000000 999,'-46.000000'148.000000'0,"10.000000"-3.000000"0 ,10.000000-3.000000 0,9.000000-2.000000 0,-4.000000 27.000000 0,-15.000000 59.000000 0,-15.000000 60.000000 0,-16.000000 60.000000 0,2.000000-12.000000 0,23.000000-81.000000 0,22.000000-81.000000 0,22.000000-81.000000 0</inkml:trace>
</inkml:ink>
</file>

<file path=word/ink/ink10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450.000000 1603850.000000 999,'96.000000'-44.000000'0,"-5.000000"13.000000"0 ,-7.000000 12.000000 0,-5.000000 13.000000 0,-11.000000 15.000000 0,-11.000000 19.000000 0,-14.000000 19.000000 0,-11.000000 19.000000 0,-14.000000 15.000000 0,-11.000000 13.000000 0,-14.000000 12.000000 0,-11.000000 13.000000 0,-9.000000 6.000000 0,-3.000000 0.000000 0,-3.000000 0.000000 0,-2.000000 0.000000 0,0.000000-4.000000 0,7.000000-5.000000 0,6.000000-7.000000 0,7.000000-5.000000 0,4.000000-8.000000 0,3.000000-5.000000 0,3.000000-7.000000 0,4.000000-5.000000 0,5.000000-9.000000 0,10.000000-9.000000 0,10.000000-10.000000 0,9.000000-8.000000 0,2.000000-4.000000 0,-2.000000 3.000000 0,-3.000000 3.000000 0,-3.000000 4.000000 0,-6.000000 5.000000 0,-5.000000 10.000000 0,-7.000000 10.000000 0,-5.000000 9.000000 0,-9.000000 6.000000 0,-9.000000 3.000000 0,-10.000000 3.000000 0,-8.000000 4.000000 0,-9.000000-1.000000 0,-6.000000-3.000000 0,-6.000000-3.000000 0,-6.000000-2.000000 0,-2.000000-11.000000 0,3.000000-15.000000 0,3.000000-15.000000 0,4.000000-16.000000 0,-3.000000-26.000000 0,-5.000000-33.000000 0,-7.000000-35.000000 0,-5.000000-34.000000 0,3.000000-16.000000 0,17.000000 3.000000 0,15.000000 3.000000 0,16.000000 4.000000 0,9.000000 7.000000 0,3.000000 13.000000 0,3.000000 12.000000 0,4.000000 13.000000 0,19.000000 24.000000 0,39.000000 39.000000 0,36.000000 36.000000 0,39.000000 39.000000 0,19.000000 16.000000 0,4.000000-3.000000 0,3.000000-3.000000 0,3.000000-2.000000 0,6.000000-11.000000 0,9.000000-15.000000 0,10.000000-15.000000 0,10.000000-16.000000 0,-11.000000-12.000000 0,-27.000000-5.000000 0,-28.000000-7.000000 0,-28.000000-5.000000 0</inkml:trace>
</inkml:ink>
</file>

<file path=word/ink/ink10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050.000000 1602850.000000 999,'43.000000'165.000000'0,"-11.000000"-18.000000"0 ,-14.000000-19.000000 0,-11.000000-18.000000 0,-7.000000-15.000000 0,0.000000-9.000000 0,0.000000-10.000000 0,0.000000-8.000000 0</inkml:trace>
</inkml:ink>
</file>

<file path=word/ink/ink10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950.000000 1602750.000000 999,'93.000000'110.000000'0,"-11.000000"-27.000000"0 ,-14.000000-28.000000 0,-11.000000-28.000000 0,-4.000000-21.000000 0,6.000000-12.000000 0,7.000000-13.000000 0,6.000000-12.000000 0,1.000000-9.000000 0,-3.000000-2.000000 0,-3.000000-3.000000 0,-2.000000-3.000000 0,-5.000000-1.000000 0,-2.000000 4.000000 0,-3.000000 3.000000 0,-3.000000 3.000000 0,-12.000000 21.000000 0,-18.000000 42.000000 0,-19.000000 40.000000 0,-18.000000 41.000000 0,-10.000000 16.000000 0,0.000000-5.000000 0,0.000000-7.000000 0,0.000000-5.000000 0,0.000000-9.000000 0,0.000000-9.000000 0,0.000000-10.000000 0,0.000000-8.000000 0</inkml:trace>
</inkml:ink>
</file>

<file path=word/ink/ink1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6800.000000 954150.000000 999,'68.000000'12.000000'0,"-11.000000"26.000000"0 ,-14.000000 24.000000 0,-11.000000 26.000000 0,-11.000000 8.000000 0,-5.000000-5.000000 0,-7.000000-7.000000 0,-5.000000-5.000000 0,-6.000000-4.000000 0,-3.000000 0.000000 0,-3.000000 0.000000 0,-2.000000 0.000000 0</inkml:trace>
</inkml:ink>
</file>

<file path=word/ink/ink1070.xml><?xml version="1.0" encoding="utf-8"?>
<inkml:ink xmlns:inkml="http://www.w3.org/2003/InkML">
  <annotation type="ScanImages2ExtractSignatures">1</annotation>
  <annotation type="ScanImagesWidth">-20810674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450.000000 1603450.000000 999,'-41.000000'93.000000'0,"19.000000"-11.000000"0 ,19.000000-14.000000 0,19.000000-11.000000 0,12.000000-14.000000 0,6.000000-11.000000 0,7.000000-14.000000 0,6.000000-11.000000 0,-10.000000 2.000000 0,-24.000000 19.000000 0,-26.000000 19.000000 0,-24.000000 19.000000 0,-20.000000 12.000000 0,-11.000000 6.000000 0,-14.000000 7.000000 0,-11.000000 6.000000 0,-7.000000-1.000000 0,0.000000-5.000000 0,0.000000-7.000000 0,0.000000-5.000000 0,4.000000-9.000000 0,10.000000-9.000000 0,10.000000-10.000000 0,9.000000-8.000000 0,26.000000-17.000000 0,44.000000-21.000000 0,44.000000-22.000000 0,44.000000-22.000000 0,24.000000-15.000000 0,7.000000-5.000000 0,6.000000-7.000000 0,7.000000-5.000000 0,-1.000000-4.000000 0,-6.000000 0.000000 0,-6.000000 0.000000 0,-6.000000 0.000000 0,-9.000000 1.000000 0,-8.000000 4.000000 0,-10.000000 3.000000 0,-9.000000 3.000000 0,-15.000000 21.000000 0,-18.000000 42.000000 0,-19.000000 40.000000 0,-18.000000 41.000000 0,-20.000000 23.000000 0,-18.000000 6.000000 0,-19.000000 7.000000 0,-18.000000 6.000000 0,-12.000000-1.000000 0,-3.000000-5.000000 0,-3.000000-7.000000 0,-2.000000-5.000000 0,2.000000-11.000000 0,9.000000-11.000000 0,10.000000-14.000000 0,10.000000-11.000000 0,19.000000-17.000000 0,32.000000-18.000000 0,31.000000-19.000000 0,32.000000-18.000000 0,13.000000-14.000000 0,-3.000000-5.000000 0,-3.000000-7.000000 0,-2.000000-5.000000 0,-5.000000-1.000000 0,-2.000000 6.000000 0,-3.000000 7.000000 0,-3.000000 6.000000 0</inkml:trace>
</inkml:ink>
</file>

<file path=word/ink/ink10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100.000000 1604900.000000 999,'-96.000000'3.000000'0,"10.000000"6.000000"0 ,10.000000 7.000000 0,9.000000 6.000000 0,6.000000 12.000000 0,3.000000 19.000000 0,3.000000 19.000000 0,4.000000 19.000000 0,2.000000 23.000000 0,4.000000 28.000000 0,3.000000 28.000000 0,3.000000 29.000000 0,-4.000000 16.000000 0,-8.000000 7.000000 0,-10.000000 6.000000 0,-9.000000 7.000000 0,-4.000000 0.000000 0,4.000000-2.000000 0,3.000000-3.000000 0,3.000000-3.000000 0,4.000000-20.000000 0,7.000000-33.000000 0,6.000000-35.000000 0,7.000000-34.000000 0,7.000000-35.000000-20,9.000000-34.000000-39,10.000000-35.000000-42,10.000000-33.000000-39</inkml:trace>
</inkml:ink>
</file>

<file path=word/ink/ink1072.xml><?xml version="1.0" encoding="utf-8"?>
<inkml:ink xmlns:inkml="http://www.w3.org/2003/InkML">
  <annotation type="ScanImages2ExtractSignatures">1</annotation>
  <annotation type="ScanImagesWidth">-20809923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800.000000 1606450.000000 999,'165.000000'-140.000000'0,"-18.000000"23.000000"0 ,-19.000000 22.000000 0,-18.000000 22.000000 0,-9.000000 12.000000 0,4.000000 3.000000 0,3.000000 3.000000 0,3.000000 4.000000 0,-2.000000 4.000000 0,-6.000000 6.000000 0,-6.000000 7.000000 0,-6.000000 6.000000 0,-4.000000 6.000000 0,1.000000 6.000000 0,-1.000000 7.000000 0,1.000000 6.000000 0,-3.000000 10.000000 0,-2.000000 17.000000 0,-3.000000 15.000000 0,-3.000000 16.000000 0,-9.000000 15.000000 0,-11.000000 16.000000 0,-14.000000 15.000000 0,-11.000000 17.000000 0,-11.000000 10.000000 0,-5.000000 6.000000 0,-7.000000 7.000000 0,-5.000000 6.000000 0,-9.000000 3.000000 0,-9.000000 0.000000 0,-10.000000 0.000000 0,-8.000000 0.000000 0,-6.000000-8.000000 0,1.000000-16.000000 0,-1.000000-15.000000 0,1.000000-15.000000 0,-6.000000-7.000000 0,-8.000000 3.000000 0,-10.000000 3.000000 0,-9.000000 4.000000 0,-4.000000-7.000000 0,4.000000-16.000000 0,3.000000-15.000000 0,3.000000-15.000000 0,3.000000-14.000000 0,3.000000-8.000000 0,3.000000-10.000000 0,4.000000-9.000000 0,2.000000-12.000000-20,4.000000-11.000000-39,3.000000-14.000000-42,3.000000-11.000000-39</inkml:trace>
</inkml:ink>
</file>

<file path=word/ink/ink10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000.000000 1606000.000000 999,'-90.000000'-4.000000'0,"23.000000"45.000000"0 ,22.000000 43.000000 0,22.000000 45.000000 0,10.000000 21.000000 0,1.000000 0.000000 0,-1.000000 0.000000 0,1.000000 0.000000 0,1.000000-2.000000 0,3.000000-3.000000 0,3.000000-3.000000 0,4.000000-2.000000 0</inkml:trace>
</inkml:ink>
</file>

<file path=word/ink/ink10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200.000000 1605600.000000 999,'1.000000'243.000000'0,"4.000000"-11.000000"0 ,3.000000-14.000000 0,3.000000-11.000000 0,-1.000000-4.000000 0,-2.000000 6.000000 0,-3.000000 7.000000 0,-3.000000 6.000000 0,-2.000000-10.000000 0,0.000000-24.000000 0,0.000000-26.000000 0,0.000000-24.000000 0</inkml:trace>
</inkml:ink>
</file>

<file path=word/ink/ink10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200.000000 1604750.000000 999,'87.000000'168.000000'0,"-24.000000"-11.000000"0 ,-26.000000-14.000000 0,-24.000000-11.000000 0,-12.000000-11.000000 0,4.000000-5.000000 0,3.000000-7.000000 0,3.000000-5.000000 0</inkml:trace>
</inkml:ink>
</file>

<file path=word/ink/ink10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600.000000 1604950.000000 999,'189.000000'-118.000000'0,"-22.000000"17.000000"0 ,-22.000000 15.000000 0,-21.000000 16.000000 0,-14.000000 5.000000 0,-2.000000-2.000000 0,-3.000000-3.000000 0,-3.000000-3.000000 0,-7.000000 2.000000 0,-9.000000 10.000000 0,-10.000000 10.000000 0,-8.000000 9.000000 0,-11.000000 18.000000 0,-8.000000 29.000000 0,-10.000000 28.000000 0,-9.000000 28.000000 0,-15.000000 23.000000 0,-18.000000 19.000000 0,-19.000000 19.000000 0,-18.000000 19.000000 0,-14.000000 10.000000 0,-5.000000 4.000000 0,-7.000000 3.000000 0,-5.000000 3.000000 0,-4.000000-7.000000 0,0.000000-15.000000 0,0.000000-15.000000 0,0.000000-16.000000 0,3.000000-18.000000 0,6.000000-18.000000 0,7.000000-19.000000 0,6.000000-18.000000 0</inkml:trace>
</inkml:ink>
</file>

<file path=word/ink/ink1077.xml><?xml version="1.0" encoding="utf-8"?>
<inkml:ink xmlns:inkml="http://www.w3.org/2003/InkML">
  <annotation type="ScanImages2ExtractSignatures">1</annotation>
  <annotation type="ScanImagesWidth">-21011737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3200.000000 1602850.000000 999,'4.000000'115.000000'0,"10.000000"32.000000"0 ,10.000000 31.000000 0,9.000000 32.000000 0,4.000000 29.000000 0,1.000000 28.000000 0,-1.000000 28.000000 0,1.000000 29.000000 0,-6.000000 19.000000 0,-8.000000 14.000000 0,-10.000000 11.000000 0,-9.000000 14.000000 0,-7.000000-6.000000 0,-3.000000-21.000000 0,-3.000000-22.000000 0,-2.000000-22.000000 0,-1.000000-33.000000 0,3.000000-44.000000 0,3.000000-43.000000 0,4.000000-44.000000 0</inkml:trace>
</inkml:ink>
</file>

<file path=word/ink/ink1078.xml><?xml version="1.0" encoding="utf-8"?>
<inkml:ink xmlns:inkml="http://www.w3.org/2003/InkML">
  <annotation type="ScanImages2ExtractSignatures">1</annotation>
  <annotation type="ScanImagesWidth">-20810301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300.000000 1603300.000000 999,'164.000000'-69.000000'0,"-22.000000"13.000000"0 ,-22.000000 12.000000 0,-21.000000 13.000000 0,-14.000000 7.000000 0,-2.000000 4.000000 0,-3.000000 3.000000 0,-3.000000 3.000000 0</inkml:trace>
</inkml:ink>
</file>

<file path=word/ink/ink10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200.000000 1604050.000000 999,'-61.000000'71.000000'0,"28.000000"-5.000000"0 ,28.000000-7.000000 0,29.000000-5.000000 0,13.000000-6.000000 0,1.000000-3.000000 0,-1.000000-3.000000 0,1.000000-2.000000 0,-1.000000 2.000000 0,1.000000 9.000000 0,-1.000000 10.000000 0,1.000000 10.000000 0,1.000000-20.000000 0,3.000000-46.000000 0,3.000000-47.000000 0,4.000000-47.000000 0,-1.000000-19.000000 0,-3.000000 9.000000 0,-3.000000 10.000000 0,-2.000000 10.000000 0,-3.000000 8.000000 0,1.000000 10.000000 0,-1.000000 10.000000 0,1.000000 9.000000 0,1.000000 7.000000 0,3.000000 7.000000 0,3.000000 6.000000 0,4.000000 7.000000 0,-1.000000 10.000000 0,-3.000000 16.000000 0,-3.000000 15.000000 0,-2.000000 17.000000 0,-9.000000 13.000000 0,-12.000000 13.000000 0,-13.000000 12.000000 0,-12.000000 13.000000 0,-15.000000 9.000000 0,-15.000000 6.000000 0,-15.000000 7.000000 0,-16.000000 6.000000 0,-7.000000-2.000000 0,4.000000-9.000000 0,3.000000-10.000000 0,3.000000-8.000000 0,21.000000-28.000000 0,42.000000-43.000000 0,40.000000-44.000000 0,41.000000-43.000000 0,13.000000-18.000000 0,-11.000000 9.000000 0,-14.000000 10.000000 0,-11.000000 10.000000 0</inkml:trace>
</inkml:ink>
</file>

<file path=word/ink/ink108.xml><?xml version="1.0" encoding="utf-8"?>
<inkml:ink xmlns:inkml="http://www.w3.org/2003/InkML">
  <annotation type="ScanImages2ExtractSignatures">1</annotation>
  <annotation type="ScanImagesWidth">-210506467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7400.000000 952650.000000 999,'92.000000'26.000000'0,"-16.000000"4.000000"0 ,-15.000000 3.000000 0,-15.000000 3.000000 0,-11.000000 1.000000-20,-2.000000 1.000000-40,-3.000000-1.000000-39,-3.000000 1.000000-41</inkml:trace>
</inkml:ink>
</file>

<file path=word/ink/ink108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650.000000 1606100.000000 999,'6.000000'146.000000'0,"13.000000"-5.000000"0 ,12.000000-7.000000 0,13.000000-5.000000 0,4.000000-8.000000 0,-3.000000-5.000000 0,-3.000000-7.000000 0,-2.000000-5.000000 0,-5.000000-9.000000 0,-2.000000-9.000000 0,-3.000000-10.000000 0,-3.000000-8.000000 0</inkml:trace>
</inkml:ink>
</file>

<file path=word/ink/ink108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500.000000 1606400.000000 999,'148.000000'-168.000000'0,"-3.000000"17.000000"0 ,-3.000000 15.000000 0,-2.000000 16.000000 0,-5.000000 12.000000 0,-2.000000 9.000000 0,-3.000000 10.000000 0,-3.000000 10.000000 0,-1.000000 13.000000 0,4.000000 19.000000 0,3.000000 19.000000 0,3.000000 19.000000 0,-4.000000 15.000000 0,-8.000000 13.000000 0,-10.000000 12.000000 0,-9.000000 13.000000 0,-9.000000 15.000000 0,-5.000000 19.000000 0,-7.000000 19.000000 0,-5.000000 19.000000 0,-11.000000 9.000000 0,-11.000000 0.000000 0,-14.000000 0.000000 0,-11.000000 0.000000 0,-12.000000-2.000000 0,-9.000000-3.000000 0,-10.000000-3.000000 0,-8.000000-2.000000 0,-15.000000-3.000000 0,-19.000000 1.000000 0,-18.000000-1.000000 0,-19.000000 1.000000 0,-18.000000-3.000000 0,-15.000000-2.000000 0,-15.000000-3.000000 0,-16.000000-3.000000 0,-7.000000-6.000000 0,4.000000-5.000000 0,3.000000-7.000000 0,3.000000-5.000000 0,7.000000-14.000000 0,14.000000-18.000000 0,11.000000-19.000000 0,14.000000-18.000000 0,7.000000-21.000000 0,3.000000-22.000000 0,3.000000-22.000000 0,4.000000-21.000000 0,5.000000-12.000000 0,10.000000 1.000000 0,10.000000-1.000000 0,9.000000 1.000000 0,7.000000 4.000000 0,7.000000 9.000000 0,6.000000 10.000000 0,7.000000 10.000000 0,15.000000 2.000000 0,25.000000-3.000000 0,25.000000-3.000000 0,25.000000-2.000000 0,7.000000 2.000000 0,-8.000000 9.000000 0,-10.000000 10.000000 0,-9.000000 10.000000 0,-4.000000 4.000000 0,4.000000 0.000000 0,3.000000 0.000000 0,3.000000 0.000000 0,1.000000-5.000000 0,1.000000-9.000000 0,-1.000000-10.000000 0,1.000000-8.000000 0,-6.000000-4.000000 0,-8.000000 3.000000 0,-10.000000 3.000000 0,-9.000000 4.000000 0</inkml:trace>
</inkml:ink>
</file>

<file path=word/ink/ink10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600.000000 1605500.000000 999,'-24.000000'140.000000'0,"4.000000"-18.000000"0 ,3.000000-19.000000 0,3.000000-18.000000 0,4.000000 4.000000 0,7.000000 28.000000 0,6.000000 28.000000 0,7.000000 29.000000 0,2.000000 15.000000 0,1.000000 3.000000 0,-1.000000 3.000000 0,1.000000 4.000000 0,-1.000000-6.000000 0,1.000000-11.000000 0,-1.000000-14.000000 0,1.000000-11.000000 0</inkml:trace>
</inkml:ink>
</file>

<file path=word/ink/ink1083.xml><?xml version="1.0" encoding="utf-8"?>
<inkml:ink xmlns:inkml="http://www.w3.org/2003/InkML">
  <annotation type="ScanImages2ExtractSignatures">1</annotation>
  <annotation type="ScanImagesWidth">-20810217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250.000000 1604350.000000 999,'173.000000'-50.000000'0,"-3.000000"0.000000"0 ,-3.000000 0.000000 0,-2.000000 0.000000 0,-5.000000-4.000000 0,-2.000000-5.000000 0,-3.000000-7.000000 0,-3.000000-5.000000 0,-6.000000-3.000000 0,-5.000000 4.000000 0,-7.000000 3.000000 0,-5.000000 3.000000 0,-8.000000 3.000000 0,-5.000000 3.000000 0,-7.000000 3.000000 0,-5.000000 4.000000 0</inkml:trace>
</inkml:ink>
</file>

<file path=word/ink/ink1084.xml><?xml version="1.0" encoding="utf-8"?>
<inkml:ink xmlns:inkml="http://www.w3.org/2003/InkML">
  <annotation type="ScanImages2ExtractSignatures">1</annotation>
  <annotation type="ScanImagesWidth">10574889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450.000000 1604150.000000 999,'-68.000000'176.000000'0,"17.000000"4.000000"0 ,15.000000 3.000000 0,16.000000 3.000000 0,1.000000 9.000000 0,-12.000000 16.000000 0,-13.000000 15.000000 0,-12.000000 17.000000 0,-12.000000 5.000000 0,-8.000000-3.000000 0,-10.000000-3.000000 0,-9.000000-2.000000 0,-5.000000-11.000000 0,0.000000-15.000000 0,0.000000-15.000000 0,0.000000-16.000000 0,7.000000-21.000000 0,17.000000-24.000000 0,15.000000-26.000000 0,16.000000-24.000000 0</inkml:trace>
</inkml:ink>
</file>

<file path=word/ink/ink10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800.000000 1606700.000000 999,'118.000000'-71.000000'0,"-11.000000"10.000000"0 ,-14.000000 10.000000 0,-11.000000 9.000000 0,-4.000000 1.000000 0,6.000000-6.000000 0,7.000000-6.000000 0,6.000000-6.000000 0,1.000000-6.000000 0,-3.000000-2.000000 0,-3.000000-3.000000 0,-2.000000-3.000000 0,-1.000000-4.000000 0,3.000000-3.000000 0,3.000000-3.000000 0,4.000000-2.000000 0,-6.000000 0.000000 0,-11.000000 7.000000 0,-14.000000 6.000000 0,-11.000000 7.000000 0,-20.000000 4.000000 0,-24.000000 3.000000 0,-26.000000 3.000000 0,-24.000000 4.000000 0,-13.000000 11.000000 0,0.000000 23.000000 0,0.000000 22.000000 0,0.000000 22.000000 0,6.000000 18.000000 0,13.000000 16.000000 0,12.000000 15.000000 0,13.000000 17.000000 0,6.000000 14.000000 0,0.000000 17.000000 0,0.000000 15.000000 0,0.000000 16.000000 0,-4.000000 9.000000 0,-5.000000 3.000000 0,-7.000000 3.000000 0,-5.000000 4.000000 0,-4.000000-6.000000 0,0.000000-11.000000 0,0.000000-14.000000 0,0.000000-11.000000 0,-2.000000-11.000000 0,-3.000000-5.000000 0,-3.000000-7.000000 0,-2.000000-5.000000 0,-3.000000-9.000000 0,1.000000-9.000000 0,-1.000000-10.000000 0,1.000000-8.000000 0,19.000000-20.000000 0,42.000000-28.000000 0,40.000000-28.000000 0,41.000000-27.000000 0,20.000000-15.000000 0,0.000000 0.000000 0,0.000000 0.000000 0,0.000000 0.000000 0,-4.000000-4.000000 0,-5.000000-5.000000 0,-7.000000-7.000000 0,-5.000000-5.000000 0</inkml:trace>
</inkml:ink>
</file>

<file path=word/ink/ink10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350.000000 1603650.000000 999,'106.000000'-11.000000'0,"-37.000000"28.000000"0 ,-38.000000 28.000000 0,-37.000000 29.000000 0,-23.000000 11.000000 0,-5.000000-2.000000 0,-7.000000-3.000000 0,-5.000000-3.000000 0,-3.000000-6.000000 0,4.000000-5.000000 0,3.000000-7.000000 0,3.000000-5.000000 0,1.000000-6.000000 0,1.000000-3.000000 0,-1.000000-3.000000 0,1.000000-2.000000 0,-3.000000-5.000000 0,-2.000000-2.000000 0,-3.000000-3.000000 0,-3.000000-3.000000 0,5.000000 1.000000 0,17.000000 6.000000 0,15.000000 7.000000 0,16.000000 6.000000 0,12.000000-1.000000 0,9.000000-5.000000 0,10.000000-7.000000 0,10.000000-5.000000 0,-4.000000 0.000000 0,-16.000000 10.000000 0,-15.000000 10.000000 0,-15.000000 9.000000 0,-11.000000 2.000000 0,-2.000000-2.000000 0,-3.000000-3.000000 0,-3.000000-3.000000 0,-1.000000-1.000000 0,4.000000 4.000000 0,3.000000 3.000000 0,3.000000 3.000000 0,6.000000 1.000000 0,9.000000 1.000000 0,10.000000-1.000000 0,10.000000 1.000000 0,8.000000-6.000000 0,10.000000-8.000000 0,10.000000-10.000000 0,9.000000-9.000000 0,-1.000000-1.000000 0,-8.000000 10.000000 0,-10.000000 10.000000 0,-9.000000 9.000000 0,-4.000000 7.000000 0,4.000000 7.000000 0,3.000000 6.000000 0,3.000000 7.000000 0,-4.000000-1.000000 0,-8.000000-6.000000 0,-10.000000-6.000000 0,-9.000000-6.000000 0,-5.000000-6.000000 0,0.000000-2.000000 0,0.000000-3.000000 0,0.000000-3.000000 0,0.000000-2.000000 0,0.000000 0.000000 0,0.000000 0.000000 0,0.000000 0.000000 0,9.000000-21.000000 0,19.000000-40.000000 0,19.000000-40.000000 0,19.000000-41.000000 0,7.000000-26.000000 0,-3.000000-8.000000 0,-3.000000-10.000000 0,-2.000000-9.000000 0,-3.000000-13.000000 0,1.000000-16.000000 0,-1.000000-15.000000 0,1.000000-15.000000 0,-7.000000 11.000000-20,-12.000000 42.000000-39,-13.000000 40.000000-42,-12.000000 41.000000-39</inkml:trace>
</inkml:ink>
</file>

<file path=word/ink/ink1087.xml><?xml version="1.0" encoding="utf-8"?>
<inkml:ink xmlns:inkml="http://www.w3.org/2003/InkML">
  <annotation type="ScanImages2ExtractSignatures">1</annotation>
  <annotation type="ScanImagesWidth">-21010856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100.000000 1602900.000000 999,'71.000000'70.000000'0,"-5.000000"-9.000000"0 ,-7.000000-10.000000 0,-5.000000-8.000000 0,-3.000000-6.000000 0,4.000000 1.000000 0,3.000000-1.000000 0,3.000000 1.000000 0</inkml:trace>
</inkml:ink>
</file>

<file path=word/ink/ink10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400.000000 1603850.000000 999,'23.000000'139.000000'0,"-3.000000"-22.000000"0 ,-3.000000-22.000000 0,-2.000000-21.000000 0,-5.000000-12.000000 0,-2.000000 1.000000 0,-3.000000-1.000000 0,-3.000000 1.000000 0,-2.000000-3.000000 0,0.000000-2.000000 0,0.000000-3.000000 0,0.000000-3.000000 0</inkml:trace>
</inkml:ink>
</file>

<file path=word/ink/ink108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400.000000 1604600.000000 999,'76.000000'-118.000000'0,"4.000000"17.000000"0 ,3.000000 15.000000 0,3.000000 16.000000 0,4.000000 7.000000 0,7.000000 1.000000 0,6.000000-1.000000 0,7.000000 1.000000 0,2.000000-1.000000 0,1.000000 1.000000 0,-1.000000-1.000000 0,1.000000 1.000000 0,-7.000000 4.000000 0,-12.000000 9.000000 0,-13.000000 10.000000 0,-12.000000 10.000000 0,-9.000000 7.000000 0,-2.000000 6.000000 0,-3.000000 7.000000 0,-3.000000 6.000000 0,-9.000000 9.000000 0,-11.000000 13.000000 0,-14.000000 12.000000 0,-11.000000 13.000000 0,-12.000000 6.000000 0,-9.000000 0.000000 0,-10.000000 0.000000 0,-8.000000 0.000000 0,-9.000000 3.000000 0,-6.000000 6.000000 0,-6.000000 7.000000 0,-6.000000 6.000000 0,-10.000000 6.000000 0,-12.000000 6.000000 0,-13.000000 7.000000 0,-12.000000 6.000000 0,-5.000000-2.000000 0,3.000000-9.000000 0,3.000000-10.000000 0,4.000000-8.000000 0</inkml:trace>
</inkml:ink>
</file>

<file path=word/ink/ink1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8100.000000 953800.000000 999,'1.000000'75.000000'0,"4.000000"0.000000"0 ,3.000000 0.000000 0,3.000000 0.000000 0,-1.000000-2.000000 0,-2.000000-3.000000 0,-3.000000-3.000000 0,-3.000000-2.000000 0,1.000000-15.000000 0,6.000000-25.000000 0,7.000000-25.000000 0,6.000000-25.000000 0,3.000000-18.000000 0,0.000000-8.000000 0,0.000000-10.000000 0,0.000000-9.000000 0,0.000000-2.000000 0,0.000000 6.000000 0,0.000000 7.000000 0,0.000000 6.000000 0,0.000000 3.000000 0,0.000000 0.000000 0,0.000000 0.000000 0,0.000000 0.000000 0,1.000000 7.000000 0,4.000000 17.000000 0,3.000000 15.000000 0,3.000000 16.000000 0,-4.000000 13.000000 0,-8.000000 14.000000 0,-10.000000 11.000000 0,-9.000000 14.000000 0,-5.000000 5.000000 0,0.000000 1.000000 0,0.000000-1.000000 0,0.000000 1.000000 0,0.000000-4.000000 0,0.000000-6.000000 0,0.000000-6.000000 0,0.000000-6.000000 0,4.000000-9.000000 0,10.000000-8.000000 0,10.000000-10.000000 0,9.000000-9.000000 0,2.000000-10.000000 0,-2.000000-9.000000 0,-3.000000-10.000000 0,-3.000000-8.000000 0,-2.000000-6.000000 0,0.000000 1.000000 0,0.000000-1.000000 0,0.000000 1.000000 0,1.000000 5.000000 0,4.000000 14.000000 0,3.000000 11.000000 0,3.000000 14.000000 0,1.000000 5.000000 0,1.000000 1.000000 0,-1.000000-1.000000 0,1.000000 1.000000 0,1.000000-4.000000 0,3.000000-6.000000 0,3.000000-6.000000 0,4.000000-6.000000 0,4.000000-9.000000 0,6.000000-8.000000 0,7.000000-10.000000 0,6.000000-9.000000 0,-1.000000-9.000000 0,-5.000000-5.000000 0,-7.000000-7.000000 0,-5.000000-5.000000 0</inkml:trace>
</inkml:ink>
</file>

<file path=word/ink/ink1090.xml><?xml version="1.0" encoding="utf-8"?>
<inkml:ink xmlns:inkml="http://www.w3.org/2003/InkML">
  <annotation type="ScanImages2ExtractSignatures">1</annotation>
  <annotation type="ScanImagesWidth">-210110734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600.000000 1605000.000000 999,'82.000000'14.000000'0,"-33.000000"28.000000"0 ,-35.000000 28.000000 0,-34.000000 29.000000 0,-20.000000 8.000000 0,-2.000000-8.000000 0,-3.000000-10.000000 0,-3.000000-9.000000 0,-1.000000-7.000000 0,4.000000-3.000000 0,3.000000-3.000000 0,3.000000-2.000000 0,12.000000-6.000000 0,22.000000-6.000000 0,22.000000-6.000000 0,23.000000-6.000000 0,5.000000-1.000000 0,-9.000000 7.000000 0,-10.000000 6.000000 0,-8.000000 7.000000 0,-6.000000 5.000000 0,1.000000 7.000000 0,-1.000000 6.000000 0,1.000000 7.000000 0,-3.000000 0.000000 0,-2.000000-2.000000 0,-3.000000-3.000000 0,-3.000000-3.000000 0,-2.000000-2.000000 0,0.000000 0.000000 0,0.000000 0.000000 0,0.000000 0.000000 0,-2.000000-4.000000 0,-3.000000-5.000000 0,-3.000000-7.000000 0,-2.000000-5.000000 0</inkml:trace>
</inkml:ink>
</file>

<file path=word/ink/ink1091.xml><?xml version="1.0" encoding="utf-8"?>
<inkml:ink xmlns:inkml="http://www.w3.org/2003/InkML">
  <annotation type="ScanImages2ExtractSignatures">1</annotation>
  <annotation type="ScanImagesWidth">-21011028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200.000000 1605600.000000 999,'71.000000'-93.000000'0,"-5.000000"17.000000"0 ,-7.000000 15.000000 0,-5.000000 16.000000 0,-1.000000 5.000000 0,6.000000-2.000000 0,7.000000-3.000000 0,6.000000-3.000000 0,1.000000-2.000000 0,-3.000000 0.000000 0,-3.000000 0.000000 0,-2.000000 0.000000 0,-6.000000 1.000000 0,-6.000000 4.000000 0,-6.000000 3.000000 0,-6.000000 3.000000 0,-13.000000 14.000000 0,-19.000000 25.000000 0,-18.000000 25.000000 0,-19.000000 25.000000 0,-10.000000 10.000000 0,1.000000-2.000000 0,-1.000000-3.000000 0,1.000000-3.000000 0,1.000000 5.000000 0,3.000000 17.000000 0,3.000000 15.000000 0,4.000000 16.000000 0,2.000000 13.000000 0,4.000000 14.000000 0,3.000000 11.000000 0,3.000000 14.000000 0,3.000000 2.000000 0,3.000000-6.000000 0,3.000000-6.000000 0,4.000000-6.000000 0,-1.000000-9.000000 0,-3.000000-8.000000 0,-3.000000-10.000000 0,-2.000000-9.000000 0,-1.000000-10.000000 0,3.000000-9.000000 0,3.000000-10.000000 0,4.000000-8.000000 0,1.000000-26.000000 0,0.000000-41.000000 0,0.000000-40.000000 0,0.000000-40.000000 0,3.000000-18.000000 0,6.000000 6.000000 0,7.000000 7.000000 0,6.000000 6.000000 0,4.000000 6.000000 0,4.000000 6.000000 0,3.000000 7.000000 0,3.000000 6.000000 0,3.000000 1.000000 0,3.000000-3.000000 0,3.000000-3.000000 0,4.000000-2.000000 0,-1.000000 0.000000 0,-3.000000 7.000000 0,-3.000000 6.000000 0,-2.000000 7.000000 0,2.000000 5.000000 0,9.000000 7.000000 0,10.000000 6.000000 0,10.000000 7.000000 0,-1.000000 18.000000 0,-9.000000 31.000000 0,-10.000000 32.000000 0,-8.000000 31.000000 0,-9.000000 10.000000 0,-6.000000-8.000000 0,-6.000000-10.000000 0,-6.000000-9.000000 0,-7.000000-5.000000 0,-6.000000 0.000000 0,-6.000000 0.000000 0,-6.000000 0.000000 0,-6.000000-4.000000 0,-2.000000-5.000000 0,-3.000000-7.000000 0,-3.000000-5.000000 0,-6.000000-8.000000 0,-5.000000-5.000000 0,-7.000000-7.000000 0,-5.000000-5.000000 0,0.000000-14.000000 0,10.000000-18.000000 0,10.000000-19.000000 0,9.000000-18.000000 0,10.000000-14.000000 0,14.000000-5.000000 0,11.000000-7.000000 0,14.000000-5.000000 0,11.000000-9.000000 0,14.000000-9.000000 0,11.000000-10.000000 0,14.000000-8.000000 0,2.000000 0.000000 0,-6.000000 14.000000 0,-6.000000 11.000000 0,-6.000000 14.000000 0</inkml:trace>
</inkml:ink>
</file>

<file path=word/ink/ink109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050.000000 1606450.000000 999,'139.000000'120.000000'0,"-22.000000"-9.000000"0 ,-22.000000-10.000000 0,-21.000000-8.000000 0,-15.000000-8.000000 0,-6.000000-2.000000 0,-6.000000-3.000000 0,-6.000000-3.000000 0,-7.000000-6.000000 0,-6.000000-5.000000 0,-6.000000-7.000000 0,-6.000000-5.000000 0</inkml:trace>
</inkml:ink>
</file>

<file path=word/ink/ink109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100.000000 1607450.000000 999,'75.000000'-94.000000'0,"0.000000"13.000000"0 ,0.000000 12.000000 0,0.000000 13.000000 0,0.000000 2.000000 0,0.000000-5.000000 0,0.000000-7.000000 0,0.000000-5.000000 0,0.000000-3.000000 0,0.000000 4.000000 0,0.000000 3.000000 0,0.000000 3.000000 0,-4.000000 1.000000 0,-5.000000 1.000000 0,-7.000000-1.000000 0,-5.000000 1.000000 0</inkml:trace>
</inkml:ink>
</file>

<file path=word/ink/ink10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150.000000 1606450.000000 999,'117.000000'114.000000'0,"-16.000000"-22.000000"0 ,-15.000000-22.000000 0,-15.000000-21.000000 0,-11.000000-17.000000-20,-2.000000-8.000000-39,-3.000000-10.000000-42,-3.000000-9.000000-39</inkml:trace>
</inkml:ink>
</file>

<file path=word/ink/ink1095.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750.000000 1612100.000000 999,'212.000000'-27.000000'0,"-24.000000"-3.000000"0 ,-26.000000-3.000000 0,-24.000000-2.000000 0,-21.000000-1.000000 0,-16.000000 3.000000 0,-15.000000 3.000000 0,-15.000000 4.000000 0</inkml:trace>
</inkml:ink>
</file>

<file path=word/ink/ink1096.xml><?xml version="1.0" encoding="utf-8"?>
<inkml:ink xmlns:inkml="http://www.w3.org/2003/InkML">
  <annotation type="ScanImages2ExtractSignatures">1</annotation>
  <annotation type="ScanImagesWidth">-20809266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350.000000 1610450.000000 999,'192.000000'35.000000'0,"-16.000000"-27.000000"0 ,-15.000000-28.000000 0,-15.000000-28.000000 0,-11.000000-13.000000 0,-2.000000 3.000000 0,-3.000000 3.000000 0,-3.000000 4.000000 0,-7.000000 1.000000 0,-9.000000 0.000000 0,-10.000000 0.000000 0,-8.000000 0.000000 0</inkml:trace>
</inkml:ink>
</file>

<file path=word/ink/ink10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200.000000 1610700.000000 999,'3.000000'134.000000'0,"6.000000"19.000000"0 ,7.000000 19.000000 0,6.000000 19.000000 0,3.000000 13.000000 0,0.000000 10.000000 0,0.000000 10.000000 0,0.000000 9.000000 0,-4.000000 1.000000 0,-5.000000-6.000000 0,-7.000000-6.000000 0,-5.000000-6.000000 0,-4.000000-12.000000 0,0.000000-15.000000 0,0.000000-15.000000 0,0.000000-16.000000 0</inkml:trace>
</inkml:ink>
</file>

<file path=word/ink/ink10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500.000000 1612600.000000 999,'185.000000'68.000000'0,"-27.000000"-11.000000"0 ,-28.000000-14.000000 0,-28.000000-11.000000 0,-17.000000-11.000000 0,-2.000000-5.000000 0,-3.000000-7.000000 0,-3.000000-5.000000 0</inkml:trace>
</inkml:ink>
</file>

<file path=word/ink/ink10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84650.000000 1613125.000000 333,'116.000000'46.000000'166,"37.000000"35.000000"1 ,37.000000 34.000000 0,37.000000 35.000000-1</inkml:trace>
</inkml:ink>
</file>

<file path=word/ink/ink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5800.000000 914250.000000 999,'-55.000000'32.000000'0,"41.000000"-33.000000"0 ,40.000000-35.000000 0,42.000000-34.000000 0,17.000000-13.000000 0,-2.000000 9.000000 0,-3.000000 10.000000 0,-3.000000 10.000000 0,-4.000000 0.000000 0,-3.000000-5.000000 0,-3.000000-7.000000 0,-2.000000-5.000000 0,-5.000000-4.000000 0,-2.000000 0.000000 0,-3.000000 0.000000 0,-3.000000 0.000000 0,-4.000000 1.000000 0,-3.000000 4.000000 0,-3.000000 3.000000 0,-2.000000 3.000000 0,-6.000000 3.000000 0,-6.000000 3.000000 0,-6.000000 3.000000 0,-6.000000 4.000000 0,-6.000000 2.000000-20,-2.000000 4.000000-40,-3.000000 3.000000-39,-3.000000 3.000000-41</inkml:trace>
</inkml:ink>
</file>

<file path=word/ink/ink110.xml><?xml version="1.0" encoding="utf-8"?>
<inkml:ink xmlns:inkml="http://www.w3.org/2003/InkML">
  <annotation type="ScanImages2ExtractSignatures">1</annotation>
  <annotation type="ScanImagesWidth">5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0300.000000 954250.000000 999,'71.000000'-8.000000'0,"-5.000000"-16.000000"0 ,-7.000000-15.000000 0,-5.000000-15.000000 0,-4.000000-12.000000 0,0.000000-6.000000 0,0.000000-6.000000 0,0.000000-6.000000 0,-2.000000-4.000000 0,-3.000000 1.000000 0,-3.000000-1.000000 0,-2.000000 1.000000 0,-6.000000 2.000000 0,-6.000000 7.000000 0,-6.000000 6.000000 0,-6.000000 7.000000 0,-12.000000 7.000000 0,-15.000000 9.000000 0,-15.000000 10.000000 0,-16.000000 10.000000 0,-10.000000 8.000000 0,-3.000000 10.000000 0,-3.000000 10.000000 0,-2.000000 9.000000 0,-3.000000 12.000000 0,1.000000 16.000000 0,-1.000000 15.000000 0,1.000000 17.000000 0,1.000000 11.000000 0,3.000000 10.000000 0,3.000000 10.000000 0,4.000000 9.000000 0,5.000000 4.000000 0,10.000000 1.000000 0,10.000000-1.000000 0,9.000000 1.000000 0,12.000000-3.000000 0,16.000000-2.000000 0,15.000000-3.000000 0,17.000000-3.000000 0,8.000000-12.000000 0,4.000000-18.000000 0,3.000000-19.000000 0,3.000000-18.000000 0,7.000000-25.000000 0,14.000000-27.000000 0,11.000000-28.000000 0,14.000000-28.000000 0,-1.000000-18.000000 0,-12.000000-6.000000 0,-13.000000-6.000000 0,-12.000000-6.000000 0,-7.000000-4.000000 0,1.000000 1.000000 0,-1.000000-1.000000 0,1.000000 1.000000 0,-7.000000 8.000000-20,-12.000000 20.000000-40,-13.000000 18.000000-39,-12.000000 20.000000-41</inkml:trace>
</inkml:ink>
</file>

<file path=word/ink/ink11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600.000000 1609850.000000 999,'67.000000'71.000000'0,"-16.000000"-5.000000"0 ,-15.000000-7.000000 0,-15.000000-5.000000 0,-14.000000-3.000000-20,-8.000000 4.000000-39,-10.000000 3.000000-42,-9.000000 3.000000-39</inkml:trace>
</inkml:ink>
</file>

<file path=word/ink/ink11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750.000000 1611250.000000 999,'95.000000'20.000000'0,"-9.000000"-9.000000"0 ,-10.000000-10.000000 0,-8.000000-8.000000 0,-8.000000-8.000000 0,-2.000000-2.000000 0,-3.000000-3.000000 0,-3.000000-3.000000 0,1.000000-4.000000 0,6.000000-3.000000 0,7.000000-3.000000 0,6.000000-2.000000 0,-1.000000-3.000000 0,-5.000000 1.000000 0,-7.000000-1.000000 0,-5.000000 1.000000 0,-1.000000-3.000000 0,6.000000-2.000000 0,7.000000-3.000000 0,6.000000-3.000000 0,-7.000000 12.000000 0,-18.000000 28.000000 0,-19.000000 28.000000 0,-18.000000 29.000000 0,-10.000000 18.000000 0,0.000000 9.000000 0,0.000000 10.000000 0,0.000000 10.000000 0,-2.000000 11.000000 0,-3.000000 17.000000 0,-3.000000 15.000000 0,-2.000000 16.000000 0,-1.000000 7.000000 0,3.000000 1.000000 0,3.000000-1.000000 0,4.000000 1.000000 0,-1.000000-7.000000 0,-3.000000-12.000000 0,-3.000000-13.000000 0,-2.000000-12.000000 0,-3.000000-15.000000 0,1.000000-15.000000 0,-1.000000-15.000000 0,1.000000-16.000000 0,-6.000000-15.000000 0,-8.000000-11.000000 0,-10.000000-14.000000 0,-9.000000-11.000000 0,-7.000000-14.000000 0,-3.000000-11.000000 0,-3.000000-14.000000 0,-2.000000-11.000000 0,-1.000000-3.000000 0,3.000000 10.000000 0,3.000000 10.000000 0,4.000000 9.000000 0,16.000000 1.000000 0,32.000000-6.000000 0,31.000000-6.000000 0,32.000000-6.000000 0,13.000000-7.000000 0,-3.000000-6.000000 0,-3.000000-6.000000 0,-2.000000-6.000000 0,-1.000000-2.000000 0,3.000000 3.000000 0,3.000000 3.000000 0,4.000000 4.000000 0,-4.000000 2.000000 0,-9.000000 4.000000 0,-10.000000 3.000000 0,-8.000000 3.000000 0,-4.000000 7.000000 0,3.000000 14.000000 0,3.000000 11.000000 0,4.000000 14.000000 0,-10.000000 13.000000 0,-22.000000 16.000000 0,-22.000000 15.000000 0,-21.000000 17.000000 0,-15.000000 11.000000 0,-6.000000 10.000000 0,-6.000000 10.000000 0,-6.000000 9.000000 0,-1.000000 2.000000 0,7.000000-2.000000 0,6.000000-3.000000 0,7.000000-3.000000 0,2.000000 4.000000 0,1.000000 13.000000 0,-1.000000 12.000000 0,1.000000 13.000000 0,4.000000-7.000000 0,9.000000-24.000000 0,10.000000-26.000000 0,10.000000-24.000000 0,10.000000-18.000000 0,13.000000-9.000000 0,12.000000-10.000000 0,13.000000-8.000000 0,12.000000-14.000000 0,13.000000-15.000000 0,12.000000-15.000000 0,13.000000-16.000000 0,10.000000-13.000000 0,10.000000-9.000000 0,10.000000-10.000000 0,9.000000-8.000000 0,1.000000-4.000000 0,-6.000000 3.000000 0,-6.000000 3.000000 0,-6.000000 4.000000 0,-13.000000 5.000000-20,-19.000000 10.000000-39,-18.000000 10.000000-42,-19.000000 9.000000-39</inkml:trace>
</inkml:ink>
</file>

<file path=word/ink/ink11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850.000000 1611350.000000 999,'-72.000000'-7.000000'0,"56.000000"-11.000000"0 ,57.000000-14.000000 0,56.000000-11.000000 0,23.000000-11.000000 0,-9.000000-5.000000 0,-10.000000-7.000000 0,-8.000000-5.000000 0,-9.000000-3.000000 0,-6.000000 4.000000 0,-6.000000 3.000000 0,-6.000000 3.000000 0,-7.000000 1.000000 0,-6.000000 1.000000 0,-6.000000-1.000000 0,-6.000000 1.000000 0,-7.000000-1.000000 0,-6.000000 1.000000 0,-6.000000-1.000000 0,-6.000000 1.000000 0</inkml:trace>
</inkml:ink>
</file>

<file path=word/ink/ink11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300.000000 1609650.000000 999,'-94.000000'26.000000'0,"13.000000"4.000000"0 ,12.000000 3.000000 0,13.000000 3.000000 0,10.000000 6.000000 0,10.000000 9.000000 0,10.000000 10.000000 0,9.000000 10.000000 0,4.000000 10.000000 0,1.000000 13.000000 0,-1.000000 12.000000 0,1.000000 13.000000 0,1.000000 13.000000 0,3.000000 17.000000 0,3.000000 15.000000 0,4.000000 16.000000 0,-1.000000 4.000000 0,-3.000000-6.000000 0,-3.000000-6.000000 0,-2.000000-6.000000 0,5.000000-15.000000 0,16.000000-21.000000 0,15.000000-22.000000 0,17.000000-22.000000 0,14.000000-24.000000 0,17.000000-24.000000 0,15.000000-26.000000 0,16.000000-24.000000 0,5.000000-23.000000 0,-2.000000-18.000000 0,-3.000000-19.000000 0,-3.000000-18.000000 0,-7.000000-7.000000 0,-9.000000 6.000000 0,-10.000000 7.000000 0,-8.000000 6.000000 0,-3.000000-5.000000 0,7.000000-16.000000 0,6.000000-15.000000 0,7.000000-15.000000 0,5.000000-9.000000 0,7.000000 1.000000 0,6.000000-1.000000 0,7.000000 1.000000 0,-4.000000 7.000000 0,-12.000000 16.000000 0,-13.000000 15.000000 0,-12.000000 17.000000 0</inkml:trace>
</inkml:ink>
</file>

<file path=word/ink/ink1104.xml><?xml version="1.0" encoding="utf-8"?>
<inkml:ink xmlns:inkml="http://www.w3.org/2003/InkML">
  <annotation type="ScanImages2ExtractSignatures">1</annotation>
  <annotation type="ScanImagesWidth">-20809356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100.000000 1612850.000000 999,'-65.000000'75.000000'0,"23.000000"0.000000"0 ,22.000000 0.000000 0,22.000000 0.000000 0,13.000000 1.000000 0,7.000000 4.000000 0,6.000000 3.000000 0,7.000000 3.000000 0,2.000000-1.000000 0,1.000000-2.000000 0,-1.000000-3.000000 0,1.000000-3.000000 0,-4.000000-4.000000 0,-6.000000-3.000000 0,-6.000000-3.000000 0,-6.000000-2.000000 0</inkml:trace>
</inkml:ink>
</file>

<file path=word/ink/ink1105.xml><?xml version="1.0" encoding="utf-8"?>
<inkml:ink xmlns:inkml="http://www.w3.org/2003/InkML">
  <annotation type="ScanImages2ExtractSignatures">1</annotation>
  <annotation type="ScanImagesWidth">-20994499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400.000000 1613400.000000 999,'71.000000'-115.000000'0,"-5.000000"23.000000"0 ,-7.000000 22.000000 0,-5.000000 22.000000 0,-3.000000 8.000000 0,4.000000-2.000000 0,3.000000-3.000000 0,3.000000-3.000000 0,-1.000000 1.000000 0,-2.000000 6.000000 0,-3.000000 7.000000 0,-3.000000 6.000000 0,-1.000000 10.000000 0,4.000000 17.000000 0,3.000000 15.000000 0,3.000000 16.000000 0,-5.000000 13.000000 0,-12.000000 14.000000 0,-13.000000 11.000000 0,-12.000000 14.000000 0,-7.000000 8.000000 0,1.000000 7.000000 0,-1.000000 6.000000 0,1.000000 7.000000 0,-6.000000 4.000000 0,-8.000000 3.000000 0,-10.000000 3.000000 0,-9.000000 4.000000 0,-4.000000-7.000000 0,4.000000-16.000000 0,3.000000-15.000000 0,3.000000-15.000000 0,-4.000000-15.000000 0,-8.000000-12.000000 0,-10.000000-13.000000 0,-9.000000-12.000000 0,-4.000000-13.000000 0,4.000000-12.000000 0,3.000000-13.000000 0,3.000000-12.000000 0,6.000000-10.000000 0,9.000000-6.000000 0,10.000000-6.000000 0,10.000000-6.000000 0,8.000000-6.000000 0,10.000000-2.000000 0,10.000000-3.000000 0,9.000000-3.000000 0,13.000000-9.000000 0,20.000000-11.000000 0,18.000000-14.000000 0,20.000000-11.000000 0,10.000000-7.000000 0,3.000000 0.000000 0,3.000000 0.000000 0,4.000000 0.000000 0,-12.000000 9.000000-20,-24.000000 19.000000-39,-26.000000 19.000000-42,-24.000000 19.000000-39</inkml:trace>
</inkml:ink>
</file>

<file path=word/ink/ink110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750.000000 1610450.000000 999,'43.000000'121.000000'0,"-11.000000"-5.000000"0 ,-14.000000-7.000000 0,-11.000000-5.000000 0</inkml:trace>
</inkml:ink>
</file>

<file path=word/ink/ink1107.xml><?xml version="1.0" encoding="utf-8"?>
<inkml:ink xmlns:inkml="http://www.w3.org/2003/InkML">
  <annotation type="ScanImages2ExtractSignatures">1</annotation>
  <annotation type="ScanImagesWidth">-20994661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000.000000 1610450.000000 999,'117.000000'-136.000000'0,"-16.000000"28.000000"0 ,-15.000000 28.000000 0,-15.000000 29.000000 0,-9.000000 15.000000 0,1.000000 3.000000 0,-1.000000 3.000000 0,1.000000 4.000000 0,-1.000000 5.000000 0,1.000000 10.000000 0,-1.000000 10.000000 0,1.000000 9.000000 0,-7.000000 15.000000 0,-12.000000 22.000000 0,-13.000000 22.000000 0,-12.000000 23.000000 0,-10.000000 10.000000 0,-6.000000 0.000000 0,-6.000000 0.000000 0,-6.000000 0.000000 0,-7.000000 0.000000 0,-6.000000 0.000000 0,-6.000000 0.000000 0,-6.000000 0.000000 0,-4.000000-2.000000 0,1.000000-3.000000 0,-1.000000-3.000000 0,1.000000-2.000000 0,-3.000000-6.000000 0,-2.000000-6.000000 0,-3.000000-6.000000 0,-3.000000-6.000000 0,-2.000000-9.000000 0,0.000000-8.000000 0,0.000000-10.000000 0,0.000000-9.000000 0,6.000000-15.000000 0,13.000000-18.000000 0,12.000000-19.000000 0,13.000000-18.000000 0,6.000000-10.000000 0,0.000000 0.000000 0,0.000000 0.000000 0,0.000000 0.000000 0,3.000000-2.000000 0,6.000000-3.000000 0,7.000000-3.000000 0,6.000000-2.000000 0,4.000000 0.000000 0,4.000000 7.000000 0,3.000000 6.000000 0,3.000000 7.000000 0,4.000000 2.000000 0,7.000000 1.000000 0,6.000000-1.000000 0,7.000000 1.000000 0,0.000000 1.000000 0,-2.000000 3.000000 0,-3.000000 3.000000 0,-3.000000 4.000000 0</inkml:trace>
</inkml:ink>
</file>

<file path=word/ink/ink110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200.000000 1612400.000000 999,'57.000000'81.000000'0,"17.000000"-37.000000"0 ,15.000000-38.000000 0,16.000000-37.000000 0,13.000000-24.000000 0,14.000000-9.000000 0,11.000000-10.000000 0,14.000000-8.000000 0,3.000000-8.000000 0,-2.000000-2.000000 0,-3.000000-3.000000 0,-3.000000-3.000000 0,-6.000000 2.000000 0,-5.000000 10.000000 0,-7.000000 10.000000 0,-5.000000 9.000000 0,-12.000000 7.000000 0,-16.000000 7.000000 0,-15.000000 6.000000 0,-15.000000 7.000000 0</inkml:trace>
</inkml:ink>
</file>

<file path=word/ink/ink11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150.000000 1611950.000000 999,'-46.000000'117.000000'0,"10.000000"-16.000000"0 ,10.000000-15.000000 0,9.000000-15.000000 0,6.000000-4.000000 0,3.000000 9.000000 0,3.000000 10.000000 0,4.000000 10.000000 0,4.000000 4.000000 0,6.000000 0.000000 0,7.000000 0.000000 0,6.000000 0.000000 0,-1.000000-7.000000 0,-5.000000-11.000000 0,-7.000000-14.000000 0,-5.000000-11.000000 0,0.000000-23.000000 0,10.000000-31.000000 0,10.000000-31.000000 0,9.000000-31.000000 0,2.000000-18.000000 0,-2.000000-3.000000 0,-3.000000-3.000000 0,-3.000000-2.000000 0,-1.000000-1.000000 0,4.000000 3.000000 0,3.000000 3.000000 0,3.000000 4.000000 0,-2.000000 4.000000 0,-6.000000 6.000000 0,-6.000000 7.000000 0,-6.000000 6.000000 0</inkml:trace>
</inkml:ink>
</file>

<file path=word/ink/ink1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1850.000000 951000.000000 999,'95.000000'1.000000'0,"-9.000000"4.000000"0 ,-10.000000 3.000000 0,-8.000000 3.000000 0,-4.000000 4.000000 0,3.000000 7.000000 0,3.000000 6.000000 0,4.000000 7.000000 0,-3.000000 7.000000 0,-5.000000 9.000000 0,-7.000000 10.000000 0,-5.000000 10.000000 0,-8.000000 14.000000 0,-5.000000 23.000000 0,-7.000000 22.000000 0,-5.000000 22.000000 0,-8.000000 18.000000 0,-5.000000 16.000000 0,-7.000000 15.000000 0,-5.000000 17.000000 0,-9.000000 3.000000 0,-9.000000-5.000000 0,-10.000000-7.000000 0,-8.000000-5.000000 0,-12.000000-4.000000 0,-12.000000 0.000000 0,-13.000000 0.000000 0,-12.000000 0.000000 0,-5.000000-7.000000 0,3.000000-11.000000 0,3.000000-14.000000 0,4.000000-11.000000 0,1.000000-18.000000 0,0.000000-22.000000 0,0.000000-22.000000 0,0.000000-21.000000 0,1.000000-24.000000 0,4.000000-25.000000 0,3.000000-25.000000 0,3.000000-25.000000 0</inkml:trace>
</inkml:ink>
</file>

<file path=word/ink/ink1110.xml><?xml version="1.0" encoding="utf-8"?>
<inkml:ink xmlns:inkml="http://www.w3.org/2003/InkML">
  <annotation type="ScanImages2ExtractSignatures">1</annotation>
  <annotation type="ScanImagesWidth">-20809503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300.000000 1612550.000000 999,'-71.000000'71.000000'0,"10.000000"-5.000000"0 ,10.000000-7.000000 0,9.000000-5.000000 0,4.000000-4.000000 0,1.000000 0.000000 0,-1.000000 0.000000 0,1.000000 0.000000 0,-4.000000 3.000000 0,-6.000000 6.000000 0,-6.000000 7.000000 0,-6.000000 6.000000 0,-4.000000 1.000000 0,1.000000-3.000000 0,-1.000000-3.000000 0,1.000000-2.000000 0,4.000000-19.000000 0,9.000000-30.000000 0,10.000000-32.000000 0,10.000000-30.000000 0</inkml:trace>
</inkml:ink>
</file>

<file path=word/ink/ink1111.xml><?xml version="1.0" encoding="utf-8"?>
<inkml:ink xmlns:inkml="http://www.w3.org/2003/InkML">
  <annotation type="ScanImages2ExtractSignatures">1</annotation>
  <annotation type="ScanImagesWidth">-20994828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050.000000 1612600.000000 999,'100.000000'168.000000'0,"0.000000"-11.000000"0 ,0.000000-14.000000 0,0.000000-11.000000 0,6.000000-4.000000 0,13.000000 6.000000 0,12.000000 7.000000 0,13.000000 6.000000 0,12.000000-7.000000 0,13.000000-18.000000 0,12.000000-19.000000 0,13.000000-18.000000 0,2.000000-20.000000 0,-5.000000-18.000000 0,-7.000000-19.000000 0,-5.000000-18.000000 0,-20.000000-10.000000-20,-31.000000 0.000000-39,-31.000000 0.000000-42,-31.000000 0.000000-39</inkml:trace>
</inkml:ink>
</file>

<file path=word/ink/ink11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650.000000 1610300.000000 999,'-100.000000'142.000000'0,"0.000000"-16.000000"0 ,0.000000-15.000000 0,0.000000-15.000000 0,-2.000000-7.000000 0,-3.000000 3.000000 0,-3.000000 3.000000 0,-2.000000 4.000000 0,3.000000-1.000000 0,14.000000-3.000000 0,11.000000-3.000000 0,14.000000-2.000000 0,3.000000 0.000000 0,-2.000000 7.000000 0,-3.000000 6.000000 0,-3.000000 7.000000 0,5.000000-4.000000 0,17.000000-12.000000 0,15.000000-13.000000 0,16.000000-12.000000 0,18.000000-15.000000 0,22.000000-15.000000 0,22.000000-15.000000 0,23.000000-16.000000 0,14.000000-10.000000 0,10.000000-3.000000 0,10.000000-3.000000 0,9.000000-2.000000 0,13.000000-15.000000 0,20.000000-25.000000 0,18.000000-25.000000 0,20.000000-25.000000 0,8.000000-13.000000 0,1.000000 1.000000 0,-1.000000-1.000000 0,1.000000 1.000000 0,-7.000000 1.000000 0,-12.000000 3.000000 0,-13.000000 3.000000 0,-12.000000 4.000000 0,-15.000000 5.000000 0,-15.000000 10.000000 0,-15.000000 10.000000 0,-16.000000 9.000000 0</inkml:trace>
</inkml:ink>
</file>

<file path=word/ink/ink11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100.000000 1611100.000000 999,'-43.000000'192.000000'0,"17.000000"-16.000000"0 ,15.000000-15.000000 0,16.000000-15.000000 0,5.000000-6.000000 0,-2.000000 7.000000 0,-3.000000 6.000000 0,-3.000000 7.000000 0,-4.000000-3.000000 0,-3.000000-8.000000 0,-3.000000-10.000000 0,-2.000000-9.000000 0,-3.000000-10.000000 0,1.000000-9.000000 0,-1.000000-10.000000 0,1.000000-8.000000 0,-1.000000-11.000000 0,1.000000-8.000000 0,-1.000000-10.000000 0,1.000000-9.000000 0,-10.000000-5.000000 0,-19.000000 0.000000 0,-18.000000 0.000000 0,-19.000000 0.000000 0,-5.000000-8.000000 0,9.000000-16.000000 0,10.000000-15.000000 0,10.000000-15.000000 0,4.000000-11.000000 0,0.000000-2.000000 0,0.000000-3.000000 0,0.000000-3.000000 0,0.000000-6.000000 0,0.000000-5.000000 0,0.000000-7.000000 0,0.000000-5.000000 0,12.000000-9.000000 0,26.000000-9.000000 0,24.000000-10.000000 0,26.000000-8.000000 0,18.000000-6.000000 0,13.000000 1.000000 0,12.000000-1.000000 0,13.000000 1.000000 0,9.000000-7.000000 0,6.000000-12.000000 0,7.000000-13.000000 0,6.000000-12.000000 0,-2.000000-10.000000 0,-9.000000-6.000000 0,-10.000000-6.000000 0,-8.000000-6.000000 0</inkml:trace>
</inkml:ink>
</file>

<file path=word/ink/ink1114.xml><?xml version="1.0" encoding="utf-8"?>
<inkml:ink xmlns:inkml="http://www.w3.org/2003/InkML">
  <annotation type="ScanImages2ExtractSignatures">1</annotation>
  <annotation type="ScanImagesWidth">-20994985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650.000000 1609850.000000 999,'-41.000000'151.000000'0,"19.000000"4.000000"0 ,19.000000 3.000000 0,19.000000 3.000000 0,13.000000 7.000000 0,10.000000 14.000000 0,10.000000 11.000000 0,9.000000 14.000000 0,6.000000 5.000000 0,3.000000 1.000000 0,3.000000-1.000000 0,4.000000 1.000000 0,2.000000-10.000000 0,4.000000-19.000000 0,3.000000-18.000000 0,3.000000-19.000000 0,-2.000000-16.000000 0,-6.000000-12.000000 0,-6.000000-13.000000 0,-6.000000-12.000000 0,-9.000000-10.000000 0,-8.000000-6.000000 0,-10.000000-6.000000 0,-9.000000-6.000000 0,-7.000000-6.000000-20,-3.000000-2.000000-39,-3.000000-3.000000-42,-2.000000-3.000000-39</inkml:trace>
</inkml:ink>
</file>

<file path=word/ink/ink1115.xml><?xml version="1.0" encoding="utf-8"?>
<inkml:ink xmlns:inkml="http://www.w3.org/2003/InkML">
  <annotation type="ScanImages2ExtractSignatures">1</annotation>
  <annotation type="ScanImagesWidth">-209939512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000.000000 1612400.000000 999,'18.000000'-82.000000'0,"-11.000000"39.000000"0 ,-14.000000 36.000000 0,-11.000000 39.000000 0,-15.000000 27.000000 0,-16.000000 19.000000 0,-15.000000 19.000000 0,-15.000000 19.000000 0,-9.000000 5.000000 0,1.000000-5.000000 0,-1.000000-7.000000 0,1.000000-5.000000 0,2.000000-8.000000 0,7.000000-5.000000 0,6.000000-7.000000 0,7.000000-5.000000 0</inkml:trace>
</inkml:ink>
</file>

<file path=word/ink/ink111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050.000000 1610150.000000 999,'120.000000'3.000000'0,"-9.000000"6.000000"0 ,-10.000000 7.000000 0,-8.000000 6.000000 0,-6.000000 4.000000 0,1.000000 4.000000 0,-1.000000 3.000000 0,1.000000 3.000000 0,-6.000000 1.000000-20,-8.000000 1.000000-39,-10.000000-1.000000-42,-9.000000 1.000000-39</inkml:trace>
</inkml:ink>
</file>

<file path=word/ink/ink11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300.000000 1610250.000000 999,'14.000000'210.000000'0,"-22.000000"-27.000000"0 ,-22.000000-28.000000 0,-21.000000-28.000000 0,-14.000000-17.000000 0,-2.000000-2.000000 0,-3.000000-3.000000 0,-3.000000-3.000000 0,-1.000000-7.000000 0,4.000000-9.000000 0,3.000000-10.000000 0,3.000000-8.000000 0,15.000000-14.000000 0,29.000000-15.000000 0,28.000000-15.000000 0,28.000000-16.000000 0,15.000000 4.000000 0,4.000000 26.000000 0,3.000000 24.000000 0,3.000000 26.000000 0,-5.000000 10.000000 0,-12.000000-3.000000 0,-13.000000-3.000000 0,-12.000000-2.000000 0,-7.000000 2.000000 0,1.000000 9.000000 0,-1.000000 10.000000 0,1.000000 10.000000 0,-3.000000 0.000000 0,-2.000000-5.000000 0,-3.000000-7.000000 0,-3.000000-5.000000 0,-2.000000-6.000000 0,0.000000-3.000000 0,0.000000-3.000000 0,0.000000-2.000000 0,0.000000-25.000000 0,0.000000-43.000000 0,0.000000-44.000000 0,0.000000-43.000000 0</inkml:trace>
</inkml:ink>
</file>

<file path=word/ink/ink111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700.000000 1610800.000000 999,'93.000000'-41.000000'0,"-11.000000"19.000000"0 ,-14.000000 19.000000 0,-11.000000 19.000000 0,-14.000000 12.000000 0,-11.000000 6.000000 0,-14.000000 7.000000 0,-11.000000 6.000000 0</inkml:trace>
</inkml:ink>
</file>

<file path=word/ink/ink1119.xml><?xml version="1.0" encoding="utf-8"?>
<inkml:ink xmlns:inkml="http://www.w3.org/2003/InkML">
  <annotation type="ScanImages2ExtractSignatures">1</annotation>
  <annotation type="ScanImagesWidth">-20994091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950.000000 1611600.000000 999,'3.000000'100.000000'0,"6.000000"0.000000"0 ,7.000000 0.000000 0,6.000000 0.000000 0,-1.000000 1.000000 0,-5.000000 4.000000 0,-7.000000 3.000000 0,-5.000000 3.000000 0,-4.000000 1.000000 0,0.000000 1.000000 0,0.000000-1.000000 0,0.000000 1.000000 0,-2.000000-4.000000 0,-3.000000-6.000000 0,-3.000000-6.000000 0,-2.000000-6.000000 0,-3.000000-9.000000 0,1.000000-8.000000 0,-1.000000-10.000000 0,1.000000-9.000000 0,7.000000-16.000000 0,16.000000-22.000000 0,15.000000-22.000000 0,17.000000-21.000000 0</inkml:trace>
</inkml:ink>
</file>

<file path=word/ink/ink112.xml><?xml version="1.0" encoding="utf-8"?>
<inkml:ink xmlns:inkml="http://www.w3.org/2003/InkML">
  <annotation type="ScanImages2ExtractSignatures">1</annotation>
  <annotation type="ScanImagesWidth">753674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750.000000 959500.000000 999,'-5.000000'-99.000000'0,"-9.000000"4.000000"0 ,-10.000000 3.000000 0,-8.000000 3.000000 0,-8.000000 6.000000 0,-2.000000 9.000000 0,-3.000000 10.000000 0,-3.000000 10.000000 0,-6.000000 8.000000 0,-5.000000 10.000000 0,-7.000000 10.000000 0,-5.000000 9.000000 0,-6.000000 17.000000 0,-3.000000 25.000000 0,-3.000000 25.000000 0,-2.000000 25.000000 0,-8.000000 29.000000 0,-8.000000 35.000000 0,-10.000000 35.000000 0,-9.000000 34.000000 0,-13.000000 43.000000 0,-16.000000 54.000000 0,-15.000000 53.000000 0,-15.000000 53.000000 0,-12.000000 46.000000 0,-6.000000 42.000000 0,-6.000000 40.000000 0,-6.000000 41.000000 0,10.000000 24.000000 0,29.000000 10.000000 0,28.000000 10.000000 0,28.000000 9.000000 0,24.000000-19.000000 0,23.000000-47.000000 0,22.000000-47.000000 0,22.000000-46.000000 0,24.000000-51.000000 0,29.000000-53.000000 0,28.000000-53.000000 0,28.000000-52.000000 0,39.000000-45.000000 0,50.000000-34.000000 0,50.000000-35.000000 0,50.000000-33.000000 0,31.000000-25.000000 0,13.000000-11.000000 0,12.000000-14.000000 0,13.000000-11.000000 0,2.000000-11.000000 0,-5.000000-5.000000 0,-7.000000-7.000000 0,-5.000000-5.000000 0,-20.000000-6.000000 0,-31.000000-3.000000 0,-31.000000-3.000000 0,-31.000000-2.000000 0,-10.000000-3.000000 0,13.000000 1.000000 0,12.000000-1.000000 0,13.000000 1.000000 0,-12.000000-3.000000 0,-33.000000-2.000000 0,-35.000000-3.000000 0,-34.000000-3.000000 0</inkml:trace>
</inkml:ink>
</file>

<file path=word/ink/ink1120.xml><?xml version="1.0" encoding="utf-8"?>
<inkml:ink xmlns:inkml="http://www.w3.org/2003/InkML">
  <annotation type="ScanImages2ExtractSignatures">1</annotation>
  <annotation type="ScanImagesWidth">-209940507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000.000000 1610250.000000 999,'182.000000'-157.000000'0,"-33.000000"39.000000"0 ,-35.000000 36.000000 0,-34.000000 39.000000 0,-20.000000 19.000000 0,-2.000000 4.000000 0,-3.000000 3.000000 0,-3.000000 3.000000 0,-2.000000 7.000000 0,0.000000 14.000000 0,0.000000 11.000000 0,0.000000 14.000000 0,-4.000000 13.000000 0,-5.000000 16.000000 0,-7.000000 15.000000 0,-5.000000 17.000000 0,-6.000000 3.000000 0,-3.000000-5.000000 0,-3.000000-7.000000 0,-2.000000-5.000000 0,-3.000000-1.000000 0,1.000000 6.000000 0,-1.000000 7.000000 0,1.000000 6.000000 0,1.000000 15.000000 0,3.000000 26.000000 0,3.000000 24.000000 0,4.000000 26.000000 0,2.000000 16.000000 0,4.000000 10.000000 0,3.000000 10.000000 0,3.000000 9.000000 0,-1.000000-4.000000 0,-2.000000-15.000000 0,-3.000000-15.000000 0,-3.000000-16.000000 0,-2.000000-12.000000 0,0.000000-5.000000 0,0.000000-7.000000 0,0.000000-5.000000 0,-4.000000-9.000000 0,-5.000000-9.000000 0,-7.000000-10.000000 0,-5.000000-8.000000 0,-6.000000-11.000000 0,-3.000000-8.000000 0,-3.000000-10.000000 0,-2.000000-9.000000 0,-8.000000-10.000000 0,-8.000000-9.000000 0,-10.000000-10.000000 0,-9.000000-8.000000 0,-10.000000-11.000000 0,-9.000000-8.000000 0,-10.000000-10.000000 0,-8.000000-9.000000 0,-11.000000-9.000000 0,-8.000000-5.000000 0,-10.000000-7.000000 0,-9.000000-5.000000 0,4.000000-3.000000-20,19.000000 4.000000-39,19.000000 3.000000-42,19.000000 3.000000-39</inkml:trace>
</inkml:ink>
</file>

<file path=word/ink/ink11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950.000000 1616550.000000 999,'-18.000000'-82.000000'0,"17.000000"39.000000"0 ,15.000000 36.000000 0,16.000000 39.000000 0,9.000000 14.000000 0,3.000000-5.000000 0,3.000000-7.000000 0,4.000000-5.000000 0</inkml:trace>
</inkml:ink>
</file>

<file path=word/ink/ink11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400.000000 1616200.000000 999,'68.000000'-55.000000'0,"-11.000000"41.000000"0 ,-14.000000 40.000000 0,-11.000000 42.000000 0,-9.000000 14.000000 0,-3.000000-8.000000 0,-3.000000-10.000000 0,-2.000000-9.000000 0</inkml:trace>
</inkml:ink>
</file>

<file path=word/ink/ink1123.xml><?xml version="1.0" encoding="utf-8"?>
<inkml:ink xmlns:inkml="http://www.w3.org/2003/InkML">
  <annotation type="ScanImages2ExtractSignatures">1</annotation>
  <annotation type="ScanImagesWidth">-20812381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600.000000 1615600.000000 999,'18.000000'160.000000'0,"-11.000000"-27.000000"0 ,-14.000000-28.000000 0,-11.000000-28.000000 0,-14.000000-13.000000 0,-11.000000 3.000000 0,-14.000000 3.000000 0,-11.000000 4.000000 0,-6.000000-4.000000-20,4.000000-9.000000-39,3.000000-10.000000-42,3.000000-8.000000-39</inkml:trace>
</inkml:ink>
</file>

<file path=word/ink/ink11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700.000000 1616900.000000 999,'-55.000000'143.000000'0,"-9.000000"-11.000000"0 ,-10.000000-14.000000 0,-8.000000-11.000000 0,-6.000000-4.000000 0,1.000000 6.000000 0,-1.000000 7.000000 0,1.000000 6.000000 0,1.000000-2.000000 0,3.000000-9.000000 0,3.000000-10.000000 0,4.000000-8.000000 0,16.000000-25.000000 0,32.000000-36.000000 0,31.000000-39.000000 0,32.000000-36.000000 0,24.000000-25.000000 0,19.000000-8.000000 0,19.000000-10.000000 0,19.000000-9.000000 0,15.000000-5.000000 0,13.000000 0.000000 0,12.000000 0.000000 0,13.000000 0.000000 0,2.000000 3.000000 0,-5.000000 6.000000 0,-7.000000 7.000000 0,-5.000000 6.000000 0,-8.000000 6.000000 0,-5.000000 6.000000 0,-7.000000 7.000000 0,-5.000000 6.000000 0,-4.000000 6.000000 0,0.000000 6.000000 0,0.000000 7.000000 0,0.000000 6.000000 0,-5.000000 6.000000 0,-9.000000 6.000000 0,-10.000000 7.000000 0,-8.000000 6.000000 0,-28.000000 12.000000 0,-43.000000 19.000000 0,-44.000000 19.000000 0,-43.000000 19.000000 0,-28.000000 9.000000 0,-8.000000 0.000000 0,-10.000000 0.000000 0,-9.000000 0.000000 0,-4.000000 1.000000 0,4.000000 4.000000 0,3.000000 3.000000 0,3.000000 3.000000 0,1.000000 3.000000 0,1.000000 3.000000 0,-1.000000 3.000000 0,1.000000 4.000000 0,5.000000-1.000000 0,14.000000-3.000000 0,11.000000-3.000000 0,14.000000-2.000000 0,30.000000-19.000000 0,51.000000-30.000000 0,49.000000-32.000000 0,51.000000-30.000000 0,19.000000-20.000000 0,-8.000000-6.000000 0,-10.000000-6.000000 0,-9.000000-6.000000 0,-4.000000-6.000000 0,4.000000-2.000000 0,3.000000-3.000000 0,3.000000-3.000000 0,-4.000000 2.000000 0,-8.000000 10.000000 0,-10.000000 10.000000 0,-9.000000 9.000000 0,-29.000000 21.000000 0,-46.000000 35.000000 0,-47.000000 35.000000 0,-47.000000 34.000000 0,-22.000000 18.000000 0,3.000000 4.000000 0,3.000000 3.000000 0,4.000000 3.000000 0,-1.000000 1.000000 0,-3.000000 1.000000 0,-3.000000-1.000000 0,-2.000000 1.000000 0,-3.000000-4.000000 0,1.000000-6.000000 0,-1.000000-6.000000 0,1.000000-6.000000 0,4.000000-7.000000 0,9.000000-6.000000 0,10.000000-6.000000 0,10.000000-6.000000 0,32.000000-18.000000 0,56.000000-28.000000 0,57.000000-28.000000 0,56.000000-27.000000 0,23.000000-19.000000 0,-9.000000-5.000000 0,-10.000000-7.000000 0,-8.000000-5.000000 0,-9.000000-4.000000 0,-6.000000 0.000000 0,-6.000000 0.000000 0,-6.000000 0.000000 0,-9.000000 4.000000 0,-8.000000 10.000000 0,-10.000000 10.000000 0,-9.000000 9.000000 0,-24.000000 24.000000 0,-37.000000 42.000000 0,-38.000000 40.000000 0,-37.000000 41.000000 0,-18.000000 16.000000 0,4.000000-5.000000 0,3.000000-7.000000 0,3.000000-5.000000 0,3.000000-4.000000 0,3.000000 0.000000 0,3.000000 0.000000 0,4.000000 0.000000 0,5.000000-5.000000 0,10.000000-9.000000 0,10.000000-10.000000 0,9.000000-8.000000 0,15.000000-12.000000 0,22.000000-12.000000 0,22.000000-13.000000 0,23.000000-12.000000 0,14.000000-15.000000 0,10.000000-15.000000 0,10.000000-15.000000 0,9.000000-16.000000 0,4.000000-12.000000 0,1.000000-5.000000 0,-1.000000-7.000000 0,1.000000-5.000000 0,-1.000000-4.000000 0,1.000000 0.000000 0,-1.000000 0.000000 0,1.000000 0.000000 0,-4.000000 3.000000 0,-6.000000 6.000000 0,-6.000000 7.000000 0,-6.000000 6.000000 0,-7.000000 13.000000 0,-6.000000 23.000000 0,-6.000000 22.000000 0,-6.000000 22.000000 0,-6.000000 16.000000 0,-2.000000 14.000000 0,-3.000000 11.000000 0,-3.000000 14.000000 0,-1.000000 3.000000 0,4.000000-2.000000 0,3.000000-3.000000 0,3.000000-3.000000 0,4.000000-7.000000 0,7.000000-9.000000 0,6.000000-10.000000 0,7.000000-8.000000 0,-3.000000-17.000000-20,-8.000000-21.000000-39,-10.000000-22.000000-42,-9.000000-22.000000-39</inkml:trace>
</inkml:ink>
</file>

<file path=word/ink/ink11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700.000000 1617200.000000 999,'115.000000'21.000000'0,"-18.000000"-5.000000"0 ,-19.000000-7.000000 0,-18.000000-5.000000 0,-17.000000 2.000000 0,-11.000000 13.000000 0,-14.000000 12.000000 0,-11.000000 13.000000 0,-15.000000 7.000000 0,-16.000000 4.000000 0,-15.000000 3.000000 0,-15.000000 3.000000 0,-15.000000 4.000000 0,-12.000000 7.000000 0,-13.000000 6.000000 0,-12.000000 7.000000 0,-4.000000 0.000000 0,7.000000-2.000000 0,6.000000-3.000000 0,7.000000-3.000000 0,8.000000-6.000000 0,14.000000-5.000000 0,11.000000-7.000000 0,14.000000-5.000000 0,24.000000-17.000000 0,38.000000-24.000000 0,37.000000-26.000000 0,38.000000-24.000000 0,10.000000-7.000000 0,-15.000000 13.000000 0,-15.000000 12.000000 0,-16.000000 13.000000 0,-10.000000 15.000000 0,-3.000000 19.000000 0,-3.000000 19.000000 0,-2.000000 19.000000 0,-8.000000 12.000000 0,-8.000000 6.000000 0,-10.000000 7.000000 0,-9.000000 6.000000 0,-9.000000 4.000000 0,-5.000000 4.000000 0,-7.000000 3.000000 0,-5.000000 3.000000 0,-4.000000-4.000000 0,0.000000-8.000000 0,0.000000-10.000000 0,0.000000-9.000000 0,18.000000-24.000000 0,39.000000-37.000000 0,36.000000-38.000000 0,39.000000-37.000000 0,18.000000-32.000000 0,0.000000-24.000000 0,0.000000-26.000000 0,0.000000-24.000000 0,-5.000000-15.000000 0,-9.000000-3.000000 0,-10.000000-3.000000 0,-8.000000-2.000000 0</inkml:trace>
</inkml:ink>
</file>

<file path=word/ink/ink1126.xml><?xml version="1.0" encoding="utf-8"?>
<inkml:ink xmlns:inkml="http://www.w3.org/2003/InkML">
  <annotation type="ScanImages2ExtractSignatures">1</annotation>
  <annotation type="ScanImagesWidth">-20812278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000.000000 1617500.000000 999,'-58.000000'62.000000'0,"34.000000"-24.000000"0 ,35.000000-26.000000 0,35.000000-24.000000 0,18.000000-13.000000 0,3.000000 0.000000 0,3.000000 0.000000 0,4.000000 0.000000 0,1.000000-2.000000 0,0.000000-3.000000 0,0.000000-3.000000 0,0.000000-2.000000 0,-4.000000 0.000000 0,-5.000000 7.000000 0,-7.000000 6.000000 0,-5.000000 7.000000 0,-25.000000 18.000000 0,-40.000000 31.000000 0,-40.000000 32.000000 0,-41.000000 31.000000 0,-19.000000 21.000000 0,3.000000 14.000000 0,3.000000 11.000000 0,4.000000 14.000000 0,4.000000 0.000000 0,6.000000-8.000000 0,7.000000-10.000000 0,6.000000-9.000000 0,7.000000-10.000000 0,10.000000-9.000000 0,10.000000-10.000000 0,9.000000-8.000000 0,21.000000-25.000000 0,35.000000-36.000000 0,35.000000-39.000000 0,34.000000-36.000000 0,15.000000-23.000000 0,-3.000000-6.000000 0,-3.000000-6.000000 0,-2.000000-6.000000 0,-1.000000-7.000000 0,3.000000-6.000000 0,3.000000-6.000000 0,4.000000-6.000000 0,-6.000000 4.000000 0,-11.000000 16.000000 0,-14.000000 15.000000 0,-11.000000 17.000000 0,-25.000000 32.000000 0,-33.000000 50.000000 0,-35.000000 50.000000 0,-34.000000 50.000000 0,-13.000000 20.000000 0,9.000000-9.000000 0,10.000000-10.000000 0,10.000000-8.000000 0,7.000000-11.000000 0,6.000000-8.000000 0,7.000000-10.000000 0,6.000000-9.000000 0,17.000000-21.000000 0,28.000000-31.000000 0,28.000000-31.000000 0,29.000000-31.000000 0,10.000000-23.000000 0,-6.000000-11.000000 0,-6.000000-14.000000 0,-6.000000-11.000000 0,-2.000000-14.000000 0,3.000000-11.000000 0,3.000000-14.000000 0,4.000000-11.000000 0,-9.000000 5.000000 0,-18.000000 26.000000 0,-19.000000 24.000000 0,-18.000000 26.000000 0</inkml:trace>
</inkml:ink>
</file>

<file path=word/ink/ink112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950.000000 1616600.000000 999,'6.000000'104.000000'0,"13.000000"10.000000"0 ,12.000000 10.000000 0,13.000000 9.000000 0,13.000000 7.000000 0,17.000000 7.000000 0,15.000000 6.000000 0,16.000000 7.000000 0,5.000000 7.000000 0,-2.000000 9.000000 0,-3.000000 10.000000 0,-3.000000 10.000000 0,-6.000000-1.000000 0,-5.000000-9.000000 0,-7.000000-10.000000 0,-5.000000-8.000000 0,-8.000000-11.000000 0,-5.000000-8.000000 0,-7.000000-10.000000 0,-5.000000-9.000000 0,-8.000000-15.000000 0,-5.000000-18.000000 0,-7.000000-19.000000 0,-5.000000-18.000000 0</inkml:trace>
</inkml:ink>
</file>

<file path=word/ink/ink112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000.000000 1616700.000000 999,'98.000000'121.000000'0,"-3.000000"-5.000000"0 ,-3.000000-7.000000 0,-2.000000-5.000000 0,-5.000000-6.000000 0,-2.000000-3.000000 0,-3.000000-3.000000 0,-3.000000-2.000000 0</inkml:trace>
</inkml:ink>
</file>

<file path=word/ink/ink11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450.000000 1623300.000000 999,'165.000000'18.000000'0,"-18.000000"-11.000000"0 ,-19.000000-14.000000 0,-18.000000-11.000000 0,-12.000000-6.000000 0,-3.000000 4.000000 0,-3.000000 3.000000 0,-2.000000 3.000000 0,-8.000000 1.000000 0,-8.000000 1.000000 0,-10.000000-1.000000 0,-9.000000 1.000000 0,-10.000000 12.000000 0,-9.000000 25.000000 0,-10.000000 25.000000 0,-8.000000 25.000000 0,-12.000000 9.000000 0,-12.000000-6.000000 0,-13.000000-6.000000 0,-12.000000-6.000000 0,-7.000000-2.000000 0,1.000000 3.000000 0,-1.000000 3.000000 0,1.000000 4.000000 0,1.000000 4.000000 0,3.000000 6.000000 0,3.000000 7.000000 0,4.000000 6.000000 0,8.000000-1.000000 0,17.000000-5.000000 0,15.000000-7.000000 0,16.000000-5.000000 0,5.000000-8.000000 0,-2.000000-5.000000 0,-3.000000-7.000000 0,-3.000000-5.000000 0,-4.000000-3.000000 0,-3.000000 4.000000 0,-3.000000 3.000000 0,-2.000000 3.000000 0,-1.000000 3.000000 0,3.000000 3.000000 0,3.000000 3.000000 0,4.000000 4.000000 0,-3.000000 4.000000 0,-5.000000 6.000000 0,-7.000000 7.000000 0,-5.000000 6.000000 0,-9.000000 3.000000 0,-9.000000 0.000000 0,-10.000000 0.000000 0,-8.000000 0.000000 0,-8.000000-4.000000 0,-2.000000-5.000000 0,-3.000000-7.000000 0,-3.000000-5.000000 0,-1.000000-8.000000 0,4.000000-5.000000 0,3.000000-7.000000 0,3.000000-5.000000 0,1.000000-20.000000-20,1.000000-31.000000-39,-1.000000-31.000000-42,1.000000-31.000000-39</inkml:trace>
</inkml:ink>
</file>

<file path=word/ink/ink113.xml><?xml version="1.0" encoding="utf-8"?>
<inkml:ink xmlns:inkml="http://www.w3.org/2003/InkML">
  <annotation type="ScanImages2ExtractSignatures">1</annotation>
  <annotation type="ScanImagesWidth">445649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2150.000000 969200.000000 999,'-82.000000'1.000000'0,"39.000000"4.000000"0 ,36.000000 3.000000 0,39.000000 3.000000 0,21.000000 3.000000 0,6.000000 3.000000 0,7.000000 3.000000 0,6.000000 4.000000 0,4.000000 5.000000 0,4.000000 10.000000 0,3.000000 10.000000 0,3.000000 9.000000 0,-4.000000 1.000000 0,-8.000000-6.000000 0,-10.000000-6.000000 0,-9.000000-6.000000 0,-15.000000 1.000000 0,-18.000000 9.000000 0,-19.000000 10.000000 0,-18.000000 10.000000 0,-20.000000 2.000000 0,-18.000000-3.000000 0,-19.000000-3.000000 0,-18.000000-2.000000 0,-17.000000 2.000000 0,-11.000000 9.000000 0,-14.000000 10.000000 0,-11.000000 10.000000 0,-7.000000 2.000000 0,0.000000-3.000000 0,0.000000-3.000000 0,0.000000-2.000000 0,9.000000-11.000000 0,19.000000-15.000000 0,19.000000-15.000000 0,19.000000-16.000000 0</inkml:trace>
</inkml:ink>
</file>

<file path=word/ink/ink1130.xml><?xml version="1.0" encoding="utf-8"?>
<inkml:ink xmlns:inkml="http://www.w3.org/2003/InkML">
  <annotation type="ScanImages2ExtractSignatures">1</annotation>
  <annotation type="ScanImagesWidth">-20812721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900.000000 1622400.000000 999,'-8.000000'164.000000'0,"-16.000000"-22.000000"0 ,-15.000000-22.000000 0,-15.000000-21.000000 0,-7.000000-17.000000 0,3.000000-8.000000 0,3.000000-10.000000 0,4.000000-9.000000 0,13.000000-12.000000 0,26.000000-11.000000 0,24.000000-14.000000 0,26.000000-11.000000 0,15.000000-11.000000 0,6.000000-5.000000 0,7.000000-7.000000 0,6.000000-5.000000 0,3.000000-4.000000 0,0.000000 0.000000 0,0.000000 0.000000 0,0.000000 0.000000 0,-4.000000 1.000000 0,-5.000000 4.000000 0,-7.000000 3.000000 0,-5.000000 3.000000 0,-9.000000 15.000000 0,-9.000000 29.000000 0,-10.000000 28.000000 0,-8.000000 28.000000 0,-17.000000 14.000000 0,-21.000000 0.000000 0,-22.000000 0.000000 0,-22.000000 0.000000 0,-16.000000 4.000000 0,-9.000000 10.000000 0,-10.000000 10.000000 0,-8.000000 9.000000 0,-3.000000 9.000000 0,7.000000 9.000000 0,6.000000 10.000000 0,7.000000 10.000000 0,4.000000-6.000000 0,3.000000-18.000000 0,3.000000-19.000000 0,4.000000-18.000000 0,5.000000-32.000000 0,10.000000-44.000000 0,10.000000-43.000000 0,9.000000-44.000000 0,9.000000-22.000000 0,9.000000 0.000000 0,10.000000 0.000000 0,10.000000 0.000000 0,7.000000 1.000000 0,6.000000 4.000000 0,7.000000 3.000000 0,6.000000 3.000000 0,3.000000 3.000000 0,0.000000 3.000000 0,0.000000 3.000000 0,0.000000 4.000000 0,1.000000 1.000000 0,4.000000 0.000000 0,3.000000 0.000000 0,3.000000 0.000000 0,4.000000 3.000000 0,7.000000 6.000000 0,6.000000 7.000000 0,7.000000 6.000000 0,5.000000 4.000000 0,7.000000 4.000000 0,6.000000 3.000000 0,7.000000 3.000000 0,0.000000 3.000000 0,-2.000000 3.000000 0,-3.000000 3.000000 0,-3.000000 4.000000 0,-4.000000 1.000000 0,-3.000000 0.000000 0,-3.000000 0.000000 0,-2.000000 0.000000 0,-6.000000 7.000000 0,-6.000000 17.000000 0,-6.000000 15.000000 0,-6.000000 16.000000 0,-13.000000 12.000000 0,-19.000000 9.000000 0,-18.000000 10.000000 0,-19.000000 10.000000 0,-12.000000 2.000000 0,-2.000000-3.000000 0,-3.000000-3.000000 0,-3.000000-2.000000 0,1.000000-8.000000 0,6.000000-8.000000 0,7.000000-10.000000 0,6.000000-9.000000 0,12.000000-12.000000 0,19.000000-11.000000 0,19.000000-14.000000 0,19.000000-11.000000 0,10.000000-11.000000 0,4.000000-5.000000 0,3.000000-7.000000 0,3.000000-5.000000 0,1.000000-4.000000 0,1.000000 0.000000 0,-1.000000 0.000000 0,1.000000 0.000000 0,-3.000000 4.000000 0,-2.000000 10.000000 0,-3.000000 10.000000 0,-3.000000 9.000000 0,-9.000000 10.000000 0,-11.000000 14.000000 0,-14.000000 11.000000 0,-11.000000 14.000000 0,-14.000000 13.000000 0,-11.000000 16.000000 0,-14.000000 15.000000 0,-11.000000 17.000000 0,-9.000000 10.000000 0,-3.000000 6.000000 0,-3.000000 7.000000 0,-2.000000 6.000000 0,-5.000000 4.000000 0,-2.000000 4.000000 0,-3.000000 3.000000 0,-3.000000 3.000000 0,-1.000000-10.000000 0,4.000000-21.000000 0,3.000000-22.000000 0,3.000000-22.000000 0,3.000000-26.000000 0,3.000000-27.000000 0,3.000000-28.000000 0,4.000000-28.000000 0</inkml:trace>
</inkml:ink>
</file>

<file path=word/ink/ink11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3300.000000 1623350.000000 999,'137.000000'-66.000000'0,"-24.000000"19.000000"0 ,-26.000000 19.000000 0,-24.000000 19.000000 0,-13.000000 9.000000 0,0.000000 0.000000 0,0.000000 0.000000 0,0.000000 0.000000 0,-10.000000 9.000000 0,-18.000000 19.000000 0,-19.000000 19.000000 0,-18.000000 19.000000 0,-17.000000 10.000000 0,-11.000000 4.000000 0,-14.000000 3.000000 0,-11.000000 3.000000 0,-12.000000 6.000000 0,-9.000000 9.000000 0,-10.000000 10.000000 0,-8.000000 10.000000 0,-1.000000 2.000000 0,9.000000-3.000000 0,10.000000-3.000000 0,10.000000-2.000000 0,10.000000-11.000000 0,13.000000-15.000000 0,12.000000-15.000000 0,13.000000-16.000000 0,18.000000-13.000000 0,26.000000-9.000000 0,24.000000-10.000000 0,26.000000-8.000000 0,13.000000-14.000000 0,4.000000-15.000000 0,3.000000-15.000000 0,3.000000-16.000000 0,-1.000000-13.000000 0,-2.000000-9.000000 0,-3.000000-10.000000 0,-3.000000-8.000000 0,-7.000000-3.000000 0,-9.000000 7.000000 0,-10.000000 6.000000 0,-8.000000 7.000000 0,-3.000000 32.000000 0,7.000000 59.000000 0,6.000000 60.000000 0,7.000000 60.000000 0,-4.000000 25.000000 0,-12.000000-5.000000 0,-13.000000-7.000000 0,-12.000000-5.000000 0,-7.000000-6.000000 0,1.000000-3.000000 0,-1.000000-3.000000 0,1.000000-2.000000 0,-3.000000-5.000000 0,-2.000000-2.000000 0,-3.000000-3.000000 0,-3.000000-3.000000 0,-4.000000-9.000000 0,-3.000000-11.000000 0,-3.000000-14.000000 0,-2.000000-11.000000 0,-9.000000-11.000000 0,-12.000000-5.000000 0,-13.000000-7.000000 0,-12.000000-5.000000 0,-5.000000-17.000000 0,3.000000-24.000000 0,3.000000-26.000000 0,4.000000-24.000000 0,-1.000000-18.000000 0,-3.000000-9.000000 0,-3.000000-10.000000 0,-2.000000-8.000000 0,2.000000-4.000000 0,9.000000 3.000000 0,10.000000 3.000000 0,10.000000 4.000000 0,7.000000 4.000000 0,6.000000 6.000000 0,7.000000 7.000000 0,6.000000 6.000000 0,9.000000 1.000000 0,13.000000-3.000000 0,12.000000-3.000000 0,13.000000-2.000000 0,7.000000-3.000000 0,4.000000 1.000000 0,3.000000-1.000000 0,3.000000 1.000000 0,6.000000-7.000000 0,9.000000-12.000000 0,10.000000-13.000000 0,10.000000-12.000000 0,0.000000-2.000000 0,-5.000000 9.000000 0,-7.000000 10.000000 0,-5.000000 10.000000 0,-9.000000 7.000000 0,-9.000000 6.000000 0,-10.000000 7.000000 0,-8.000000 6.000000 0,-3.000000 20.000000 0,7.000000 34.000000 0,6.000000 35.000000 0,7.000000 35.000000 0,-4.000000 13.000000 0,-12.000000-6.000000 0,-13.000000-6.000000 0,-12.000000-6.000000 0,-7.000000-6.000000 0,1.000000-2.000000 0,-1.000000-3.000000 0,1.000000-3.000000 0,-1.000000-15.000000-20,1.000000-24.000000-39,-1.000000-26.000000-42,1.000000-24.000000-39</inkml:trace>
</inkml:ink>
</file>

<file path=word/ink/ink1132.xml><?xml version="1.0" encoding="utf-8"?>
<inkml:ink xmlns:inkml="http://www.w3.org/2003/InkML">
  <annotation type="ScanImages2ExtractSignatures">1</annotation>
  <annotation type="ScanImagesWidth">-20996735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900.000000 1623400.000000 999,'51.000000'212.000000'0,"4.000000"26.000000"0 ,3.000000 24.000000 0,3.000000 26.000000 0,-5.000000 15.000000 0,-12.000000 6.000000 0,-13.000000 7.000000 0,-12.000000 6.000000 0,-9.000000-4.000000 0,-2.000000-11.000000 0,-3.000000-14.000000 0,-3.000000-11.000000 0,-2.000000-34.000000-20,0.000000-53.000000-39,0.000000-53.000000-42,0.000000-52.000000-39</inkml:trace>
</inkml:ink>
</file>

<file path=word/ink/ink11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000.000000 1624200.000000 999,'-80.000000'62.000000'0,"41.000000"-24.000000"0 ,40.000000-26.000000 0,42.000000-24.000000 0,19.000000-20.000000 0,1.000000-11.000000 0,-1.000000-14.000000 0,1.000000-11.000000 0,-3.000000-7.000000 0,-2.000000 0.000000 0,-3.000000 0.000000 0,-3.000000 0.000000 0,-6.000000 3.000000 0,-5.000000 6.000000 0,-7.000000 7.000000 0,-5.000000 6.000000 0</inkml:trace>
</inkml:ink>
</file>

<file path=word/ink/ink11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550.000000 1623300.000000 999,'-21.000000'239.000000'0,"10.000000"-22.000000"0 ,10.000000-22.000000 0,9.000000-21.000000 0,7.000000-7.000000 0,7.000000 9.000000 0,6.000000 10.000000 0,7.000000 10.000000 0,-1.000000-1.000000 0,-6.000000-9.000000 0,-6.000000-10.000000 0,-6.000000-8.000000 0,-6.000000-12.000000 0,-2.000000-12.000000 0,-3.000000-13.000000 0,-3.000000-12.000000 0,-2.000000-10.000000 0,0.000000-6.000000 0,0.000000-6.000000 0,0.000000-6.000000 0,-5.000000-10.000000 0,-9.000000-12.000000 0,-10.000000-13.000000 0,-8.000000-12.000000 0,-12.000000-23.000000 0,-12.000000-30.000000 0,-13.000000-32.000000 0,-12.000000-30.000000 0,-2.000000-14.000000 0,9.000000 7.000000 0,10.000000 6.000000 0,10.000000 7.000000 0,10.000000 4.000000 0,13.000000 3.000000 0,12.000000 3.000000 0,13.000000 4.000000 0,13.000000-7.000000 0,17.000000-16.000000 0,15.000000-15.000000 0,16.000000-15.000000 0,9.000000-11.000000 0,3.000000-2.000000 0,3.000000-3.000000 0,4.000000-3.000000 0,-1.000000 2.000000 0,-3.000000 10.000000 0,-3.000000 10.000000 0,-2.000000 9.000000 0,-6.000000 9.000000-20,-6.000000 9.000000-39,-6.000000 10.000000-42,-6.000000 10.000000-39</inkml:trace>
</inkml:ink>
</file>

<file path=word/ink/ink113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150.000000 1622550.000000 999,'-16.000000'117.000000'0,"19.000000"-16.000000"0 ,19.000000-15.000000 0,19.000000-15.000000 0,5.000000-9.000000 0,-5.000000 1.000000 0,-7.000000-1.000000 0,-5.000000 1.000000 0,-9.000000-1.000000 0,-9.000000 1.000000 0,-10.000000-1.000000 0,-8.000000 1.000000 0,-11.000000 2.000000 0,-8.000000 7.000000 0,-10.000000 6.000000 0,-9.000000 7.000000 0,-10.000000 0.000000 0,-9.000000-2.000000 0,-10.000000-3.000000 0,-8.000000-3.000000 0,-1.000000-9.000000 0,9.000000-11.000000 0,10.000000-14.000000 0,10.000000-11.000000 0,22.000000-15.000000 0,39.000000-16.000000 0,36.000000-15.000000 0,39.000000-15.000000 0,16.000000-11.000000 0,-3.000000-2.000000 0,-3.000000-3.000000 0,-2.000000-3.000000 0,-3.000000-6.000000 0,1.000000-5.000000 0,-1.000000-7.000000 0,1.000000-5.000000 0,-3.000000-3.000000 0,-2.000000 4.000000 0,-3.000000 3.000000 0,-3.000000 3.000000 0</inkml:trace>
</inkml:ink>
</file>

<file path=word/ink/ink11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350.000000 1623800.000000 999,'-88.000000'14.000000'0,"26.000000"28.000000"0 ,24.000000 28.000000 0,26.000000 29.000000 0,10.000000 19.000000 0,-3.000000 14.000000 0,-3.000000 11.000000 0,-2.000000 14.000000 0,-8.000000 5.000000 0,-8.000000 1.000000 0,-10.000000-1.000000 0,-9.000000 1.000000 0,-7.000000 1.000000 0,-3.000000 3.000000 0,-3.000000 3.000000 0,-2.000000 4.000000 0,-5.000000-6.000000 0,-2.000000-11.000000 0,-3.000000-14.000000 0,-3.000000-11.000000 0,2.000000-18.000000 0,10.000000-22.000000 0,10.000000-22.000000 0,9.000000-21.000000 0</inkml:trace>
</inkml:ink>
</file>

<file path=word/ink/ink1137.xml><?xml version="1.0" encoding="utf-8"?>
<inkml:ink xmlns:inkml="http://www.w3.org/2003/InkML">
  <annotation type="ScanImages2ExtractSignatures">1</annotation>
  <annotation type="ScanImagesWidth">160345444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200.000000 1623800.000000 999,'4.000000'165.000000'0,"10.000000"-18.000000"0 ,10.000000-19.000000 0,9.000000-18.000000 0,-1.000000-6.000000 0,-8.000000 10.000000 0,-10.000000 10.000000 0,-9.000000 9.000000 0,-5.000000 4.000000 0,0.000000 1.000000 0,0.000000-1.000000 0,0.000000 1.000000 0,-2.000000-12.000000-20,-3.000000-21.000000-39,-3.000000-22.000000-42,-2.000000-22.000000-39</inkml:trace>
</inkml:ink>
</file>

<file path=word/ink/ink11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350.000000 1623750.000000 999,'168.000000'-50.000000'0,"-11.000000"0.000000"0 ,-14.000000 0.000000 0,-11.000000 0.000000 0,-7.000000-4.000000 0,0.000000-5.000000 0,0.000000-7.000000 0,0.000000-5.000000 0,-5.000000 0.000000 0,-9.000000 10.000000 0,-10.000000 10.000000 0,-8.000000 9.000000 0,-9.000000 6.000000 0,-6.000000 3.000000 0,-6.000000 3.000000 0,-6.000000 4.000000 0,-4.000000 8.000000 0,1.000000 17.000000 0,-1.000000 15.000000 0,1.000000 16.000000 0,-4.000000 12.000000 0,-6.000000 9.000000 0,-6.000000 10.000000 0,-6.000000 10.000000 0,-1.000000 11.000000 0,7.000000 17.000000 0,6.000000 15.000000 0,7.000000 16.000000 0,2.000000 20.000000 0,1.000000 25.000000 0,-1.000000 25.000000 0,1.000000 25.000000 0,-6.000000 9.000000 0,-8.000000-6.000000 0,-10.000000-6.000000 0,-9.000000-6.000000 0,-9.000000-12.000000 0,-5.000000-15.000000 0,-7.000000-15.000000 0,-5.000000-16.000000 0,-6.000000-15.000000 0,-3.000000-11.000000 0,-3.000000-14.000000 0,-2.000000-11.000000 0,-8.000000-18.000000 0,-8.000000-22.000000 0,-10.000000-22.000000 0,-9.000000-21.000000 0</inkml:trace>
</inkml:ink>
</file>

<file path=word/ink/ink1139.xml><?xml version="1.0" encoding="utf-8"?>
<inkml:ink xmlns:inkml="http://www.w3.org/2003/InkML">
  <annotation type="ScanImages2ExtractSignatures">1</annotation>
  <annotation type="ScanImagesWidth">-208126883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750.000000 1625800.000000 999,'121.000000'109.000000'0,"-5.000000"-31.000000"0 ,-7.000000-31.000000 0,-5.000000-31.000000 0,-4.000000-21.000000 0,0.000000-9.000000 0,0.000000-10.000000 0,0.000000-8.000000 0</inkml:trace>
</inkml:ink>
</file>

<file path=word/ink/ink114.xml><?xml version="1.0" encoding="utf-8"?>
<inkml:ink xmlns:inkml="http://www.w3.org/2003/InkML">
  <annotation type="ScanImages2ExtractSignatures">1</annotation>
  <annotation type="ScanImagesWidth">445649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300.000000 973900.000000 999,'32.000000'-141.000000'0,"17.000000"19.000000"0 ,15.000000 19.000000 0,16.000000 19.000000 0,10.000000 9.000000 0,7.000000 0.000000 0,6.000000 0.000000 0,7.000000 0.000000 0,2.000000 0.000000 0,1.000000 0.000000 0,-1.000000 0.000000 0,1.000000 0.000000 0,-10.000000 6.000000 0,-19.000000 13.000000 0,-18.000000 12.000000 0,-19.000000 13.000000 0</inkml:trace>
</inkml:ink>
</file>

<file path=word/ink/ink11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300.000000 1624600.000000 999,'143.000000'-49.000000'0,"-11.000000"4.000000"0 ,-14.000000 3.000000 0,-11.000000 3.000000 0,-9.000000 4.000000 0,-3.000000 7.000000 0,-3.000000 6.000000 0,-2.000000 7.000000 0,-6.000000 2.000000 0,-6.000000 1.000000 0,-6.000000-1.000000 0,-6.000000 1.000000 0,-16.000000 16.000000 0,-25.000000 35.000000 0,-25.000000 35.000000 0,-25.000000 34.000000 0,-19.000000 17.000000 0,-12.000000 0.000000 0,-13.000000 0.000000 0,-12.000000 0.000000 0,-5.000000-4.000000 0,3.000000-5.000000 0,3.000000-7.000000 0,4.000000-5.000000 0,4.000000-9.000000 0,6.000000-9.000000 0,7.000000-10.000000 0,6.000000-8.000000 0,15.000000-12.000000 0,26.000000-12.000000 0,24.000000-13.000000 0,26.000000-12.000000 0,16.000000-15.000000 0,10.000000-15.000000 0,10.000000-15.000000 0,9.000000-16.000000 0,1.000000-12.000000 0,-6.000000-5.000000 0,-6.000000-7.000000 0,-6.000000-5.000000 0,-2.000000-11.000000 0,3.000000-11.000000 0,3.000000-14.000000 0,4.000000-11.000000 0,-4.000000 0.000000 0,-9.000000 17.000000 0,-10.000000 15.000000 0,-8.000000 16.000000 0</inkml:trace>
</inkml:ink>
</file>

<file path=word/ink/ink1141.xml><?xml version="1.0" encoding="utf-8"?>
<inkml:ink xmlns:inkml="http://www.w3.org/2003/InkML">
  <annotation type="ScanImages2ExtractSignatures">1</annotation>
  <annotation type="ScanImagesWidth">-20811743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500.000000 1624500.000000 999,'-44.000000'226.000000'0,"13.000000"-46.000000"0 ,12.000000-47.000000 0,13.000000-47.000000 0,6.000000-19.000000 0,0.000000 9.000000 0,0.000000 10.000000 0,0.000000 10.000000 0,-2.000000 4.000000 0,-3.000000 0.000000 0,-3.000000 0.000000 0,-2.000000 0.000000 0,-8.000000 3.000000 0,-8.000000 6.000000 0,-10.000000 7.000000 0,-9.000000 6.000000 0,-9.000000-2.000000 0,-5.000000-9.000000 0,-7.000000-10.000000 0,-5.000000-8.000000 0,-1.000000-14.000000 0,6.000000-15.000000 0,7.000000-15.000000 0,6.000000-16.000000 0</inkml:trace>
</inkml:ink>
</file>

<file path=word/ink/ink11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150.000000 1625700.000000 999,'-122.000000'40.000000'0,"56.000000"-18.000000"0 ,57.000000-19.000000 0,56.000000-18.000000 0,32.000000-15.000000 0,10.000000-9.000000 0,10.000000-10.000000 0,9.000000-8.000000 0,2.000000-11.000000 0,-2.000000-8.000000 0,-3.000000-10.000000 0,-3.000000-9.000000 0,-4.000000-7.000000 0,-3.000000-3.000000 0,-3.000000-3.000000 0,-2.000000-2.000000 0,-9.000000 3.000000-20,-12.000000 14.000000-39,-13.000000 11.000000-42,-12.000000 14.000000-39</inkml:trace>
</inkml:ink>
</file>

<file path=word/ink/ink1143.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100.000000 1625850.000000 999,'76.000000'75.000000'0,"4.000000"0.000000"0 ,3.000000 0.000000 0,3.000000 0.000000 0,3.000000 0.000000 0,3.000000 0.000000 0,3.000000 0.000000 0,4.000000 0.000000 0,-1.000000-4.000000 0,-3.000000-5.000000 0,-3.000000-7.000000 0,-2.000000-5.000000 0,-8.000000-11.000000 0,-8.000000-11.000000 0,-10.000000-14.000000 0,-9.000000-11.000000 0</inkml:trace>
</inkml:ink>
</file>

<file path=word/ink/ink1144.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450.000000 1624850.000000 999,'34.000000'115.000000'0,"19.000000"-18.000000"0 ,19.000000-19.000000 0,19.000000-18.000000 0,9.000000-14.000000 0,0.000000-5.000000 0,0.000000-7.000000 0,0.000000-5.000000 0,-4.000000-6.000000 0,-5.000000-3.000000 0,-7.000000-3.000000 0,-5.000000-2.000000 0,-8.000000-9.000000-20,-5.000000-12.000000-39,-7.000000-13.000000-42,-5.000000-12.000000-39</inkml:trace>
</inkml:ink>
</file>

<file path=word/ink/ink1145.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550.000000 1624600.000000 999,'-91.000000'78.000000'0,"19.000000"6.000000"0 ,19.000000 7.000000 0,19.000000 6.000000 0,7.000000 4.000000 0,-3.000000 4.000000 0,-3.000000 3.000000 0,-2.000000 3.000000 0,-3.000000-4.000000 0,1.000000-8.000000 0,-1.000000-10.000000 0,1.000000-9.000000 0</inkml:trace>
</inkml:ink>
</file>

<file path=word/ink/ink1146.xml><?xml version="1.0" encoding="utf-8"?>
<inkml:ink xmlns:inkml="http://www.w3.org/2003/InkML">
  <annotation type="ScanImages2ExtractSignatures">1</annotation>
  <annotation type="ScanImagesWidth">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850.000000 1624400.000000 999,'96.000000'76.000000'0,"-5.000000"4.000000"0 ,-7.000000 3.000000 0,-5.000000 3.000000 0,-4.000000 1.000000 0,0.000000 1.000000 0,0.000000-1.000000 0,0.000000 1.000000 0,-4.000000-3.000000 0,-5.000000-2.000000 0,-7.000000-3.000000 0,-5.000000-3.000000 0,-4.000000-9.000000-20,0.000000-11.000000-39,0.000000-14.000000-42,0.000000-11.000000-39</inkml:trace>
</inkml:ink>
</file>

<file path=word/ink/ink1147.xml><?xml version="1.0" encoding="utf-8"?>
<inkml:ink xmlns:inkml="http://www.w3.org/2003/InkML">
  <annotation type="ScanImages2ExtractSignatures">1</annotation>
  <annotation type="ScanImagesWidth">-20995912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650.000000 1624650.000000 999,'-71.000000'78.000000'0,"10.000000"6.000000"0 ,10.000000 7.000000 0,9.000000 6.000000 0,4.000000 6.000000 0,1.000000 6.000000 0,-1.000000 7.000000 0,1.000000 6.000000 0,-6.000000 7.000000 0,-8.000000 10.000000 0,-10.000000 10.000000 0,-9.000000 9.000000 0,-1.000000-10.000000-20,10.000000-28.000000-39,10.000000-28.000000-42,9.000000-27.000000-39</inkml:trace>
</inkml:ink>
</file>

<file path=word/ink/ink1148.xml><?xml version="1.0" encoding="utf-8"?>
<inkml:ink xmlns:inkml="http://www.w3.org/2003/InkML">
  <annotation type="ScanImages2ExtractSignatures">1</annotation>
  <annotation type="ScanImagesWidth">6724019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250.000000 1629950.000000 999,'118.000000'62.000000'0,"-11.000000"-24.000000"0 ,-14.000000-26.000000 0,-11.000000-24.000000 0,-7.000000-17.000000 0,0.000000-5.000000 0,0.000000-7.000000 0,0.000000-5.000000 0,0.000000-11.000000 0,0.000000-11.000000 0,0.000000-14.000000 0,0.000000-11.000000 0</inkml:trace>
</inkml:ink>
</file>

<file path=word/ink/ink1149.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8450.000000 1628000.000000 999,'-160.000000'146.000000'0,"32.000000"-5.000000"0 ,31.000000-7.000000 0,32.000000-5.000000 0,21.000000-1.000000 0,13.000000 6.000000 0,12.000000 7.000000 0,13.000000 6.000000 0,7.000000 12.000000 0,4.000000 19.000000 0,3.000000 19.000000 0,3.000000 19.000000 0,3.000000 10.000000 0,3.000000 4.000000 0,3.000000 3.000000 0,4.000000 3.000000 0,-3.000000-8.000000 0,-5.000000-19.000000 0,-7.000000-18.000000 0,-5.000000-19.000000 0,-3.000000-22.000000 0,4.000000-25.000000 0,3.000000-25.000000 0,3.000000-25.000000 0,-1.000000-32.000000 0,-2.000000-36.000000 0,-3.000000-39.000000 0,-3.000000-36.000000 0,-2.000000-28.000000 0,0.000000-15.000000 0,0.000000-15.000000 0,0.000000-16.000000 0,-4.000000-8.000000 0,-5.000000 0.000000 0,-7.000000 0.000000 0,-5.000000 0.000000 0,-1.000000 6.000000 0,6.000000 13.000000 0,7.000000 12.000000 0,6.000000 13.000000 0,-7.000000 31.000000 0,-18.000000 50.000000 0,-19.000000 50.000000 0,-18.000000 50.000000 0,-7.000000 29.000000 0,6.000000 10.000000 0,7.000000 10.000000 0,6.000000 9.000000 0,4.000000 1.000000 0,4.000000-6.000000 0,3.000000-6.000000 0,3.000000-6.000000 0,3.000000-10.000000 0,3.000000-12.000000 0,3.000000-13.000000 0,4.000000-12.000000 0,2.000000-23.000000 0,4.000000-30.000000 0,3.000000-32.000000 0,3.000000-30.000000 0,3.000000-23.000000 0,3.000000-12.000000 0,3.000000-13.000000 0,4.000000-12.000000 0,2.000000 1.000000-20,4.000000 16.000000-39,3.000000 15.000000-42,3.000000 17.000000-39</inkml:trace>
</inkml:ink>
</file>

<file path=word/ink/ink11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800.000000 972100.000000 999,'48.000000'148.000000'0,"-3.000000"-3.000000"0 ,-3.000000-3.000000 0,-2.000000-2.000000 0,-3.000000 5.000000 0,1.000000 16.000000 0,-1.000000 15.000000 0,1.000000 17.000000 0,-3.000000 2.000000 0,-2.000000-9.000000 0,-3.000000-10.000000 0,-3.000000-8.000000 0,-4.000000-18.000000 0,-3.000000-25.000000 0,-3.000000-25.000000 0,-2.000000-25.000000 0</inkml:trace>
</inkml:ink>
</file>

<file path=word/ink/ink1150.xml><?xml version="1.0" encoding="utf-8"?>
<inkml:ink xmlns:inkml="http://www.w3.org/2003/InkML">
  <annotation type="ScanImages2ExtractSignatures">1</annotation>
  <annotation type="ScanImagesWidth">1690829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8050.000000 1629800.000000 999,'95.000000'57.000000'0,"-9.000000"17.000000"0 ,-10.000000 15.000000 0,-8.000000 16.000000 0,-8.000000 1.000000 0,-2.000000-12.000000 0,-3.000000-13.000000 0,-3.000000-12.000000 0,-4.000000-10.000000 0,-3.000000-6.000000 0,-3.000000-6.000000 0,-2.000000-6.000000 0,-1.000000-20.000000 0,3.000000-30.000000 0,3.000000-32.000000 0,4.000000-30.000000 0,-6.000000-12.000000 0,-11.000000 9.000000 0,-14.000000 10.000000 0,-11.000000 10.000000 0</inkml:trace>
</inkml:ink>
</file>

<file path=word/ink/ink1151.xml><?xml version="1.0" encoding="utf-8"?>
<inkml:ink xmlns:inkml="http://www.w3.org/2003/InkML">
  <annotation type="ScanImages2ExtractSignatures">1</annotation>
  <annotation type="ScanImagesWidth">5052902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350.000000 1628450.000000 999,'20.000000'115.000000'0,"-9.000000"-18.000000"0 ,-10.000000-19.000000 0,-8.000000-18.000000 0,-4.000000-10.000000 0,3.000000 0.000000 0,3.000000 0.000000 0,4.000000 0.000000 0,7.000000-10.000000 0,13.000000-18.000000 0,12.000000-19.000000 0,13.000000-18.000000 0,7.000000-15.000000 0,4.000000-9.000000 0,3.000000-10.000000 0,3.000000-8.000000 0,-2.000000-3.000000 0,-6.000000 7.000000 0,-6.000000 6.000000 0,-6.000000 7.000000 0,-2.000000 7.000000 0,3.000000 9.000000 0,3.000000 10.000000 0,4.000000 10.000000 0,-6.000000 10.000000 0,-11.000000 13.000000 0,-14.000000 12.000000 0,-11.000000 13.000000 0,-12.000000 10.000000 0,-9.000000 10.000000 0,-10.000000 10.000000 0,-8.000000 9.000000 0,-9.000000 12.000000 0,-6.000000 16.000000 0,-6.000000 15.000000 0,-6.000000 17.000000 0,-7.000000 13.000000 0,-6.000000 13.000000 0,-6.000000 12.000000 0,-6.000000 13.000000 0,-4.000000 9.000000 0,1.000000 6.000000 0,-1.000000 7.000000 0,1.000000 6.000000 0,-1.000000-10.000000 0,1.000000-24.000000 0,-1.000000-26.000000 0,1.000000-24.000000 0,5.000000-24.000000 0,14.000000-22.000000 0,11.000000-22.000000 0,14.000000-21.000000 0,8.000000-26.000000 0,7.000000-28.000000 0,6.000000-28.000000 0,7.000000-27.000000 0,2.000000-19.000000 0,1.000000-5.000000 0,-1.000000-7.000000 0,1.000000-5.000000 0,1.000000 2.000000-20,3.000000 13.000000-39,3.000000 12.000000-42,4.000000 13.000000-39</inkml:trace>
</inkml:ink>
</file>

<file path=word/ink/ink1152.xml><?xml version="1.0" encoding="utf-8"?>
<inkml:ink xmlns:inkml="http://www.w3.org/2003/InkML">
  <annotation type="ScanImages2ExtractSignatures">1</annotation>
  <annotation type="ScanImagesWidth">3355520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8700.000000 1630100.000000 999,'304.000000'48.000000'0,"-40.000000"-3.000000"0 ,-40.000000-3.000000 0,-41.000000-2.000000 0,-23.000000-5.000000 0,-2.000000-2.000000 0,-3.000000-3.000000 0,-3.000000-3.000000 0,-7.000000-4.000000 0,-9.000000-3.000000 0,-10.000000-3.000000 0,-8.000000-2.000000 0,-11.000000-1.000000 0,-8.000000 3.000000 0,-10.000000 3.000000 0,-9.000000 4.000000 0</inkml:trace>
</inkml:ink>
</file>

<file path=word/ink/ink11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700.000000 1631250.000000 999,'87.000000'140.000000'0,"-24.000000"-18.000000"0 ,-26.000000-19.000000 0,-24.000000-18.000000 0,-13.000000-14.000000 0,0.000000-5.000000 0,0.000000-7.000000 0,0.000000-5.000000 0,4.000000-22.000000 0,10.000000-33.000000 0,10.000000-35.000000 0,9.000000-34.000000 0,6.000000-16.000000 0,3.000000 3.000000 0,3.000000 3.000000 0,4.000000 4.000000 0,2.000000 5.000000 0,4.000000 10.000000 0,3.000000 10.000000 0,3.000000 9.000000 0,1.000000 6.000000 0,1.000000 3.000000 0,-1.000000 3.000000 0,1.000000 4.000000 0,-9.000000 11.000000 0,-15.000000 23.000000 0,-15.000000 22.000000 0,-16.000000 22.000000 0,-12.000000 12.000000 0,-5.000000 3.000000 0,-7.000000 3.000000 0,-5.000000 4.000000 0,-8.000000 2.000000 0,-5.000000 4.000000 0,-7.000000 3.000000 0,-5.000000 3.000000 0,-3.000000-4.000000 0,4.000000-8.000000 0,3.000000-10.000000 0,3.000000-9.000000 0,9.000000-18.000000 0,16.000000-24.000000 0,15.000000-26.000000 0,17.000000-24.000000 0</inkml:trace>
</inkml:ink>
</file>

<file path=word/ink/ink115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350.000000 1628650.000000 999,'115.000000'89.000000'0,"-18.000000"-22.000000"0 ,-19.000000-22.000000 0,-18.000000-21.000000 0</inkml:trace>
</inkml:ink>
</file>

<file path=word/ink/ink11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700.000000 1629850.000000 999,'-52.000000'100.000000'0,"47.000000"-50.000000"0 ,47.000000-50.000000 0,48.000000-50.000000 0,27.000000-25.000000 0,9.000000 0.000000 0,10.000000 0.000000 0,10.000000 0.000000 0,2.000000 3.000000 0,-3.000000 6.000000 0,-3.000000 7.000000 0,-2.000000 6.000000 0,-8.000000 3.000000 0,-8.000000 0.000000 0,-10.000000 0.000000 0,-9.000000 0.000000 0,-12.000000 3.000000-20,-11.000000 6.000000-39,-14.000000 7.000000-42,-11.000000 6.000000-39</inkml:trace>
</inkml:ink>
</file>

<file path=word/ink/ink115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850.000000 1630650.000000 999,'95.000000'42.000000'0,"-9.000000"-16.000000"0 ,-10.000000-15.000000 0,-8.000000-15.000000 0,-6.000000-12.000000 0,1.000000-6.000000 0,-1.000000-6.000000 0,1.000000-6.000000 0,-3.000000-1.000000 0,-2.000000 7.000000 0,-3.000000 6.000000 0,-3.000000 7.000000 0,-9.000000 13.000000 0,-11.000000 22.000000 0,-14.000000 22.000000 0,-11.000000 23.000000 0,-9.000000 13.000000 0,-3.000000 6.000000 0,-3.000000 7.000000 0,-2.000000 6.000000 0,-8.000000 6.000000 0,-8.000000 6.000000 0,-10.000000 7.000000 0,-9.000000 6.000000 0,-5.000000-2.000000 0,0.000000-9.000000 0,0.000000-10.000000 0,0.000000-8.000000 0,0.000000-12.000000 0,0.000000-12.000000 0,0.000000-13.000000 0,0.000000-12.000000 0,0.000000-15.000000 0,0.000000-15.000000 0,0.000000-15.000000 0,0.000000-16.000000 0,3.000000-19.000000 0,6.000000-22.000000 0,7.000000-22.000000 0,6.000000-21.000000 0,3.000000-7.000000 0,0.000000 9.000000 0,0.000000 10.000000 0,0.000000 10.000000 0,1.000000 5.000000-20,4.000000 4.000000-39,3.000000 3.000000-42,3.000000 3.000000-39</inkml:trace>
</inkml:ink>
</file>

<file path=word/ink/ink1157.xml><?xml version="1.0" encoding="utf-8"?>
<inkml:ink xmlns:inkml="http://www.w3.org/2003/InkML">
  <annotation type="ScanImages2ExtractSignatures">1</annotation>
  <annotation type="ScanImagesWidth">-56665734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150.000000 1629500.000000 999,'-93.000000'207.000000'0,"17.000000"-33.000000"0 ,15.000000-35.000000 0,16.000000-34.000000 0,2.000000-15.000000 0,-8.000000 7.000000 0,-10.000000 6.000000 0,-9.000000 7.000000 0,-13.000000 15.000000 0,-16.000000 25.000000 0,-15.000000 25.000000 0,-15.000000 25.000000 0,2.000000-5.000000 0,22.000000-34.000000 0,22.000000-35.000000 0,23.000000-33.000000 0</inkml:trace>
</inkml:ink>
</file>

<file path=word/ink/ink11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4800.000000 1629150.000000 999,'137.000000'92.000000'0,"-24.000000"-16.000000"0 ,-26.000000-15.000000 0,-24.000000-15.000000 0,-23.000000-7.000000 0,-18.000000 3.000000 0,-19.000000 3.000000 0,-18.000000 4.000000 0,-10.000000 1.000000 0,0.000000 0.000000 0,0.000000 0.000000 0,0.000000 0.000000 0,-4.000000 3.000000 0,-5.000000 6.000000 0,-7.000000 7.000000 0,-5.000000 6.000000 0,8.000000 1.000000 0,26.000000-3.000000 0,24.000000-3.000000 0,26.000000-2.000000 0,10.000000 2.000000 0,-3.000000 9.000000 0,-3.000000 10.000000 0,-2.000000 10.000000 0,-8.000000 0.000000 0,-8.000000-5.000000 0,-10.000000-7.000000 0,-9.000000-5.000000 0,-5.000000-6.000000 0,0.000000-3.000000 0,0.000000-3.000000 0,0.000000-2.000000 0,-2.000000-5.000000 0,-3.000000-2.000000 0,-3.000000-3.000000 0,-2.000000-3.000000 0,10.000000-23.000000 0,25.000000-40.000000 0,25.000000-40.000000 0,25.000000-41.000000 0,7.000000-26.000000 0,-8.000000-8.000000 0,-10.000000-10.000000 0,-9.000000-9.000000 0,-10.000000 7.000000-20,-9.000000 26.000000-39,-10.000000 24.000000-42,-8.000000 26.000000-39</inkml:trace>
</inkml:ink>
</file>

<file path=word/ink/ink11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050.000000 1629200.000000 999,'28.000000'89.000000'0,"6.000000"-22.000000"0 ,7.000000-22.000000 0,6.000000-21.000000 0,6.000000-15.000000 0,6.000000-6.000000 0,7.000000-6.000000 0,6.000000-6.000000 0,3.000000-7.000000 0,0.000000-6.000000 0,0.000000-6.000000 0,0.000000-6.000000 0,-2.000000-4.000000 0,-3.000000 1.000000 0,-3.000000-1.000000 0,-2.000000 1.000000 0,-6.000000-3.000000 0,-6.000000-2.000000 0,-6.000000-3.000000 0,-6.000000-3.000000 0,-6.000000-2.000000 0,-2.000000 0.000000 0,-3.000000 0.000000 0,-3.000000 0.000000 0,-13.000000 1.000000 0,-22.000000 4.000000 0,-22.000000 3.000000 0,-21.000000 3.000000 0,-9.000000 12.000000 0,7.000000 22.000000 0,6.000000 22.000000 0,7.000000 23.000000 0,7.000000 22.000000 0,9.000000 26.000000 0,10.000000 24.000000 0,10.000000 26.000000 0,4.000000 13.000000 0,0.000000 4.000000 0,0.000000 3.000000 0,0.000000 3.000000 0,0.000000-1.000000 0,0.000000-2.000000 0,0.000000-3.000000 0,0.000000-3.000000 0,-2.000000-9.000000 0,-3.000000-11.000000 0,-3.000000-14.000000 0,-2.000000-11.000000 0,-5.000000-14.000000 0,-2.000000-11.000000 0,-3.000000-14.000000 0,-3.000000-11.000000 0,-6.000000-12.000000-20,-5.000000-9.000000-39,-7.000000-10.000000-42,-5.000000-8.000000-39</inkml:trace>
</inkml:ink>
</file>

<file path=word/ink/ink116.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200.000000 974750.000000 999,'29.000000'-97.000000'0,"10.000000"6.000000"0 ,10.000000 7.000000 0,9.000000 6.000000 0,9.000000 1.000000 0,9.000000-3.000000 0,10.000000-3.000000 0,10.000000-2.000000 0,7.000000 0.000000 0,6.000000 7.000000 0,7.000000 6.000000 0,6.000000 7.000000 0,-2.000000 4.000000 0,-9.000000 3.000000 0,-10.000000 3.000000 0,-8.000000 4.000000 0,-12.000000 4.000000 0,-12.000000 6.000000 0,-13.000000 7.000000 0,-12.000000 6.000000 0,-16.000000 15.000000 0,-19.000000 26.000000 0,-18.000000 24.000000 0,-19.000000 26.000000 0,-18.000000 19.000000 0,-15.000000 17.000000 0,-15.000000 15.000000 0,-16.000000 16.000000 0,-12.000000 15.000000 0,-5.000000 16.000000 0,-7.000000 15.000000 0,-5.000000 17.000000 0,-1.000000 5.000000 0,6.000000-3.000000 0,7.000000-3.000000 0,6.000000-2.000000 0,10.000000-14.000000 0,17.000000-21.000000 0,15.000000-22.000000 0,16.000000-22.000000 0,20.000000-29.000000 0,25.000000-33.000000 0,25.000000-35.000000 0,25.000000-34.000000 0,17.000000-30.000000 0,9.000000-25.000000 0,10.000000-25.000000 0,10.000000-25.000000 0,2.000000-8.000000 0,-3.000000 9.000000 0,-3.000000 10.000000 0,-2.000000 10.000000 0,-3.000000 5.000000 0,1.000000 4.000000 0,-1.000000 3.000000 0,1.000000 3.000000 0,-12.000000 17.000000 0,-21.000000 31.000000 0,-22.000000 32.000000 0,-22.000000 31.000000 0,-24.000000 32.000000 0,-24.000000 35.000000 0,-26.000000 35.000000 0,-24.000000 34.000000 0,-17.000000 20.000000 0,-5.000000 6.000000 0,-7.000000 7.000000 0,-5.000000 6.000000 0,-1.000000-2.000000 0,6.000000-9.000000 0,7.000000-10.000000 0,6.000000-8.000000 0,9.000000-14.000000 0,13.000000-15.000000 0,12.000000-15.000000 0,13.000000-16.000000 0,10.000000-16.000000 0,10.000000-16.000000 0,10.000000-15.000000 0,9.000000-15.000000 0,7.000000-28.000000 0,7.000000-36.000000 0,6.000000-39.000000 0,7.000000-36.000000 0,7.000000-20.000000 0,9.000000 1.000000 0,10.000000-1.000000 0,10.000000 1.000000 0,2.000000 2.000000 0,-3.000000 7.000000 0,-3.000000 6.000000 0,-2.000000 7.000000 0,-1.000000 7.000000 0,3.000000 9.000000 0,3.000000 10.000000 0,4.000000 10.000000 0,-1.000000 10.000000 0,-3.000000 13.000000 0,-3.000000 12.000000 0,-2.000000 13.000000 0,-6.000000 16.000000 0,-6.000000 23.000000 0,-6.000000 22.000000 0,-6.000000 22.000000 0,-4.000000 15.000000 0,1.000000 9.000000 0,-1.000000 10.000000 0,1.000000 10.000000 0,-3.000000 4.000000 0,-2.000000 0.000000 0,-3.000000 0.000000 0,-3.000000 0.000000 0,2.000000-5.000000 0,10.000000-9.000000 0,10.000000-10.000000 0,9.000000-8.000000 0,9.000000-15.000000 0,9.000000-19.000000 0,10.000000-18.000000 0,10.000000-19.000000 0,5.000000-19.000000 0,4.000000-19.000000 0,3.000000-18.000000 0,3.000000-19.000000 0,1.000000-22.000000 0,1.000000-25.000000 0,-1.000000-25.000000 0,1.000000-25.000000 0,-1.000000-13.000000 0,1.000000 1.000000 0,-1.000000-1.000000 0,1.000000 1.000000 0,-3.000000 1.000000 0,-2.000000 3.000000 0,-3.000000 3.000000 0,-3.000000 4.000000 0,-9.000000 5.000000 0,-11.000000 10.000000 0,-14.000000 10.000000 0,-11.000000 9.000000 0,-9.000000 13.000000 0,-3.000000 20.000000 0,-3.000000 18.000000 0,-2.000000 20.000000 0,-11.000000 11.000000 0,-15.000000 7.000000 0,-15.000000 6.000000 0,-16.000000 7.000000 0,-12.000000 4.000000 0,-5.000000 3.000000 0,-7.000000 3.000000 0,-5.000000 4.000000 0,-4.000000 7.000000 0,0.000000 13.000000 0,0.000000 12.000000 0,0.000000 13.000000 0,1.000000 6.000000 0,4.000000 0.000000 0,3.000000 0.000000 0,3.000000 0.000000 0,6.000000-2.000000 0,9.000000-3.000000 0,10.000000-3.000000 0,10.000000-2.000000 0,10.000000-3.000000 0,13.000000 1.000000 0,12.000000-1.000000 0,13.000000 1.000000 0,12.000000 2.000000 0,13.000000 7.000000 0,12.000000 6.000000 0,13.000000 7.000000 0,7.000000 2.000000 0,4.000000 1.000000 0,3.000000-1.000000 0,3.000000 1.000000 0,4.000000-6.000000 0,7.000000-8.000000 0,6.000000-10.000000 0,7.000000-9.000000 0,4.000000-7.000000 0,3.000000-3.000000 0,3.000000-3.000000 0,4.000000-2.000000 0,-3.000000-5.000000 0,-5.000000-2.000000 0,-7.000000-3.000000 0,-5.000000-3.000000 0</inkml:trace>
</inkml:ink>
</file>

<file path=word/ink/ink116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200.000000 1630900.000000 999,'118.000000'-30.000000'0,"-11.000000"-9.000000"0 ,-14.000000-10.000000 0,-11.000000-8.000000 0,-7.000000-3.000000 0,0.000000 7.000000 0,0.000000 6.000000 0,0.000000 7.000000 0,-11.000000 19.000000 0,-22.000000 35.000000 0,-22.000000 35.000000 0,-21.000000 34.000000 0,-15.000000 18.000000 0,-6.000000 4.000000 0,-6.000000 3.000000 0,-6.000000 3.000000 0,-2.000000-1.000000 0,3.000000-2.000000 0,3.000000-3.000000 0,4.000000-3.000000 0,4.000000-9.000000 0,6.000000-11.000000 0,7.000000-14.000000 0,6.000000-11.000000 0,13.000000-22.000000 0,23.000000-27.000000 0,22.000000-28.000000 0,22.000000-28.000000 0,7.000000-17.000000 0,-6.000000-2.000000 0,-6.000000-3.000000 0,-6.000000-3.000000 0,-7.000000 2.000000 0,-6.000000 10.000000 0,-6.000000 10.000000 0,-6.000000 9.000000 0,-4.000000 13.000000 0,1.000000 20.000000 0,-1.000000 18.000000 0,1.000000 20.000000 0,-4.000000 10.000000 0,-6.000000 3.000000 0,-6.000000 3.000000 0,-6.000000 4.000000 0,-4.000000 1.000000 0,1.000000 0.000000 0,-1.000000 0.000000 0,1.000000 0.000000 0,4.000000-7.000000 0,9.000000-11.000000 0,10.000000-14.000000 0,10.000000-11.000000 0</inkml:trace>
</inkml:ink>
</file>

<file path=word/ink/ink116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89125.000000 1631750.000000 333,'116.000000'46.000000'166,"37.000000"35.000000"1 ,37.000000 34.000000 0,37.000000 35.000000-1</inkml:trace>
</inkml:ink>
</file>

<file path=word/ink/ink116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650.000000 1629100.000000 999,'-60.000000'-65.000000'0,"32.000000"23.000000"0 ,31.000000 22.000000 0,32.000000 22.000000 0,11.000000 16.000000 0,-5.000000 14.000000 0,-7.000000 11.000000 0,-5.000000 14.000000 0,-6.000000 3.000000 0,-3.000000-2.000000 0,-3.000000-3.000000 0,-2.000000-3.000000 0</inkml:trace>
</inkml:ink>
</file>

<file path=word/ink/ink11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150.000000 1628450.000000 999,'73.000000'-69.000000'0,"-3.000000"13.000000"0 ,-3.000000 12.000000 0,-2.000000 13.000000 0,0.000000 7.000000 0,7.000000 4.000000 0,6.000000 3.000000 0,7.000000 3.000000 0,0.000000 1.000000 0,-2.000000 1.000000 0,-3.000000-1.000000 0,-3.000000 1.000000 0,-6.000000 8.000000 0,-5.000000 20.000000 0,-7.000000 18.000000 0,-5.000000 20.000000 0,-15.000000 11.000000 0,-22.000000 7.000000 0,-22.000000 6.000000 0,-21.000000 7.000000 0,-18.000000 5.000000 0,-12.000000 7.000000 0,-13.000000 6.000000 0,-12.000000 7.000000 0,-5.000000 4.000000 0,3.000000 3.000000 0,3.000000 3.000000 0,4.000000 4.000000 0,2.000000-4.000000 0,4.000000-9.000000 0,3.000000-10.000000 0,3.000000-8.000000 0,3.000000-12.000000 0,3.000000-12.000000 0,3.000000-13.000000 0,4.000000-12.000000 0,5.000000-23.000000 0,10.000000-30.000000 0,10.000000-32.000000 0,9.000000-30.000000 0,10.000000-14.000000 0,14.000000 7.000000 0,11.000000 6.000000 0,14.000000 7.000000 0,8.000000 4.000000 0,7.000000 3.000000 0,6.000000 3.000000 0,7.000000 4.000000 0,4.000000 2.000000 0,3.000000 4.000000 0,3.000000 3.000000 0,4.000000 3.000000 0,1.000000 4.000000 0,0.000000 7.000000 0,0.000000 6.000000 0,0.000000 7.000000 0,-11.000000 10.000000-20,-22.000000 16.000000-39,-22.000000 15.000000-42,-21.000000 17.000000-39</inkml:trace>
</inkml:ink>
</file>

<file path=word/ink/ink1164.xml><?xml version="1.0" encoding="utf-8"?>
<inkml:ink xmlns:inkml="http://www.w3.org/2003/InkML">
  <annotation type="ScanImages2ExtractSignatures">1</annotation>
  <annotation type="ScanImagesWidth">-20995429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900.000000 1630800.000000 999,'-146.000000'110.000000'0,"60.000000"-27.000000"0 ,60.000000-28.000000 0,59.000000-28.000000 0,42.000000-24.000000 0,25.000000-19.000000 0,25.000000-18.000000 0,25.000000-19.000000 0,14.000000-15.000000 0,3.000000-8.000000 0,3.000000-10.000000 0,4.000000-9.000000 0,4.000000-7.000000 0,6.000000-3.000000 0,7.000000-3.000000 0,6.000000-2.000000 0,1.000000-5.000000 0,-3.000000-2.000000 0,-3.000000-3.000000 0,-2.000000-3.000000 0,-12.000000 2.000000 0,-19.000000 10.000000 0,-18.000000 10.000000 0,-19.000000 9.000000 0,-18.000000 10.000000 0,-15.000000 14.000000 0,-15.000000 11.000000 0,-16.000000 14.000000 0</inkml:trace>
</inkml:ink>
</file>

<file path=word/ink/ink11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500.000000 1630550.000000 999,'-46.000000'95.000000'0,"10.000000"-9.000000"0 ,10.000000-10.000000 0,9.000000-8.000000 0,2.000000 0.000000 0,-2.000000 14.000000 0,-3.000000 11.000000 0,-3.000000 14.000000 0,1.000000 7.000000 0,6.000000 3.000000 0,7.000000 3.000000 0,6.000000 4.000000 0,1.000000-9.000000 0,-3.000000-18.000000 0,-3.000000-19.000000 0,-2.000000-18.000000 0,2.000000-25.000000 0,9.000000-27.000000 0,10.000000-28.000000 0,10.000000-28.000000 0,2.000000-15.000000 0,-3.000000 1.000000 0,-3.000000-1.000000 0,-2.000000 1.000000 0,-5.000000 1.000000-20,-2.000000 3.000000-39,-3.000000 3.000000-42,-3.000000 4.000000-39</inkml:trace>
</inkml:ink>
</file>

<file path=word/ink/ink11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550.000000 1629900.000000 999,'114.000000'312.000000'0,"-22.000000"-24.000000"0 ,-22.000000-26.000000 0,-21.000000-24.000000 0,-15.000000-13.000000 0,-6.000000 0.000000 0,-6.000000 0.000000 0,-6.000000 0.000000 0,-6.000000-7.000000 0,-2.000000-11.000000 0,-3.000000-14.000000 0,-3.000000-11.000000 0,-2.000000-18.000000 0,0.000000-22.000000 0,0.000000-22.000000 0,0.000000-21.000000 0,-5.000000-28.000000-20,-9.000000-30.000000-39,-10.000000-32.000000-42,-8.000000-30.000000-39</inkml:trace>
</inkml:ink>
</file>

<file path=word/ink/ink1167.xml><?xml version="1.0" encoding="utf-8"?>
<inkml:ink xmlns:inkml="http://www.w3.org/2003/InkML">
  <annotation type="ScanImages2ExtractSignatures">1</annotation>
  <annotation type="ScanImagesWidth">-20963011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500.000000 1631100.000000 999,'31.000000'-85.000000'0,"13.000000"32.000000"0 ,12.000000 31.000000 0,13.000000 32.000000 0,-2.000000 21.000000 0,-16.000000 13.000000 0,-15.000000 12.000000 0,-15.000000 13.000000 0,-3.000000-5.000000 0,14.000000-22.000000 0,11.000000-22.000000 0,14.000000-21.000000 0,8.000000-23.000000 0,7.000000-21.000000 0,6.000000-22.000000 0,7.000000-22.000000 0,5.000000-10.000000 0,7.000000 4.000000 0,6.000000 3.000000 0,7.000000 3.000000 0,-3.000000 3.000000 0,-8.000000 3.000000 0,-10.000000 3.000000 0,-9.000000 4.000000 0,-9.000000 7.000000 0,-5.000000 13.000000 0,-7.000000 12.000000 0,-5.000000 13.000000 0,-8.000000 16.000000 0,-5.000000 23.000000 0,-7.000000 22.000000 0,-5.000000 22.000000 0,-12.000000 15.000000 0,-16.000000 9.000000 0,-15.000000 10.000000 0,-15.000000 10.000000 0,-9.000000 4.000000 0,1.000000 0.000000 0,-1.000000 0.000000 0,1.000000 0.000000 0,-3.000000-2.000000 0,-2.000000-3.000000 0,-3.000000-3.000000 0,-3.000000-2.000000 0,-2.000000-9.000000 0,0.000000-12.000000 0,0.000000-13.000000 0,0.000000-12.000000 0,-2.000000-18.000000 0,-3.000000-21.000000 0,-3.000000-22.000000 0,-2.000000-22.000000 0,5.000000-11.000000 0,16.000000 0.000000 0,15.000000 0.000000 0,17.000000 0.000000 0,13.000000 3.000000 0,13.000000 6.000000 0,12.000000 7.000000 0,13.000000 6.000000 0,7.000000 6.000000 0,4.000000 6.000000 0,3.000000 7.000000 0,3.000000 6.000000 0,1.000000 3.000000 0,1.000000 0.000000 0,-1.000000 0.000000 0,1.000000 0.000000 0,-1.000000 0.000000 0,1.000000 0.000000 0,-1.000000 0.000000 0,1.000000 0.000000 0,1.000000 0.000000 0,3.000000 0.000000 0,3.000000 0.000000 0,4.000000 0.000000 0</inkml:trace>
</inkml:ink>
</file>

<file path=word/ink/ink1168.xml><?xml version="1.0" encoding="utf-8"?>
<inkml:ink xmlns:inkml="http://www.w3.org/2003/InkML">
  <annotation type="ScanImages2ExtractSignatures">1</annotation>
  <annotation type="ScanImagesWidth">-209632969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250.000000 1628900.000000 999,'42.000000'117.000000'0,"-16.000000"-16.000000"0 ,-15.000000-15.000000 0,-15.000000-15.000000 0,-14.000000-4.000000 0,-8.000000 9.000000 0,-10.000000 10.000000 0,-9.000000 10.000000 0,-7.000000 0.000000 0,-3.000000-5.000000 0,-3.000000-7.000000 0,-2.000000-5.000000 0,0.000000-8.000000 0,7.000000-5.000000 0,6.000000-7.000000 0,7.000000-5.000000 0,13.000000-9.000000 0,22.000000-9.000000 0,22.000000-10.000000 0,23.000000-8.000000 0,10.000000-8.000000 0,0.000000-2.000000 0,0.000000-3.000000 0,0.000000-3.000000 0,-10.000000 8.000000 0,-18.000000 23.000000 0,-19.000000 22.000000 0,-18.000000 22.000000 0,-10.000000 5.000000 0,0.000000-8.000000 0,0.000000-10.000000 0,0.000000-9.000000 0,3.000000-4.000000 0,6.000000 4.000000 0,7.000000 3.000000 0,6.000000 3.000000 0,9.000000 4.000000 0,13.000000 7.000000 0,12.000000 6.000000 0,13.000000 7.000000 0,1.000000-1.000000 0,-9.000000-6.000000 0,-10.000000-6.000000 0,-8.000000-6.000000 0,-8.000000-6.000000 0,-2.000000-2.000000 0,-3.000000-3.000000 0,-3.000000-3.000000 0,1.000000-20.000000 0,6.000000-33.000000 0,7.000000-35.000000 0,6.000000-34.000000 0,4.000000-30.000000 0,4.000000-25.000000 0,3.000000-25.000000 0,3.000000-25.000000 0,-2.000000 4.000000 0,-6.000000 35.000000 0,-6.000000 35.000000 0,-6.000000 34.000000 0,-4.000000 17.000000-20,1.000000 0.000000-39,-1.000000 0.000000-42,1.000000 0.000000-39</inkml:trace>
</inkml:ink>
</file>

<file path=word/ink/ink11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7300.000000 1628550.000000 999,'90.000000'-38.000000'0,"-18.000000"26.000000"0 ,-19.000000 24.000000 0,-18.000000 26.000000 0,-17.000000 13.000000 0,-11.000000 4.000000 0,-14.000000 3.000000 0,-11.000000 3.000000 0,-11.000000 4.000000 0,-5.000000 7.000000 0,-7.000000 6.000000 0,-5.000000 7.000000 0,-3.000000-3.000000 0,4.000000-8.000000 0,3.000000-10.000000 0,3.000000-9.000000 0,14.000000-16.000000 0,25.000000-22.000000 0,25.000000-22.000000 0,25.000000-21.000000 0,12.000000-15.000000 0,1.000000-6.000000 0,-1.000000-6.000000 0,1.000000-6.000000 0,-1.000000-1.000000 0,1.000000 7.000000 0,-1.000000 6.000000 0,1.000000 7.000000 0,-3.000000 4.000000 0,-2.000000 3.000000 0,-3.000000 3.000000 0,-3.000000 4.000000 0,-10.000000 18.000000 0,-16.000000 34.000000 0,-15.000000 35.000000 0,-15.000000 35.000000 0,-14.000000 21.000000 0,-8.000000 9.000000 0,-10.000000 10.000000 0,-9.000000 10.000000 0,-15.000000 8.000000 0,-18.000000 10.000000 0,-19.000000 10.000000 0,-18.000000 9.000000 0,-12.000000 6.000000 0,-3.000000 3.000000 0,-3.000000 3.000000 0,-2.000000 4.000000 0,3.000000-6.000000 0,14.000000-11.000000 0,11.000000-14.000000 0,14.000000-11.000000 0,8.000000-17.000000 0,7.000000-18.000000 0,6.000000-19.000000 0,7.000000-18.000000 0,7.000000-32.000000 0,9.000000-44.000000 0,10.000000-43.000000 0,10.000000-44.000000 0,10.000000-24.000000 0,13.000000-3.000000 0,12.000000-3.000000 0,13.000000-2.000000 0,7.000000-3.000000 0,4.000000 1.000000 0,3.000000-1.000000 0,3.000000 1.000000 0,4.000000 2.000000 0,7.000000 7.000000 0,6.000000 6.000000 0,7.000000 7.000000 0,4.000000 5.000000 0,3.000000 7.000000 0,3.000000 6.000000 0,4.000000 7.000000 0,7.000000 8.000000 0,13.000000 14.000000 0,12.000000 11.000000 0,13.000000 14.000000 0,10.000000 7.000000 0,10.000000 3.000000 0,10.000000 3.000000 0,9.000000 4.000000 0,2.000000 1.000000 0,-2.000000 0.000000 0,-3.000000 0.000000 0,-3.000000 0.000000 0,-2.000000 1.000000 0,0.000000 4.000000 0,0.000000 3.000000 0,0.000000 3.000000 0,-4.000000 1.000000 0,-5.000000 1.000000 0,-7.000000-1.000000 0,-5.000000 1.000000 0,-12.000000-1.000000 0,-16.000000 1.000000 0,-15.000000-1.000000 0,-15.000000 1.000000 0</inkml:trace>
</inkml:ink>
</file>

<file path=word/ink/ink117.xml><?xml version="1.0" encoding="utf-8"?>
<inkml:ink xmlns:inkml="http://www.w3.org/2003/InkML">
  <annotation type="ScanImages2ExtractSignatures">1</annotation>
  <annotation type="ScanImagesWidth">45875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350.000000 973850.000000 999,'170.000000'-58.000000'0,"-9.000000"-16.000000"0 ,-10.000000-15.000000 0,-8.000000-15.000000 0,-12.000000-4.000000 0,-12.000000 9.000000 0,-13.000000 10.000000 0,-12.000000 10.000000 0,-4.000000 2.000000 0,7.000000-3.000000 0,6.000000-3.000000 0,7.000000-2.000000 0,-7.000000 3.000000 0,-19.000000 14.000000 0,-18.000000 11.000000 0,-19.000000 14.000000 0</inkml:trace>
</inkml:ink>
</file>

<file path=word/ink/ink11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100.000000 1631350.000000 999,'115.000000'-91.000000'0,"-18.000000"19.000000"0 ,-19.000000 19.000000 0,-18.000000 19.000000 0,-15.000000 21.000000 0,-9.000000 26.000000 0,-10.000000 24.000000 0,-8.000000 26.000000 0,-9.000000 12.000000 0,-6.000000 0.000000 0,-6.000000 0.000000 0,-6.000000 0.000000 0,-7.000000 0.000000 0,-6.000000 0.000000 0,-6.000000 0.000000 0,-6.000000 0.000000 0,2.000000 0.000000 0,14.000000 0.000000 0,11.000000 0.000000 0,14.000000 0.000000 0,7.000000-4.000000-20,3.000000-5.000000-39,3.000000-7.000000-42,4.000000-5.000000-39</inkml:trace>
</inkml:ink>
</file>

<file path=word/ink/ink1171.xml><?xml version="1.0" encoding="utf-8"?>
<inkml:ink xmlns:inkml="http://www.w3.org/2003/InkML">
  <annotation type="ScanImages2ExtractSignatures">1</annotation>
  <annotation type="ScanImagesWidth">-209632284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850.000000 1628500.000000 999,'64.000000'73.000000'0,"-22.000000"-3.000000"0 ,-22.000000-3.000000 0,-21.000000-2.000000 0,-17.000000-5.000000 0,-8.000000-2.000000 0,-10.000000-3.000000 0,-9.000000-3.000000 0,-5.000000-4.000000 0,0.000000-3.000000 0,0.000000-3.000000 0,0.000000-2.000000 0,-2.000000-5.000000 0,-3.000000-2.000000 0,-3.000000-3.000000 0,-2.000000-3.000000 0,-1.000000-1.000000 0,3.000000 4.000000 0,3.000000 3.000000 0,4.000000 3.000000 0,16.000000-7.000000 0,32.000000-15.000000 0,31.000000-15.000000 0,32.000000-16.000000 0,18.000000-12.000000 0,6.000000-5.000000 0,7.000000-7.000000 0,6.000000-5.000000 0,4.000000-6.000000 0,4.000000-3.000000 0,3.000000-3.000000 0,3.000000-2.000000 0,3.000000 0.000000 0,3.000000 7.000000 0,3.000000 6.000000 0,4.000000 7.000000 0,-6.000000 4.000000 0,-11.000000 3.000000 0,-14.000000 3.000000 0,-11.000000 4.000000 0</inkml:trace>
</inkml:ink>
</file>

<file path=word/ink/ink11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950.000000 1629500.000000 999,'-22.000000'93.000000'0,"6.000000"-11.000000"0 ,7.000000-14.000000 0,6.000000-11.000000 0,4.000000-6.000000 0,4.000000 4.000000 0,3.000000 3.000000 0,3.000000 3.000000 0,-1.000000 3.000000 0,-2.000000 3.000000 0,-3.000000 3.000000 0,-3.000000 4.000000 0,-6.000000-1.000000 0,-5.000000-3.000000 0,-7.000000-3.000000 0,-5.000000-2.000000 0,0.000000-20.000000 0,10.000000-34.000000 0,10.000000-35.000000 0,9.000000-33.000000 0,9.000000-17.000000 0,9.000000 4.000000 0,10.000000 3.000000 0,10.000000 3.000000 0,4.000000 4.000000 0,0.000000 7.000000 0,0.000000 6.000000 0,0.000000 7.000000 0,1.000000 5.000000 0,4.000000 7.000000 0,3.000000 6.000000 0,3.000000 7.000000 0,-10.000000 15.000000 0,-21.000000 25.000000 0,-22.000000 25.000000 0,-22.000000 25.000000 0,-18.000000 10.000000 0,-11.000000-2.000000 0,-14.000000-3.000000 0,-11.000000-3.000000 0,-6.000000-6.000000 0,4.000000-5.000000 0,3.000000-7.000000 0,3.000000-5.000000 0,17.000000-12.000000 0,31.000000-16.000000 0,32.000000-15.000000 0,31.000000-15.000000 0,12.000000-14.000000-20,-6.000000-8.000000-39,-6.000000-10.000000-42,-6.000000-9.000000-39</inkml:trace>
</inkml:ink>
</file>

<file path=word/ink/ink117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150.000000 1631750.000000 999,'0.000000'117.000000'0,"0.000000"-16.000000"0 ,0.000000-15.000000 0,0.000000-15.000000 0,3.000000-6.000000 0,6.000000 7.000000 0,7.000000 6.000000 0,6.000000 7.000000 0,4.000000-1.000000 0,4.000000-6.000000 0,3.000000-6.000000 0,3.000000-6.000000 0,1.000000-6.000000 0,1.000000-2.000000 0,-1.000000-3.000000 0,1.000000-3.000000 0</inkml:trace>
</inkml:ink>
</file>

<file path=word/ink/ink1174.xml><?xml version="1.0" encoding="utf-8"?>
<inkml:ink xmlns:inkml="http://www.w3.org/2003/InkML">
  <annotation type="ScanImages2ExtractSignatures">1</annotation>
  <annotation type="ScanImagesWidth">3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450.000000 1632350.000000 999,'7.000000'-97.000000'0,"17.000000"6.000000"0 ,15.000000 7.000000 0,16.000000 6.000000 0,10.000000 1.000000 0,7.000000-3.000000 0,6.000000-3.000000 0,7.000000-2.000000 0,10.000000-3.000000 0,16.000000 1.000000 0,15.000000-1.000000 0,17.000000 1.000000 0,5.000000 4.000000 0,-3.000000 9.000000 0,-3.000000 10.000000 0,-2.000000 10.000000 0,-9.000000 8.000000 0,-12.000000 10.000000 0,-13.000000 10.000000 0,-12.000000 9.000000 0,-12.000000 23.000000 0,-8.000000 38.000000 0,-10.000000 37.000000 0,-9.000000 38.000000 0,-12.000000 21.000000 0,-11.000000 7.000000 0,-14.000000 6.000000 0,-11.000000 7.000000 0,-12.000000 2.000000 0,-9.000000 1.000000 0,-10.000000-1.000000 0,-8.000000 1.000000 0,-8.000000-7.000000 0,-2.000000-12.000000 0,-3.000000-13.000000 0,-3.000000-12.000000 0,-1.000000-13.000000 0,4.000000-12.000000 0,3.000000-13.000000 0,3.000000-12.000000 0</inkml:trace>
</inkml:ink>
</file>

<file path=word/ink/ink11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950.000000 1632200.000000 999,'46.000000'115.000000'0,"-5.000000"-18.000000"0 ,-7.000000-19.000000 0,-5.000000-18.000000 0,-8.000000-10.000000 0,-5.000000 0.000000 0,-7.000000 0.000000 0,-5.000000 0.000000 0,-4.000000-13.000000 0,0.000000-24.000000 0,0.000000-26.000000 0,0.000000-24.000000 0,1.000000-13.000000 0,4.000000 0.000000 0,3.000000 0.000000 0,3.000000 0.000000 0,6.000000 0.000000 0,9.000000 0.000000 0,10.000000 0.000000 0,10.000000 0.000000 0,5.000000 3.000000 0,4.000000 6.000000 0,3.000000 7.000000 0,3.000000 6.000000 0,1.000000 4.000000 0,1.000000 4.000000 0,-1.000000 3.000000 0,1.000000 3.000000 0,-9.000000 12.000000 0,-15.000000 22.000000 0,-15.000000 22.000000 0,-16.000000 23.000000 0,-15.000000 8.000000 0,-11.000000-3.000000 0,-14.000000-3.000000 0,-11.000000-2.000000 0</inkml:trace>
</inkml:ink>
</file>

<file path=word/ink/ink11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250.000000 1629200.000000 999,'68.000000'78.000000'0,"-11.000000"6.000000"0 ,-14.000000 7.000000 0,-11.000000 6.000000 0,-9.000000 6.000000 0,-3.000000 6.000000 0,-3.000000 7.000000 0,-2.000000 6.000000 0,-5.000000 1.000000 0,-2.000000-3.000000 0,-3.000000-3.000000 0,-3.000000-2.000000 0,-2.000000-9.000000 0,0.000000-12.000000 0,0.000000-13.000000 0,0.000000-12.000000 0,1.000000-27.000000 0,4.000000-41.000000 0,3.000000-40.000000 0,3.000000-40.000000 0,6.000000-18.000000 0,9.000000 6.000000 0,10.000000 7.000000 0,10.000000 6.000000 0,7.000000 1.000000 0,6.000000-3.000000 0,7.000000-3.000000 0,6.000000-2.000000 0,1.000000 0.000000 0,-3.000000 7.000000 0,-3.000000 6.000000 0,-2.000000 7.000000 0,-5.000000 7.000000 0,-2.000000 9.000000 0,-3.000000 10.000000 0,-3.000000 10.000000 0,-12.000000 14.000000-20,-18.000000 23.000000-39,-19.000000 22.000000-42,-18.000000 22.000000-39</inkml:trace>
</inkml:ink>
</file>

<file path=word/ink/ink1177.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150.000000 1631400.000000 999,'-35.000000'82.000000'0,"32.000000"-33.000000"0 ,31.000000-35.000000 0,32.000000-34.000000 0,18.000000-21.000000 0,6.000000-6.000000 0,7.000000-6.000000 0,6.000000-6.000000 0,4.000000-4.000000 0,4.000000 1.000000 0,3.000000-1.000000 0,3.000000 1.000000 0,-5.000000 4.000000 0,-12.000000 9.000000 0,-13.000000 10.000000 0,-12.000000 10.000000 0,-10.000000 16.000000 0,-6.000000 26.000000 0,-6.000000 24.000000 0,-6.000000 26.000000 0,-13.000000 12.000000 0,-19.000000 0.000000 0,-18.000000 0.000000 0,-19.000000 0.000000 0,-12.000000 4.000000 0,-2.000000 10.000000 0,-3.000000 10.000000 0,-3.000000 9.000000 0,-6.000000 2.000000 0,-5.000000-2.000000 0,-7.000000-3.000000 0,-5.000000-3.000000 0,-6.000000-6.000000 0,-3.000000-5.000000 0,-3.000000-7.000000 0,-2.000000-5.000000 0,2.000000-11.000000 0,9.000000-11.000000 0,10.000000-14.000000 0,10.000000-11.000000 0,5.000000-15.000000 0,4.000000-16.000000 0,3.000000-15.000000 0,3.000000-15.000000 0,4.000000-12.000000 0,7.000000-6.000000 0,6.000000-6.000000 0,7.000000-6.000000 0,2.000000-2.000000 0,1.000000 3.000000 0,-1.000000 3.000000 0,1.000000 4.000000 0,7.000000 5.000000 0,16.000000 10.000000 0,15.000000 10.000000 0,17.000000 9.000000 0,16.000000 9.000000 0,19.000000 9.000000 0,19.000000 10.000000 0,19.000000 10.000000 0,10.000000 7.000000 0,4.000000 6.000000 0,3.000000 7.000000 0,3.000000 6.000000 0,-2.000000 1.000000 0,-6.000000-3.000000 0,-6.000000-3.000000 0,-6.000000-2.000000 0,-9.000000-6.000000 0,-8.000000-6.000000 0,-10.000000-6.000000 0,-9.000000-6.000000 0,-9.000000-6.000000-20,-5.000000-2.000000-39,-7.000000-3.000000-42,-5.000000-3.000000-39</inkml:trace>
</inkml:ink>
</file>

<file path=word/ink/ink11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600.000000 1628950.000000 999,'93.000000'43.000000'0,"-11.000000"-11.000000"0 ,-14.000000-14.000000 0,-11.000000-11.000000 0</inkml:trace>
</inkml:ink>
</file>

<file path=word/ink/ink11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800.000000 1629550.000000 999,'4.000000'93.000000'0,"10.000000"-11.000000"0 ,10.000000-14.000000 0,9.000000-11.000000 0,4.000000-7.000000 0,1.000000 0.000000 0,-1.000000 0.000000 0,1.000000 0.000000 0,-4.000000 1.000000 0,-6.000000 4.000000 0,-6.000000 3.000000 0,-6.000000 3.000000 0,-9.000000 3.000000 0,-8.000000 3.000000 0,-10.000000 3.000000 0,-9.000000 4.000000 0,2.000000-18.000000 0,17.000000-37.000000 0,15.000000-38.000000 0,16.000000-37.000000 0,10.000000-18.000000 0,7.000000 4.000000 0,6.000000 3.000000 0,7.000000 3.000000 0,2.000000 3.000000 0,1.000000 3.000000 0,-1.000000 3.000000 0,1.000000 4.000000 0,1.000000 1.000000 0,3.000000 0.000000 0,3.000000 0.000000 0,4.000000 0.000000 0,-1.000000 1.000000 0,-3.000000 4.000000 0,-3.000000 3.000000 0,-2.000000 3.000000 0,-3.000000 1.000000 0,1.000000 1.000000 0,-1.000000-1.000000 0,1.000000 1.000000 0,-3.000000 4.000000 0,-2.000000 9.000000 0,-3.000000 10.000000 0,-3.000000 10.000000 0,-17.000000 14.000000 0,-27.000000 23.000000 0,-28.000000 22.000000 0,-28.000000 22.000000 0,-17.000000 12.000000 0,-2.000000 3.000000 0,-3.000000 3.000000 0,-3.000000 4.000000 0,-4.000000 1.000000 0,-3.000000 0.000000 0,-3.000000 0.000000 0,-2.000000 0.000000 0,-1.000000-4.000000 0,3.000000-5.000000 0,3.000000-7.000000 0,4.000000-5.000000 0,5.000000-9.000000 0,10.000000-9.000000 0,10.000000-10.000000 0,9.000000-8.000000 0,20.000000-18.000000 0,31.000000-25.000000 0,32.000000-25.000000 0,31.000000-25.000000 0,10.000000-11.000000 0,-8.000000 3.000000 0,-10.000000 3.000000 0,-9.000000 4.000000 0,-5.000000 4.000000 0,0.000000 6.000000 0,0.000000 7.000000 0,0.000000 6.000000 0,-4.000000 18.000000 0,-5.000000 32.000000 0,-7.000000 31.000000 0,-5.000000 32.000000 0,-6.000000 18.000000 0,-3.000000 6.000000 0,-3.000000 7.000000 0,-2.000000 6.000000 0,-5.000000 3.000000 0,-2.000000 0.000000 0,-3.000000 0.000000 0,-3.000000 0.000000 0,-2.000000-7.000000 0,0.000000-11.000000 0,0.000000-14.000000 0,0.000000-11.000000 0,1.000000-25.000000 0,4.000000-33.000000 0,3.000000-35.000000 0,3.000000-34.000000 0,3.000000-20.000000 0,3.000000-2.000000 0,3.000000-3.000000 0,4.000000-3.000000 0,2.000000-4.000000 0,4.000000-3.000000 0,3.000000-3.000000 0,3.000000-2.000000 0,3.000000-1.000000 0,3.000000 3.000000 0,3.000000 3.000000 0,4.000000 4.000000 0,-1.000000 5.000000 0,-3.000000 10.000000 0,-3.000000 10.000000 0,-2.000000 9.000000 0</inkml:trace>
</inkml:ink>
</file>

<file path=word/ink/ink1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400.000000 972100.000000 999,'71.000000'243.000000'0,"-5.000000"-11.000000"0 ,-7.000000-14.000000 0,-5.000000-11.000000 0,-4.000000-6.000000 0,0.000000 4.000000 0,0.000000 3.000000 0,0.000000 3.000000 0,0.000000-4.000000 0,0.000000-8.000000 0,0.000000-10.000000 0,0.000000-9.000000 0,-2.000000-18.000000 0,-3.000000-24.000000 0,-3.000000-26.000000 0,-2.000000-24.000000 0</inkml:trace>
</inkml:ink>
</file>

<file path=word/ink/ink1180.xml><?xml version="1.0" encoding="utf-8"?>
<inkml:ink xmlns:inkml="http://www.w3.org/2003/InkML">
  <annotation type="ScanImages2ExtractSignatures">1</annotation>
  <annotation type="ScanImagesWidth">5052902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800.000000 1631400.000000 999,'-68.000000'95.000000'0,"17.000000"-9.000000"0 ,15.000000-10.000000 0,16.000000-8.000000 0,-1.000000-3.000000 0,-15.000000 7.000000 0,-15.000000 6.000000 0,-16.000000 7.000000 0,-12.000000 2.000000 0,-5.000000 1.000000 0,-7.000000-1.000000 0,-5.000000 1.000000 0,0.000000-7.000000 0,10.000000-12.000000 0,10.000000-13.000000 0,9.000000-12.000000 0,12.000000-19.000000 0,16.000000-25.000000 0,15.000000-25.000000 0,17.000000-25.000000 0</inkml:trace>
</inkml:ink>
</file>

<file path=word/ink/ink1181.xml><?xml version="1.0" encoding="utf-8"?>
<inkml:ink xmlns:inkml="http://www.w3.org/2003/InkML">
  <annotation type="ScanImages2ExtractSignatures">1</annotation>
  <annotation type="ScanImagesWidth">1690829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500.000000 1631900.000000 999,'71.000000'92.000000'0,"-5.000000"-16.000000"0 ,-7.000000-15.000000 0,-5.000000-15.000000 0,3.000000-7.000000 0,17.000000 3.000000 0,15.000000 3.000000 0,16.000000 4.000000 0,13.000000-3.000000 0,14.000000-5.000000 0,11.000000-7.000000 0,14.000000-5.000000 0,5.000000-8.000000 0,1.000000-5.000000 0,-1.000000-7.000000 0,1.000000-5.000000 0,-9.000000-4.000000 0,-15.000000 0.000000 0,-15.000000 0.000000 0,-16.000000 0.000000 0</inkml:trace>
</inkml:ink>
</file>

<file path=word/ink/ink118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7950.000000 1645500.000000 999,'237.000000'156.000000'0,"-24.000000"13.000000"0 ,-26.000000 12.000000 0,-24.000000 13.000000 0,-20.000000 2.000000 0,-11.000000-5.000000 0,-14.000000-7.000000 0,-11.000000-5.000000 0,-11.000000-11.000000 0,-5.000000-11.000000 0,-7.000000-14.000000 0,-5.000000-11.000000 0,-8.000000-18.000000 0,-5.000000-22.000000 0,-7.000000-22.000000 0,-5.000000-21.000000 0</inkml:trace>
</inkml:ink>
</file>

<file path=word/ink/ink1183.xml><?xml version="1.0" encoding="utf-8"?>
<inkml:ink xmlns:inkml="http://www.w3.org/2003/InkML">
  <annotation type="ScanImages2ExtractSignatures">1</annotation>
  <annotation type="ScanImagesWidth">-21100107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2000.000000 1645300.000000 999,'-57.000000'-71.000000'0,"39.000000"60.000000"0 ,36.000000 60.000000 0,39.000000 59.000000 0,27.000000 57.000000 0,19.000000 57.000000 0,19.000000 56.000000 0,19.000000 57.000000 0,4.000000 32.000000 0,-9.000000 9.000000 0,-10.000000 10.000000 0,-8.000000 10.000000 0,-11.000000-12.000000 0,-8.000000-31.000000 0,-10.000000-31.000000 0,-9.000000-31.000000 0,-9.000000-37.000000 0,-5.000000-40.000000 0,-7.000000-40.000000 0,-5.000000-41.000000 0</inkml:trace>
</inkml:ink>
</file>

<file path=word/ink/ink118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3100.000000 1644200.000000 999,'160.000000'78.000000'0,"-27.000000"6.000000"0 ,-28.000000 7.000000 0,-28.000000 6.000000 0,-18.000000 3.000000 0,-6.000000 0.000000 0,-6.000000 0.000000 0,-6.000000 0.000000 0,-4.000000 0.000000 0,1.000000 0.000000 0,-1.000000 0.000000 0,1.000000 0.000000 0,-3.000000-7.000000-20,-2.000000-11.000000-39,-3.000000-14.000000-42,-3.000000-11.000000-39</inkml:trace>
</inkml:ink>
</file>

<file path=word/ink/ink1185.xml><?xml version="1.0" encoding="utf-8"?>
<inkml:ink xmlns:inkml="http://www.w3.org/2003/InkML">
  <annotation type="ScanImages2ExtractSignatures">1</annotation>
  <annotation type="ScanImagesWidth">167772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350.000000 1635050.000000 999,'-107.000000'50.000000'0,"39.000000"0.000000"0 ,36.000000 0.000000 0,39.000000 0.000000 0,16.000000 9.000000 0,-3.000000 19.000000 0,-3.000000 19.000000 0,-2.000000 19.000000 0,-5.000000 7.000000 0,-2.000000-3.000000 0,-3.000000-3.000000 0,-3.000000-2.000000 0,-4.000000-5.000000 0,-3.000000-2.000000 0,-3.000000-3.000000 0,-2.000000-3.000000 0,-3.000000-6.000000 0,1.000000-5.000000 0,-1.000000-7.000000 0,1.000000-5.000000 0,2.000000-23.000000 0,7.000000-37.000000 0,6.000000-38.000000 0,7.000000-37.000000 0,5.000000-24.000000 0,7.000000-9.000000 0,6.000000-10.000000 0,7.000000-8.000000 0,2.000000-9.000000 0,1.000000-6.000000 0,-1.000000-6.000000 0,1.000000-6.000000 0,-3.000000 1.000000 0,-2.000000 9.000000 0,-3.000000 10.000000 0,-3.000000 10.000000 0</inkml:trace>
</inkml:ink>
</file>

<file path=word/ink/ink118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650.000000 1634950.000000 999,'25.000000'-119.000000'0,"0.000000"13.000000"0 ,0.000000 12.000000 0,0.000000 13.000000 0,0.000000 7.000000 0,0.000000 4.000000 0,0.000000 3.000000 0,0.000000 3.000000 0,1.000000 3.000000 0,4.000000 3.000000 0,3.000000 3.000000 0,3.000000 4.000000 0,1.000000 2.000000 0,1.000000 4.000000 0,-1.000000 3.000000 0,1.000000 3.000000 0,1.000000 3.000000 0,3.000000 3.000000 0,3.000000 3.000000 0,4.000000 4.000000 0,1.000000 26.000000 0,0.000000 50.000000 0,0.000000 50.000000 0,0.000000 50.000000 0,-4.000000 34.000000 0,-5.000000 19.000000 0,-7.000000 19.000000 0,-5.000000 19.000000 0,-6.000000 7.000000 0,-3.000000-3.000000 0,-3.000000-3.000000 0,-2.000000-2.000000 0,-5.000000-8.000000 0,-2.000000-8.000000 0,-3.000000-10.000000 0,-3.000000-9.000000 0,-4.000000-15.000000 0,-3.000000-18.000000 0,-3.000000-19.000000 0,-2.000000-18.000000 0,-3.000000-20.000000 0,1.000000-18.000000 0,-1.000000-19.000000 0,1.000000-18.000000 0</inkml:trace>
</inkml:ink>
</file>

<file path=word/ink/ink11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400.000000 1635650.000000 999,'117.000000'0.000000'0,"-16.000000"0.000000"0 ,-15.000000 0.000000 0,-15.000000 0.000000 0,-11.000000 0.000000 0,-2.000000 0.000000 0,-3.000000 0.000000 0,-3.000000 0.000000 0,-17.000000 10.000000 0,-27.000000 23.000000 0,-28.000000 22.000000 0,-28.000000 22.000000 0,-13.000000 4.000000 0,3.000000-12.000000 0,3.000000-13.000000 0,4.000000-12.000000 0,18.000000-10.000000 0,34.000000-6.000000 0,35.000000-6.000000 0,35.000000-6.000000 0,11.000000-9.000000 0,-8.000000-8.000000 0,-10.000000-10.000000 0,-9.000000-9.000000 0,-23.000000 7.000000 0,-33.000000 26.000000 0,-35.000000 24.000000 0,-34.000000 26.000000 0,-12.000000 8.000000 0,14.000000-5.000000 0,11.000000-7.000000 0,14.000000-5.000000 0,19.000000-8.000000 0,29.000000-5.000000 0,28.000000-7.000000 0,28.000000-5.000000 0,14.000000-11.000000 0,0.000000-11.000000 0,0.000000-14.000000 0,0.000000-11.000000 0</inkml:trace>
</inkml:ink>
</file>

<file path=word/ink/ink11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500.000000 1637300.000000 999,'-71.000000'40.000000'0,"60.000000"-18.000000"0 ,60.000000-19.000000 0,59.000000-18.000000 0,34.000000-20.000000 0,9.000000-18.000000 0,10.000000-19.000000 0,10.000000-18.000000 0,8.000000-12.000000 0,10.000000-3.000000 0,10.000000-3.000000 0,9.000000-2.000000 0,-4.000000 0.000000 0,-15.000000 7.000000 0,-15.000000 6.000000 0,-16.000000 7.000000 0,-18.000000 7.000000 0,-18.000000 9.000000 0,-19.000000 10.000000 0,-18.000000 10.000000 0</inkml:trace>
</inkml:ink>
</file>

<file path=word/ink/ink11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500.000000 1637450.000000 999,'-136.000000'92.000000'0,"28.000000"-16.000000"0 ,28.000000-15.000000 0,29.000000-15.000000 0,11.000000-7.000000 0,-2.000000 3.000000 0,-3.000000 3.000000 0,-3.000000 4.000000 0</inkml:trace>
</inkml:ink>
</file>

<file path=word/ink/ink119.xml><?xml version="1.0" encoding="utf-8"?>
<inkml:ink xmlns:inkml="http://www.w3.org/2003/InkML">
  <annotation type="ScanImages2ExtractSignatures">1</annotation>
  <annotation type="ScanImagesWidth">91030457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350.000000 973450.000000 999,'-47.000000'123.000000'0,"6.000000"-3.000000"0 ,7.000000-3.000000 0,6.000000-2.000000 0,3.000000-5.000000 0,0.000000-2.000000 0,0.000000-3.000000 0,0.000000-3.000000 0,1.000000 2.000000 0,4.000000 10.000000 0,3.000000 10.000000 0,3.000000 9.000000 0,3.000000-8.000000 0,3.000000-25.000000 0,3.000000-25.000000 0,4.000000-25.000000 0</inkml:trace>
</inkml:ink>
</file>

<file path=word/ink/ink1190.xml><?xml version="1.0" encoding="utf-8"?>
<inkml:ink xmlns:inkml="http://www.w3.org/2003/InkML">
  <annotation type="ScanImages2ExtractSignatures">1</annotation>
  <annotation type="ScanImagesWidth">18961612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400.000000 1637550.000000 999,'93.000000'50.000000'0,"-11.000000"0.000000"0 ,-14.000000 0.000000 0,-11.000000 0.000000 0,-9.000000 0.000000 0,-3.000000 0.000000 0,-3.000000 0.000000 0,-2.000000 0.000000 0</inkml:trace>
</inkml:ink>
</file>

<file path=word/ink/ink11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200.000000 1642200.000000 999,'104.000000'39.000000'0,"10.000000"-22.000000"0 ,10.000000-22.000000 0,9.000000-21.000000 0,-1.000000-12.000000 0,-8.000000 1.000000 0,-10.000000-1.000000 0,-9.000000 1.000000 0,-10.000000-1.000000 0,-9.000000 1.000000 0,-10.000000-1.000000 0,-8.000000 1.000000 0,11.000000-10.000000 0,35.000000-19.000000 0,35.000000-18.000000 0,34.000000-19.000000 0,-2.000000 1.000000 0,-37.000000 22.000000 0,-38.000000 22.000000 0,-37.000000 23.000000 0</inkml:trace>
</inkml:ink>
</file>

<file path=word/ink/ink11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000.000000 1641150.000000 999,'-160.000000'228.000000'0,"32.000000"-44.000000"0 ,31.000000-43.000000 0,32.000000-44.000000 0,13.000000-16.000000 0,-3.000000 13.000000 0,-3.000000 12.000000 0,-2.000000 13.000000 0,-9.000000 13.000000 0,-12.000000 17.000000 0,-13.000000 15.000000 0,-12.000000 16.000000 0,-5.000000 9.000000 0,3.000000 3.000000 0,3.000000 3.000000 0,4.000000 4.000000 0,4.000000-7.000000 0,6.000000-16.000000 0,7.000000-15.000000 0,6.000000-15.000000 0,9.000000-20.000000 0,13.000000-21.000000 0,12.000000-22.000000 0,13.000000-22.000000 0,10.000000-24.000000 0,10.000000-24.000000 0,10.000000-26.000000 0,9.000000-24.000000 0,6.000000-15.000000-20,3.000000-3.000000-39,3.000000-3.000000-42,4.000000-2.000000-39</inkml:trace>
</inkml:ink>
</file>

<file path=word/ink/ink1193.xml><?xml version="1.0" encoding="utf-8"?>
<inkml:ink xmlns:inkml="http://www.w3.org/2003/InkML">
  <annotation type="ScanImages2ExtractSignatures">1</annotation>
  <annotation type="ScanImagesWidth">-210048809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950.000000 1643150.000000 999,'90.000000'7.000000'0,"-18.000000"17.000000"0 ,-19.000000 15.000000 0,-18.000000 16.000000 0,-12.000000 16.000000 0,-3.000000 20.000000 0,-3.000000 18.000000 0,-2.000000 20.000000 0,-5.000000 6.000000 0,-2.000000-2.000000 0,-3.000000-3.000000 0,-3.000000-3.000000 0,-4.000000 12.000000 0,-3.000000 28.000000 0,-3.000000 28.000000 0,-2.000000 29.000000 0,-3.000000-4.000000 0,1.000000-34.000000 0,-1.000000-35.000000 0,1.000000-33.000000 0,1.000000-25.000000 0,3.000000-11.000000 0,3.000000-14.000000 0,4.000000-11.000000 0,4.000000-20.000000-20,6.000000-24.000000-39,7.000000-26.000000-42,6.000000-24.000000-39</inkml:trace>
</inkml:ink>
</file>

<file path=word/ink/ink119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850.000000 1642600.000000 999,'135.000000'51.000000'0,"-27.000000"4.000000"0 ,-28.000000 3.000000 0,-28.000000 3.000000 0,-15.000000 10.000000 0,1.000000 20.000000 0,-1.000000 18.000000 0,1.000000 20.000000 0,-4.000000 16.000000 0,-6.000000 16.000000 0,-6.000000 15.000000 0,-6.000000 17.000000 0,-4.000000 14.000000 0,1.000000 17.000000 0,-1.000000 15.000000 0,1.000000 16.000000 0,-3.000000-2.000000 0,-2.000000-19.000000 0,-3.000000-18.000000 0,-3.000000-19.000000 0,-2.000000-22.000000 0,0.000000-25.000000 0,0.000000-25.000000 0,0.000000-25.000000 0</inkml:trace>
</inkml:ink>
</file>

<file path=word/ink/ink119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500.000000 1643700.000000 999,'182.000000'-22.000000'0,"-33.000000"6.000000"0 ,-35.000000 7.000000 0,-34.000000 6.000000 0,-30.000000 13.000000 0,-25.000000 23.000000 0,-25.000000 22.000000 0,-25.000000 22.000000 0,-13.000000 7.000000 0,1.000000-6.000000 0,-1.000000-6.000000 0,1.000000-6.000000 0,1.000000-6.000000 0,3.000000-2.000000 0,3.000000-3.000000 0,4.000000-3.000000 0,13.000000-10.000000 0,26.000000-16.000000 0,24.000000-15.000000 0,26.000000-15.000000 0,13.000000-15.000000 0,4.000000-12.000000 0,3.000000-13.000000 0,3.000000-12.000000 0,3.000000-9.000000 0,3.000000-2.000000 0,3.000000-3.000000 0,4.000000-3.000000 0</inkml:trace>
</inkml:ink>
</file>

<file path=word/ink/ink11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450.000000 1641050.000000 999,'128.000000'10.000000'0,"-44.000000"23.000000"0 ,-43.000000 22.000000 0,-44.000000 22.000000 0,-27.000000 7.000000 0,-9.000000-6.000000 0,-10.000000-6.000000 0,-8.000000-6.000000 0,-6.000000-4.000000 0,1.000000 1.000000 0,-1.000000-1.000000 0,1.000000 1.000000 0,2.000000-3.000000 0,7.000000-2.000000 0,6.000000-3.000000 0,7.000000-3.000000 0,18.000000-23.000000 0,31.000000-40.000000 0,32.000000-40.000000 0,31.000000-41.000000 0,17.000000-15.000000 0,3.000000 14.000000 0,3.000000 11.000000 0,4.000000 14.000000 0,1.000000 11.000000 0,0.000000 14.000000 0,0.000000 11.000000 0,0.000000 14.000000 0,-5.000000 7.000000 0,-9.000000 3.000000 0,-10.000000 3.000000 0,-8.000000 4.000000 0,-17.000000 10.000000 0,-21.000000 19.000000 0,-22.000000 19.000000 0,-22.000000 19.000000 0,-18.000000 7.000000 0,-11.000000-3.000000 0,-14.000000-3.000000 0,-11.000000-2.000000 0,-4.000000-8.000000 0,6.000000-8.000000 0,7.000000-10.000000 0,6.000000-9.000000 0</inkml:trace>
</inkml:ink>
</file>

<file path=word/ink/ink11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300.000000 1642900.000000 999,'23.000000'-79.000000'0,"-3.000000"45.000000"0 ,-3.000000 43.000000 0,-2.000000 45.000000 0,-3.000000 17.000000 0,1.000000-5.000000 0,-1.000000-7.000000 0,1.000000-5.000000 0,2.000000-23.000000 0,7.000000-37.000000 0,6.000000-38.000000 0,7.000000-37.000000 0,4.000000-18.000000 0,3.000000 4.000000 0,3.000000 3.000000 0,4.000000 3.000000 0,4.000000 3.000000 0,6.000000 3.000000 0,7.000000 3.000000 0,6.000000 4.000000 0,4.000000 2.000000 0,4.000000 4.000000 0,3.000000 3.000000 0,3.000000 3.000000 0,-1.000000 4.000000 0,-2.000000 7.000000 0,-3.000000 6.000000 0,-3.000000 7.000000 0,-6.000000 5.000000 0,-5.000000 7.000000 0,-7.000000 6.000000 0,-5.000000 7.000000 0,-8.000000 18.000000 0,-5.000000 31.000000 0,-7.000000 32.000000 0,-5.000000 31.000000 0,-9.000000 12.000000 0,-9.000000-6.000000 0,-10.000000-6.000000 0,-8.000000-6.000000 0,-11.000000 1.000000 0,-8.000000 9.000000 0,-10.000000 10.000000 0,-9.000000 10.000000 0,-7.000000 0.000000 0,-3.000000-5.000000 0,-3.000000-7.000000 0,-2.000000-5.000000 0,-1.000000-11.000000 0,3.000000-11.000000 0,3.000000-14.000000 0,4.000000-11.000000 0,2.000000-18.000000 0,4.000000-22.000000 0,3.000000-22.000000 0,3.000000-21.000000 0,6.000000-14.000000 0,9.000000-2.000000 0,10.000000-3.000000 0,10.000000-3.000000 0,5.000000-4.000000 0,4.000000-3.000000 0,3.000000-3.000000 0,3.000000-2.000000 0,3.000000-1.000000 0,3.000000 3.000000 0,3.000000 3.000000 0,4.000000 4.000000 0,-1.000000-1.000000 0,-3.000000-3.000000 0,-3.000000-3.000000 0,-2.000000-2.000000 0,-1.000000-1.000000 0,3.000000 3.000000 0,3.000000 3.000000 0,4.000000 4.000000 0,-6.000000 18.000000 0,-11.000000 34.000000 0,-14.000000 35.000000 0,-11.000000 35.000000 0,-6.000000 21.000000 0,4.000000 9.000000 0,3.000000 10.000000 0,3.000000 10.000000 0,1.000000-1.000000 0,1.000000-9.000000 0,-1.000000-10.000000 0,1.000000-8.000000 0,-3.000000-9.000000 0,-2.000000-6.000000 0,-3.000000-6.000000 0,-3.000000-6.000000 0,-9.000000-9.000000 0,-11.000000-8.000000 0,-14.000000-10.000000 0,-11.000000-9.000000 0</inkml:trace>
</inkml:ink>
</file>

<file path=word/ink/ink1198.xml><?xml version="1.0" encoding="utf-8"?>
<inkml:ink xmlns:inkml="http://www.w3.org/2003/InkML">
  <annotation type="ScanImages2ExtractSignatures">1</annotation>
  <annotation type="ScanImagesWidth">32297265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600.000000 1644700.000000 999,'-72.000000'35.000000'0,"56.000000"-27.000000"0 ,57.000000-28.000000 0,56.000000-28.000000 0,31.000000-17.000000 0,6.000000-2.000000 0,7.000000-3.000000 0,6.000000-3.000000 0,9.000000-6.000000 0,13.000000-5.000000 0,12.000000-7.000000 0,13.000000-5.000000 0,1.000000-4.000000 0,-9.000000 0.000000 0,-10.000000 0.000000 0,-8.000000 0.000000 0,-11.000000 1.000000 0,-8.000000 4.000000 0,-10.000000 3.000000 0,-9.000000 3.000000 0,-9.000000 6.000000 0,-5.000000 9.000000 0,-7.000000 10.000000 0,-5.000000 10.000000 0,-11.000000 10.000000-20,-11.000000 13.000000-39,-14.000000 12.000000-42,-11.000000 13.000000-39</inkml:trace>
</inkml:ink>
</file>

<file path=word/ink/ink11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250.000000 1644450.000000 999,'21.000000'210.000000'0,"-5.000000"-27.000000"0 ,-7.000000-28.000000 0,-5.000000-28.000000 0,-4.000000-17.000000 0,0.000000-2.000000 0,0.000000-3.000000 0,0.000000-3.000000 0,3.000000-9.000000 0,6.000000-11.000000 0,7.000000-14.000000 0,6.000000-11.000000 0</inkml:trace>
</inkml:ink>
</file>

<file path=word/ink/ink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6600.000000 912500.000000 999,'-44.000000'71.000000'0,"13.000000"-5.000000"0 ,12.000000-7.000000 0,13.000000-5.000000 0,6.000000 0.000000 0,0.000000 10.000000 0,0.000000 10.000000 0,0.000000 9.000000 0,3.000000 18.000000 0,6.000000 29.000000 0,7.000000 28.000000 0,6.000000 28.000000 0,1.000000 7.000000 0,-3.000000-11.000000 0,-3.000000-14.000000 0,-2.000000-11.000000 0,-5.000000-12.000000 0,-2.000000-9.000000 0,-3.000000-10.000000 0,-3.000000-8.000000 0,-2.000000-15.000000 0,0.000000-19.000000 0,0.000000-18.000000 0,0.000000-19.000000 0</inkml:trace>
</inkml:ink>
</file>

<file path=word/ink/ink120.xml><?xml version="1.0" encoding="utf-8"?>
<inkml:ink xmlns:inkml="http://www.w3.org/2003/InkML">
  <annotation type="ScanImages2ExtractSignatures">1</annotation>
  <annotation type="ScanImagesWidth">91030457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000.000000 974000.000000 999,'115.000000'25.000000'0,"-18.000000"0.000000"0 ,-19.000000 0.000000 0,-18.000000 0.000000 0,-10.000000-4.000000 0,0.000000-5.000000 0,0.000000-7.000000 0,0.000000-5.000000 0</inkml:trace>
</inkml:ink>
</file>

<file path=word/ink/ink120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500.000000 1644400.000000 999,'181.000000'-91.000000'0,"-37.000000"19.000000"0 ,-38.000000 19.000000 0,-37.000000 19.000000 0,-24.000000 19.000000 0,-9.000000 23.000000 0,-10.000000 22.000000 0,-8.000000 22.000000 0,-8.000000 16.000000 0,-2.000000 14.000000 0,-3.000000 11.000000 0,-3.000000 14.000000 0,-2.000000 5.000000 0,0.000000 1.000000 0,0.000000-1.000000 0,0.000000 1.000000 0,0.000000-6.000000 0,0.000000-8.000000 0,0.000000-10.000000 0,0.000000-9.000000 0,-4.000000-9.000000 0,-5.000000-5.000000 0,-7.000000-7.000000 0,-5.000000-5.000000 0,-9.000000-12.000000 0,-9.000000-16.000000 0,-10.000000-15.000000 0,-8.000000-15.000000 0,-3.000000-12.000000 0,7.000000-6.000000 0,6.000000-6.000000 0,7.000000-6.000000 0,5.000000-7.000000 0,7.000000-6.000000 0,6.000000-6.000000 0,7.000000-6.000000 0,8.000000-2.000000 0,14.000000 3.000000 0,11.000000 3.000000 0,14.000000 4.000000 0,7.000000-1.000000 0,3.000000-3.000000 0,3.000000-3.000000 0,4.000000-2.000000 0,2.000000-5.000000 0,4.000000-2.000000 0,3.000000-3.000000 0,3.000000-3.000000 0,-2.000000 2.000000-20,-6.000000 10.000000-39,-6.000000 10.000000-42,-6.000000 9.000000-39</inkml:trace>
</inkml:ink>
</file>

<file path=word/ink/ink1201.xml><?xml version="1.0" encoding="utf-8"?>
<inkml:ink xmlns:inkml="http://www.w3.org/2003/InkML">
  <annotation type="ScanImages2ExtractSignatures">1</annotation>
  <annotation type="ScanImagesWidth">94281352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000.000000 1642400.000000 999,'-93.000000'92.000000'0,"17.000000"-16.000000"0 ,15.000000-15.000000 0,16.000000-15.000000 0,23.000000-17.000000 0,31.000000-15.000000 0,32.000000-15.000000 0,31.000000-16.000000 0,12.000000-10.000000 0,-6.000000-3.000000 0,-6.000000-3.000000 0,-6.000000-2.000000 0,-2.000000-5.000000 0,3.000000-2.000000 0,3.000000-3.000000 0,4.000000-3.000000 0,-3.000000-2.000000 0,-5.000000 0.000000 0,-7.000000 0.000000 0,-5.000000 0.000000 0,-6.000000 0.000000-20,-3.000000 0.000000-39,-3.000000 0.000000-42,-2.000000 0.000000-39</inkml:trace>
</inkml:ink>
</file>

<file path=word/ink/ink12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550.000000 1641700.000000 999,'-65.000000'76.000000'0,"23.000000"4.000000"0 ,22.000000 3.000000 0,22.000000 3.000000 0,13.000000 17.000000 0,7.000000 31.000000 0,6.000000 32.000000 0,7.000000 31.000000 0,0.000000 20.000000 0,-2.000000 9.000000 0,-3.000000 10.000000 0,-3.000000 10.000000 0,-4.000000-1.000000 0,-3.000000-9.000000 0,-3.000000-10.000000 0,-2.000000-8.000000 0,-5.000000-18.000000 0,-2.000000-25.000000 0,-3.000000-25.000000 0,-3.000000-25.000000 0</inkml:trace>
</inkml:ink>
</file>

<file path=word/ink/ink12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400.000000 1643200.000000 999,'-2.000000'-74.000000'0,"-3.000000"54.000000"0 ,-3.000000 53.000000 0,-2.000000 53.000000 0,-6.000000 29.000000 0,-6.000000 7.000000 0,-6.000000 6.000000 0,-6.000000 7.000000 0,-6.000000 2.000000 0,-2.000000 1.000000 0,-3.000000-1.000000 0,-3.000000 1.000000 0,1.000000-10.000000 0,6.000000-19.000000 0,7.000000-18.000000 0,6.000000-19.000000 0,6.000000-24.000000 0,6.000000-28.000000 0,7.000000-28.000000 0,6.000000-27.000000 0</inkml:trace>
</inkml:ink>
</file>

<file path=word/ink/ink1204.xml><?xml version="1.0" encoding="utf-8"?>
<inkml:ink xmlns:inkml="http://www.w3.org/2003/InkML">
  <annotation type="ScanImages2ExtractSignatures">1</annotation>
  <annotation type="ScanImagesWidth">94281352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000.000000 1643000.000000 999,'70.000000'210.000000'0,"-9.000000"-27.000000"0 ,-10.000000-28.000000 0,-8.000000-28.000000 0,-4.000000-24.000000 0,3.000000-19.000000 0,3.000000-18.000000 0,4.000000-19.000000 0</inkml:trace>
</inkml:ink>
</file>

<file path=word/ink/ink1205.xml><?xml version="1.0" encoding="utf-8"?>
<inkml:ink xmlns:inkml="http://www.w3.org/2003/InkML">
  <annotation type="ScanImages2ExtractSignatures">1</annotation>
  <annotation type="ScanImagesWidth">3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950.000000 1641800.000000 999,'139.000000'-49.000000'0,"-22.000000"4.000000"0 ,-22.000000 3.000000 0,-21.000000 3.000000 0,-14.000000 3.000000 0,-2.000000 3.000000 0,-3.000000 3.000000 0,-3.000000 4.000000 0,-2.000000 2.000000 0,0.000000 4.000000 0,0.000000 3.000000 0,0.000000 3.000000 0,-11.000000 9.000000 0,-22.000000 16.000000 0,-22.000000 15.000000 0,-21.000000 17.000000 0,-15.000000 11.000000 0,-6.000000 10.000000 0,-6.000000 10.000000 0,-6.000000 9.000000 0,-6.000000 2.000000 0,-2.000000-2.000000 0,-3.000000-3.000000 0,-3.000000-3.000000 0,-1.000000-4.000000 0,4.000000-3.000000 0,3.000000-3.000000 0,3.000000-2.000000 0,17.000000-11.000000 0,31.000000-15.000000 0,32.000000-15.000000 0,31.000000-16.000000 0,17.000000-15.000000 0,3.000000-11.000000 0,3.000000-14.000000 0,4.000000-11.000000 0,-1.000000-7.000000 0,-3.000000 0.000000 0,-3.000000 0.000000 0,-2.000000 0.000000 0,-12.000000 14.000000 0,-19.000000 28.000000 0,-18.000000 28.000000 0,-19.000000 29.000000 0,-16.000000 18.000000 0,-12.000000 9.000000 0,-13.000000 10.000000 0,-12.000000 10.000000 0,-7.000000 2.000000 0,1.000000-3.000000 0,-1.000000-3.000000 0,1.000000-2.000000 0,2.000000-8.000000 0,7.000000-8.000000 0,6.000000-10.000000 0,7.000000-9.000000 0,18.000000-16.000000 0,31.000000-22.000000 0,32.000000-22.000000 0,31.000000-21.000000 0,10.000000-12.000000 0,-8.000000 1.000000 0,-10.000000-1.000000 0,-9.000000 1.000000 0,-5.000000 1.000000 0,0.000000 3.000000 0,0.000000 3.000000 0,0.000000 4.000000 0</inkml:trace>
</inkml:ink>
</file>

<file path=word/ink/ink12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750.000000 1643850.000000 999,'-74.000000'35.000000'0,"54.000000"-27.000000"0 ,53.000000-28.000000 0,53.000000-28.000000 0,26.000000-18.000000 0,1.000000-6.000000 0,-1.000000-6.000000 0,1.000000-6.000000 0,1.000000-6.000000 0,3.000000-2.000000 0,3.000000-3.000000 0,4.000000-3.000000 0,-1.000000-2.000000 0,-3.000000 0.000000 0,-3.000000 0.000000 0,-2.000000 0.000000 0,-8.000000 4.000000 0,-8.000000 10.000000 0,-10.000000 10.000000 0,-9.000000 9.000000 0</inkml:trace>
</inkml:ink>
</file>

<file path=word/ink/ink120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400.000000 1641250.000000 999,'64.000000'110.000000'0,"-22.000000"23.000000"0 ,-22.000000 22.000000 0,-21.000000 22.000000 0,-18.000000 21.000000 0,-12.000000 22.000000 0,-13.000000 22.000000 0,-12.000000 23.000000 0,-13.000000 10.000000 0,-12.000000 0.000000 0,-13.000000 0.000000 0,-12.000000 0.000000 0,-10.000000-4.000000 0,-6.000000-5.000000 0,-6.000000-7.000000 0,-6.000000-5.000000 0,-1.000000-19.000000 0,7.000000-27.000000 0,6.000000-28.000000 0,7.000000-28.000000 0,10.000000-31.000000-20,16.000000-30.000000-39,15.000000-32.000000-42,17.000000-30.000000-39</inkml:trace>
</inkml:ink>
</file>

<file path=word/ink/ink12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250.000000 1643500.000000 999,'118.000000'-22.000000'0,"-11.000000"6.000000"0 ,-14.000000 7.000000 0,-11.000000 6.000000 0,2.000000 1.000000 0,19.000000-3.000000 0,19.000000-3.000000 0,19.000000-2.000000 0,5.000000-1.000000 0,-5.000000 3.000000 0,-7.000000 3.000000 0,-5.000000 4.000000 0,-11.000000 2.000000 0,-11.000000 4.000000 0,-14.000000 3.000000 0,-11.000000 3.000000 0,-14.000000 6.000000-20,-11.000000 9.000000-39,-14.000000 10.000000-42,-11.000000 10.000000-39</inkml:trace>
</inkml:ink>
</file>

<file path=word/ink/ink12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200.000000 1644700.000000 999,'118.000000'-52.000000'0,"-11.000000"-3.000000"0 ,-14.000000-3.000000 0,-11.000000-2.000000 0,-9.000000 0.000000 0,-3.000000 7.000000 0,-3.000000 6.000000 0,-2.000000 7.000000 0,-14.000000 16.000000 0,-21.000000 29.000000 0,-22.000000 28.000000 0,-22.000000 28.000000 0,-18.000000 18.000000 0,-11.000000 10.000000 0,-14.000000 10.000000 0,-11.000000 9.000000 0,-4.000000 2.000000 0,6.000000-2.000000 0,7.000000-3.000000 0,6.000000-3.000000 0,7.000000-9.000000 0,10.000000-11.000000 0,10.000000-14.000000 0,9.000000-11.000000 0,13.000000-17.000000 0,20.000000-18.000000 0,18.000000-19.000000 0,20.000000-18.000000 0,11.000000-18.000000 0,7.000000-16.000000 0,6.000000-15.000000 0,7.000000-15.000000 0,4.000000-11.000000 0,3.000000-2.000000 0,3.000000-3.000000 0,4.000000-3.000000 0,-7.000000 4.000000 0,-16.000000 13.000000 0,-15.000000 12.000000 0,-15.000000 13.000000 0</inkml:trace>
</inkml:ink>
</file>

<file path=word/ink/ink1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200.000000 972050.000000 999,'28.000000'-61.000000'0,"6.000000"28.000000"0 ,7.000000 28.000000 0,6.000000 29.000000 0,3.000000 18.000000 0,0.000000 9.000000 0,0.000000 10.000000 0,0.000000 10.000000 0,-5.000000-1.000000 0,-9.000000-9.000000 0,-10.000000-10.000000 0,-8.000000-8.000000 0</inkml:trace>
</inkml:ink>
</file>

<file path=word/ink/ink12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7050.000000 1643950.000000 999,'-66.000000'101.000000'0,"19.000000"4.000000"0 ,19.000000 3.000000 0,19.000000 3.000000 0,12.000000 9.000000 0,6.000000 16.000000 0,7.000000 15.000000 0,6.000000 17.000000 0,3.000000 3.000000 0,0.000000-5.000000 0,0.000000-7.000000 0,0.000000-5.000000 0,0.000000-12.000000 0,0.000000-16.000000 0,0.000000-15.000000 0,0.000000-15.000000 0</inkml:trace>
</inkml:ink>
</file>

<file path=word/ink/ink12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050.000000 1642800.000000 999,'135.000000'-29.000000'0,"-27.000000"45.000000"0 ,-28.000000 43.000000 0,-28.000000 45.000000 0,-26.000000 16.000000 0,-21.000000-9.000000 0,-22.000000-10.000000 0,-22.000000-8.000000 0,-10.000000-9.000000 0,4.000000-6.000000 0,3.000000-6.000000 0,3.000000-6.000000 0</inkml:trace>
</inkml:ink>
</file>

<file path=word/ink/ink12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550.000000 1643250.000000 999,'98.000000'-47.000000'0,"-3.000000"6.000000"0 ,-3.000000 7.000000 0,-2.000000 6.000000 0,-6.000000 1.000000 0,-6.000000-3.000000 0,-6.000000-3.000000 0,-6.000000-2.000000 0,-6.000000-3.000000-20,-2.000000 1.000000-39,-3.000000-1.000000-42,-3.000000 1.000000-39</inkml:trace>
</inkml:ink>
</file>

<file path=word/ink/ink12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550.000000 1641800.000000 999,'46.000000'154.000000'0,"-5.000000"10.000000"0 ,-7.000000 10.000000 0,-5.000000 9.000000 0,-8.000000 15.000000 0,-5.000000 22.000000 0,-7.000000 22.000000 0,-5.000000 23.000000 0,-4.000000 10.000000 0,0.000000 0.000000 0,0.000000 0.000000 0,0.000000 0.000000 0,0.000000-8.000000 0,0.000000-16.000000 0,0.000000-15.000000 0,0.000000-15.000000 0,3.000000-20.000000 0,6.000000-21.000000 0,7.000000-22.000000 0,6.000000-22.000000 0,6.000000-32.000000 0,6.000000-40.000000 0,7.000000-40.000000 0,6.000000-41.000000 0,-2.000000-23.000000 0,-9.000000-2.000000 0,-10.000000-3.000000 0,-8.000000-3.000000 0,-4.000000-2.000000-20,3.000000 0.000000-39,3.000000 0.000000-42,4.000000 0.000000-39</inkml:trace>
</inkml:ink>
</file>

<file path=word/ink/ink121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700.000000 1643500.000000 999,'114.000000'48.000000'0,"-22.000000"-3.000000"0 ,-22.000000-3.000000 0,-21.000000-2.000000 0,-3.000000-6.000000 0,20.000000-6.000000 0,18.000000-6.000000 0,20.000000-6.000000 0,6.000000-16.000000 0,-2.000000-25.000000 0,-3.000000-25.000000 0,-3.000000-25.000000 0,-7.000000-16.000000 0,-9.000000-6.000000 0,-10.000000-6.000000 0,-8.000000-6.000000 0,-9.000000-2.000000 0,-6.000000 3.000000 0,-6.000000 3.000000 0,-6.000000 4.000000 0,-9.000000 7.000000 0,-8.000000 13.000000 0,-10.000000 12.000000 0,-9.000000 13.000000 0,-15.000000 16.000000 0,-18.000000 23.000000 0,-19.000000 22.000000 0,-18.000000 22.000000 0,-3.000000 18.000000 0,17.000000 16.000000 0,15.000000 15.000000 0,16.000000 17.000000 0,9.000000 11.000000 0,3.000000 10.000000 0,3.000000 10.000000 0,4.000000 9.000000 0,-1.000000 2.000000 0,-3.000000-2.000000 0,-3.000000-3.000000 0,-2.000000-3.000000 0,-5.000000-6.000000 0,-2.000000-5.000000 0,-3.000000-7.000000 0,-3.000000-5.000000 0,-1.000000-8.000000 0,4.000000-5.000000 0,3.000000-7.000000 0,3.000000-5.000000 0,1.000000-8.000000-20,1.000000-5.000000-39,-1.000000-7.000000-42,1.000000-5.000000-39</inkml:trace>
</inkml:ink>
</file>

<file path=word/ink/ink12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500.000000 1644500.000000 999,'95.000000'-90.000000'0,"-9.000000"23.000000"0 ,-10.000000 22.000000 0,-8.000000 22.000000 0,-6.000000 10.000000 0,1.000000 1.000000 0,-1.000000-1.000000 0,1.000000 1.000000 0,-10.000000 10.000000 0,-19.000000 22.000000 0,-18.000000 22.000000 0,-19.000000 23.000000 0,-13.000000 10.000000 0,-6.000000 0.000000 0,-6.000000 0.000000 0,-6.000000 0.000000 0,-6.000000 3.000000 0,-2.000000 6.000000 0,-3.000000 7.000000 0,-3.000000 6.000000 0,2.000000-4.000000 0,10.000000-11.000000 0,10.000000-14.000000 0,9.000000-11.000000 0,15.000000-12.000000 0,22.000000-9.000000 0,22.000000-10.000000 0,23.000000-8.000000 0,10.000000-14.000000 0,0.000000-15.000000 0,0.000000-15.000000 0,0.000000-16.000000 0,0.000000-8.000000 0,0.000000 0.000000 0,0.000000 0.000000 0,0.000000 0.000000 0</inkml:trace>
</inkml:ink>
</file>

<file path=word/ink/ink121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104000.000000 1644525.000000 333,'116.000000'46.000000'166,"37.000000"35.000000"1 ,37.000000 34.000000 0,37.000000 35.000000-1</inkml:trace>
</inkml:ink>
</file>

<file path=word/ink/ink12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300.000000 1641100.000000 999,'71.000000'-85.000000'0,"-5.000000"32.000000"0 ,-7.000000 31.000000 0,-5.000000 32.000000 0,-9.000000 22.000000 0,-9.000000 17.000000 0,-10.000000 15.000000 0,-8.000000 16.000000 0,-6.000000 7.000000 0,1.000000 1.000000 0,-1.000000-1.000000 0,1.000000 1.000000 0,2.000000-6.000000-20,7.000000-8.000000-39,6.000000-10.000000-42,7.000000-9.000000-39</inkml:trace>
</inkml:ink>
</file>

<file path=word/ink/ink12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100.000000 1640600.000000 999,'-25.000000'95.000000'0,"0.000000"-9.000000"0 ,0.000000-10.000000 0,0.000000-8.000000 0,-5.000000-4.000000 0,-9.000000 3.000000 0,-10.000000 3.000000 0,-8.000000 4.000000 0,-9.000000 2.000000 0,-6.000000 4.000000 0,-6.000000 3.000000 0,-6.000000 3.000000 0,-7.000000-1.000000 0,-6.000000-2.000000 0,-6.000000-3.000000 0,-6.000000-3.000000 0</inkml:trace>
</inkml:ink>
</file>

<file path=word/ink/ink1219.xml><?xml version="1.0" encoding="utf-8"?>
<inkml:ink xmlns:inkml="http://www.w3.org/2003/InkML">
  <annotation type="ScanImages2ExtractSignatures">1</annotation>
  <annotation type="ScanImagesWidth">2650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400.000000 1642050.000000 999,'70.000000'70.000000'0,"-9.000000"-9.000000"0 ,-10.000000-10.000000 0,-8.000000-8.000000 0,-6.000000-4.000000 0,1.000000 3.000000 0,-1.000000 3.000000 0,1.000000 4.000000 0,-4.000000 4.000000 0,-6.000000 6.000000 0,-6.000000 7.000000 0,-6.000000 6.000000 0,-6.000000 1.000000 0,-2.000000-3.000000 0,-3.000000-3.000000 0,-3.000000-2.000000 0,-4.000000-5.000000 0,-3.000000-2.000000 0,-3.000000-3.000000 0,-2.000000-3.000000 0,-1.000000-18.000000 0,3.000000-31.000000 0,3.000000-31.000000 0,4.000000-31.000000 0,7.000000-18.000000 0,13.000000-3.000000 0,12.000000-3.000000 0,13.000000-2.000000 0,7.000000-3.000000 0,4.000000 1.000000 0,3.000000-1.000000 0,3.000000 1.000000 0,4.000000-1.000000 0,7.000000 1.000000 0,6.000000-1.000000 0,7.000000 1.000000 0,-1.000000 5.000000 0,-6.000000 14.000000 0,-6.000000 11.000000 0,-6.000000 14.000000 0,-6.000000 10.000000 0,-2.000000 9.000000 0,-3.000000 10.000000 0,-3.000000 10.000000 0,-6.000000 13.000000 0,-5.000000 19.000000 0,-7.000000 19.000000 0,-5.000000 19.000000 0,-15.000000 10.000000 0,-22.000000 4.000000 0,-22.000000 3.000000 0,-21.000000 3.000000 0,-15.000000 4.000000 0,-6.000000 7.000000 0,-6.000000 6.000000 0,-6.000000 7.000000 0,-2.000000-1.000000 0,3.000000-6.000000 0,3.000000-6.000000 0,4.000000-6.000000 0,24.000000-20.000000 0,47.000000-30.000000 0,47.000000-32.000000 0,48.000000-30.000000 0,17.000000-22.000000 0,-8.000000-8.000000 0,-10.000000-10.000000 0,-9.000000-9.000000 0,-10.000000-2.000000-20,-9.000000 6.000000-39,-10.000000 7.000000-42,-8.000000 6.000000-39</inkml:trace>
</inkml:ink>
</file>

<file path=word/ink/ink1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200.000000 972650.000000 999,'-66.000000'50.000000'0,"19.000000"0.000000"0 ,19.000000 0.000000 0,19.000000 0.000000 0,10.000000 3.000000 0,4.000000 6.000000 0,3.000000 7.000000 0,3.000000 6.000000 0,3.000000 1.000000 0,3.000000-3.000000 0,3.000000-3.000000 0,4.000000-2.000000 0,1.000000-5.000000 0,0.000000-2.000000 0,0.000000-3.000000 0,0.000000-3.000000 0,0.000000-2.000000 0,0.000000 0.000000 0,0.000000 0.000000 0,0.000000 0.000000 0,0.000000 0.000000 0,0.000000 0.000000 0,0.000000 0.000000 0,0.000000 0.000000 0,-2.000000-2.000000 0,-3.000000-3.000000 0,-3.000000-3.000000 0,-2.000000-2.000000 0,-5.000000-3.000000 0,-2.000000 1.000000 0,-3.000000-1.000000 0,-3.000000 1.000000 0,-4.000000-1.000000 0,-3.000000 1.000000 0,-3.000000-1.000000 0,-2.000000 1.000000 0,-6.000000-3.000000 0,-6.000000-2.000000 0,-6.000000-3.000000 0,-6.000000-3.000000 0,-4.000000-1.000000 0,1.000000 4.000000 0,-1.000000 3.000000 0,1.000000 3.000000 0,2.000000 3.000000 0,7.000000 3.000000 0,6.000000 3.000000 0,7.000000 4.000000 0,4.000000 1.000000 0,3.000000 0.000000 0,3.000000 0.000000 0,4.000000 0.000000 0,5.000000-2.000000 0,10.000000-3.000000 0,10.000000-3.000000 0,9.000000-2.000000 0,9.000000-3.000000 0,9.000000 1.000000 0,10.000000-1.000000 0,10.000000 1.000000 0,5.000000-3.000000 0,4.000000-2.000000 0,3.000000-3.000000 0,3.000000-3.000000 0,6.000000 1.000000 0,9.000000 6.000000 0,10.000000 7.000000 0,10.000000 6.000000 0,13.000000 4.000000 0,19.000000 4.000000 0,19.000000 3.000000 0,19.000000 3.000000 0,7.000000-1.000000 0,-3.000000-2.000000 0,-3.000000-3.000000 0,-2.000000-3.000000 0,14.000000-6.000000 0,35.000000-5.000000 0,35.000000-7.000000 0,34.000000-5.000000 0,-16.000000-9.000000-20,-66.000000-9.000000-40,-65.000000-10.000000-39,-65.000000-8.000000-41</inkml:trace>
</inkml:ink>
</file>

<file path=word/ink/ink122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000.000000 1643850.000000 999,'-94.000000'51.000000'0,"13.000000"4.000000"0 ,12.000000 3.000000 0,13.000000 3.000000 0,6.000000 1.000000 0,0.000000 1.000000 0,0.000000-1.000000 0,0.000000 1.000000 0</inkml:trace>
</inkml:ink>
</file>

<file path=word/ink/ink1221.xml><?xml version="1.0" encoding="utf-8"?>
<inkml:ink xmlns:inkml="http://www.w3.org/2003/InkML">
  <annotation type="ScanImages2ExtractSignatures">1</annotation>
  <annotation type="ScanImagesWidth">2607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600.000000 1644300.000000 999,'96.000000'203.000000'0,"-5.000000"-44.000000"0 ,-7.000000-43.000000 0,-5.000000-44.000000 0,-1.000000-22.000000 0,6.000000 0.000000 0,7.000000 0.000000 0,6.000000 0.000000 0,3.000000-5.000000 0,0.000000-9.000000 0,0.000000-10.000000 0,0.000000-8.000000 0,-4.000000-6.000000 0,-5.000000 1.000000 0,-7.000000-1.000000 0,-5.000000 1.000000 0,-4.000000-7.000000 0,0.000000-12.000000 0,0.000000-13.000000 0,0.000000-12.000000 0,-4.000000-12.000000 0,-5.000000-8.000000 0,-7.000000-10.000000 0,-5.000000-9.000000 0,-9.000000-4.000000 0,-9.000000 4.000000 0,-10.000000 3.000000 0,-8.000000 3.000000 0,-14.000000 4.000000 0,-15.000000 7.000000 0,-15.000000 6.000000 0,-16.000000 7.000000 0,-12.000000 5.000000 0,-5.000000 7.000000 0,-7.000000 6.000000 0,-5.000000 7.000000 0,-4.000000 2.000000 0,0.000000 1.000000 0,0.000000-1.000000 0,0.000000 1.000000 0,3.000000 5.000000 0,6.000000 14.000000 0,7.000000 11.000000 0,6.000000 14.000000 0,21.000000-4.000000 0,39.000000-19.000000 0,36.000000-18.000000 0,39.000000-19.000000 0,18.000000-13.000000 0,0.000000-6.000000 0,0.000000-6.000000 0,0.000000-6.000000 0,0.000000-6.000000 0,0.000000-2.000000 0,0.000000-3.000000 0,0.000000-3.000000 0,-5.000000 1.000000 0,-9.000000 6.000000 0,-10.000000 7.000000 0,-8.000000 6.000000 0</inkml:trace>
</inkml:ink>
</file>

<file path=word/ink/ink1222.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500.000000 1634650.000000 999,'60.000000'95.000000'0,"-27.000000"-9.000000"0 ,-28.000000-10.000000 0,-28.000000-8.000000 0</inkml:trace>
</inkml:ink>
</file>

<file path=word/ink/ink1223.xml><?xml version="1.0" encoding="utf-8"?>
<inkml:ink xmlns:inkml="http://www.w3.org/2003/InkML">
  <annotation type="ScanImages2ExtractSignatures">1</annotation>
  <annotation type="ScanImagesWidth">1690829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400.000000 1635800.000000 999,'254.000000'-27.000000'0,"-40.000000"-3.000000"0 ,-40.000000-3.000000 0,-41.000000-2.000000 0,-24.000000-3.000000 0,-6.000000 1.000000 0,-6.000000-1.000000 0,-6.000000 1.000000 0,-6.000000 1.000000 0,-2.000000 3.000000 0,-3.000000 3.000000 0,-3.000000 4.000000 0</inkml:trace>
</inkml:ink>
</file>

<file path=word/ink/ink1224.xml><?xml version="1.0" encoding="utf-8"?>
<inkml:ink xmlns:inkml="http://www.w3.org/2003/InkML">
  <annotation type="ScanImages2ExtractSignatures">1</annotation>
  <annotation type="ScanImagesWidth">11029883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950.000000 1635550.000000 999,'0.000000'93.000000'0,"0.000000"-11.000000"0 ,0.000000-14.000000 0,0.000000-11.000000 0,0.000000-4.000000 0,0.000000 6.000000 0,0.000000 7.000000 0,0.000000 6.000000 0,-4.000000 4.000000 0,-5.000000 4.000000 0,-7.000000 3.000000 0,-5.000000 3.000000 0,-8.000000 3.000000 0,-5.000000 3.000000 0,-7.000000 3.000000 0,-5.000000 4.000000 0,-8.000000 1.000000 0,-5.000000 0.000000 0,-7.000000 0.000000 0,-5.000000 0.000000 0,-1.000000-8.000000 0,6.000000-16.000000 0,7.000000-15.000000 0,6.000000-15.000000 0,-1.000000-12.000000 0,-5.000000-6.000000 0,-7.000000-6.000000 0,-5.000000-6.000000 0,0.000000-10.000000 0,10.000000-12.000000 0,10.000000-13.000000 0,9.000000-12.000000 0,4.000000-13.000000 0,1.000000-12.000000 0,-1.000000-13.000000 0,1.000000-12.000000 0</inkml:trace>
</inkml:ink>
</file>

<file path=word/ink/ink122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500.000000 1636700.000000 999,'96.000000'3.000000'0,"-5.000000"6.000000"0 ,-7.000000 7.000000 0,-5.000000 6.000000 0,-1.000000 7.000000 0,6.000000 10.000000 0,7.000000 10.000000 0,6.000000 9.000000 0,3.000000 1.000000 0,0.000000-6.000000 0,0.000000-6.000000 0,0.000000-6.000000 0,-4.000000-6.000000 0,-5.000000-2.000000 0,-7.000000-3.000000 0,-5.000000-3.000000 0,-6.000000-6.000000 0,-3.000000-5.000000 0,-3.000000-7.000000 0,-2.000000-5.000000 0</inkml:trace>
</inkml:ink>
</file>

<file path=word/ink/ink122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600.000000 1635650.000000 999,'-21.000000'140.000000'0,"10.000000"-18.000000"0 ,10.000000-19.000000 0,9.000000-18.000000 0,2.000000-9.000000 0,-2.000000 4.000000 0,-3.000000 3.000000 0,-3.000000 3.000000 0,-4.000000-4.000000 0,-3.000000-8.000000 0,-3.000000-10.000000 0,-2.000000-9.000000 0,-5.000000-5.000000 0,-2.000000 0.000000 0,-3.000000 0.000000 0,-3.000000 0.000000 0,2.000000 0.000000 0,10.000000 0.000000 0,10.000000 0.000000 0,9.000000 0.000000 0,2.000000 1.000000 0,-2.000000 4.000000 0,-3.000000 3.000000 0,-3.000000 3.000000 0,-2.000000 1.000000 0,0.000000 1.000000 0,0.000000-1.000000 0,0.000000 1.000000 0,4.000000 1.000000 0,10.000000 3.000000 0,10.000000 3.000000 0,9.000000 4.000000 0,7.000000-4.000000 0,7.000000-9.000000 0,6.000000-10.000000 0,7.000000-8.000000 0,18.000000-4.000000 0,31.000000 3.000000 0,32.000000 3.000000 0,31.000000 4.000000 0,13.000000-4.000000 0,-2.000000-9.000000 0,-3.000000-10.000000 0,-3.000000-8.000000 0,-4.000000-9.000000 0,-3.000000-6.000000 0,-3.000000-6.000000 0,-2.000000-6.000000 0,-17.000000-4.000000 0,-28.000000 1.000000 0,-28.000000-1.000000 0,-27.000000 1.000000 0,-15.000000-3.000000-20,0.000000-2.000000-39,0.000000-3.000000-42,0.000000-3.000000-39</inkml:trace>
</inkml:ink>
</file>

<file path=word/ink/ink122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150.000000 1634900.000000 999,'62.000000'-72.000000'0,"-24.000000"56.000000"0 ,-26.000000 57.000000 0,-24.000000 56.000000 0,-23.000000 29.000000 0,-18.000000 4.000000 0,-19.000000 3.000000 0,-18.000000 3.000000 0,-14.000000-1.000000 0,-5.000000-2.000000 0,-7.000000-3.000000 0,-5.000000-3.000000 0,-4.000000-6.000000 0,0.000000-5.000000 0,0.000000-7.000000 0,0.000000-5.000000 0,18.000000-26.000000 0,39.000000-44.000000 0,36.000000-43.000000 0,39.000000-44.000000 0</inkml:trace>
</inkml:ink>
</file>

<file path=word/ink/ink1228.xml><?xml version="1.0" encoding="utf-8"?>
<inkml:ink xmlns:inkml="http://www.w3.org/2003/InkML">
  <annotation type="ScanImages2ExtractSignatures">1</annotation>
  <annotation type="ScanImagesWidth">36248976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100.000000 1635600.000000 999,'120.000000'-22.000000'0,"-9.000000"6.000000"0 ,-10.000000 7.000000 0,-8.000000 6.000000 0,-6.000000 4.000000 0,1.000000 4.000000 0,-1.000000 3.000000 0,1.000000 3.000000 0,-3.000000 1.000000 0,-2.000000 1.000000 0,-3.000000-1.000000 0,-3.000000 1.000000 0,-6.000000-3.000000 0,-5.000000-2.000000 0,-7.000000-3.000000 0,-5.000000-3.000000 0</inkml:trace>
</inkml:ink>
</file>

<file path=word/ink/ink1229.xml><?xml version="1.0" encoding="utf-8"?>
<inkml:ink xmlns:inkml="http://www.w3.org/2003/InkML">
  <annotation type="ScanImages2ExtractSignatures">1</annotation>
  <annotation type="ScanImagesWidth">-1673402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8:48"/>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250.000000 1636350.000000 999,'1.000000'120.000000'0,"4.000000"-9.000000"0 ,3.000000-10.000000 0,3.000000-8.000000 0,1.000000-3.000000 0,1.000000 7.000000 0,-1.000000 6.000000 0,1.000000 7.000000 0,-3.000000 2.000000 0,-2.000000 1.000000 0,-3.000000-1.000000 0,-3.000000 1.000000 0,-2.000000 1.000000 0,0.000000 3.000000 0,0.000000 3.000000 0,0.000000 4.000000 0,0.000000-4.000000 0,0.000000-9.000000 0,0.000000-10.000000 0,0.000000-8.000000 0</inkml:trace>
</inkml:ink>
</file>

<file path=word/ink/ink123.xml><?xml version="1.0" encoding="utf-8"?>
<inkml:ink xmlns:inkml="http://www.w3.org/2003/InkML">
  <annotation type="ScanImages2ExtractSignatures">1</annotation>
  <annotation type="ScanImagesWidth">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850.000000 981100.000000 999,'209.000000'-188.000000'0,"-31.000000"26.000000"0 ,-31.000000 24.000000 0,-31.000000 26.000000 0,-18.000000 12.000000 0,-3.000000 0.000000 0,-3.000000 0.000000 0,-2.000000 0.000000 0,-9.000000 4.000000 0,-12.000000 10.000000 0,-13.000000 10.000000 0,-12.000000 9.000000 0,-10.000000 27.000000 0,-6.000000 48.000000 0,-6.000000 47.000000 0,-6.000000 47.000000 0,-9.000000 27.000000 0,-8.000000 10.000000 0,-10.000000 10.000000 0,-9.000000 9.000000 0,-7.000000 4.000000 0,-3.000000 1.000000 0,-3.000000-1.000000 0,-2.000000 1.000000 0,-6.000000 16.000000 0,-6.000000 35.000000 0,-6.000000 35.000000 0,-6.000000 34.000000 0,-1.000000 1.000000 0,7.000000-31.000000 0,6.000000-31.000000 0,7.000000-31.000000 0,5.000000-29.000000 0,7.000000-24.000000 0,6.000000-26.000000 0,7.000000-24.000000 0</inkml:trace>
</inkml:ink>
</file>

<file path=word/ink/ink1230.xml><?xml version="1.0" encoding="utf-8"?>
<inkml:ink xmlns:inkml="http://www.w3.org/2003/InkML">
  <annotation type="ScanImages2ExtractSignatures">1</annotation>
  <annotation type="ScanImagesWidth">-17169776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2200.000000 1648400.000000 999,'185.000000'-44.000000'0,"-27.000000"13.000000"0 ,-28.000000 12.000000 0,-28.000000 13.000000 0,-12.000000 2.000000 0,7.000000-5.000000 0,6.000000-7.000000 0,7.000000-5.000000 0,0.000000-4.000000 0,-2.000000 0.000000 0,-3.000000 0.000000 0,-3.000000 0.000000 0</inkml:trace>
</inkml:ink>
</file>

<file path=word/ink/ink1231.xml><?xml version="1.0" encoding="utf-8"?>
<inkml:ink xmlns:inkml="http://www.w3.org/2003/InkML">
  <annotation type="ScanImages2ExtractSignatures">1</annotation>
  <annotation type="ScanImagesWidth">-64821227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3250.000000 1647250.000000 999,'-19.000000'253.000000'0,"13.000000"6.000000"0 ,12.000000 7.000000 0,13.000000 6.000000 0,4.000000-7.000000 0,-3.000000-18.000000 0,-3.000000-19.000000 0,-2.000000-18.000000 0,-3.000000-28.000000-20,1.000000-33.000000-39,-1.000000-35.000000-42,1.000000-34.000000-39</inkml:trace>
</inkml:ink>
</file>

<file path=word/ink/ink123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3150.000000 1647000.000000 999,'-52.000000'-99.000000'0,"-3.000000"4.000000"0 ,-3.000000 3.000000 0,-2.000000 3.000000 0,-5.000000 9.000000 0,-2.000000 16.000000 0,-3.000000 15.000000 0,-3.000000 17.000000 0,-4.000000 13.000000 0,-3.000000 13.000000 0,-3.000000 12.000000 0,-2.000000 13.000000 0,-6.000000 23.000000 0,-6.000000 34.000000 0,-6.000000 35.000000 0,-6.000000 35.000000 0,4.000000 30.000000 0,16.000000 29.000000 0,15.000000 28.000000 0,17.000000 28.000000 0,14.000000 12.000000 0,17.000000-3.000000 0,15.000000-3.000000 0,16.000000-2.000000 0,21.000000-3.000000 0,29.000000 1.000000 0,28.000000-1.000000 0,28.000000 1.000000 0,18.000000-13.000000 0,10.000000-25.000000 0,10.000000-25.000000 0,9.000000-25.000000 0,6.000000-29.000000 0,3.000000-30.000000 0,3.000000-32.000000 0,4.000000-30.000000 0,7.000000-29.000000 0,13.000000-25.000000 0,12.000000-25.000000 0,13.000000-25.000000 0,-9.000000-16.000000 0,-27.000000-6.000000 0,-28.000000-6.000000 0,-28.000000-6.000000 0,-17.000000-21.000000 0,-2.000000-34.000000 0,-3.000000-35.000000 0,-3.000000-33.000000 0,-10.000000-15.000000 0,-16.000000 6.000000 0,-15.000000 7.000000 0,-15.000000 6.000000 0,-15.000000 3.000000 0,-12.000000 0.000000 0,-13.000000 0.000000 0,-12.000000 0.000000 0,-13.000000 9.000000 0,-12.000000 19.000000 0,-13.000000 19.000000 0,-12.000000 19.000000 0,-15.000000 13.000000 0,-15.000000 10.000000 0,-15.000000 10.000000 0,-16.000000 9.000000 0,-4.000000 12.000000 0,10.000000 16.000000 0,10.000000 15.000000 0,9.000000 17.000000 0,7.000000 10.000000-20,7.000000 6.000000-39,6.000000 7.000000-42,7.000000 6.000000-39</inkml:trace>
</inkml:ink>
</file>

<file path=word/ink/ink12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7500.000000 1646700.000000 999,'-72.000000'128.000000'0,"6.000000"6.000000"0 ,7.000000 7.000000 0,6.000000 6.000000 0,1.000000 7.000000 0,-3.000000 10.000000 0,-3.000000 10.000000 0,-2.000000 9.000000 0,3.000000-10.000000 0,14.000000-28.000000 0,11.000000-28.000000 0,14.000000-27.000000 0</inkml:trace>
</inkml:ink>
</file>

<file path=word/ink/ink123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8200.000000 1647900.000000 999,'-25.000000'301.000000'0,"0.000000"-46.000000"0 ,0.000000-47.000000 0,0.000000-47.000000 0,0.000000-26.000000 0,0.000000-2.000000 0,0.000000-3.000000 0,0.000000-3.000000 0,1.000000-12.000000 0,4.000000-18.000000 0,3.000000-19.000000 0,3.000000-18.000000 0,9.000000-17.000000 0,16.000000-11.000000 0,15.000000-14.000000 0,17.000000-11.000000 0,8.000000-17.000000 0,4.000000-18.000000 0,3.000000-19.000000 0,3.000000-18.000000 0,1.000000-14.000000 0,1.000000-5.000000 0,-1.000000-7.000000 0,1.000000-5.000000 0,-4.000000 2.000000 0,-6.000000 13.000000 0,-6.000000 12.000000 0,-6.000000 13.000000 0,-4.000000 7.000000 0,1.000000 4.000000 0,-1.000000 3.000000 0,1.000000 3.000000 0,-1.000000 10.000000 0,1.000000 20.000000 0,-1.000000 18.000000 0,1.000000 20.000000 0,-3.000000 11.000000 0,-2.000000 7.000000 0,-3.000000 6.000000 0,-3.000000 7.000000 0,-2.000000 2.000000 0,0.000000 1.000000 0,0.000000-1.000000 0,0.000000 1.000000 0,4.000000-6.000000 0,10.000000-8.000000 0,10.000000-10.000000 0,9.000000-9.000000 0</inkml:trace>
</inkml:ink>
</file>

<file path=word/ink/ink1235.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0850.000000 1647050.000000 999,'96.000000'-52.000000'0,"-5.000000"-3.000000"0 ,-7.000000-3.000000 0,-5.000000-2.000000 0,-3.000000-5.000000 0,4.000000-2.000000 0,3.000000-3.000000 0,3.000000-3.000000 0,1.000000-1.000000 0,1.000000 4.000000 0,-1.000000 3.000000 0,1.000000 3.000000 0,-4.000000 6.000000 0,-6.000000 9.000000 0,-6.000000 10.000000 0,-6.000000 10.000000 0,-6.000000 5.000000 0,-2.000000 4.000000 0,-3.000000 3.000000 0,-3.000000 3.000000 0,-23.000000 23.000000 0,-40.000000 44.000000 0,-40.000000 44.000000 0,-41.000000 44.000000 0,-23.000000 21.000000 0,-2.000000 1.000000 0,-3.000000-1.000000 0,-3.000000 1.000000 0,-2.000000 4.000000 0,0.000000 9.000000 0,0.000000 10.000000 0,0.000000 10.000000 0,0.000000-1.000000 0,0.000000-9.000000 0,0.000000-10.000000 0,0.000000-8.000000 0,6.000000-15.000000 0,13.000000-19.000000 0,12.000000-18.000000 0,13.000000-19.000000 0,21.000000-22.000000 0,32.000000-25.000000 0,31.000000-25.000000 0,32.000000-25.000000 0,21.000000-21.000000 0,13.000000-15.000000 0,12.000000-15.000000 0,13.000000-16.000000 0,4.000000-10.000000 0,-3.000000-3.000000 0,-3.000000-3.000000 0,-2.000000-2.000000 0,-6.000000-5.000000 0,-6.000000-2.000000 0,-6.000000-3.000000 0,-6.000000-3.000000 0,-6.000000 4.000000 0,-2.000000 13.000000 0,-3.000000 12.000000 0,-3.000000 13.000000 0,-13.000000 35.000000 0,-22.000000 60.000000 0,-22.000000 60.000000 0,-21.000000 59.000000 0,-14.000000 29.000000 0,-2.000000 1.000000 0,-3.000000-1.000000 0,-3.000000 1.000000 0,2.000000-10.000000 0,10.000000-19.000000 0,10.000000-18.000000 0,9.000000-19.000000 0,6.000000-18.000000 0,3.000000-15.000000 0,3.000000-15.000000 0,4.000000-16.000000 0,11.000000-32.000000 0,23.000000-46.000000 0,22.000000-47.000000 0,22.000000-47.000000 0,10.000000-33.000000 0,1.000000-19.000000 0,-1.000000-18.000000 0,1.000000-19.000000 0,1.000000-12.000000 0,3.000000-2.000000 0,3.000000-3.000000 0,4.000000-3.000000 0,-6.000000 2.000000 0,-11.000000 10.000000 0,-14.000000 10.000000 0,-11.000000 9.000000 0,-15.000000 17.000000-20,-16.000000 25.000000-39,-15.000000 25.000000-42,-15.000000 25.000000-39</inkml:trace>
</inkml:ink>
</file>

<file path=word/ink/ink1236.xml><?xml version="1.0" encoding="utf-8"?>
<inkml:ink xmlns:inkml="http://www.w3.org/2003/InkML">
  <annotation type="ScanImages2ExtractSignatures">1</annotation>
  <annotation type="ScanImagesWidth">-208214423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100.000000 1648050.000000 999,'-77.000000'-71.000000'0,"47.000000"10.000000"0 ,47.000000 10.000000 0,48.000000 9.000000 0,22.000000 6.000000 0,1.000000 3.000000 0,-1.000000 3.000000 0,1.000000 4.000000 0,4.000000-3.000000 0,9.000000-5.000000 0,10.000000-7.000000 0,10.000000-5.000000 0,2.000000-6.000000 0,-3.000000-3.000000 0,-3.000000-3.000000 0,-2.000000-2.000000 0,-9.000000-1.000000 0,-12.000000 3.000000 0,-13.000000 3.000000 0,-12.000000 4.000000 0</inkml:trace>
</inkml:ink>
</file>

<file path=word/ink/ink1237.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100.000000 1646950.000000 999,'-158.000000'50.000000'0,"34.000000"0.000000"0 ,35.000000 0.000000 0,35.000000 0.000000 0,16.000000 6.000000 0,1.000000 13.000000 0,-1.000000 12.000000 0,1.000000 13.000000 0,-1.000000 12.000000 0,1.000000 13.000000 0,-1.000000 12.000000 0,1.000000 13.000000 0,-4.000000 6.000000 0,-6.000000 0.000000 0,-6.000000 0.000000 0,-6.000000 0.000000 0,-4.000000 1.000000 0,1.000000 4.000000 0,-1.000000 3.000000 0,1.000000 3.000000 0,1.000000-7.000000 0,3.000000-15.000000 0,3.000000-15.000000 0,4.000000-16.000000 0,11.000000-29.000000 0,23.000000-40.000000 0,22.000000-40.000000 0,22.000000-41.000000 0,10.000000-19.000000 0,1.000000 3.000000 0,-1.000000 3.000000 0,1.000000 4.000000 0,-3.000000 15.000000 0,-2.000000 28.000000 0,-3.000000 28.000000 0,-3.000000 29.000000 0,-4.000000 16.000000 0,-3.000000 7.000000 0,-3.000000 6.000000 0,-2.000000 7.000000 0,-5.000000 2.000000 0,-2.000000 1.000000 0,-3.000000-1.000000 0,-3.000000 1.000000 0,-2.000000-3.000000 0,0.000000-2.000000 0,0.000000-3.000000 0,0.000000-3.000000 0,10.000000-26.000000 0,23.000000-46.000000 0,22.000000-47.000000 0,22.000000-47.000000 0,8.000000-21.000000 0,-2.000000 7.000000 0,-3.000000 6.000000 0,-3.000000 7.000000 0,1.000000-1.000000 0,6.000000-6.000000 0,7.000000-6.000000 0,6.000000-6.000000 0,3.000000-2.000000 0,0.000000 3.000000 0,0.000000 3.000000 0,0.000000 4.000000 0,0.000000-1.000000 0,0.000000-3.000000 0,0.000000-3.000000 0,0.000000-2.000000 0,-10.000000 5.000000 0,-18.000000 16.000000 0,-19.000000 15.000000 0,-18.000000 17.000000 0,-21.000000 10.000000 0,-22.000000 6.000000 0,-22.000000 7.000000 0,-21.000000 6.000000 0,-10.000000 6.000000 0,3.000000 6.000000 0,3.000000 7.000000 0,4.000000 6.000000 0,7.000000 17.000000 0,13.000000 28.000000 0,12.000000 28.000000 0,13.000000 29.000000 0,6.000000 16.000000 0,0.000000 7.000000 0,0.000000 6.000000 0,0.000000 7.000000 0,0.000000 4.000000 0,0.000000 3.000000 0,0.000000 3.000000 0,0.000000 4.000000 0,-2.000000-3.000000 0,-3.000000-5.000000 0,-3.000000-7.000000 0,-2.000000-5.000000 0,-1.000000-12.000000 0,3.000000-16.000000 0,3.000000-15.000000 0,4.000000-15.000000 0,7.000000-15.000000 0,13.000000-12.000000 0,12.000000-13.000000 0,13.000000-12.000000 0,6.000000-15.000000 0,0.000000-15.000000 0,0.000000-15.000000 0,0.000000-16.000000 0,1.000000-13.000000 0,4.000000-9.000000 0,3.000000-10.000000 0,3.000000-8.000000 0,3.000000-8.000000 0,3.000000-2.000000 0,3.000000-3.000000 0,4.000000-3.000000 0</inkml:trace>
</inkml:ink>
</file>

<file path=word/ink/ink1238.xml><?xml version="1.0" encoding="utf-8"?>
<inkml:ink xmlns:inkml="http://www.w3.org/2003/InkML">
  <annotation type="ScanImages2ExtractSignatures">1</annotation>
  <annotation type="ScanImagesWidth">-20866541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3050.000000 1648250.000000 999,'75.000000'-93.000000'0,"0.000000"17.000000"0 ,0.000000 15.000000 0,0.000000 16.000000 0,0.000000 7.000000 0,0.000000 1.000000 0,0.000000-1.000000 0,0.000000 1.000000 0,-4.000000-1.000000 0,-5.000000 1.000000 0,-7.000000-1.000000 0,-5.000000 1.000000 0,-6.000000-1.000000 0,-3.000000 1.000000 0,-3.000000-1.000000 0,-2.000000 1.000000 0,-11.000000 15.000000 0,-15.000000 31.000000 0,-15.000000 32.000000 0,-16.000000 31.000000 0,-10.000000 17.000000 0,-3.000000 3.000000 0,-3.000000 3.000000 0,-2.000000 4.000000 0,-5.000000 4.000000 0,-2.000000 6.000000 0,-3.000000 7.000000 0,-3.000000 6.000000 0,-7.000000 7.000000 0,-9.000000 10.000000 0,-10.000000 10.000000 0,-8.000000 9.000000 0,-4.000000 2.000000 0,3.000000-2.000000 0,3.000000-3.000000 0,4.000000-3.000000 0,4.000000-12.000000 0,6.000000-18.000000 0,7.000000-19.000000 0,6.000000-18.000000 0,15.000000-17.000000 0,26.000000-11.000000 0,24.000000-14.000000 0,26.000000-11.000000 0,12.000000-17.000000 0,0.000000-18.000000 0,0.000000-19.000000 0,0.000000-18.000000 0,0.000000-12.000000 0,0.000000-3.000000 0,0.000000-3.000000 0,0.000000-2.000000 0,-2.000000-3.000000 0,-3.000000 1.000000 0,-3.000000-1.000000 0,-2.000000 1.000000 0,-5.000000 1.000000 0,-2.000000 3.000000 0,-3.000000 3.000000 0,-3.000000 4.000000 0,-1.000000 21.000000 0,4.000000 41.000000 0,3.000000 40.000000 0,3.000000 42.000000 0,-4.000000 16.000000 0,-8.000000-6.000000 0,-10.000000-6.000000 0,-9.000000-6.000000 0,-5.000000-9.000000 0,0.000000-8.000000 0,0.000000-10.000000 0,0.000000-9.000000 0,0.000000-4.000000 0,0.000000 4.000000 0,0.000000 3.000000 0,0.000000 3.000000 0</inkml:trace>
</inkml:ink>
</file>

<file path=word/ink/ink12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150.000000 1649800.000000 999,'140.000000'-88.000000'0,"-18.000000"26.000000"0 ,-19.000000 24.000000 0,-18.000000 26.000000 0,-10.000000 12.000000 0,0.000000 0.000000 0,0.000000 0.000000 0,0.000000 0.000000 0</inkml:trace>
</inkml:ink>
</file>

<file path=word/ink/ink1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100.000000 982050.000000 999,'71.000000'235.000000'0,"-5.000000"-27.000000"0 ,-7.000000-28.000000 0,-5.000000-28.000000 0,-8.000000-9.000000 0,-5.000000 14.000000 0,-7.000000 11.000000 0,-5.000000 14.000000 0,-3.000000-1.000000 0,4.000000-12.000000 0,3.000000-13.000000 0,3.000000-12.000000 0,-1.000000-16.000000 0,-2.000000-19.000000 0,-3.000000-18.000000 0,-3.000000-19.000000 0</inkml:trace>
</inkml:ink>
</file>

<file path=word/ink/ink124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100.000000 1647600.000000 999,'1.000000'-79.000000'0,"4.000000"45.000000"0 ,3.000000 43.000000 0,3.000000 45.000000 0,-4.000000 22.000000 0,-8.000000 4.000000 0,-10.000000 3.000000 0,-9.000000 3.000000 0,-10.000000 4.000000 0,-9.000000 7.000000 0,-10.000000 6.000000 0,-8.000000 7.000000 0,-8.000000 2.000000 0,-2.000000 1.000000 0,-3.000000-1.000000 0,-3.000000 1.000000 0,-1.000000-6.000000 0,4.000000-8.000000 0,3.000000-10.000000 0,3.000000-9.000000 0,18.000000-18.000000 0,35.000000-24.000000 0,35.000000-26.000000 0,34.000000-24.000000 0,15.000000-9.000000 0,-3.000000 10.000000 0,-3.000000 10.000000 0,-2.000000 9.000000 0,-9.000000 12.000000 0,-12.000000 16.000000 0,-13.000000 15.000000 0,-12.000000 17.000000 0,-7.000000 10.000000 0,1.000000 6.000000 0,-1.000000 7.000000 0,1.000000 6.000000 0,-3.000000 1.000000 0,-2.000000-3.000000 0,-3.000000-3.000000 0,-3.000000-2.000000 0,-2.000000-5.000000 0,0.000000-2.000000 0,0.000000-3.000000 0,0.000000-3.000000 0,1.000000-6.000000 0,4.000000-5.000000 0,3.000000-7.000000 0,3.000000-5.000000 0,3.000000-19.000000-20,3.000000-27.000000-39,3.000000-28.000000-42,4.000000-28.000000-39</inkml:trace>
</inkml:ink>
</file>

<file path=word/ink/ink12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950.000000 1647700.000000 999,'95.000000'-93.000000'0,"-9.000000"17.000000"0 ,-10.000000 15.000000 0,-8.000000 16.000000 0,-8.000000 9.000000 0,-2.000000 3.000000 0,-3.000000 3.000000 0,-3.000000 4.000000 0,-2.000000 2.000000 0,0.000000 4.000000 0,0.000000 3.000000 0,0.000000 3.000000 0,-11.000000 18.000000 0,-22.000000 35.000000 0,-22.000000 35.000000 0,-21.000000 34.000000 0,-17.000000 17.000000 0,-8.000000 0.000000 0,-10.000000 0.000000 0,-9.000000 0.000000 0,-7.000000 1.000000 0,-3.000000 4.000000 0,-3.000000 3.000000 0,-2.000000 3.000000 0,0.000000 1.000000 0,7.000000 1.000000 0,6.000000-1.000000 0,7.000000 1.000000 0,5.000000-9.000000 0,7.000000-15.000000 0,6.000000-15.000000 0,7.000000-16.000000 0,15.000000-27.000000 0,25.000000-37.000000 0,25.000000-38.000000 0,25.000000-37.000000 0,17.000000-21.000000 0,9.000000-3.000000 0,10.000000-3.000000 0,10.000000-2.000000 0,4.000000-3.000000 0,0.000000 1.000000 0,0.000000-1.000000 0,0.000000 1.000000 0,-2.000000 4.000000 0,-3.000000 9.000000 0,-3.000000 10.000000 0,-2.000000 10.000000 0,-12.000000 18.000000 0,-19.000000 28.000000 0,-18.000000 28.000000 0,-19.000000 29.000000 0,-19.000000 19.000000 0,-19.000000 14.000000 0,-18.000000 11.000000 0,-19.000000 14.000000 0,-12.000000 7.000000 0,-2.000000 3.000000 0,-3.000000 3.000000 0,-3.000000 4.000000 0,-4.000000-3.000000 0,-3.000000-5.000000 0,-3.000000-7.000000 0,-2.000000-5.000000 0,3.000000-11.000000 0,14.000000-11.000000 0,11.000000-14.000000 0,14.000000-11.000000 0,8.000000-23.000000 0,7.000000-31.000000 0,6.000000-31.000000 0,7.000000-31.000000 0</inkml:trace>
</inkml:ink>
</file>

<file path=word/ink/ink124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7550.000000 1647450.000000 999,'51.000000'201.000000'0,"4.000000"4.000000"0 ,3.000000 3.000000 0,3.000000 3.000000 0,-7.000000-15.000000 0,-15.000000-30.000000 0,-15.000000-32.000000 0,-16.000000-30.000000 0,-8.000000-4.000000 0,0.000000 25.000000 0,0.000000 25.000000 0,0.000000 25.000000 0,-5.000000 7.000000 0,-9.000000-8.000000 0,-10.000000-10.000000 0,-8.000000-9.000000 0,-9.000000-12.000000 0,-6.000000-11.000000 0,-6.000000-14.000000 0,-6.000000-11.000000 0,-6.000000-14.000000 0,-2.000000-11.000000 0,-3.000000-14.000000 0,-3.000000-11.000000 0,-1.000000-12.000000 0,4.000000-9.000000 0,3.000000-10.000000 0,3.000000-8.000000 0,3.000000-12.000000 0,3.000000-12.000000 0,3.000000-13.000000 0,4.000000-12.000000 0,4.000000-10.000000 0,6.000000-6.000000 0,7.000000-6.000000 0,6.000000-6.000000 0,12.000000-2.000000 0,19.000000 3.000000 0,19.000000 3.000000 0,19.000000 4.000000 0,15.000000 5.000000 0,13.000000 10.000000 0,12.000000 10.000000 0,13.000000 9.000000 0,10.000000 6.000000 0,10.000000 3.000000 0,10.000000 3.000000 0,9.000000 4.000000 0,1.000000 1.000000 0,-6.000000 0.000000 0,-6.000000 0.000000 0,-6.000000 0.000000 0,-9.000000-4.000000 0,-8.000000-5.000000 0,-10.000000-7.000000 0,-9.000000-5.000000 0,-9.000000-3.000000 0,-5.000000 4.000000 0,-7.000000 3.000000 0,-5.000000 3.000000 0</inkml:trace>
</inkml:ink>
</file>

<file path=word/ink/ink1243.xml><?xml version="1.0" encoding="utf-8"?>
<inkml:ink xmlns:inkml="http://www.w3.org/2003/InkML">
  <annotation type="ScanImages2ExtractSignatures">1</annotation>
  <annotation type="ScanImagesWidth">-21266216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750.000000 1648250.000000 999,'87.000000'29.000000'0,"-24.000000"10.000000"0 ,-26.000000 10.000000 0,-24.000000 9.000000 0,-15.000000 17.000000 0,-3.000000 25.000000 0,-3.000000 25.000000 0,-2.000000 25.000000 0,-3.000000 15.000000 0,1.000000 7.000000 0,-1.000000 6.000000 0,1.000000 7.000000 0,-1.000000-6.000000 0,1.000000-15.000000 0,-1.000000-15.000000 0,1.000000-16.000000 0,1.000000-15.000000 0,3.000000-11.000000 0,3.000000-14.000000 0,4.000000-11.000000 0,7.000000-23.000000 0,13.000000-31.000000 0,12.000000-31.000000 0,13.000000-31.000000 0,1.000000-16.000000 0,-9.000000 0.000000 0,-10.000000 0.000000 0,-8.000000 0.000000 0</inkml:trace>
</inkml:ink>
</file>

<file path=word/ink/ink124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300.000000 1647850.000000 999,'48.000000'-115.000000'0,"-3.000000"23.000000"0 ,-3.000000 22.000000 0,-2.000000 22.000000 0,-1.000000 10.000000 0,3.000000 1.000000 0,3.000000-1.000000 0,4.000000 1.000000 0,1.000000 5.000000 0,0.000000 14.000000 0,0.000000 11.000000 0,0.000000 14.000000 0,-5.000000 11.000000 0,-9.000000 14.000000 0,-10.000000 11.000000 0,-8.000000 14.000000 0,-6.000000 11.000000 0,1.000000 14.000000 0,-1.000000 11.000000 0,1.000000 14.000000 0,2.000000 16.000000 0,7.000000 22.000000 0,6.000000 22.000000 0,7.000000 23.000000 0,-1.000000 13.000000 0,-6.000000 6.000000 0,-6.000000 7.000000 0,-6.000000 6.000000 0,-4.000000-5.000000 0,1.000000-16.000000 0,-1.000000-15.000000 0,1.000000-15.000000 0,-3.000000-18.000000 0,-2.000000-19.000000 0,-3.000000-18.000000 0,-3.000000-19.000000 0,-2.000000-15.000000 0,0.000000-8.000000 0,0.000000-10.000000 0,0.000000-9.000000 0</inkml:trace>
</inkml:ink>
</file>

<file path=word/ink/ink1245.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300.000000 1649000.000000 999,'28.000000'-90.000000'0,"6.000000"23.000000"0 ,7.000000 22.000000 0,6.000000 22.000000 0,-1.000000 19.000000 0,-5.000000 20.000000 0,-7.000000 18.000000 0,-5.000000 20.000000 0,-12.000000 6.000000 0,-16.000000-2.000000 0,-15.000000-3.000000 0,-15.000000-3.000000 0,-9.000000-1.000000 0,1.000000 4.000000 0,-1.000000 3.000000 0,1.000000 3.000000 0,13.000000-2.000000 0,29.000000-6.000000 0,28.000000-6.000000 0,28.000000-6.000000 0,12.000000-9.000000 0,-3.000000-8.000000 0,-3.000000-10.000000 0,-2.000000-9.000000 0</inkml:trace>
</inkml:ink>
</file>

<file path=word/ink/ink1246.xml><?xml version="1.0" encoding="utf-8"?>
<inkml:ink xmlns:inkml="http://www.w3.org/2003/InkML">
  <annotation type="ScanImages2ExtractSignatures">1</annotation>
  <annotation type="ScanImagesWidth">167779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950.000000 1648550.000000 999,'-94.000000'1.000000'0,"13.000000"4.000000"0 ,12.000000 3.000000 0,13.000000 3.000000 0,24.000000-5.000000 0,39.000000-12.000000 0,36.000000-13.000000 0,39.000000-12.000000 0,16.000000-12.000000 0,-3.000000-8.000000 0,-3.000000-10.000000 0,-2.000000-9.000000 0,-5.000000-7.000000 0,-2.000000-3.000000 0,-3.000000-3.000000 0,-3.000000-2.000000 0,-7.000000 2.000000 0,-9.000000 9.000000 0,-10.000000 10.000000 0,-8.000000 10.000000 0</inkml:trace>
</inkml:ink>
</file>

<file path=word/ink/ink1247.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700.000000 1647500.000000 999,'-118.000000'6.000000'0,"17.000000"13.000000"0 ,15.000000 12.000000 0,16.000000 13.000000 0,13.000000 7.000000 0,14.000000 4.000000 0,11.000000 3.000000 0,14.000000 3.000000 0,7.000000 6.000000 0,3.000000 9.000000 0,3.000000 10.000000 0,4.000000 10.000000 0,1.000000 11.000000 0,0.000000 17.000000 0,0.000000 15.000000 0,0.000000 16.000000 0,1.000000 9.000000 0,4.000000 3.000000 0,3.000000 3.000000 0,3.000000 4.000000 0,-1.000000-6.000000 0,-2.000000-11.000000 0,-3.000000-14.000000 0,-3.000000-11.000000 0,-2.000000-15.000000 0,0.000000-16.000000 0,0.000000-15.000000 0,0.000000-15.000000 0,0.000000-23.000000 0,0.000000-28.000000 0,0.000000-28.000000 0,0.000000-27.000000 0</inkml:trace>
</inkml:ink>
</file>

<file path=word/ink/ink12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100.000000 1649300.000000 999,'-29.000000'-94.000000'0,"-5.000000"63.000000"0 ,-7.000000 62.000000 0,-5.000000 63.000000 0,-1.000000 27.000000 0,6.000000-5.000000 0,7.000000-7.000000 0,6.000000-5.000000 0,1.000000-11.000000 0,-3.000000-11.000000 0,-3.000000-14.000000 0,-2.000000-11.000000 0,2.000000-22.000000-20,9.000000-27.000000-39,10.000000-28.000000-42,10.000000-28.000000-39</inkml:trace>
</inkml:ink>
</file>

<file path=word/ink/ink1249.xml><?xml version="1.0" encoding="utf-8"?>
<inkml:ink xmlns:inkml="http://www.w3.org/2003/InkML">
  <annotation type="ScanImages2ExtractSignatures">1</annotation>
  <annotation type="ScanImagesWidth">-63719033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000.000000 1649200.000000 999,'93.000000'-44.000000'0,"-11.000000"13.000000"0 ,-14.000000 12.000000 0,-11.000000 13.000000 0,-6.000000 9.000000 0,4.000000 6.000000 0,3.000000 7.000000 0,3.000000 6.000000 0,1.000000 3.000000 0,1.000000 0.000000 0,-1.000000 0.000000 0,1.000000 0.000000 0,-3.000000-2.000000 0,-2.000000-3.000000 0,-3.000000-3.000000 0,-3.000000-2.000000 0</inkml:trace>
</inkml:ink>
</file>

<file path=word/ink/ink1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600.000000 982050.000000 999,'120.000000'3.000000'0,"-9.000000"6.000000"0 ,-10.000000 7.000000 0,-8.000000 6.000000 0,-6.000000 3.000000 0,1.000000 0.000000 0,-1.000000 0.000000 0,1.000000 0.000000 0,-1.000000-2.000000 0,1.000000-3.000000 0,-1.000000-3.000000 0,1.000000-2.000000 0</inkml:trace>
</inkml:ink>
</file>

<file path=word/ink/ink1250.xml><?xml version="1.0" encoding="utf-8"?>
<inkml:ink xmlns:inkml="http://www.w3.org/2003/InkML">
  <annotation type="ScanImages2ExtractSignatures">1</annotation>
  <annotation type="ScanImagesWidth">84345834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400.000000 1647500.000000 999,'71.000000'-58.000000'0,"-5.000000"34.000000"0 ,-7.000000 35.000000 0,-5.000000 35.000000 0,-12.000000 14.000000 0,-16.000000-2.000000 0,-15.000000-3.000000 0,-15.000000-3.000000 0,-12.000000 1.000000 0,-6.000000 6.000000 0,-6.000000 7.000000 0,-6.000000 6.000000 0,-4.000000 1.000000 0,1.000000-3.000000 0,-1.000000-3.000000 0,1.000000-2.000000 0,-1.000000-3.000000 0,1.000000 1.000000 0,-1.000000-1.000000 0,1.000000 1.000000 0,13.000000-13.000000 0,29.000000-25.000000 0,28.000000-25.000000 0,28.000000-25.000000 0,10.000000-13.000000 0,-5.000000 1.000000 0,-7.000000-1.000000 0,-5.000000 1.000000 0,-8.000000 12.000000 0,-5.000000 25.000000 0,-7.000000 25.000000 0,-5.000000 25.000000 0,-6.000000 20.000000 0,-3.000000 16.000000 0,-3.000000 15.000000 0,-2.000000 17.000000 0,-5.000000 8.000000 0,-2.000000 4.000000 0,-3.000000 3.000000 0,-3.000000 3.000000 0,-2.000000-4.000000 0,0.000000-8.000000 0,0.000000-10.000000 0,0.000000-9.000000 0,0.000000-10.000000 0,0.000000-9.000000 0,0.000000-10.000000 0,0.000000-8.000000 0,-5.000000-8.000000 0,-9.000000-2.000000 0,-10.000000-3.000000 0,-8.000000-3.000000 0,-8.000000-15.000000 0,-2.000000-24.000000 0,-3.000000-26.000000 0,-3.000000-24.000000 0,-1.000000-15.000000 0,4.000000-3.000000 0,3.000000-3.000000 0,3.000000-2.000000 0,1.000000-1.000000 0,1.000000 3.000000 0,-1.000000 3.000000 0,1.000000 4.000000 0,-7.000000 4.000000 0,-12.000000 6.000000 0,-13.000000 7.000000 0,-12.000000 6.000000 0</inkml:trace>
</inkml:ink>
</file>

<file path=word/ink/ink1251.xml><?xml version="1.0" encoding="utf-8"?>
<inkml:ink xmlns:inkml="http://www.w3.org/2003/InkML">
  <annotation type="ScanImages2ExtractSignatures">1</annotation>
  <annotation type="ScanImagesWidth">84345834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250.000000 1648900.000000 999,'75.000000'67.000000'0,"0.000000"-16.000000"0 ,0.000000-15.000000 0,0.000000-15.000000 0</inkml:trace>
</inkml:ink>
</file>

<file path=word/ink/ink1252.xml><?xml version="1.0" encoding="utf-8"?>
<inkml:ink xmlns:inkml="http://www.w3.org/2003/InkML">
  <annotation type="ScanImages2ExtractSignatures">1</annotation>
  <annotation type="ScanImagesWidth">36539597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100.000000 1647550.000000 999,'185.000000'-93.000000'0,"-27.000000"17.000000"0 ,-28.000000 15.000000 0,-28.000000 16.000000 0,-17.000000 9.000000 0,-2.000000 3.000000 0,-3.000000 3.000000 0,-3.000000 4.000000 0,-6.000000 1.000000 0,-5.000000 0.000000 0,-7.000000 0.000000 0,-5.000000 0.000000 0,-4.000000 0.000000-20,0.000000 0.000000-39,0.000000 0.000000-42,0.000000 0.000000-39</inkml:trace>
</inkml:ink>
</file>

<file path=word/ink/ink1253.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050.000000 1647550.000000 999,'-41.000000'232.000000'0,"19.000000"-33.000000"0 ,19.000000-35.000000 0,19.000000-34.000000 0,9.000000-12.000000 0,0.000000 14.000000 0,0.000000 11.000000 0,0.000000 14.000000 0,0.000000 7.000000 0,0.000000 3.000000 0,0.000000 3.000000 0,0.000000 4.000000 0,-2.000000 2.000000 0,-3.000000 4.000000 0,-3.000000 3.000000 0,-2.000000 3.000000 0,-5.000000 4.000000 0,-2.000000 7.000000 0,-3.000000 6.000000 0,-3.000000 7.000000 0,-2.000000-6.000000 0,0.000000-15.000000 0,0.000000-15.000000 0,0.000000-16.000000 0,-2.000000-16.000000 0,-3.000000-16.000000 0,-3.000000-15.000000 0,-2.000000-15.000000 0</inkml:trace>
</inkml:ink>
</file>

<file path=word/ink/ink125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200.000000 1649500.000000 999,'146.000000'-88.000000'0,"-5.000000"26.000000"0 ,-7.000000 24.000000 0,-5.000000 26.000000 0,-4.000000 13.000000 0,0.000000 4.000000 0,0.000000 3.000000 0,0.000000 3.000000 0,-10.000000-2.000000-20,-18.000000-6.000000-39,-19.000000-6.000000-42,-18.000000-6.000000-39</inkml:trace>
</inkml:ink>
</file>

<file path=word/ink/ink12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250.000000 1646600.000000 999,'67.000000'101.000000'0,"-16.000000"4.000000"0 ,-15.000000 3.000000 0,-15.000000 3.000000 0,-9.000000 3.000000 0,1.000000 3.000000 0,-1.000000 3.000000 0,1.000000 4.000000 0,-4.000000-3.000000 0,-6.000000-5.000000 0,-6.000000-7.000000 0,-6.000000-5.000000 0,-1.000000-26.000000 0,7.000000-44.000000 0,6.000000-43.000000 0,7.000000-44.000000 0,4.000000-26.000000 0,3.000000-5.000000 0,3.000000-7.000000 0,4.000000-5.000000 0,2.000000-6.000000 0,4.000000-3.000000 0,3.000000-3.000000 0,3.000000-2.000000 0,4.000000-1.000000 0,7.000000 3.000000 0,6.000000 3.000000 0,7.000000 4.000000 0,2.000000 5.000000 0,1.000000 10.000000 0,-1.000000 10.000000 0,1.000000 9.000000 0,-3.000000 9.000000 0,-2.000000 9.000000 0,-3.000000 10.000000 0,-3.000000 10.000000 0,-2.000000 19.000000 0,0.000000 32.000000 0,0.000000 31.000000 0,0.000000 32.000000 0,-8.000000 18.000000 0,-16.000000 6.000000 0,-15.000000 7.000000 0,-15.000000 6.000000 0,-12.000000 4.000000 0,-6.000000 4.000000 0,-6.000000 3.000000 0,-6.000000 3.000000 0,-4.000000-1.000000 0,1.000000-2.000000 0,-1.000000-3.000000 0,1.000000-3.000000 0,1.000000-12.000000 0,3.000000-18.000000 0,3.000000-19.000000 0,4.000000-18.000000 0,-1.000000-26.000000 0,-3.000000-31.000000 0,-3.000000-31.000000 0,-2.000000-31.000000 0,0.000000-15.000000 0,7.000000 4.000000 0,6.000000 3.000000 0,7.000000 3.000000 0,5.000000 3.000000 0,7.000000 3.000000 0,6.000000 3.000000 0,7.000000 4.000000 0,10.000000-1.000000 0,16.000000-3.000000 0,15.000000-3.000000 0,17.000000-2.000000 0,5.000000-1.000000 0,-3.000000 3.000000 0,-3.000000 3.000000 0,-2.000000 4.000000 0</inkml:trace>
</inkml:ink>
</file>

<file path=word/ink/ink12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250.000000 1649550.000000 999,'168.000000'-146.000000'0,"-11.000000"10.000000"0 ,-14.000000 10.000000 0,-11.000000 9.000000 0,-1.000000 6.000000 0,13.000000 3.000000 0,12.000000 3.000000 0,13.000000 4.000000 0,-1.000000 4.000000 0,-11.000000 6.000000 0,-14.000000 7.000000 0,-11.000000 6.000000 0,-14.000000 6.000000 0,-11.000000 6.000000 0,-14.000000 7.000000 0,-11.000000 6.000000 0,-9.000000 6.000000 0,-3.000000 6.000000 0,-3.000000 7.000000 0,-2.000000 6.000000 0</inkml:trace>
</inkml:ink>
</file>

<file path=word/ink/ink12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300.000000 1648350.000000 999,'0.000000'210.000000'0,"0.000000"-27.000000"0 ,0.000000-28.000000 0,0.000000-28.000000 0,0.000000-15.000000 0,0.000000 1.000000 0,0.000000-1.000000 0,0.000000 1.000000 0,0.000000-6.000000 0,0.000000-8.000000 0,0.000000-10.000000 0,0.000000-9.000000 0,6.000000-32.000000 0,13.000000-53.000000 0,12.000000-53.000000 0,13.000000-52.000000 0,2.000000-28.000000 0,-5.000000 1.000000 0,-7.000000-1.000000 0,-5.000000 1.000000 0,-3.000000 4.000000 0,4.000000 9.000000 0,3.000000 10.000000 0,3.000000 10.000000 0,-1.000000 10.000000 0,-2.000000 13.000000 0,-3.000000 12.000000 0,-3.000000 13.000000 0</inkml:trace>
</inkml:ink>
</file>

<file path=word/ink/ink1258.xml><?xml version="1.0" encoding="utf-8"?>
<inkml:ink xmlns:inkml="http://www.w3.org/2003/InkML">
  <annotation type="ScanImages2ExtractSignatures">1</annotation>
  <annotation type="ScanImagesWidth">252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650.000000 1649200.000000 999,'-91.000000'93.000000'0,"19.000000"-11.000000"0 ,19.000000-14.000000 0,19.000000-11.000000 0,5.000000-4.000000 0,-5.000000 6.000000 0,-7.000000 7.000000 0,-5.000000 6.000000 0,-4.000000 4.000000 0,0.000000 4.000000 0,0.000000 3.000000 0,0.000000 3.000000 0,0.000000-2.000000 0,0.000000-6.000000 0,0.000000-6.000000 0,0.000000-6.000000 0,0.000000-10.000000-20,0.000000-12.000000-39,0.000000-13.000000-42,0.000000-12.000000-39</inkml:trace>
</inkml:ink>
</file>

<file path=word/ink/ink12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150.000000 1649500.000000 999,'189.000000'114.000000'0,"-22.000000"-22.000000"0 ,-22.000000-22.000000 0,-21.000000-21.000000 0,-14.000000-10.000000 0,-2.000000 3.000000 0,-3.000000 3.000000 0,-3.000000 4.000000 0,-4.000000-1.000000 0,-3.000000-3.000000 0,-3.000000-3.000000 0,-2.000000-2.000000 0,-1.000000-5.000000 0,3.000000-2.000000 0,3.000000-3.000000 0,4.000000-3.000000 0,1.000000-6.000000 0,0.000000-5.000000 0,0.000000-7.000000 0,0.000000-5.000000 0</inkml:trace>
</inkml:ink>
</file>

<file path=word/ink/ink12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450.000000 979800.000000 999,'4.000000'89.000000'0,"10.000000"-22.000000"0 ,10.000000-22.000000 0,9.000000-21.000000 0,4.000000-14.000000 0,1.000000-2.000000 0,-1.000000-3.000000 0,1.000000-3.000000 0,-6.000000 5.000000 0,-8.000000 17.000000 0,-10.000000 15.000000 0,-9.000000 16.000000 0,-9.000000 7.000000 0,-5.000000 1.000000 0,-7.000000-1.000000 0,-5.000000 1.000000 0,-1.000000-1.000000 0,6.000000 1.000000 0,7.000000-1.000000 0,6.000000 1.000000 0,3.000000-4.000000 0,0.000000-6.000000 0,0.000000-6.000000 0,0.000000-6.000000 0,7.000000-6.000000 0,17.000000-2.000000 0,15.000000-3.000000 0,16.000000-3.000000 0,4.000000-2.000000 0,-6.000000 0.000000 0,-6.000000 0.000000 0,-6.000000 0.000000 0,-4.000000 6.000000 0,1.000000 13.000000 0,-1.000000 12.000000 0,1.000000 13.000000 0,-1.000000 6.000000 0,1.000000 0.000000 0,-1.000000 0.000000 0,1.000000 0.000000 0,-1.000000 9.000000 0,1.000000 19.000000 0,-1.000000 19.000000 0,1.000000 19.000000 0,-1.000000 1.000000 0,1.000000-16.000000 0,-1.000000-15.000000 0,1.000000-15.000000 0,-1.000000-17.000000 0,1.000000-15.000000 0,-1.000000-15.000000 0,1.000000-16.000000 0,-1.000000-27.000000 0,1.000000-37.000000 0,-1.000000-38.000000 0,1.000000-37.000000 0,-3.000000-24.000000 0,-2.000000-9.000000 0,-3.000000-10.000000 0,-3.000000-8.000000 0,-6.000000 8.000000 0,-5.000000 29.000000 0,-7.000000 28.000000 0,-5.000000 28.000000 0,-4.000000 12.000000-20,0.000000-3.000000-40,0.000000-3.000000-39,0.000000-2.000000-41</inkml:trace>
</inkml:ink>
</file>

<file path=word/ink/ink1260.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700.000000 1647150.000000 999,'-27.000000'-116.000000'0,"-3.000000"69.000000"0 ,-3.000000 69.000000 0,-2.000000 69.000000 0,-6.000000 34.000000 0,-6.000000 0.000000 0,-6.000000 0.000000 0,-6.000000 0.000000 0,-2.000000-8.000000 0,3.000000-16.000000 0,3.000000-15.000000 0,4.000000-15.000000 0,15.000000-18.000000 0,28.000000-19.000000 0,28.000000-18.000000 0,29.000000-19.000000 0,15.000000-16.000000 0,3.000000-12.000000 0,3.000000-13.000000 0,4.000000-12.000000 0,-1.000000-9.000000 0,-3.000000-2.000000 0,-3.000000-3.000000 0,-2.000000-3.000000 0,-6.000000 1.000000 0,-6.000000 6.000000 0,-6.000000 7.000000 0,-6.000000 6.000000 0,-10.000000 18.000000 0,-12.000000 32.000000 0,-13.000000 31.000000 0,-12.000000 32.000000 0,-10.000000 16.000000 0,-6.000000 4.000000 0,-6.000000 3.000000 0,-6.000000 3.000000 0,-1.000000 6.000000 0,7.000000 9.000000 0,6.000000 10.000000 0,7.000000 10.000000 0,4.000000 10.000000 0,3.000000 13.000000 0,3.000000 12.000000 0,4.000000 13.000000 0,1.000000 9.000000 0,0.000000 6.000000 0,0.000000 7.000000 0,0.000000 6.000000 0,0.000000-8.000000 0,0.000000-22.000000 0,0.000000-22.000000 0,0.000000-21.000000 0,0.000000-18.000000 0,0.000000-12.000000 0,0.000000-13.000000 0,0.000000-12.000000 0,1.000000-32.000000 0,4.000000-49.000000 0,3.000000-51.000000 0,3.000000-49.000000 0,-1.000000-23.000000 0,-2.000000 7.000000 0,-3.000000 6.000000 0,-3.000000 7.000000 0,-1.000000 4.000000 0,4.000000 3.000000 0,3.000000 3.000000 0,3.000000 4.000000 0,3.000000 2.000000 0,3.000000 4.000000 0,3.000000 3.000000 0,4.000000 3.000000 0,7.000000 7.000000 0,13.000000 14.000000 0,12.000000 11.000000 0,13.000000 14.000000 0,2.000000 18.000000 0,-5.000000 25.000000 0,-7.000000 25.000000 0,-5.000000 25.000000 0,-11.000000 18.000000 0,-11.000000 14.000000 0,-14.000000 11.000000 0,-11.000000 14.000000 0,-7.000000 5.000000 0,0.000000 1.000000 0,0.000000-1.000000 0,0.000000 1.000000 0,0.000000-4.000000 0,0.000000-6.000000 0,0.000000-6.000000 0,0.000000-6.000000 0,-4.000000-26.000000 0,-5.000000-43.000000 0,-7.000000-44.000000 0,-5.000000-43.000000 0,-1.000000-29.000000 0,6.000000-12.000000 0,7.000000-13.000000 0,6.000000-12.000000 0,7.000000-9.000000 0,10.000000-2.000000 0,10.000000-3.000000 0,9.000000-3.000000 0,9.000000-1.000000 0,9.000000 4.000000 0,10.000000 3.000000 0,10.000000 3.000000 0,5.000000 4.000000 0,4.000000 7.000000 0,3.000000 6.000000 0,3.000000 7.000000 0,-1.000000 4.000000 0,-2.000000 3.000000 0,-3.000000 3.000000 0,-3.000000 4.000000 0,-7.000000 4.000000 0,-9.000000 6.000000 0,-10.000000 7.000000 0,-8.000000 6.000000 0,-8.000000 6.000000 0,-2.000000 6.000000 0,-3.000000 7.000000 0,-3.000000 6.000000 0,-10.000000 34.000000 0,-16.000000 63.000000 0,-15.000000 62.000000 0,-15.000000 63.000000 0,-14.000000 29.000000 0,-8.000000-3.000000 0,-10.000000-3.000000 0,-9.000000-2.000000 0,-4.000000-11.000000 0,4.000000-15.000000 0,3.000000-15.000000 0,3.000000-16.000000 0,9.000000-15.000000 0,16.000000-11.000000 0,15.000000-14.000000 0,17.000000-11.000000 0,17.000000-23.000000 0,23.000000-31.000000 0,22.000000-31.000000 0,22.000000-31.000000 0,8.000000-20.000000 0,-2.000000-5.000000 0,-3.000000-7.000000 0,-3.000000-5.000000 0,-4.000000-6.000000 0,-3.000000-3.000000 0,-3.000000-3.000000 0,-2.000000-2.000000 0,-5.000000-5.000000 0,-2.000000-2.000000 0,-3.000000-3.000000 0,-3.000000-3.000000 0,-6.000000-1.000000 0,-5.000000 4.000000 0,-7.000000 3.000000 0,-5.000000 3.000000 0,-6.000000 6.000000-20,-3.000000 9.000000-39,-3.000000 10.000000-42,-2.000000 10.000000-39</inkml:trace>
</inkml:ink>
</file>

<file path=word/ink/ink12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9:22"/>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700.000000 1646800.000000 999,'-43.000000'254.000000'0,"17.000000"-40.000000"0 ,15.000000-40.000000 0,16.000000-41.000000 0,7.000000-8.000000 0,1.000000 25.000000 0,-1.000000 25.000000 0,1.000000 25.000000 0,-3.000000 10.000000 0,-2.000000-2.000000 0,-3.000000-3.000000 0,-3.000000-3.000000 0,-2.000000-9.000000 0,0.000000-11.000000 0,0.000000-14.000000 0,0.000000-11.000000 0,1.000000-17.000000 0,4.000000-18.000000 0,3.000000-19.000000 0,3.000000-18.000000 0,7.000000-32.000000 0,14.000000-44.000000 0,11.000000-43.000000 0,14.000000-44.000000 0,3.000000-22.000000 0,-2.000000 0.000000 0,-3.000000 0.000000 0,-3.000000 0.000000 0,-2.000000 3.000000 0,0.000000 6.000000 0,0.000000 7.000000 0,0.000000 6.000000 0,-2.000000 7.000000 0,-3.000000 10.000000 0,-3.000000 10.000000 0,-2.000000 9.000000 0,-11.000000 24.000000 0,-15.000000 42.000000 0,-15.000000 40.000000 0,-16.000000 41.000000 0,-10.000000 15.000000 0,-3.000000-9.000000 0,-3.000000-10.000000 0,-2.000000-8.000000 0,-5.000000-4.000000 0,-2.000000 3.000000 0,-3.000000 3.000000 0,-3.000000 4.000000 0,-1.000000-4.000000 0,4.000000-9.000000 0,3.000000-10.000000 0,3.000000-8.000000 0</inkml:trace>
</inkml:ink>
</file>

<file path=word/ink/ink126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600.000000 1650350.000000 999,'-60.000000'64.000000'0,"32.000000"-22.000000"0 ,31.000000-22.000000 0,32.000000-21.000000 0,18.000000-18.000000 0,6.000000-12.000000 0,7.000000-13.000000 0,6.000000-12.000000 0,3.000000-7.000000 0,0.000000 1.000000 0,0.000000-1.000000 0,0.000000 1.000000 0</inkml:trace>
</inkml:ink>
</file>

<file path=word/ink/ink1263.xml><?xml version="1.0" encoding="utf-8"?>
<inkml:ink xmlns:inkml="http://www.w3.org/2003/InkML">
  <annotation type="ScanImages2ExtractSignatures">1</annotation>
  <annotation type="ScanImagesWidth">503971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7750.000000 1653400.000000 999,'53.000000'-116.000000'0,"6.000000"19.000000"0 ,7.000000 19.000000 0,6.000000 19.000000 0,1.000000 10.000000 0,-3.000000 4.000000 0,-3.000000 3.000000 0,-2.000000 3.000000 0,-5.000000 7.000000 0,-2.000000 14.000000 0,-3.000000 11.000000 0,-3.000000 14.000000 0,-10.000000 13.000000 0,-16.000000 16.000000 0,-15.000000 15.000000 0,-15.000000 17.000000 0,-9.000000 7.000000 0,1.000000 0.000000 0,-1.000000 0.000000 0,1.000000 0.000000 0,-3.000000-4.000000 0,-2.000000-5.000000 0,-3.000000-7.000000 0,-3.000000-5.000000 0,2.000000-4.000000 0,10.000000 0.000000 0,10.000000 0.000000 0,9.000000 0.000000 0,10.000000-2.000000 0,14.000000-3.000000 0,11.000000-3.000000 0,14.000000-2.000000 0,2.000000 2.000000 0,-6.000000 9.000000 0,-6.000000 10.000000 0,-6.000000 10.000000 0,-10.000000 2.000000 0,-12.000000-3.000000 0,-13.000000-3.000000 0,-12.000000-2.000000 0,-10.000000-6.000000 0,-6.000000-6.000000 0,-6.000000-6.000000 0,-6.000000-6.000000 0,-4.000000-4.000000 0,1.000000 1.000000 0,-1.000000-1.000000 0,1.000000 1.000000 0,-3.000000-6.000000 0,-2.000000-8.000000 0,-3.000000-10.000000 0,-3.000000-9.000000 0</inkml:trace>
</inkml:ink>
</file>

<file path=word/ink/ink1264.xml><?xml version="1.0" encoding="utf-8"?>
<inkml:ink xmlns:inkml="http://www.w3.org/2003/InkML">
  <annotation type="ScanImages2ExtractSignatures">1</annotation>
  <annotation type="ScanImagesWidth">5052902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000.000000 1654400.000000 999,'68.000000'-58.000000'0,"-11.000000"34.000000"0 ,-14.000000 35.000000 0,-11.000000 35.000000 0,-9.000000 22.000000 0,-3.000000 14.000000 0,-3.000000 11.000000 0,-2.000000 14.000000 0,-3.000000 10.000000 0,1.000000 9.000000 0,-1.000000 10.000000 0,1.000000 10.000000 0,-3.000000 2.000000 0,-2.000000-3.000000 0,-3.000000-3.000000 0,-3.000000-2.000000 0,-2.000000-6.000000 0,0.000000-6.000000 0,0.000000-6.000000 0,0.000000-6.000000 0,0.000000-10.000000 0,0.000000-12.000000 0,0.000000-13.000000 0,0.000000-12.000000 0,1.000000-30.000000 0,4.000000-47.000000 0,3.000000-47.000000 0,3.000000-46.000000 0,3.000000-18.000000-20,3.000000 13.000000-39,3.000000 12.000000-42,4.000000 13.000000-39</inkml:trace>
</inkml:ink>
</file>

<file path=word/ink/ink126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000.000000 1653250.000000 999,'70.000000'-136.000000'0,"-9.000000"28.000000"0 ,-10.000000 28.000000 0,-8.000000 29.000000 0,-9.000000 24.000000 0,-6.000000 22.000000 0,-6.000000 22.000000 0,-6.000000 23.000000 0,-10.000000 11.000000 0,-12.000000 4.000000 0,-13.000000 3.000000 0,-12.000000 3.000000 0,-5.000000-1.000000 0,3.000000-2.000000 0,3.000000-3.000000 0,4.000000-3.000000 0,11.000000-20.000000 0,23.000000-33.000000 0,22.000000-35.000000 0,22.000000-34.000000 0,10.000000-15.000000 0,1.000000 7.000000 0,-1.000000 6.000000 0,1.000000 7.000000 0,1.000000 4.000000 0,3.000000 3.000000 0,3.000000 3.000000 0,4.000000 4.000000 0,-3.000000 4.000000 0,-5.000000 6.000000 0,-7.000000 7.000000 0,-5.000000 6.000000 0,-14.000000 21.000000 0,-18.000000 39.000000 0,-19.000000 36.000000 0,-18.000000 39.000000 0,-15.000000 21.000000 0,-9.000000 6.000000 0,-10.000000 7.000000 0,-8.000000 6.000000 0,-12.000000 6.000000 0,-12.000000 6.000000 0,-13.000000 7.000000 0,-12.000000 6.000000 0,-5.000000 3.000000 0,3.000000 0.000000 0,3.000000 0.000000 0,4.000000 0.000000 0,4.000000-7.000000 0,6.000000-11.000000 0,7.000000-14.000000 0,6.000000-11.000000 0,7.000000-17.000000 0,10.000000-18.000000 0,10.000000-19.000000 0,9.000000-18.000000 0,9.000000-26.000000 0,9.000000-31.000000 0,10.000000-31.000000 0,10.000000-31.000000 0</inkml:trace>
</inkml:ink>
</file>

<file path=word/ink/ink126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150.000000 1653800.000000 999,'167.000000'-21.000000'0,"-16.000000"10.000000"0 ,-15.000000 10.000000 0,-15.000000 9.000000 0,-11.000000 2.000000 0,-2.000000-2.000000 0,-3.000000-3.000000 0,-3.000000-3.000000 0,-7.000000-2.000000 0,-9.000000 0.000000 0,-10.000000 0.000000 0,-8.000000 0.000000 0</inkml:trace>
</inkml:ink>
</file>

<file path=word/ink/ink126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100.000000 1654700.000000 999,'120.000000'-52.000000'0,"-9.000000"-3.000000"0 ,-10.000000-3.000000 0,-8.000000-2.000000 0,-8.000000-1.000000 0,-2.000000 3.000000 0,-3.000000 3.000000 0,-3.000000 4.000000 0,-7.000000 2.000000 0,-9.000000 4.000000 0,-10.000000 3.000000 0,-8.000000 3.000000 0,-15.000000 14.000000 0,-19.000000 25.000000 0,-18.000000 25.000000 0,-19.000000 25.000000 0,-15.000000 18.000000 0,-8.000000 14.000000 0,-10.000000 11.000000 0,-9.000000 14.000000 0,-9.000000 11.000000 0,-5.000000 14.000000 0,-7.000000 11.000000 0,-5.000000 14.000000 0,0.000000 0.000000 0,10.000000-8.000000 0,10.000000-10.000000 0,9.000000-9.000000 0,9.000000-12.000000 0,9.000000-11.000000 0,10.000000-14.000000 0,10.000000-11.000000 0,16.000000-17.000000 0,26.000000-18.000000 0,24.000000-19.000000 0,26.000000-18.000000 0,16.000000-20.000000 0,10.000000-18.000000 0,10.000000-19.000000 0,9.000000-18.000000 0,6.000000-18.000000 0,3.000000-16.000000 0,3.000000-15.000000 0,4.000000-15.000000 0,-4.000000-6.000000 0,-9.000000 7.000000 0,-10.000000 6.000000 0,-8.000000 7.000000 0,-11.000000 5.000000 0,-8.000000 7.000000 0,-10.000000 6.000000 0,-9.000000 7.000000 0</inkml:trace>
</inkml:ink>
</file>

<file path=word/ink/ink12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400.000000 1654000.000000 999,'-19.000000'148.000000'0,"13.000000"-3.000000"0 ,12.000000-3.000000 0,13.000000-2.000000 0,4.000000 0.000000 0,-3.000000 7.000000 0,-3.000000 6.000000 0,-2.000000 7.000000 0,-5.000000 0.000000 0,-2.000000-2.000000 0,-3.000000-3.000000 0,-3.000000-3.000000 0,-2.000000-6.000000 0,0.000000-5.000000 0,0.000000-7.000000 0,0.000000-5.000000 0,0.000000-12.000000 0,0.000000-16.000000 0,0.000000-15.000000 0,0.000000-15.000000 0</inkml:trace>
</inkml:ink>
</file>

<file path=word/ink/ink1269.xml><?xml version="1.0" encoding="utf-8"?>
<inkml:ink xmlns:inkml="http://www.w3.org/2003/InkML">
  <annotation type="ScanImages2ExtractSignatures">1</annotation>
  <annotation type="ScanImagesWidth">503971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550.000000 1653700.000000 999,'207.000000'-94.000000'0,"-33.000000"13.000000"0 ,-35.000000 12.000000 0,-34.000000 13.000000 0,-18.000000 7.000000 0,1.000000 4.000000 0,-1.000000 3.000000 0,1.000000 3.000000 0,-4.000000 1.000000 0,-6.000000 1.000000 0,-6.000000-1.000000 0,-6.000000 1.000000 0,-6.000000 1.000000 0,-2.000000 3.000000 0,-3.000000 3.000000 0,-3.000000 4.000000 0</inkml:trace>
</inkml:ink>
</file>

<file path=word/ink/ink127.xml><?xml version="1.0" encoding="utf-8"?>
<inkml:ink xmlns:inkml="http://www.w3.org/2003/InkML">
  <annotation type="ScanImages2ExtractSignatures">1</annotation>
  <annotation type="ScanImagesWidth">-210544387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800.000000 978800.000000 999,'118.000000'-7.000000'0,"-11.000000"-11.000000"0 ,-14.000000-14.000000 0,-11.000000-11.000000 0,-9.000000-7.000000 0,-3.000000 0.000000 0,-3.000000 0.000000 0,-2.000000 0.000000 0,-5.000000 1.000000 0,-2.000000 4.000000 0,-3.000000 3.000000 0,-3.000000 3.000000 0,-1.000000 1.000000 0,4.000000 1.000000 0,3.000000-1.000000 0,3.000000 1.000000 0</inkml:trace>
</inkml:ink>
</file>

<file path=word/ink/ink1270.xml><?xml version="1.0" encoding="utf-8"?>
<inkml:ink xmlns:inkml="http://www.w3.org/2003/InkML">
  <annotation type="ScanImages2ExtractSignatures">1</annotation>
  <annotation type="ScanImagesWidth">6822309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000.000000 1652350.000000 999,'-68.000000'187.000000'0,"17.000000"-24.000000"0 ,15.000000-26.000000 0,16.000000-24.000000 0,5.000000-4.000000 0,-2.000000 19.000000 0,-3.000000 19.000000 0,-3.000000 19.000000 0,-6.000000 9.000000 0,-5.000000 0.000000 0,-7.000000 0.000000 0,-5.000000 0.000000 0,-8.000000 0.000000 0,-5.000000 0.000000 0,-7.000000 0.000000 0,-5.000000 0.000000 0,-8.000000 0.000000 0,-5.000000 0.000000 0,-7.000000 0.000000 0,-5.000000 0.000000 0,-4.000000-10.000000 0,0.000000-18.000000 0,0.000000-19.000000 0,0.000000-18.000000 0</inkml:trace>
</inkml:ink>
</file>

<file path=word/ink/ink127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550.000000 1654350.000000 999,'207.000000'56.000000'0,"-33.000000"13.000000"0 ,-35.000000 12.000000 0,-34.000000 13.000000 0,-15.000000 6.000000 0,7.000000 0.000000 0,6.000000 0.000000 0,7.000000 0.000000 0,-4.000000 0.000000 0,-12.000000 0.000000 0,-13.000000 0.000000 0,-12.000000 0.000000 0</inkml:trace>
</inkml:ink>
</file>

<file path=word/ink/ink1272.xml><?xml version="1.0" encoding="utf-8"?>
<inkml:ink xmlns:inkml="http://www.w3.org/2003/InkML">
  <annotation type="ScanImages2ExtractSignatures">1</annotation>
  <annotation type="ScanImagesWidth">6723994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350.000000 1655300.000000 999,'162.000000'43.000000'0,"-24.000000"-11.000000"0 ,-26.000000-14.000000 0,-24.000000-11.000000 0,-15.000000-11.000000 0,-3.000000-5.000000 0,-3.000000-7.000000 0,-2.000000-5.000000 0</inkml:trace>
</inkml:ink>
</file>

<file path=word/ink/ink1273.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000.000000 1652500.000000 999,'15.000000'100.000000'0,"-18.000000"0.000000"0 ,-19.000000 0.000000 0,-18.000000 0.000000 0,-9.000000-8.000000 0,4.000000-16.000000 0,3.000000-15.000000 0,3.000000-15.000000 0,12.000000-20.000000 0,22.000000-21.000000 0,22.000000-22.000000 0,23.000000-22.000000 0,11.000000-10.000000 0,4.000000 4.000000 0,3.000000 3.000000 0,3.000000 3.000000 0,1.000000 1.000000 0,1.000000 1.000000 0,-1.000000-1.000000 0,1.000000 1.000000 0,-3.000000 2.000000 0,-2.000000 7.000000 0,-3.000000 6.000000 0,-3.000000 7.000000 0,-4.000000 13.000000 0,-3.000000 22.000000 0,-3.000000 22.000000 0,-2.000000 23.000000 0,-11.000000 11.000000 0,-15.000000 4.000000 0,-15.000000 3.000000 0,-16.000000 3.000000 0,-12.000000 6.000000 0,-5.000000 9.000000 0,-7.000000 10.000000 0,-5.000000 10.000000 0,-6.000000 2.000000 0,-3.000000-3.000000 0,-3.000000-3.000000 0,-2.000000-2.000000 0,-5.000000-5.000000 0,-2.000000-2.000000 0,-3.000000-3.000000 0,-3.000000-3.000000 0,1.000000-7.000000 0,6.000000-9.000000 0,7.000000-10.000000 0,6.000000-8.000000 0,3.000000-12.000000 0,0.000000-12.000000 0,0.000000-13.000000 0,0.000000-12.000000 0,7.000000-15.000000 0,17.000000-15.000000 0,15.000000-15.000000 0,16.000000-16.000000 0,10.000000-10.000000 0,7.000000-3.000000 0,6.000000-3.000000 0,7.000000-2.000000 0,4.000000-6.000000 0,3.000000-6.000000 0,3.000000-6.000000 0,4.000000-6.000000 0,2.000000-2.000000 0,4.000000 3.000000 0,3.000000 3.000000 0,3.000000 4.000000 0,-1.000000 2.000000 0,-2.000000 4.000000 0,-3.000000 3.000000 0,-3.000000 3.000000 0,-9.000000 23.000000 0,-11.000000 44.000000 0,-14.000000 44.000000 0,-11.000000 44.000000 0,-11.000000 15.000000 0,-5.000000-12.000000 0,-7.000000-13.000000 0,-5.000000-12.000000 0,5.000000-10.000000 0,19.000000-6.000000 0,19.000000-6.000000 0,19.000000-6.000000 0,10.000000-10.000000 0,4.000000-12.000000 0,3.000000-13.000000 0,3.000000-12.000000 0,1.000000-9.000000 0,1.000000-2.000000 0,-1.000000-3.000000 0,1.000000-3.000000 0,-3.000000-1.000000 0,-2.000000 4.000000 0,-3.000000 3.000000 0,-3.000000 3.000000 0,-4.000000 10.000000 0,-3.000000 20.000000 0,-3.000000 18.000000 0,-2.000000 20.000000 0,-11.000000 13.000000 0,-15.000000 9.000000 0,-15.000000 10.000000 0,-16.000000 10.000000 0,-15.000000 7.000000 0,-11.000000 6.000000 0,-14.000000 7.000000 0,-11.000000 6.000000 0,-7.000000 6.000000 0,0.000000 6.000000 0,0.000000 7.000000 0,0.000000 6.000000 0,0.000000-4.000000 0,0.000000-11.000000 0,0.000000-14.000000 0,0.000000-11.000000 0,3.000000-12.000000 0,6.000000-9.000000 0,7.000000-10.000000 0,6.000000-8.000000 0</inkml:trace>
</inkml:ink>
</file>

<file path=word/ink/ink1274.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100.000000 1655050.000000 999,'98.000000'89.000000'0,"-3.000000"-22.000000"0 ,-3.000000-22.000000 0,-2.000000-21.000000 0,-1.000000-14.000000 0,3.000000-2.000000 0,3.000000-3.000000 0,4.000000-3.000000 0,-1.000000-6.000000 0,-3.000000-5.000000 0,-3.000000-7.000000 0,-2.000000-5.000000 0</inkml:trace>
</inkml:ink>
</file>

<file path=word/ink/ink1275.xml><?xml version="1.0" encoding="utf-8"?>
<inkml:ink xmlns:inkml="http://www.w3.org/2003/InkML">
  <annotation type="ScanImages2ExtractSignatures">1</annotation>
  <annotation type="ScanImagesWidth">503971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650.000000 1653100.000000 999,'-30.000000'-77.000000'0,"-9.000000"47.000000"0 ,-10.000000 47.000000 0,-8.000000 48.000000 0,-4.000000 20.000000 0,3.000000-2.000000 0,3.000000-3.000000 0,4.000000-3.000000 0,2.000000-1.000000 0,4.000000 4.000000 0,3.000000 3.000000 0,3.000000 3.000000 0,3.000000-2.000000 0,3.000000-6.000000 0,3.000000-6.000000 0,4.000000-6.000000 0</inkml:trace>
</inkml:ink>
</file>

<file path=word/ink/ink1276.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850.000000 1654300.000000 999,'87.000000'50.000000'0,"-24.000000"0.000000"0 ,-26.000000 0.000000 0,-24.000000 0.000000 0,-12.000000 3.000000 0,4.000000 6.000000 0,3.000000 7.000000 0,3.000000 6.000000 0,1.000000 4.000000 0,1.000000 4.000000 0,-1.000000 3.000000 0,1.000000 3.000000 0,-3.000000 1.000000 0,-2.000000 1.000000 0,-3.000000-1.000000 0,-3.000000 1.000000 0,-2.000000-4.000000 0,0.000000-6.000000 0,0.000000-6.000000 0,0.000000-6.000000 0,1.000000-21.000000 0,4.000000-34.000000 0,3.000000-35.000000 0,3.000000-33.000000 0,3.000000-22.000000 0,3.000000-5.000000 0,3.000000-7.000000 0,4.000000-5.000000 0,2.000000-6.000000 0,4.000000-3.000000 0,3.000000-3.000000 0,3.000000-2.000000 0,1.000000 2.000000 0,1.000000 9.000000 0,-1.000000 10.000000 0,1.000000 10.000000 0,-1.000000 8.000000 0,1.000000 10.000000 0,-1.000000 10.000000 0,1.000000 9.000000 0,4.000000 9.000000 0,9.000000 9.000000 0,10.000000 10.000000 0,10.000000 10.000000 0,-4.000000 10.000000 0,-16.000000 13.000000 0,-15.000000 12.000000 0,-15.000000 13.000000 0,-11.000000 7.000000 0,-2.000000 4.000000 0,-3.000000 3.000000 0,-3.000000 3.000000 0,-4.000000 1.000000 0,-3.000000 1.000000 0,-3.000000-1.000000 0,-2.000000 1.000000 0,-3.000000-3.000000 0,1.000000-2.000000 0,-1.000000-3.000000 0,1.000000-3.000000 0,-1.000000-18.000000 0,1.000000-31.000000 0,-1.000000-31.000000 0,1.000000-31.000000 0,1.000000-21.000000 0,3.000000-9.000000 0,3.000000-10.000000 0,4.000000-8.000000 0,8.000000-9.000000 0,17.000000-6.000000 0,15.000000-6.000000 0,16.000000-6.000000 0,7.000000-4.000000 0,1.000000 1.000000 0,-1.000000-1.000000 0,1.000000 1.000000 0,-1.000000 5.000000 0,1.000000 14.000000 0,-1.000000 11.000000 0,1.000000 14.000000 0,-3.000000 11.000000 0,-2.000000 14.000000 0,-3.000000 11.000000 0,-3.000000 14.000000 0,-7.000000 22.000000 0,-9.000000 35.000000 0,-10.000000 35.000000 0,-8.000000 34.000000 0,-8.000000 13.000000 0,-2.000000-5.000000 0,-3.000000-7.000000 0,-3.000000-5.000000 0,-2.000000-8.000000 0,0.000000-5.000000 0,0.000000-7.000000 0,0.000000-5.000000 0,3.000000-3.000000 0,6.000000 4.000000 0,7.000000 3.000000 0,6.000000 3.000000 0,9.000000-2.000000 0,13.000000-6.000000 0,12.000000-6.000000 0,13.000000-6.000000 0,1.000000 2.000000 0,-9.000000 14.000000 0,-10.000000 11.000000 0,-8.000000 14.000000 0,-9.000000 2.000000 0,-6.000000-6.000000 0,-6.000000-6.000000 0,-6.000000-6.000000 0,-6.000000-2.000000 0,-2.000000 3.000000 0,-3.000000 3.000000 0,-3.000000 4.000000 0,-4.000000 2.000000 0,-3.000000 4.000000 0,-3.000000 3.000000 0,-2.000000 3.000000 0,-3.000000-2.000000 0,1.000000-6.000000 0,-1.000000-6.000000 0,1.000000-6.000000 0,-4.000000-4.000000 0,-6.000000 1.000000 0,-6.000000-1.000000 0,-6.000000 1.000000 0,-6.000000-10.000000 0,-2.000000-19.000000 0,-3.000000-18.000000 0,-3.000000-19.000000 0,2.000000-16.000000 0,10.000000-12.000000 0,10.000000-13.000000 0,9.000000-12.000000 0,7.000000-15.000000 0,7.000000-15.000000 0,6.000000-15.000000 0,7.000000-16.000000 0,8.000000-10.000000 0,14.000000-3.000000 0,11.000000-3.000000 0,14.000000-2.000000 0,8.000000-9.000000 0,7.000000-12.000000 0,6.000000-13.000000 0,7.000000-12.000000 0,-6.000000 7.000000-20,-15.000000 29.000000-39,-15.000000 28.000000-42,-16.000000 28.000000-39</inkml:trace>
</inkml:ink>
</file>

<file path=word/ink/ink1277.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350.000000 1659700.000000 999,'-71.000000'76.000000'0,"10.000000"4.000000"0 ,10.000000 3.000000 0,9.000000 3.000000 0,2.000000 1.000000 0,-2.000000 1.000000 0,-3.000000-1.000000 0,-3.000000 1.000000 0,2.000000-6.000000 0,10.000000-8.000000 0,10.000000-10.000000 0,9.000000-9.000000 0</inkml:trace>
</inkml:ink>
</file>

<file path=word/ink/ink1278.xml><?xml version="1.0" encoding="utf-8"?>
<inkml:ink xmlns:inkml="http://www.w3.org/2003/InkML">
  <annotation type="ScanImages2ExtractSignatures">1</annotation>
  <annotation type="ScanImagesWidth">1690829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550.000000 1659550.000000 999,'93.000000'3.000000'0,"-11.000000"6.000000"0 ,-14.000000 7.000000 0,-11.000000 6.000000 0</inkml:trace>
</inkml:ink>
</file>

<file path=word/ink/ink1279.xml><?xml version="1.0" encoding="utf-8"?>
<inkml:ink xmlns:inkml="http://www.w3.org/2003/InkML">
  <annotation type="ScanImages2ExtractSignatures">1</annotation>
  <annotation type="ScanImagesWidth">1690829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650.000000 1658500.000000 999,'-44.000000'106.000000'0,"13.000000"13.000000"0 ,12.000000 12.000000 0,13.000000 13.000000 0,6.000000 15.000000 0,0.000000 19.000000 0,0.000000 19.000000 0,0.000000 19.000000 0,0.000000 18.000000 0,0.000000 19.000000 0,0.000000 19.000000 0,0.000000 19.000000 0,-5.000000 1.000000 0,-9.000000-16.000000 0,-10.000000-15.000000 0,-8.000000-15.000000 0,-1.000000-17.000000 0,9.000000-15.000000 0,10.000000-15.000000 0,10.000000-16.000000 0,5.000000-19.000000 0,4.000000-22.000000 0,3.000000-22.000000 0,3.000000-21.000000 0</inkml:trace>
</inkml:ink>
</file>

<file path=word/ink/ink12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600.000000 977850.000000 999,'-22.000000'76.000000'0,"6.000000"4.000000"0 ,7.000000 3.000000 0,6.000000 3.000000 0,4.000000 7.000000 0,4.000000 14.000000 0,3.000000 11.000000 0,3.000000 14.000000 0,3.000000 11.000000 0,3.000000 14.000000 0,3.000000 11.000000 0,4.000000 14.000000 0,1.000000-3.000000 0,0.000000-15.000000 0,0.000000-15.000000 0,0.000000-16.000000 0,-2.000000-18.000000 0,-3.000000-18.000000 0,-3.000000-19.000000 0,-2.000000-18.000000 0</inkml:trace>
</inkml:ink>
</file>

<file path=word/ink/ink128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200.000000 1658650.000000 999,'164.000000'0.000000'0,"-22.000000"0.000000"0 ,-22.000000 0.000000 0,-21.000000 0.000000 0,-14.000000-4.000000 0,-2.000000-5.000000 0,-3.000000-7.000000 0,-3.000000-5.000000 0,-6.000000-8.000000 0,-5.000000-5.000000 0,-7.000000-7.000000 0,-5.000000-5.000000 0</inkml:trace>
</inkml:ink>
</file>

<file path=word/ink/ink12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400.000000 1658100.000000 999,'-90.000000'51.000000'0,"23.000000"4.000000"0 ,22.000000 3.000000 0,22.000000 3.000000 0,10.000000 7.000000 0,1.000000 14.000000 0,-1.000000 11.000000 0,1.000000 14.000000 0,-3.000000 8.000000 0,-2.000000 7.000000 0,-3.000000 6.000000 0,-3.000000 7.000000 0,-4.000000 0.000000 0,-3.000000-2.000000 0,-3.000000-3.000000 0,-2.000000-3.000000 0,-3.000000-9.000000 0,1.000000-11.000000 0,-1.000000-14.000000 0,1.000000-11.000000 0,-3.000000-18.000000 0,-2.000000-22.000000 0,-3.000000-22.000000 0,-3.000000-21.000000 0,4.000000-21.000000 0,13.000000-19.000000 0,12.000000-18.000000 0,13.000000-19.000000 0,12.000000-2.000000 0,13.000000 16.000000 0,12.000000 15.000000 0,13.000000 17.000000 0,7.000000 8.000000 0,4.000000 4.000000 0,3.000000 3.000000 0,3.000000 3.000000 0,1.000000 1.000000 0,1.000000 1.000000 0,-1.000000-1.000000 0,1.000000 1.000000 0,-13.000000 10.000000 0,-25.000000 22.000000 0,-25.000000 22.000000 0,-25.000000 23.000000 0,-24.000000 16.000000 0,-21.000000 13.000000 0,-22.000000 12.000000 0,-22.000000 13.000000 0,-10.000000 6.000000 0,4.000000 0.000000 0,3.000000 0.000000 0,3.000000 0.000000 0,7.000000-7.000000 0,14.000000-11.000000 0,11.000000-14.000000 0,14.000000-11.000000 0,24.000000-26.000000 0,38.000000-37.000000 0,37.000000-38.000000 0,38.000000-37.000000 0,20.000000-23.000000 0,3.000000-5.000000 0,3.000000-7.000000 0,4.000000-5.000000 0,-3.000000-3.000000 0,-5.000000 4.000000 0,-7.000000 3.000000 0,-5.000000 3.000000 0,-8.000000 7.000000 0,-5.000000 14.000000 0,-7.000000 11.000000 0,-5.000000 14.000000 0,-17.000000 22.000000 0,-24.000000 35.000000 0,-26.000000 35.000000 0,-24.000000 34.000000 0,-10.000000 17.000000 0,6.000000 0.000000 0,7.000000 0.000000 0,6.000000 0.000000 0,3.000000 10.000000 0,0.000000 23.000000 0,0.000000 22.000000 0,0.000000 22.000000 0,3.000000 5.000000 0,6.000000-8.000000 0,7.000000-10.000000 0,6.000000-9.000000 0,3.000000-12.000000 0,0.000000-11.000000 0,0.000000-14.000000 0,0.000000-11.000000 0,1.000000-12.000000 0,4.000000-9.000000 0,3.000000-10.000000 0,3.000000-8.000000 0,3.000000-26.000000 0,3.000000-41.000000 0,3.000000-40.000000 0,4.000000-40.000000 0,-1.000000-21.000000 0,-3.000000 0.000000 0,-3.000000 0.000000 0,-2.000000 0.000000 0,-5.000000-2.000000 0,-2.000000-3.000000 0,-3.000000-3.000000 0,-3.000000-2.000000 0,-1.000000-1.000000 0,4.000000 3.000000 0,3.000000 3.000000 0,3.000000 4.000000 0,4.000000 5.000000 0,7.000000 10.000000 0,6.000000 10.000000 0,7.000000 9.000000 0,5.000000 10.000000 0,7.000000 14.000000 0,6.000000 11.000000 0,7.000000 14.000000 0,2.000000 22.000000 0,1.000000 35.000000 0,-1.000000 35.000000 0,1.000000 34.000000 0,-9.000000 13.000000 0,-15.000000-5.000000 0,-15.000000-7.000000 0,-16.000000-5.000000 0,-8.000000-4.000000 0,0.000000 0.000000 0,0.000000 0.000000 0,0.000000 0.000000 0,0.000000-4.000000 0,0.000000-5.000000 0,0.000000-7.000000 0,0.000000-5.000000 0,-8.000000-12.000000 0,-16.000000-16.000000 0,-15.000000-15.000000 0,-15.000000-15.000000 0,-4.000000-18.000000 0,9.000000-19.000000 0,10.000000-18.000000 0,10.000000-19.000000 0,4.000000-12.000000 0,0.000000-2.000000 0,0.000000-3.000000 0,0.000000-3.000000 0,3.000000-1.000000 0,6.000000 4.000000 0,7.000000 3.000000 0,6.000000 3.000000 0,9.000000 3.000000 0,13.000000 3.000000 0,12.000000 3.000000 0,13.000000 4.000000 0,7.000000 1.000000 0,4.000000 0.000000 0,3.000000 0.000000 0,3.000000 0.000000 0</inkml:trace>
</inkml:ink>
</file>

<file path=word/ink/ink12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950.000000 1660100.000000 999,'93.000000'-46.000000'0,"-11.000000"10.000000"0 ,-14.000000 10.000000 0,-11.000000 9.000000 0,-7.000000 15.000000 0,0.000000 22.000000 0,0.000000 22.000000 0,0.000000 23.000000 0,-7.000000 13.000000 0,-11.000000 6.000000 0,-14.000000 7.000000 0,-11.000000 6.000000 0,-7.000000-2.000000 0,0.000000-9.000000 0,0.000000-10.000000 0,0.000000-8.000000 0</inkml:trace>
</inkml:ink>
</file>

<file path=word/ink/ink12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500.000000 1661950.000000 999,'75.000000'-83.000000'0,"0.000000"-16.000000"0 ,0.000000-15.000000 0,0.000000-15.000000 0,-2.000000-15.000000 0,-3.000000-12.000000 0,-3.000000-13.000000 0,-2.000000-12.000000 0,-9.000000 4.000000 0,-12.000000 22.000000 0,-13.000000 22.000000 0,-12.000000 23.000000 0</inkml:trace>
</inkml:ink>
</file>

<file path=word/ink/ink1284.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500.000000 1659000.000000 999,'1.000000'98.000000'0,"4.000000"-3.000000"0 ,3.000000-3.000000 0,3.000000-2.000000 0,1.000000 0.000000 0,1.000000 7.000000 0,-1.000000 6.000000 0,1.000000 7.000000 0,-3.000000 2.000000 0,-2.000000 1.000000 0,-3.000000-1.000000 0,-3.000000 1.000000 0,-2.000000-4.000000 0,0.000000-6.000000 0,0.000000-6.000000 0,0.000000-6.000000 0,4.000000-26.000000 0,10.000000-43.000000 0,10.000000-44.000000 0,9.000000-43.000000 0,2.000000-23.000000 0,-2.000000 1.000000 0,-3.000000-1.000000 0,-3.000000 1.000000 0,-2.000000-1.000000 0,0.000000 1.000000 0,0.000000-1.000000 0,0.000000 1.000000 0,3.000000 2.000000 0,6.000000 7.000000 0,7.000000 6.000000 0,6.000000 7.000000 0,3.000000 7.000000 0,0.000000 9.000000 0,0.000000 10.000000 0,0.000000 10.000000 0,1.000000 7.000000 0,4.000000 6.000000 0,3.000000 7.000000 0,3.000000 6.000000 0,-10.000000 15.000000 0,-21.000000 26.000000 0,-22.000000 24.000000 0,-22.000000 26.000000 0,-18.000000 19.000000 0,-11.000000 17.000000 0,-14.000000 15.000000 0,-11.000000 16.000000 0,-7.000000 12.000000 0,0.000000 9.000000 0,0.000000 10.000000 0,0.000000 10.000000 0,1.000000-6.000000 0,4.000000-18.000000 0,3.000000-19.000000 0,3.000000-18.000000 0,-1.000000-12.000000 0,-2.000000-3.000000 0,-3.000000-3.000000 0,-3.000000-2.000000 0,13.000000-25.000000 0,32.000000-43.000000 0,31.000000-44.000000 0,32.000000-43.000000 0</inkml:trace>
</inkml:ink>
</file>

<file path=word/ink/ink1285.xml><?xml version="1.0" encoding="utf-8"?>
<inkml:ink xmlns:inkml="http://www.w3.org/2003/InkML">
  <annotation type="ScanImages2ExtractSignatures">1</annotation>
  <annotation type="ScanImagesWidth">5052902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350.000000 1660900.000000 999,'42.000000'232.000000'0,"-16.000000"-33.000000"0 ,-15.000000-35.000000 0,-15.000000-34.000000 0,-7.000000-23.000000 0,3.000000-8.000000 0,3.000000-10.000000 0,4.000000-9.000000 0,11.000000-13.000000 0,23.000000-16.000000 0,22.000000-15.000000 0,22.000000-15.000000 0,13.000000-25.000000 0,7.000000-30.000000 0,6.000000-32.000000 0,7.000000-30.000000 0,2.000000-22.000000 0,1.000000-8.000000 0,-1.000000-10.000000 0,1.000000-9.000000 0,-9.000000 2.000000-20,-15.000000 17.000000-39,-15.000000 15.000000-42,-16.000000 16.000000-39</inkml:trace>
</inkml:ink>
</file>

<file path=word/ink/ink1286.xml><?xml version="1.0" encoding="utf-8"?>
<inkml:ink xmlns:inkml="http://www.w3.org/2003/InkML">
  <annotation type="ScanImages2ExtractSignatures">1</annotation>
  <annotation type="ScanImagesWidth">503971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350.000000 1659150.000000 999,'145.000000'-47.000000'0,"-9.000000"6.000000"0 ,-10.000000 7.000000 0,-8.000000 6.000000 0,-8.000000-1.000000 0,-2.000000-5.000000 0,-3.000000-7.000000 0,-3.000000-5.000000 0,-2.000000-6.000000 0,0.000000-3.000000 0,0.000000-3.000000 0,0.000000-2.000000 0,-7.000000-1.000000 0,-11.000000 3.000000 0,-14.000000 3.000000 0,-11.000000 4.000000 0</inkml:trace>
</inkml:ink>
</file>

<file path=word/ink/ink1287.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450.000000 1658900.000000 999,'-44.000000'120.000000'0,"13.000000"-9.000000"0 ,12.000000-10.000000 0,13.000000-8.000000 0,7.000000 5.000000 0,4.000000 22.000000 0,3.000000 22.000000 0,3.000000 23.000000 0,4.000000 13.000000 0,7.000000 6.000000 0,6.000000 7.000000 0,7.000000 6.000000 0,-1.000000-4.000000 0,-6.000000-11.000000 0,-6.000000-14.000000 0,-6.000000-11.000000 0,-6.000000-14.000000 0,-2.000000-11.000000 0,-3.000000-14.000000 0,-3.000000-11.000000 0,-4.000000-12.000000 0,-3.000000-9.000000 0,-3.000000-10.000000 0,-2.000000-8.000000 0</inkml:trace>
</inkml:ink>
</file>

<file path=word/ink/ink128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300.000000 1661000.000000 999,'145.000000'-46.000000'0,"-9.000000"10.000000"0 ,-10.000000 10.000000 0,-8.000000 9.000000 0,-3.000000-1.000000 0,7.000000-8.000000 0,6.000000-10.000000 0,7.000000-9.000000 0,-3.000000-4.000000 0,-8.000000 4.000000 0,-10.000000 3.000000 0,-9.000000 3.000000 0</inkml:trace>
</inkml:ink>
</file>

<file path=word/ink/ink1289.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100.000000 1666200.000000 999,'-80.000000'46.000000'0,"41.000000"-5.000000"0 ,40.000000-7.000000 0,42.000000-5.000000 0,25.000000-9.000000 0,14.000000-9.000000 0,11.000000-10.000000 0,14.000000-8.000000 0,7.000000-11.000000 0,3.000000-8.000000 0,3.000000-10.000000 0,4.000000-9.000000 0,-4.000000-4.000000 0,-9.000000 4.000000 0,-10.000000 3.000000 0,-8.000000 3.000000 0,-11.000000-1.000000 0,-8.000000-2.000000 0,-10.000000-3.000000 0,-9.000000-3.000000 0,-9.000000-2.000000 0,-5.000000 0.000000 0,-7.000000 0.000000 0,-5.000000 0.000000 0,-6.000000-2.000000 0,-3.000000-3.000000 0,-3.000000-3.000000 0,-2.000000-2.000000 0,-6.000000-1.000000 0,-6.000000 3.000000 0,-6.000000 3.000000 0,-6.000000 4.000000 0,-7.000000 2.000000 0,-6.000000 4.000000 0,-6.000000 3.000000 0,-6.000000 3.000000 0,-7.000000 9.000000 0,-6.000000 16.000000 0,-6.000000 15.000000 0,-6.000000 17.000000 0,4.000000 13.000000 0,16.000000 13.000000 0,15.000000 12.000000 0,17.000000 13.000000 0,3.000000 12.000000 0,-5.000000 13.000000 0,-7.000000 12.000000 0,-5.000000 13.000000 0,-4.000000 9.000000 0,0.000000 6.000000 0,0.000000 7.000000 0,0.000000 6.000000 0,-7.000000 3.000000 0,-11.000000 0.000000 0,-14.000000 0.000000 0,-11.000000 0.000000 0,-9.000000-4.000000 0,-3.000000-5.000000 0,-3.000000-7.000000 0,-2.000000-5.000000 0,-1.000000-12.000000 0,3.000000-16.000000 0,3.000000-15.000000 0,4.000000-15.000000 0,5.000000-21.000000 0,10.000000-25.000000 0,10.000000-25.000000 0,9.000000-25.000000 0</inkml:trace>
</inkml:ink>
</file>

<file path=word/ink/ink12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200.000000 979900.000000 999,'139.000000'-185.000000'0,"-22.000000"32.000000"0 ,-22.000000 31.000000 0,-21.000000 32.000000 0,-15.000000 19.000000 0,-6.000000 10.000000 0,-6.000000 10.000000 0,-6.000000 9.000000 0,-1.000000 6.000000 0,7.000000 3.000000 0,6.000000 3.000000 0,7.000000 4.000000 0,-3.000000 11.000000 0,-8.000000 23.000000 0,-10.000000 22.000000 0,-9.000000 22.000000 0,-13.000000 18.000000 0,-16.000000 16.000000 0,-15.000000 15.000000 0,-15.000000 17.000000 0,-12.000000 8.000000 0,-6.000000 4.000000 0,-6.000000 3.000000 0,-6.000000 3.000000 0,-4.000000-4.000000 0,1.000000-8.000000 0,-1.000000-10.000000 0,1.000000-9.000000 0,4.000000-13.000000 0,9.000000-16.000000 0,10.000000-15.000000 0,10.000000-15.000000 0,8.000000-21.000000 0,10.000000-25.000000 0,10.000000-25.000000 0,9.000000-25.000000 0,6.000000-11.000000 0,3.000000 3.000000 0,3.000000 3.000000 0,4.000000 4.000000 0,5.000000-4.000000 0,10.000000-9.000000 0,10.000000-10.000000 0,9.000000-8.000000 0,1.000000 0.000000 0,-6.000000 14.000000 0,-6.000000 11.000000 0,-6.000000 14.000000 0,-9.000000 25.000000 0,-8.000000 42.000000 0,-10.000000 40.000000 0,-9.000000 41.000000 0,-7.000000 23.000000 0,-3.000000 6.000000 0,-3.000000 7.000000 0,-2.000000 6.000000 0,2.000000 7.000000 0,9.000000 10.000000 0,10.000000 10.000000 0,10.000000 9.000000 0,2.000000-4.000000 0,-3.000000-15.000000 0,-3.000000-15.000000 0,-2.000000-16.000000 0,-1.000000-13.000000 0,3.000000-9.000000 0,3.000000-10.000000 0,4.000000-8.000000 0</inkml:trace>
</inkml:ink>
</file>

<file path=word/ink/ink1290.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800.000000 1666750.000000 999,'98.000000'56.000000'0,"-3.000000"13.000000"0 ,-3.000000 12.000000 0,-2.000000 13.000000 0,-1.000000 4.000000 0,3.000000-3.000000 0,3.000000-3.000000 0,4.000000-2.000000 0,-3.000000-8.000000 0,-5.000000-8.000000 0,-7.000000-10.000000 0,-5.000000-9.000000 0,-4.000000-9.000000 0,0.000000-5.000000 0,0.000000-7.000000 0,0.000000-5.000000 0</inkml:trace>
</inkml:ink>
</file>

<file path=word/ink/ink1291.xml><?xml version="1.0" encoding="utf-8"?>
<inkml:ink xmlns:inkml="http://www.w3.org/2003/InkML">
  <annotation type="ScanImages2ExtractSignatures">1</annotation>
  <annotation type="ScanImagesWidth">5052902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300.000000 1665950.000000 999,'-82.000000'1.000000'0,"39.000000"4.000000"0 ,36.000000 3.000000 0,39.000000 3.000000 0,22.000000-2.000000 0,10.000000-6.000000 0,10.000000-6.000000 0,9.000000-6.000000 0,2.000000-10.000000 0,-2.000000-12.000000 0,-3.000000-13.000000 0,-3.000000-12.000000 0,-2.000000-7.000000 0,0.000000 1.000000 0,0.000000-1.000000 0,0.000000 1.000000 0,-5.000000 1.000000 0,-9.000000 3.000000 0,-10.000000 3.000000 0,-8.000000 4.000000 0</inkml:trace>
</inkml:ink>
</file>

<file path=word/ink/ink1292.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150.000000 1665000.000000 999,'-88.000000'96.000000'0,"26.000000"-5.000000"0 ,24.000000-7.000000 0,26.000000-5.000000 0,8.000000 2.000000 0,-5.000000 13.000000 0,-7.000000 12.000000 0,-5.000000 13.000000 0,-6.000000 9.000000 0,-3.000000 6.000000 0,-3.000000 7.000000 0,-2.000000 6.000000 0,-6.000000 3.000000 0,-6.000000 0.000000 0,-6.000000 0.000000 0,-6.000000 0.000000 0,-2.000000-8.000000 0,3.000000-16.000000 0,3.000000-15.000000 0,4.000000-15.000000 0</inkml:trace>
</inkml:ink>
</file>

<file path=word/ink/ink1293.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600.000000 1666500.000000 999,'93.000000'28.000000'0,"-11.000000"6.000000"0 ,-14.000000 7.000000 0,-11.000000 6.000000 0,-4.000000 4.000000 0,6.000000 4.000000 0,7.000000 3.000000 0,6.000000 3.000000 0,3.000000-1.000000 0,0.000000-2.000000 0,0.000000-3.000000 0,0.000000-3.000000 0,-2.000000-7.000000 0,-3.000000-9.000000 0,-3.000000-10.000000 0,-2.000000-8.000000 0</inkml:trace>
</inkml:ink>
</file>

<file path=word/ink/ink12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800.000000 1665400.000000 999,'140.000000'-52.000000'0,"-18.000000"-3.000000"0 ,-19.000000-3.000000 0,-18.000000-2.000000 0,-15.000000 0.000000-20,-9.000000 7.000000-39,-10.000000 6.000000-42,-8.000000 7.000000-39</inkml:trace>
</inkml:ink>
</file>

<file path=word/ink/ink1295.xml><?xml version="1.0" encoding="utf-8"?>
<inkml:ink xmlns:inkml="http://www.w3.org/2003/InkML">
  <annotation type="ScanImages2ExtractSignatures">1</annotation>
  <annotation type="ScanImagesWidth">3355520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350.000000 1664900.000000 999,'0.000000'100.000000'0,"0.000000"0.000000"0 ,0.000000 0.000000 0,0.000000 0.000000 0,4.000000 9.000000 0,10.000000 19.000000 0,10.000000 19.000000 0,9.000000 19.000000 0,4.000000 15.000000 0,1.000000 13.000000 0,-1.000000 12.000000 0,1.000000 13.000000 0,-4.000000-2.000000 0,-6.000000-16.000000 0,-6.000000-15.000000 0,-6.000000-15.000000 0,-6.000000-18.000000 0,-2.000000-19.000000 0,-3.000000-18.000000 0,-3.000000-19.000000 0,-4.000000-15.000000 0,-3.000000-8.000000 0,-3.000000-10.000000 0,-2.000000-9.000000 0,-9.000000-12.000000 0,-12.000000-11.000000 0,-13.000000-14.000000 0,-12.000000-11.000000 0,-5.000000-15.000000 0,3.000000-16.000000 0,3.000000-15.000000 0,4.000000-15.000000 0,1.000000-12.000000 0,0.000000-6.000000 0,0.000000-6.000000 0,0.000000-6.000000 0,3.000000-2.000000 0,6.000000 3.000000 0,7.000000 3.000000 0,6.000000 4.000000 0,4.000000 2.000000 0,4.000000 4.000000 0,3.000000 3.000000 0,3.000000 3.000000 0,15.000000-4.000000 0,29.000000-8.000000 0,28.000000-10.000000 0,28.000000-9.000000 0,15.000000-7.000000 0,4.000000-3.000000 0,3.000000-3.000000 0,3.000000-2.000000 0,-1.000000 2.000000 0,-2.000000 9.000000 0,-3.000000 10.000000 0,-3.000000 10.000000 0</inkml:trace>
</inkml:ink>
</file>

<file path=word/ink/ink129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550.000000 1665250.000000 999,'1.000000'160.000000'0,"4.000000"-27.000000"0 ,3.000000-28.000000 0,3.000000-28.000000 0</inkml:trace>
</inkml:ink>
</file>

<file path=word/ink/ink1297.xml><?xml version="1.0" encoding="utf-8"?>
<inkml:ink xmlns:inkml="http://www.w3.org/2003/InkML">
  <annotation type="ScanImages2ExtractSignatures">1</annotation>
  <annotation type="ScanImagesWidth">-20994456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850.000000 1664650.000000 999,'115.000000'-111.000000'0,"-18.000000"28.000000"0 ,-19.000000 28.000000 0,-18.000000 29.000000 0,-9.000000 15.000000 0,4.000000 3.000000 0,3.000000 3.000000 0,3.000000 4.000000 0,-7.000000 7.000000 0,-15.000000 13.000000 0,-15.000000 12.000000 0,-16.000000 13.000000 0,-10.000000 9.000000 0,-3.000000 6.000000 0,-3.000000 7.000000 0,-2.000000 6.000000 0,-8.000000 7.000000 0,-8.000000 10.000000 0,-10.000000 10.000000 0,-9.000000 9.000000 0,-5.000000 4.000000 0,0.000000 1.000000 0,0.000000-1.000000 0,0.000000 1.000000 0,1.000000-9.000000 0,4.000000-15.000000 0,3.000000-15.000000 0,3.000000-16.000000 0,6.000000-24.000000 0,9.000000-31.000000 0,10.000000-31.000000 0,10.000000-31.000000 0,14.000000-12.000000 0,23.000000 10.000000 0,22.000000 10.000000 0,22.000000 9.000000 0,7.000000 7.000000 0,-6.000000 7.000000 0,-6.000000 6.000000 0,-6.000000 7.000000 0</inkml:trace>
</inkml:ink>
</file>

<file path=word/ink/ink129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100.000000 1666850.000000 999,'-97.000000'85.000000'0,"56.000000"-27.000000"0 ,57.000000-28.000000 0,56.000000-28.000000 0,29.000000-24.000000 0,4.000000-19.000000 0,3.000000-18.000000 0,3.000000-19.000000 0,1.000000-12.000000 0,1.000000-2.000000 0,-1.000000-3.000000 0,1.000000-3.000000 0,-3.000000-1.000000 0,-2.000000 4.000000 0,-3.000000 3.000000 0,-3.000000 3.000000 0,-9.000000 7.000000-20,-11.000000 14.000000-39,-14.000000 11.000000-42,-11.000000 14.000000-39</inkml:trace>
</inkml:ink>
</file>

<file path=word/ink/ink1299.xml><?xml version="1.0" encoding="utf-8"?>
<inkml:ink xmlns:inkml="http://www.w3.org/2003/InkML">
  <annotation type="ScanImages2ExtractSignatures">1</annotation>
  <annotation type="ScanImagesWidth">-5431623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350.000000 1666050.000000 999,'-68.000000'93.000000'0,"17.000000"-11.000000"0 ,15.000000-14.000000 0,16.000000-11.000000 0,9.000000-4.000000 0,3.000000 6.000000 0,3.000000 7.000000 0,4.000000 6.000000 0,2.000000 4.000000 0,4.000000 4.000000 0,3.000000 3.000000 0,3.000000 3.000000 0,-1.000000 1.000000 0,-2.000000 1.000000 0,-3.000000-1.000000 0,-3.000000 1.000000 0,-1.000000-6.000000 0,4.000000-8.000000 0,3.000000-10.000000 0,3.000000-9.000000 0,7.000000-23.000000 0,14.000000-33.000000 0,11.000000-35.000000 0,14.000000-34.000000 0,5.000000-23.000000 0,1.000000-8.000000 0,-1.000000-10.000000 0,1.000000-9.000000 0,-7.000000 4.000000 0,-12.000000 19.000000 0,-13.000000 19.000000 0,-12.000000 19.000000 0</inkml:trace>
</inkml:ink>
</file>

<file path=word/ink/ink13.xml><?xml version="1.0" encoding="utf-8"?>
<inkml:ink xmlns:inkml="http://www.w3.org/2003/InkML">
  <annotation type="ScanImages2ExtractSignatures">1</annotation>
  <annotation type="ScanImagesWidth">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5900.000000 915850.000000 999,'140.000000'-143.000000'0,"-18.000000"17.000000"0 ,-19.000000 15.000000 0,-18.000000 16.000000 0,-10.000000 7.000000 0,0.000000 1.000000 0,0.000000-1.000000 0,0.000000 1.000000 0,-2.000000 4.000000 0,-3.000000 9.000000 0,-3.000000 10.000000 0,-2.000000 10.000000 0,-8.000000 5.000000 0,-8.000000 4.000000 0,-10.000000 3.000000 0,-9.000000 3.000000 0,-9.000000 10.000000 0,-5.000000 20.000000 0,-7.000000 18.000000 0,-5.000000 20.000000 0,-9.000000 13.000000 0,-9.000000 9.000000 0,-10.000000 10.000000 0,-8.000000 10.000000 0,-6.000000 7.000000 0,1.000000 6.000000 0,-1.000000 7.000000 0,1.000000 6.000000 0,2.000000-1.000000 0,7.000000-5.000000 0,6.000000-7.000000 0,7.000000-5.000000 0,4.000000-9.000000 0,3.000000-9.000000 0,3.000000-10.000000 0,4.000000-8.000000 0,8.000000-12.000000 0,17.000000-12.000000 0,15.000000-13.000000 0,16.000000-12.000000 0,4.000000-9.000000 0,-6.000000-2.000000 0,-6.000000-3.000000 0,-6.000000-3.000000 0,-2.000000-1.000000 0,3.000000 4.000000 0,3.000000 3.000000 0,4.000000 3.000000 0,-6.000000 9.000000 0,-11.000000 16.000000 0,-14.000000 15.000000 0,-11.000000 17.000000 0,-11.000000 11.000000 0,-5.000000 10.000000 0,-7.000000 10.000000 0,-5.000000 9.000000 0,-9.000000 7.000000 0,-9.000000 7.000000 0,-10.000000 6.000000 0,-8.000000 7.000000 0,-6.000000-3.000000 0,1.000000-8.000000 0,-1.000000-10.000000 0,1.000000-9.000000 0,-1.000000-12.000000 0,1.000000-11.000000 0,-1.000000-14.000000 0,1.000000-11.000000 0,2.000000-11.000000 0,7.000000-5.000000 0,6.000000-7.000000 0,7.000000-5.000000 0,18.000000-8.000000 0,31.000000-5.000000 0,32.000000-7.000000 0,31.000000-5.000000 0,18.000000-1.000000 0,7.000000 6.000000 0,6.000000 7.000000 0,7.000000 6.000000 0,15.000000 7.000000 0,25.000000 10.000000 0,25.000000 10.000000 0,25.000000 9.000000 0,9.000000 6.000000 0,-6.000000 3.000000 0,-6.000000 3.000000 0,-6.000000 4.000000 0,5.000000 7.000000 0,20.000000 13.000000 0,18.000000 12.000000 0,20.000000 13.000000 0,5.000000-1.000000 0,-6.000000-11.000000 0,-6.000000-14.000000 0,-6.000000-11.000000 0,-21.000000-14.000000 0,-34.000000-11.000000 0,-35.000000-14.000000 0,-33.000000-11.000000 0</inkml:trace>
</inkml:ink>
</file>

<file path=word/ink/ink13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450.000000 980850.000000 999,'1.000000'-71.000000'0,"4.000000"10.000000"0 ,3.000000 10.000000 0,3.000000 9.000000 0,6.000000 6.000000 0,9.000000 3.000000 0,10.000000 3.000000 0,10.000000 4.000000 0,5.000000 4.000000 0,4.000000 6.000000 0,3.000000 7.000000 0,3.000000 6.000000 0,3.000000 13.000000 0,3.000000 23.000000 0,3.000000 22.000000 0,4.000000 22.000000 0,-3.000000 24.000000 0,-5.000000 29.000000 0,-7.000000 28.000000 0,-5.000000 28.000000 0,-6.000000 17.000000 0,-3.000000 6.000000 0,-3.000000 7.000000 0,-2.000000 6.000000 0,-8.000000-4.000000 0,-8.000000-11.000000 0,-10.000000-14.000000 0,-9.000000-11.000000 0,-5.000000-22.000000 0,0.000000-27.000000 0,0.000000-28.000000 0,0.000000-28.000000 0</inkml:trace>
</inkml:ink>
</file>

<file path=word/ink/ink1300.xml><?xml version="1.0" encoding="utf-8"?>
<inkml:ink xmlns:inkml="http://www.w3.org/2003/InkML">
  <annotation type="ScanImages2ExtractSignatures">1</annotation>
  <annotation type="ScanImagesWidth">503971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800.000000 1666700.000000 999,'-113.000000'162.000000'0,"26.000000"-24.000000"0 ,24.000000-26.000000 0,26.000000-24.000000 0,8.000000-15.000000 0,-5.000000-3.000000 0,-7.000000-3.000000 0,-5.000000-2.000000 0,-8.000000-3.000000 0,-5.000000 1.000000 0,-7.000000-1.000000 0,-5.000000 1.000000 0,-1.000000-6.000000-20,6.000000-8.000000-39,7.000000-10.000000-42,6.000000-9.000000-39</inkml:trace>
</inkml:ink>
</file>

<file path=word/ink/ink130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700.000000 1667100.000000 999,'164.000000'204.000000'0,"-22.000000"-40.000000"0 ,-22.000000-40.000000 0,-21.000000-41.000000 0,-9.000000-23.000000 0,7.000000-2.000000 0,6.000000-3.000000 0,7.000000-3.000000 0,2.000000-9.000000 0,1.000000-11.000000 0,-1.000000-14.000000 0,1.000000-11.000000 0</inkml:trace>
</inkml:ink>
</file>

<file path=word/ink/ink1302.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950.000000 1670150.000000 999,'125.000000'-38.000000'0,"-50.000000"26.000000"0 ,-50.000000 24.000000 0,-50.000000 26.000000 0,-32.000000 16.000000 0,-11.000000 10.000000 0,-14.000000 10.000000 0,-11.000000 9.000000 0,-6.000000 2.000000 0,4.000000-2.000000 0,3.000000-3.000000 0,3.000000-3.000000 0,6.000000-9.000000-20,9.000000-11.000000-39,10.000000-14.000000-42,10.000000-11.000000-39</inkml:trace>
</inkml:ink>
</file>

<file path=word/ink/ink1303.xml><?xml version="1.0" encoding="utf-8"?>
<inkml:ink xmlns:inkml="http://www.w3.org/2003/InkML">
  <annotation type="ScanImages2ExtractSignatures">1</annotation>
  <annotation type="ScanImagesWidth">66191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550.000000 1672100.000000 999,'306.000000'-74.000000'0,"-37.000000"4.000000"0 ,-38.000000 3.000000 0,-37.000000 3.000000 0,-21.000000-1.000000 0,-3.000000-2.000000 0,-3.000000-3.000000 0,-2.000000-3.000000 0,-11.000000-1.000000 0,-15.000000 4.000000 0,-15.000000 3.000000 0,-16.000000 3.000000 0,-10.000000 1.000000 0,-3.000000 1.000000 0,-3.000000-1.000000 0,-2.000000 1.000000 0,-8.000000 4.000000 0,-8.000000 9.000000 0,-10.000000 10.000000 0,-9.000000 10.000000 0</inkml:trace>
</inkml:ink>
</file>

<file path=word/ink/ink1304.xml><?xml version="1.0" encoding="utf-8"?>
<inkml:ink xmlns:inkml="http://www.w3.org/2003/InkML">
  <annotation type="ScanImages2ExtractSignatures">1</annotation>
  <annotation type="ScanImagesWidth">336204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150.000000 1670900.000000 999,'-66.000000'145.000000'0,"19.000000"-9.000000"0 ,19.000000-10.000000 0,19.000000-8.000000 0,9.000000-6.000000 0,0.000000 1.000000 0,0.000000-1.000000 0,0.000000 1.000000 0,-2.000000-1.000000 0,-3.000000 1.000000 0,-3.000000-1.000000 0,-2.000000 1.000000 0,-6.000000-1.000000 0,-6.000000 1.000000 0,-6.000000-1.000000 0,-6.000000 1.000000 0,-4.000000-9.000000 0,1.000000-15.000000 0,-1.000000-15.000000 0,1.000000-16.000000 0,-3.000000-16.000000-20,-2.000000-16.000000-39,-3.000000-15.000000-42,-3.000000-15.000000-39</inkml:trace>
</inkml:ink>
</file>

<file path=word/ink/ink1305.xml><?xml version="1.0" encoding="utf-8"?>
<inkml:ink xmlns:inkml="http://www.w3.org/2003/InkML">
  <annotation type="ScanImages2ExtractSignatures">1</annotation>
  <annotation type="ScanImagesWidth">5052902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850.000000 1670250.000000 999,'87.000000'104.000000'0,"-24.000000"10.000000"0 ,-26.000000 10.000000 0,-24.000000 9.000000 0,-12.000000 12.000000 0,4.000000 16.000000 0,3.000000 15.000000 0,3.000000 17.000000 0,-1.000000 5.000000 0,-2.000000-3.000000 0,-3.000000-3.000000 0,-3.000000-2.000000 0,-2.000000-3.000000 0,0.000000 1.000000 0,0.000000-1.000000 0,0.000000 1.000000 0,1.000000-9.000000 0,4.000000-15.000000 0,3.000000-15.000000 0,3.000000-16.000000 0,1.000000-16.000000 0,1.000000-16.000000 0,-1.000000-15.000000 0,1.000000-15.000000 0</inkml:trace>
</inkml:ink>
</file>

<file path=word/ink/ink1306.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900.000000 1670150.000000 999,'95.000000'42.000000'0,"-9.000000"-16.000000"0 ,-10.000000-15.000000 0,-8.000000-15.000000 0,-4.000000-11.000000 0,3.000000-2.000000 0,3.000000-3.000000 0,4.000000-3.000000 0,-1.000000-1.000000 0,-3.000000 4.000000 0,-3.000000 3.000000 0,-2.000000 3.000000 0,-22.000000 12.000000 0,-36.000000 22.000000 0,-39.000000 22.000000 0,-36.000000 23.000000 0,-18.000000 11.000000 0,3.000000 4.000000 0,3.000000 3.000000 0,4.000000 3.000000 0,2.000000 4.000000 0,4.000000 7.000000 0,3.000000 6.000000 0,3.000000 7.000000 0,3.000000 0.000000 0,3.000000-2.000000 0,3.000000-3.000000 0,4.000000-3.000000 0,2.000000-9.000000 0,4.000000-11.000000 0,3.000000-14.000000 0,3.000000-11.000000 0,15.000000-14.000000 0,29.000000-11.000000 0,28.000000-14.000000 0,28.000000-11.000000 0,18.000000-15.000000 0,10.000000-16.000000 0,10.000000-15.000000 0,9.000000-15.000000 0,6.000000-11.000000 0,3.000000-2.000000 0,3.000000-3.000000 0,4.000000-3.000000 0,-1.000000-1.000000 0,-3.000000 4.000000 0,-3.000000 3.000000 0,-2.000000 3.000000 0,-8.000000 3.000000 0,-8.000000 3.000000 0,-10.000000 3.000000 0,-9.000000 4.000000 0,-10.000000 2.000000 0,-9.000000 4.000000 0,-10.000000 3.000000 0,-8.000000 3.000000 0</inkml:trace>
</inkml:ink>
</file>

<file path=word/ink/ink130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650.000000 1671500.000000 999,'-52.000000'96.000000'0,"-3.000000"-5.000000"0 ,-3.000000-7.000000 0,-2.000000-5.000000 0,-1.000000-8.000000 0,3.000000-5.000000 0,3.000000-7.000000 0,4.000000-5.000000 0,2.000000-3.000000 0,4.000000 4.000000 0,3.000000 3.000000 0,3.000000 3.000000 0,12.000000-7.000000 0,22.000000-15.000000 0,22.000000-15.000000 0,23.000000-16.000000 0,11.000000-13.000000 0,4.000000-9.000000 0,3.000000-10.000000 0,3.000000-8.000000 0,6.000000-9.000000 0,9.000000-6.000000 0,10.000000-6.000000 0,10.000000-6.000000 0,2.000000-2.000000 0,-3.000000 3.000000 0,-3.000000 3.000000 0,-2.000000 4.000000 0,-8.000000 2.000000 0,-8.000000 4.000000 0,-10.000000 3.000000 0,-9.000000 3.000000 0,-5.000000 21.000000 0,0.000000 42.000000 0,0.000000 40.000000 0,0.000000 41.000000 0,-4.000000 15.000000 0,-5.000000-9.000000 0,-7.000000-10.000000 0,-5.000000-8.000000 0,-3.000000-11.000000 0,4.000000-8.000000 0,3.000000-10.000000 0,3.000000-9.000000 0</inkml:trace>
</inkml:ink>
</file>

<file path=word/ink/ink1308.xml><?xml version="1.0" encoding="utf-8"?>
<inkml:ink xmlns:inkml="http://www.w3.org/2003/InkML">
  <annotation type="ScanImages2ExtractSignatures">1</annotation>
  <annotation type="ScanImagesWidth">6724019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900.000000 1671250.000000 999,'1.000000'120.000000'0,"4.000000"-9.000000"0 ,3.000000-10.000000 0,3.000000-8.000000 0,-1.000000-6.000000 0,-2.000000 1.000000 0,-3.000000-1.000000 0,-3.000000 1.000000 0,-6.000000-3.000000 0,-5.000000-2.000000 0,-7.000000-3.000000 0,-5.000000-3.000000 0,-6.000000-1.000000 0,-3.000000 4.000000 0,-3.000000 3.000000 0,-2.000000 3.000000 0,-3.000000-4.000000 0,1.000000-8.000000 0,-1.000000-10.000000 0,1.000000-9.000000 0,8.000000-4.000000 0,20.000000 4.000000 0,18.000000 3.000000 0,20.000000 3.000000 0,16.000000-1.000000 0,16.000000-2.000000 0,15.000000-3.000000 0,17.000000-3.000000 0,10.000000-4.000000 0,6.000000-3.000000 0,7.000000-3.000000 0,6.000000-2.000000 0,4.000000-6.000000 0,4.000000-6.000000 0,3.000000-6.000000 0,3.000000-6.000000 0,7.000000-7.000000 0,14.000000-6.000000 0,11.000000-6.000000 0,14.000000-6.000000 0,5.000000-7.000000 0,1.000000-6.000000 0,-1.000000-6.000000 0,1.000000-6.000000 0,-15.000000-2.000000 0,-28.000000 3.000000 0,-28.000000 3.000000 0,-27.000000 4.000000 0</inkml:trace>
</inkml:ink>
</file>

<file path=word/ink/ink1309.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650.000000 1670350.000000 999,'-165.000000'140.000000'0,"23.000000"-18.000000"0 ,22.000000-19.000000 0,22.000000-18.000000 0,12.000000-12.000000 0,3.000000-3.000000 0,3.000000-3.000000 0,4.000000-2.000000 0,19.000000-8.000000 0,39.000000-8.000000 0,36.000000-10.000000 0,39.000000-9.000000 0,16.000000-9.000000 0,-3.000000-5.000000 0,-3.000000-7.000000 0,-2.000000-5.000000 0,-5.000000 0.000000 0,-2.000000 10.000000 0,-3.000000 10.000000 0,-3.000000 9.000000 0,-9.000000 6.000000 0,-11.000000 3.000000 0,-14.000000 3.000000 0,-11.000000 4.000000 0,-11.000000 2.000000 0,-5.000000 4.000000 0,-7.000000 3.000000 0,-5.000000 3.000000 0,-6.000000-1.000000 0,-3.000000-2.000000 0,-3.000000-3.000000 0,-2.000000-3.000000 0,6.000000-4.000000 0,20.000000-3.000000 0,18.000000-3.000000 0,20.000000-2.000000 0,8.000000 2.000000 0,1.000000 9.000000 0,-1.000000 10.000000 0,1.000000 10.000000 0,-4.000000 4.000000 0,-6.000000 0.000000 0,-6.000000 0.000000 0,-6.000000 0.000000 0,-6.000000-16.000000 0,-2.000000-31.000000 0,-3.000000-31.000000 0,-3.000000-31.000000 0</inkml:trace>
</inkml:ink>
</file>

<file path=word/ink/ink1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050.000000 981000.000000 999,'76.000000'0.000000'0,"4.000000"0.000000"0 ,3.000000 0.000000 0,3.000000 0.000000 0,-4.000000 3.000000 0,-8.000000 6.000000 0,-10.000000 7.000000 0,-9.000000 6.000000 0,-9.000000 9.000000 0,-5.000000 13.000000 0,-7.000000 12.000000 0,-5.000000 13.000000 0,-8.000000 9.000000 0,-5.000000 6.000000 0,-7.000000 7.000000 0,-5.000000 6.000000 0,-4.000000-1.000000 0,0.000000-5.000000 0,0.000000-7.000000 0,0.000000-5.000000 0,9.000000-34.000000 0,19.000000-59.000000 0,19.000000-60.000000 0,19.000000-58.000000 0,4.000000-22.000000 0,-9.000000 20.000000 0,-10.000000 18.000000 0,-8.000000 20.000000 0,-3.000000 8.000000 0,7.000000 1.000000 0,6.000000-1.000000 0,7.000000 1.000000 0</inkml:trace>
</inkml:ink>
</file>

<file path=word/ink/ink1310.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350.000000 1670250.000000 999,'185.000000'-4.000000'0,"-27.000000"-5.000000"0 ,-28.000000-7.000000 0,-28.000000-5.000000 0,-15.000000-1.000000 0,1.000000 6.000000 0,-1.000000 7.000000 0,1.000000 6.000000 0,-7.000000 9.000000 0,-12.000000 13.000000 0,-13.000000 12.000000 0,-12.000000 13.000000 0,-21.000000 12.000000 0,-28.000000 13.000000 0,-28.000000 12.000000 0,-27.000000 13.000000 0,-19.000000 10.000000 0,-5.000000 10.000000 0,-7.000000 10.000000 0,-5.000000 9.000000 0,-1.000000 2.000000 0,6.000000-2.000000 0,7.000000-3.000000 0,6.000000-3.000000 0,7.000000-9.000000 0,10.000000-11.000000 0,10.000000-14.000000 0,9.000000-11.000000 0,18.000000-20.000000 0,29.000000-24.000000 0,28.000000-26.000000 0,28.000000-24.000000 0,17.000000-20.000000 0,6.000000-11.000000 0,7.000000-14.000000 0,6.000000-11.000000 0,-2.000000-6.000000 0,-9.000000 4.000000 0,-10.000000 3.000000 0,-8.000000 3.000000 0,-8.000000 6.000000 0,-2.000000 9.000000 0,-3.000000 10.000000 0,-3.000000 10.000000 0,-4.000000 18.000000 0,-3.000000 28.000000 0,-3.000000 28.000000 0,-2.000000 29.000000 0,-5.000000 16.000000 0,-2.000000 7.000000 0,-3.000000 6.000000 0,-3.000000 7.000000 0,-6.000000 4.000000 0,-5.000000 3.000000 0,-7.000000 3.000000 0,-5.000000 4.000000 0,-4.000000 2.000000 0,0.000000 4.000000 0,0.000000 3.000000 0,0.000000 3.000000 0,0.000000-4.000000 0,0.000000-8.000000 0,0.000000-10.000000 0,0.000000-9.000000 0,-4.000000-9.000000 0,-5.000000-5.000000 0,-7.000000-7.000000 0,-5.000000-5.000000 0,-9.000000-8.000000 0,-9.000000-5.000000 0,-10.000000-7.000000 0,-8.000000-5.000000 0</inkml:trace>
</inkml:ink>
</file>

<file path=word/ink/ink1311.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900.000000 1676950.000000 999,'45.000000'123.000000'0,"-9.000000"-3.000000"0 ,-10.000000-3.000000 0,-8.000000-2.000000 0,-9.000000 0.000000 0,-6.000000 7.000000 0,-6.000000 6.000000 0,-6.000000 7.000000 0,-6.000000 0.000000 0,-2.000000-2.000000 0,-3.000000-3.000000 0,-3.000000-3.000000 0,-2.000000-9.000000 0,0.000000-11.000000 0,0.000000-14.000000 0,0.000000-11.000000 0,9.000000-36.000000 0,19.000000-55.000000 0,19.000000-57.000000 0,19.000000-55.000000 0,10.000000-26.000000 0,4.000000 6.000000 0,3.000000 7.000000 0,3.000000 6.000000 0,4.000000 4.000000 0,7.000000 4.000000 0,6.000000 3.000000 0,7.000000 3.000000 0,-1.000000 9.000000 0,-6.000000 16.000000 0,-6.000000 15.000000 0,-6.000000 17.000000 0,-6.000000 14.000000 0,-2.000000 17.000000 0,-3.000000 15.000000 0,-3.000000 16.000000 0,-4.000000 16.000000 0,-3.000000 20.000000 0,-3.000000 18.000000 0,-2.000000 20.000000 0,-8.000000 10.000000 0,-8.000000 3.000000 0,-10.000000 3.000000 0,-9.000000 4.000000 0,-7.000000 1.000000 0,-3.000000 0.000000 0,-3.000000 0.000000 0,-2.000000 0.000000 0,-8.000000-2.000000 0,-8.000000-3.000000 0,-10.000000-3.000000 0,-9.000000-2.000000 0,-5.000000-8.000000 0,0.000000-8.000000 0,0.000000-10.000000 0,0.000000-9.000000 0,0.000000-15.000000 0,0.000000-18.000000 0,0.000000-19.000000 0,0.000000-18.000000 0,4.000000-18.000000 0,10.000000-16.000000 0,10.000000-15.000000 0,9.000000-15.000000 0,12.000000-9.000000 0,16.000000 1.000000 0,15.000000-1.000000 0,17.000000 1.000000 0,11.000000-4.000000 0,10.000000-6.000000 0,10.000000-6.000000 0,9.000000-6.000000 0,9.000000-2.000000 0,9.000000 3.000000 0,10.000000 3.000000 0,10.000000 4.000000 0,0.000000 4.000000 0,-5.000000 6.000000 0,-7.000000 7.000000 0,-5.000000 6.000000 0,-4.000000 6.000000 0,0.000000 6.000000 0,0.000000 7.000000 0,0.000000 6.000000 0,0.000000 3.000000 0,0.000000 0.000000 0,0.000000 0.000000 0,0.000000 0.000000 0,-7.000000 0.000000 0,-11.000000 0.000000 0,-14.000000 0.000000 0,-11.000000 0.000000 0,-9.000000 0.000000 0,-3.000000 0.000000 0,-3.000000 0.000000 0,-2.000000 0.000000 0,-11.000000 0.000000 0,-15.000000 0.000000 0,-15.000000 0.000000 0,-16.000000 0.000000 0,-12.000000 7.000000 0,-5.000000 17.000000 0,-7.000000 15.000000 0,-5.000000 16.000000 0,2.000000 20.000000 0,13.000000 25.000000 0,12.000000 25.000000 0,13.000000 25.000000 0,10.000000 28.000000 0,10.000000 31.000000 0,10.000000 32.000000 0,9.000000 31.000000 0,2.000000 18.000000 0,-2.000000 7.000000 0,-3.000000 6.000000 0,-3.000000 7.000000 0,-6.000000-1.000000 0,-5.000000-6.000000 0,-7.000000-6.000000 0,-5.000000-6.000000 0,-8.000000-13.000000 0,-5.000000-19.000000 0,-7.000000-18.000000 0,-5.000000-19.000000 0,-8.000000-21.000000 0,-5.000000-21.000000 0,-7.000000-22.000000 0,-5.000000-22.000000 0,-9.000000-21.000000 0,-9.000000-18.000000 0,-10.000000-19.000000 0,-8.000000-18.000000 0,-1.000000-21.000000 0,9.000000-22.000000 0,10.000000-22.000000 0,10.000000-21.000000 0,2.000000-15.000000 0,-3.000000-6.000000 0,-3.000000-6.000000 0,-2.000000-6.000000 0,2.000000-2.000000 0,9.000000 3.000000 0,10.000000 3.000000 0,10.000000 4.000000 0,7.000000 5.000000 0,6.000000 10.000000 0,7.000000 10.000000 0,6.000000 9.000000 0,13.000000 1.000000 0,23.000000-6.000000 0,22.000000-6.000000 0,22.000000-6.000000 0,12.000000-1.000000 0,3.000000 7.000000 0,3.000000 6.000000 0,4.000000 7.000000 0,2.000000 0.000000 0,4.000000-2.000000 0,3.000000-3.000000 0,3.000000-3.000000 0,-5.000000 1.000000 0,-12.000000 6.000000 0,-13.000000 7.000000 0,-12.000000 6.000000 0</inkml:trace>
</inkml:ink>
</file>

<file path=word/ink/ink1312.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500.000000 1676300.000000 999,'93.000000'4.000000'-20,"-11.000000"10.000000"-39 ,-14.000000 10.000000-42,-11.000000 9.000000-39</inkml:trace>
</inkml:ink>
</file>

<file path=word/ink/ink1313.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300.000000 1677500.000000 999,'0.000000'137.000000'0,"0.000000"-24.000000"0 ,0.000000-26.000000 0,0.000000-24.000000 0,3.000000-6.000000 0,6.000000 17.000000 0,7.000000 15.000000 0,6.000000 16.000000 0,4.000000 7.000000 0,4.000000 1.000000 0,3.000000-1.000000 0,3.000000 1.000000 0,-2.000000-3.000000 0,-6.000000-2.000000 0,-6.000000-3.000000 0,-6.000000-3.000000 0,-4.000000-9.000000 0,1.000000-11.000000 0,-1.000000-14.000000 0,1.000000-11.000000 0,2.000000-23.000000-20,7.000000-31.000000-39,6.000000-31.000000-42,7.000000-31.000000-39</inkml:trace>
</inkml:ink>
</file>

<file path=word/ink/ink131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850.000000 1676000.000000 999,'120.000000'-71.000000'0,"-9.000000"10.000000"0 ,-10.000000 10.000000 0,-8.000000 9.000000 0,-8.000000 6.000000 0,-2.000000 3.000000 0,-3.000000 3.000000 0,-3.000000 4.000000 0,-2.000000 4.000000 0,0.000000 6.000000 0,0.000000 7.000000 0,0.000000 6.000000 0,-4.000000 3.000000 0,-5.000000 0.000000 0,-7.000000 0.000000 0,-5.000000 0.000000 0,-6.000000 4.000000 0,-3.000000 10.000000 0,-3.000000 10.000000 0,-2.000000 9.000000 0,-5.000000 9.000000 0,-2.000000 9.000000 0,-3.000000 10.000000 0,-3.000000 10.000000 0,-4.000000 10.000000 0,-3.000000 13.000000 0,-3.000000 12.000000 0,-2.000000 13.000000 0,-3.000000 15.000000 0,1.000000 19.000000 0,-1.000000 19.000000 0,1.000000 19.000000 0,-1.000000 10.000000 0,1.000000 4.000000 0,-1.000000 3.000000 0,1.000000 3.000000 0,-3.000000-5.000000 0,-2.000000-12.000000 0,-3.000000-13.000000 0,-3.000000-12.000000 0,-2.000000-12.000000 0,0.000000-8.000000 0,0.000000-10.000000 0,0.000000-9.000000 0,0.000000-9.000000 0,0.000000-5.000000 0,0.000000-7.000000 0,0.000000-5.000000 0,-2.000000-9.000000 0,-3.000000-9.000000 0,-3.000000-10.000000 0,-2.000000-8.000000 0,-8.000000-12.000000 0,-8.000000-12.000000 0,-10.000000-13.000000 0,-9.000000-12.000000 0,-5.000000-13.000000-20,0.000000-12.000000-39,0.000000-13.000000-42,0.000000-12.000000-39</inkml:trace>
</inkml:ink>
</file>

<file path=word/ink/ink131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300.000000 1677650.000000 999,'23.000000'118.000000'0,"-3.000000"-11.000000"0 ,-3.000000-14.000000 0,-2.000000-11.000000 0,-5.000000-11.000000 0,-2.000000-5.000000 0,-3.000000-7.000000 0,-3.000000-5.000000 0,-1.000000-26.000000 0,4.000000-44.000000 0,3.000000-43.000000 0,3.000000-44.000000 0,3.000000-19.000000 0,3.000000 6.000000 0,3.000000 7.000000 0,4.000000 6.000000 0,2.000000 7.000000 0,4.000000 10.000000 0,3.000000 10.000000 0,3.000000 9.000000 0,1.000000 7.000000 0,1.000000 7.000000 0,-1.000000 6.000000 0,1.000000 7.000000 0,1.000000 7.000000 0,3.000000 9.000000 0,3.000000 10.000000 0,4.000000 10.000000 0,4.000000 13.000000 0,6.000000 19.000000 0,7.000000 19.000000 0,6.000000 19.000000 0,-5.000000 12.000000 0,-16.000000 6.000000 0,-15.000000 7.000000 0,-15.000000 6.000000 0,-12.000000 3.000000 0,-6.000000 0.000000 0,-6.000000 0.000000 0,-6.000000 0.000000 0,-6.000000-4.000000 0,-2.000000-5.000000 0,-3.000000-7.000000 0,-3.000000-5.000000 0,-2.000000-8.000000 0,0.000000-5.000000 0,0.000000-7.000000 0,0.000000-5.000000 0,-5.000000-11.000000 0,-9.000000-11.000000 0,-10.000000-14.000000 0,-8.000000-11.000000 0,-1.000000-14.000000 0,9.000000-11.000000 0,10.000000-14.000000 0,10.000000-11.000000 0,5.000000-9.000000 0,4.000000-3.000000 0,3.000000-3.000000 0,3.000000-2.000000 0,7.000000-5.000000 0,14.000000-2.000000 0,11.000000-3.000000 0,14.000000-3.000000 0,8.000000-7.000000 0,7.000000-9.000000 0,6.000000-10.000000 0,7.000000-8.000000 0,10.000000-6.000000 0,16.000000 1.000000 0,15.000000-1.000000 0,17.000000 1.000000 0</inkml:trace>
</inkml:ink>
</file>

<file path=word/ink/ink1316.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950.000000 1679100.000000 999,'73.000000'-71.000000'0,"-3.000000"10.000000"0 ,-3.000000 10.000000 0,-2.000000 9.000000 0,-1.000000 12.000000 0,3.000000 16.000000 0,3.000000 15.000000 0,4.000000 17.000000 0,-6.000000 14.000000 0,-11.000000 17.000000 0,-14.000000 15.000000 0,-11.000000 16.000000 0,-12.000000 2.000000 0,-9.000000-8.000000 0,-10.000000-10.000000 0,-8.000000-9.000000 0,-11.000000-5.000000 0,-8.000000 0.000000 0,-10.000000 0.000000 0,-9.000000 0.000000 0,-7.000000 0.000000 0,-3.000000 0.000000 0,-3.000000 0.000000 0,-2.000000 0.000000 0,-1.000000-10.000000 0,3.000000-18.000000 0,3.000000-19.000000 0,4.000000-18.000000 0,8.000000-20.000000 0,17.000000-18.000000 0,15.000000-19.000000 0,16.000000-18.000000 0,13.000000-10.000000 0,14.000000 0.000000 0,11.000000 0.000000 0,14.000000 0.000000 0</inkml:trace>
</inkml:ink>
</file>

<file path=word/ink/ink1317.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1700.000000 1697600.000000 999,'137.000000'53.000000'0,"-24.000000"6.000000"0 ,-26.000000 7.000000 0,-24.000000 6.000000 0,-20.000000 3.000000 0,-11.000000 0.000000 0,-14.000000 0.000000 0,-11.000000 0.000000 0,-12.000000 3.000000 0,-9.000000 6.000000 0,-10.000000 7.000000 0,-8.000000 6.000000 0,-9.000000 3.000000 0,-6.000000 0.000000 0,-6.000000 0.000000 0,-6.000000 0.000000 0,-6.000000-5.000000 0,-2.000000-9.000000 0,-3.000000-10.000000 0,-3.000000-8.000000 0,1.000000-9.000000 0,6.000000-6.000000 0,7.000000-6.000000 0,6.000000-6.000000 0,21.000000-13.000000 0,39.000000-19.000000 0,36.000000-18.000000 0,39.000000-19.000000 0,19.000000-16.000000 0,4.000000-12.000000 0,3.000000-13.000000 0,3.000000-12.000000 0,-2.000000-7.000000 0,-6.000000 1.000000 0,-6.000000-1.000000 0,-6.000000 1.000000 0,-2.000000 4.000000 0,3.000000 9.000000 0,3.000000 10.000000 0,4.000000 10.000000 0,-6.000000 7.000000 0,-11.000000 6.000000 0,-14.000000 7.000000 0,-11.000000 6.000000 0,-17.000000 17.000000 0,-18.000000 28.000000 0,-19.000000 28.000000 0,-18.000000 29.000000 0,-17.000000 19.000000 0,-11.000000 14.000000 0,-14.000000 11.000000 0,-11.000000 14.000000 0,-7.000000 10.000000 0,0.000000 9.000000 0,0.000000 10.000000 0,0.000000 10.000000 0,3.000000-3.000000 0,6.000000-11.000000 0,7.000000-14.000000 0,6.000000-11.000000 0,4.000000-12.000000 0,4.000000-9.000000 0,3.000000-10.000000 0,3.000000-8.000000 0,-1.000000-20.000000 0,-2.000000-28.000000 0,-3.000000-28.000000 0,-3.000000-27.000000 0,4.000000-23.000000 0,13.000000-16.000000 0,12.000000-15.000000 0,13.000000-15.000000 0,13.000000-4.000000 0,17.000000 9.000000 0,15.000000 10.000000 0,16.000000 10.000000 0,9.000000 18.000000 0,3.000000 28.000000 0,3.000000 28.000000 0,4.000000 29.000000 0,4.000000 13.000000 0,6.000000 1.000000 0,7.000000-1.000000 0,6.000000 1.000000 0,-1.000000-4.000000 0,-5.000000-6.000000 0,-7.000000-6.000000 0,-5.000000-6.000000 0,-20.000000-6.000000-20,-31.000000-2.000000-39,-31.000000-3.000000-42,-31.000000-3.000000-39</inkml:trace>
</inkml:ink>
</file>

<file path=word/ink/ink131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150.000000 1698050.000000 999,'-16.000000'87.000000'0,"19.000000"-24.000000"0 ,19.000000-26.000000 0,19.000000-24.000000 0,10.000000-15.000000 0,4.000000-3.000000 0,3.000000-3.000000 0,3.000000-2.000000 0,1.000000-5.000000 0,1.000000-2.000000 0,-1.000000-3.000000 0,1.000000-3.000000 0,-3.000000-1.000000 0,-2.000000 4.000000 0,-3.000000 3.000000 0,-3.000000 3.000000 0,-6.000000 9.000000 0,-5.000000 16.000000 0,-7.000000 15.000000 0,-5.000000 17.000000 0,-15.000000 19.000000 0,-22.000000 26.000000 0,-22.000000 24.000000 0,-21.000000 26.000000 0,-15.000000 15.000000 0,-6.000000 6.000000 0,-6.000000 7.000000 0,-6.000000 6.000000 0,-4.000000-1.000000 0,1.000000-5.000000 0,-1.000000-7.000000 0,1.000000-5.000000 0,2.000000-12.000000 0,7.000000-16.000000 0,6.000000-15.000000 0,7.000000-15.000000 0,7.000000-12.000000 0,9.000000-6.000000 0,10.000000-6.000000 0,10.000000-6.000000 0,21.000000-16.000000 0,34.000000-25.000000 0,35.000000-25.000000 0,35.000000-25.000000 0,13.000000-22.000000 0,-6.000000-19.000000 0,-6.000000-18.000000 0,-6.000000-19.000000 0,-2.000000-13.000000 0,3.000000-6.000000 0,3.000000-6.000000 0,4.000000-6.000000 0,-4.000000-4.000000 0,-9.000000 1.000000 0,-10.000000-1.000000 0,-8.000000 1.000000 0,-11.000000 8.000000-20,-8.000000 20.000000-39,-10.000000 18.000000-42,-9.000000 20.000000-39</inkml:trace>
</inkml:ink>
</file>

<file path=word/ink/ink131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700.000000 1697450.000000 999,'-22.000000'168.000000'0,"6.000000"-11.000000"0 ,7.000000-14.000000 0,6.000000-11.000000 0,3.000000 2.000000 0,0.000000 19.000000 0,0.000000 19.000000 0,0.000000 19.000000 0,-4.000000 12.000000 0,-5.000000 6.000000 0,-7.000000 7.000000 0,-5.000000 6.000000 0,-6.000000 1.000000 0,-3.000000-3.000000 0,-3.000000-3.000000 0,-2.000000-2.000000 0,-5.000000-8.000000 0,-2.000000-8.000000 0,-3.000000-10.000000 0,-3.000000-9.000000 0,-1.000000-15.000000 0,4.000000-18.000000 0,3.000000-19.000000 0,3.000000-18.000000 0,4.000000-29.000000 0,7.000000-37.000000 0,6.000000-38.000000 0,7.000000-37.000000 0</inkml:trace>
</inkml:ink>
</file>

<file path=word/ink/ink1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0800.000000 954050.000000 999,'-44.000000'128.000000'0,"13.000000"6.000000"0 ,12.000000 7.000000 0,13.000000 6.000000 0,6.000000 10.000000 0,0.000000 17.000000 0,0.000000 15.000000 0,0.000000 16.000000 0,0.000000 7.000000 0,0.000000 1.000000 0,0.000000-1.000000 0,0.000000 1.000000 0,1.000000-15.000000 0,4.000000-28.000000 0,3.000000-28.000000 0,3.000000-27.000000 0,1.000000-23.000000-20,1.000000-16.000000-40,-1.000000-15.000000-39,1.000000-15.000000-41</inkml:trace>
</inkml:ink>
</file>

<file path=word/ink/ink1320.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3750.000000 1697300.000000 999,'95.000000'78.000000'0,"-9.000000"6.000000"0 ,-10.000000 7.000000 0,-8.000000 6.000000 0,-12.000000 1.000000 0,-12.000000-3.000000 0,-13.000000-3.000000 0,-12.000000-2.000000 0,-7.000000-6.000000 0,1.000000-6.000000 0,-1.000000-6.000000 0,1.000000-6.000000 0,-6.000000-6.000000 0,-8.000000-2.000000 0,-10.000000-3.000000 0,-9.000000-3.000000 0,-10.000000-2.000000 0,-9.000000 0.000000 0,-10.000000 0.000000 0,-8.000000 0.000000 0,-4.000000-2.000000 0,3.000000-3.000000 0,3.000000-3.000000 0,4.000000-2.000000 0,-3.000000-5.000000 0,-5.000000-2.000000 0,-7.000000-3.000000 0,-5.000000-3.000000 0,11.000000-7.000000 0,32.000000-9.000000 0,31.000000-10.000000 0,32.000000-8.000000 0,21.000000-12.000000 0,13.000000-12.000000 0,12.000000-13.000000 0,13.000000-12.000000 0,9.000000-12.000000 0,6.000000-8.000000 0,7.000000-10.000000 0,6.000000-9.000000 0,-4.000000-1.000000 0,-11.000000 10.000000 0,-14.000000 10.000000 0,-11.000000 9.000000 0,-31.000000 37.000000 0,-46.000000 66.000000 0,-47.000000 65.000000 0,-47.000000 67.000000 0,-29.000000 36.000000 0,-8.000000 10.000000 0,-10.000000 10.000000 0,-9.000000 9.000000 0,-5.000000 6.000000 0,0.000000 3.000000 0,0.000000 3.000000 0,0.000000 4.000000 0,7.000000-6.000000 0,17.000000-11.000000 0,15.000000-14.000000 0,16.000000-11.000000 0,13.000000-25.000000 0,14.000000-33.000000 0,11.000000-35.000000 0,14.000000-34.000000 0,18.000000-45.000000 0,25.000000-52.000000 0,25.000000-53.000000 0,25.000000-53.000000 0</inkml:trace>
</inkml:ink>
</file>

<file path=word/ink/ink13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600.000000 1697100.000000 999,'-85.000000'50.000000'0,"32.000000"0.000000"0 ,31.000000 0.000000 0,32.000000 0.000000 0,11.000000 1.000000 0,-5.000000 4.000000 0,-7.000000 3.000000 0,-5.000000 3.000000 0,-9.000000 3.000000 0,-9.000000 3.000000 0,-10.000000 3.000000 0,-8.000000 4.000000 0,-11.000000 7.000000 0,-8.000000 13.000000 0,-10.000000 12.000000 0,-9.000000 13.000000 0,-2.000000-4.000000 0,6.000000-18.000000 0,7.000000-19.000000 0,6.000000-18.000000 0,20.000000-28.000000 0,34.000000-33.000000 0,35.000000-35.000000 0,35.000000-34.000000 0,11.000000-12.000000 0,-8.000000 14.000000 0,-10.000000 11.000000 0,-9.000000 14.000000 0,-5.000000 5.000000 0,0.000000 1.000000 0,0.000000-1.000000 0,0.000000 1.000000 0,-13.000000 24.000000 0,-24.000000 51.000000 0,-26.000000 49.000000 0,-24.000000 51.000000 0,-15.000000 22.000000 0,-3.000000-2.000000 0,-3.000000-3.000000 0,-2.000000-3.000000 0,-3.000000-4.000000 0,1.000000-3.000000 0,-1.000000-3.000000 0,1.000000-2.000000 0,2.000000-12.000000 0,7.000000-19.000000 0,6.000000-18.000000 0,7.000000-19.000000 0,13.000000-21.000000 0,22.000000-21.000000 0,22.000000-22.000000 0,23.000000-22.000000 0,11.000000-18.000000 0,4.000000-11.000000 0,3.000000-14.000000 0,3.000000-11.000000 0,1.000000-7.000000 0,1.000000 0.000000 0,-1.000000 0.000000 0,1.000000 0.000000 0,-3.000000 1.000000 0,-2.000000 4.000000 0,-3.000000 3.000000 0,-3.000000 3.000000 0,-2.000000 4.000000 0,0.000000 7.000000 0,0.000000 6.000000 0,0.000000 7.000000 0,-15.000000 18.000000 0,-27.000000 31.000000 0,-28.000000 32.000000 0,-28.000000 31.000000 0,-17.000000 21.000000 0,-2.000000 14.000000 0,-3.000000 11.000000 0,-3.000000 14.000000 0,-1.000000 7.000000 0,4.000000 3.000000 0,3.000000 3.000000 0,3.000000 4.000000 0,4.000000-6.000000 0,7.000000-11.000000 0,6.000000-14.000000 0,7.000000-11.000000 0,0.000000-11.000000 0,-2.000000-5.000000 0,-3.000000-7.000000 0,-3.000000-5.000000 0,15.000000-22.000000 0,34.000000-33.000000 0,35.000000-35.000000 0,35.000000-34.000000 0</inkml:trace>
</inkml:ink>
</file>

<file path=word/ink/ink13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600.000000 1697700.000000 999,'92.000000'-36.000000'0,"-16.000000"28.000000"0 ,-15.000000 28.000000 0,-15.000000 29.000000 0,-3.000000 5.000000 0,14.000000-15.000000 0,11.000000-15.000000 0,14.000000-16.000000 0,2.000000-16.000000 0,-6.000000-16.000000 0,-6.000000-15.000000 0,-6.000000-15.000000 0,-6.000000-11.000000 0,-2.000000-2.000000 0,-3.000000-3.000000 0,-3.000000-3.000000 0,-2.000000 1.000000 0,0.000000 6.000000 0,0.000000 7.000000 0,0.000000 6.000000 0,0.000000 7.000000 0,0.000000 10.000000 0,0.000000 10.000000 0,0.000000 9.000000 0,0.000000 10.000000 0,0.000000 14.000000 0,0.000000 11.000000 0,0.000000 14.000000 0,0.000000 5.000000 0,0.000000 1.000000 0,0.000000-1.000000 0,0.000000 1.000000 0,1.000000-9.000000 0,4.000000-15.000000 0,3.000000-15.000000 0,3.000000-16.000000 0,3.000000-13.000000 0,3.000000-9.000000 0,3.000000-10.000000 0,4.000000-8.000000 0,-1.000000-4.000000 0,-3.000000 3.000000 0,-3.000000 3.000000 0,-2.000000 4.000000 0,-19.000000 16.000000 0,-30.000000 32.000000 0,-32.000000 31.000000 0,-30.000000 32.000000 0,-19.000000 19.000000 0,-2.000000 10.000000 0,-3.000000 10.000000 0,-3.000000 9.000000 0,1.000000 6.000000 0,6.000000 3.000000 0,7.000000 3.000000 0,6.000000 4.000000 0,1.000000 16.000000 0,-3.000000 32.000000 0,-3.000000 31.000000 0,-2.000000 32.000000 0,2.000000 10.000000 0,9.000000-9.000000 0,10.000000-10.000000 0,10.000000-8.000000 0,5.000000-14.000000 0,4.000000-15.000000 0,3.000000-15.000000 0,3.000000-16.000000 0,4.000000-21.000000 0,7.000000-24.000000 0,6.000000-26.000000 0,7.000000-24.000000 0,5.000000-24.000000 0,7.000000-22.000000 0,6.000000-22.000000 0,7.000000-21.000000 0</inkml:trace>
</inkml:ink>
</file>

<file path=word/ink/ink13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200.000000 1698050.000000 999,'157.000000'-16.000000'0,"-33.000000"19.000000"0 ,-35.000000 19.000000 0,-34.000000 19.000000 0,-23.000000 13.000000 0,-8.000000 10.000000 0,-10.000000 10.000000 0,-9.000000 9.000000 0,-4.000000 1.000000 0,4.000000-6.000000 0,3.000000-6.000000 0,3.000000-6.000000 0</inkml:trace>
</inkml:ink>
</file>

<file path=word/ink/ink132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150.000000 1697500.000000 999,'73.000000'-68.000000'0,"-3.000000"17.000000"0 ,-3.000000 15.000000 0,-2.000000 16.000000 0,-5.000000 7.000000 0,-2.000000 1.000000 0,-3.000000-1.000000 0,-3.000000 1.000000 0,-4.000000 5.000000 0,-3.000000 14.000000 0,-3.000000 11.000000 0,-2.000000 14.000000 0,-9.000000 13.000000 0,-12.000000 16.000000 0,-13.000000 15.000000 0,-12.000000 17.000000 0,-10.000000 13.000000 0,-6.000000 13.000000 0,-6.000000 12.000000 0,-6.000000 13.000000 0,-6.000000 4.000000 0,-2.000000-3.000000 0,-3.000000-3.000000 0,-3.000000-2.000000 0,-1.000000-9.000000 0,4.000000-12.000000 0,3.000000-13.000000 0,3.000000-12.000000 0,3.000000-24.000000 0,3.000000-34.000000 0,3.000000-35.000000 0,4.000000-33.000000 0,4.000000-22.000000 0,6.000000-5.000000 0,7.000000-7.000000 0,6.000000-5.000000 0,7.000000-1.000000 0,10.000000 6.000000 0,10.000000 7.000000 0,9.000000 6.000000 0,6.000000 6.000000 0,3.000000 6.000000 0,3.000000 7.000000 0,4.000000 6.000000 0,1.000000 3.000000 0,0.000000 0.000000 0,0.000000 0.000000 0,0.000000 0.000000 0,1.000000 1.000000 0,4.000000 4.000000 0,3.000000 3.000000 0,3.000000 3.000000 0,-1.000000 1.000000 0,-2.000000 1.000000 0,-3.000000-1.000000 0,-3.000000 1.000000 0</inkml:trace>
</inkml:ink>
</file>

<file path=word/ink/ink13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950.000000 1697200.000000 999,'21.000000'93.000000'0,"-5.000000"-11.000000"0 ,-7.000000-14.000000 0,-5.000000-11.000000 0,-4.000000-4.000000 0,0.000000 6.000000 0,0.000000 7.000000 0,0.000000 6.000000 0,0.000000-1.000000 0,0.000000-5.000000 0,0.000000-7.000000 0,0.000000-5.000000 0</inkml:trace>
</inkml:ink>
</file>

<file path=word/ink/ink1326.xml><?xml version="1.0" encoding="utf-8"?>
<inkml:ink xmlns:inkml="http://www.w3.org/2003/InkML">
  <annotation type="ScanImages2ExtractSignatures">1</annotation>
  <annotation type="ScanImagesWidth">2866546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700.000000 1697250.000000 999,'93.000000'-46.000000'0,"-11.000000"10.000000"0 ,-14.000000 10.000000 0,-11.000000 9.000000 0,-7.000000 4.000000 0,0.000000 1.000000 0,0.000000-1.000000 0,0.000000 1.000000 0,1.000000-3.000000 0,4.000000-2.000000 0,3.000000-3.000000 0,3.000000-3.000000 0,-1.000000-1.000000 0,-2.000000 4.000000 0,-3.000000 3.000000 0,-3.000000 3.000000 0,-10.000000 9.000000 0,-16.000000 16.000000 0,-15.000000 15.000000 0,-15.000000 17.000000 0,-15.000000 11.000000 0,-12.000000 10.000000 0,-13.000000 10.000000 0,-12.000000 9.000000 0,-5.000000 4.000000 0,3.000000 1.000000 0,3.000000-1.000000 0,4.000000 1.000000 0,1.000000-7.000000 0,0.000000-12.000000 0,0.000000-13.000000 0,0.000000-12.000000 0,14.000000-16.000000 0,28.000000-19.000000 0,28.000000-18.000000 0,29.000000-19.000000 0,15.000000-13.000000 0,3.000000-6.000000 0,3.000000-6.000000 0,4.000000-6.000000 0,2.000000-2.000000 0,4.000000 3.000000 0,3.000000 3.000000 0,3.000000 4.000000 0,-4.000000 4.000000 0,-8.000000 6.000000 0,-10.000000 7.000000 0,-9.000000 6.000000 0,-10.000000 15.000000 0,-9.000000 26.000000 0,-10.000000 24.000000 0,-8.000000 26.000000 0,-15.000000 19.000000 0,-19.000000 17.000000 0,-18.000000 15.000000 0,-19.000000 16.000000 0,-13.000000 5.000000 0,-6.000000-2.000000 0,-6.000000-3.000000 0,-6.000000-3.000000 0,-6.000000-7.000000 0,-2.000000-9.000000 0,-3.000000-10.000000 0,-3.000000-8.000000 0,1.000000-12.000000 0,6.000000-12.000000 0,7.000000-13.000000 0,6.000000-12.000000 0,24.000000-18.000000 0,45.000000-21.000000 0,43.000000-22.000000 0,45.000000-22.000000 0,21.000000-13.000000 0,0.000000-3.000000 0,0.000000-3.000000 0,0.000000-2.000000 0,-4.000000-1.000000 0,-5.000000 3.000000 0,-7.000000 3.000000 0,-5.000000 4.000000 0,-9.000000 2.000000 0,-9.000000 4.000000 0,-10.000000 3.000000 0,-8.000000 3.000000 0,-17.000000 18.000000 0,-21.000000 35.000000 0,-22.000000 35.000000 0,-22.000000 34.000000 0,-18.000000 21.000000 0,-11.000000 10.000000 0,-14.000000 10.000000 0,-11.000000 9.000000 0,-12.000000 2.000000 0,-9.000000-2.000000 0,-10.000000-3.000000 0,-8.000000-3.000000 0,-1.000000-4.000000 0,9.000000-3.000000 0,10.000000-3.000000 0,10.000000-2.000000 0,10.000000-9.000000 0,13.000000-12.000000 0,12.000000-13.000000 0,13.000000-12.000000 0,18.000000-18.000000 0,26.000000-21.000000 0,24.000000-22.000000 0,26.000000-22.000000 0,21.000000-19.000000 0,19.000000-16.000000 0,19.000000-15.000000 0,19.000000-15.000000 0,7.000000-7.000000 0,-3.000000 3.000000 0,-3.000000 3.000000 0,-2.000000 4.000000 0,-6.000000 2.000000 0,-6.000000 4.000000 0,-6.000000 3.000000 0,-6.000000 3.000000 0,-27.000000 31.000000 0,-47.000000 59.000000 0,-47.000000 60.000000 0,-46.000000 60.000000 0,-28.000000 25.000000 0,-5.000000-5.000000 0,-7.000000-7.000000 0,-5.000000-5.000000 0,-3.000000-8.000000 0,4.000000-5.000000 0,3.000000-7.000000 0,3.000000-5.000000 0,6.000000-12.000000 0,9.000000-16.000000 0,10.000000-15.000000 0,10.000000-15.000000 0,35.000000-32.000000 0,63.000000-47.000000 0,62.000000-47.000000 0,63.000000-46.000000 0,32.000000-24.000000 0,4.000000 0.000000 0,3.000000 0.000000 0,3.000000 0.000000 0,-2.000000-2.000000 0,-6.000000-3.000000 0,-6.000000-3.000000 0,-6.000000-2.000000 0,-6.000000 2.000000 0,-2.000000 9.000000 0,-3.000000 10.000000 0,-3.000000 10.000000 0,-7.000000 13.000000 0,-9.000000 19.000000 0,-10.000000 19.000000 0,-8.000000 19.000000 0,-17.000000 26.000000 0,-21.000000 34.000000 0,-22.000000 35.000000 0,-22.000000 35.000000 0,-22.000000 21.000000 0,-22.000000 9.000000 0,-22.000000 10.000000 0,-21.000000 10.000000 0,-15.000000 2.000000 0,-6.000000-3.000000 0,-6.000000-3.000000 0,-6.000000-2.000000 0,-2.000000-9.000000 0,3.000000-12.000000 0,3.000000-13.000000 0,4.000000-12.000000 0,4.000000-19.000000 0,6.000000-25.000000 0,7.000000-25.000000 0,6.000000-25.000000 0</inkml:trace>
</inkml:ink>
</file>

<file path=word/ink/ink13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98150.000000 1698075.000000 333,'116.000000'46.000000'166,"37.000000"35.000000"1 ,37.000000 34.000000 0,37.000000 35.000000-1</inkml:trace>
</inkml:ink>
</file>

<file path=word/ink/ink13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550.000000 1697950.000000 999,'117.000000'-90.000000'0,"-16.000000"23.000000"0 ,-15.000000 22.000000 0,-15.000000 22.000000 0,-9.000000 8.000000 0,1.000000-2.000000 0,-1.000000-3.000000 0,1.000000-3.000000 0,-1.000000-1.000000 0,1.000000 4.000000 0,-1.000000 3.000000 0,1.000000 3.000000 0,1.000000 4.000000 0,3.000000 7.000000 0,3.000000 6.000000 0,4.000000 7.000000 0,-6.000000 15.000000 0,-11.000000 25.000000 0,-14.000000 25.000000 0,-11.000000 25.000000 0,-6.000000 26.000000 0,4.000000 29.000000 0,3.000000 28.000000 0,3.000000 28.000000 0,3.000000 26.000000 0,3.000000 26.000000 0,3.000000 24.000000 0,4.000000 26.000000 0,-4.000000 7.000000 0,-9.000000-9.000000 0,-10.000000-10.000000 0,-8.000000-8.000000 0,-6.000000-12.000000 0,1.000000-12.000000 0,-1.000000-13.000000 0,1.000000-12.000000 0,-7.000000-18.000000 0,-12.000000-21.000000 0,-13.000000-22.000000 0,-12.000000-22.000000 0,-9.000000-21.000000 0,-2.000000-18.000000 0,-3.000000-19.000000 0,-3.000000-18.000000 0,-2.000000-20.000000 0,0.000000-18.000000 0,0.000000-19.000000 0,0.000000-18.000000 0</inkml:trace>
</inkml:ink>
</file>

<file path=word/ink/ink132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0650.000000 1700500.000000 999,'-61.000000'0.000000'0,"78.000000"0.000000"0 ,78.000000 0.000000 0,79.000000 0.000000 0,40.000000 1.000000 0,3.000000 4.000000 0,3.000000 3.000000 0,4.000000 3.000000 0,10.000000-4.000000 0,19.000000-8.000000 0,19.000000-10.000000 0,19.000000-9.000000 0,13.000000-4.000000 0,10.000000 4.000000 0,10.000000 3.000000 0,9.000000 3.000000 0,-4.000000 1.000000 0,-15.000000 1.000000 0,-15.000000-1.000000 0,-16.000000 1.000000 0,-12.000000 4.000000 0,-5.000000 9.000000 0,-7.000000 10.000000 0,-5.000000 10.000000 0,-9.000000 2.000000 0,-9.000000-3.000000 0,-10.000000-3.000000 0,-8.000000-2.000000 0,-11.000000-5.000000 0,-8.000000-2.000000 0,-10.000000-3.000000 0,-9.000000-3.000000 0,-21.000000-4.000000-20,-31.000000-3.000000-39,-31.000000-3.000000-42,-31.000000-2.000000-39</inkml:trace>
</inkml:ink>
</file>

<file path=word/ink/ink1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2050.000000 954350.000000 999,'48.000000'-71.000000'0,"-3.000000"10.000000"0 ,-3.000000 10.000000 0,-2.000000 9.000000 0,-5.000000 27.000000 0,-2.000000 48.000000 0,-3.000000 47.000000 0,-3.000000 47.000000 0,-6.000000 27.000000 0,-5.000000 10.000000 0,-7.000000 10.000000 0,-5.000000 9.000000 0,0.000000-2.000000 0,10.000000-12.000000 0,10.000000-13.000000 0,9.000000-12.000000 0,7.000000-16.000000 0,7.000000-19.000000 0,6.000000-18.000000 0,7.000000-19.000000 0,5.000000-18.000000 0,7.000000-15.000000 0,6.000000-15.000000 0,7.000000-16.000000 0,8.000000-16.000000 0,14.000000-16.000000 0,11.000000-15.000000 0,14.000000-15.000000 0,3.000000-14.000000 0,-2.000000-8.000000 0,-3.000000-10.000000 0,-3.000000-9.000000 0,-9.000000-4.000000 0,-11.000000 4.000000 0,-14.000000 3.000000 0,-11.000000 3.000000 0,-12.000000 3.000000 0,-9.000000 3.000000 0,-10.000000 3.000000 0,-8.000000 4.000000 0</inkml:trace>
</inkml:ink>
</file>

<file path=word/ink/ink133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0250.000000 1698950.000000 999,'-38.000000'170.000000'0,"26.000000"-9.000000"0 ,24.000000-10.000000 0,26.000000-8.000000 0,13.000000-4.000000 0,4.000000 3.000000 0,3.000000 3.000000 0,3.000000 4.000000 0,10.000000-3.000000 0,20.000000-5.000000 0,18.000000-7.000000 0,20.000000-5.000000 0,13.000000-12.000000 0,9.000000-16.000000 0,10.000000-15.000000 0,10.000000-15.000000 0,5.000000-15.000000 0,4.000000-12.000000 0,3.000000-13.000000 0,3.000000-12.000000 0,9.000000-10.000000 0,16.000000-6.000000 0,15.000000-6.000000 0,17.000000-6.000000 0,-1.000000-6.000000 0,-16.000000-2.000000 0,-15.000000-3.000000 0,-15.000000-3.000000 0,-21.000000-2.000000-20,-25.000000 0.000000-39,-25.000000 0.000000-42,-25.000000 0.000000-39</inkml:trace>
</inkml:ink>
</file>

<file path=word/ink/ink133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100.000000 1699450.000000 999,'-97.000000'40.000000'0,"56.000000"-18.000000"0 ,57.000000-19.000000 0,56.000000-18.000000 0,38.000000-23.000000 0,23.000000-24.000000 0,22.000000-26.000000 0,22.000000-24.000000 0,10.000000-18.000000 0,1.000000-9.000000 0,-1.000000-10.000000 0,1.000000-8.000000 0,-17.000000 10.000000-20,-30.000000 31.000000-39,-32.000000 32.000000-42,-30.000000 31.000000-39</inkml:trace>
</inkml:ink>
</file>

<file path=word/ink/ink133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600.000000 1700000.000000 999,'-80.000000'64.000000'0,"41.000000"-22.000000"0 ,40.000000-22.000000 0,42.000000-21.000000 0,22.000000-18.000000 0,7.000000-12.000000 0,6.000000-13.000000 0,7.000000-12.000000 0,2.000000-10.000000 0,1.000000-6.000000 0,-1.000000-6.000000 0,1.000000-6.000000 0,-4.000000-1.000000 0,-6.000000 7.000000 0,-6.000000 6.000000 0,-6.000000 7.000000 0,-7.000000 4.000000 0,-6.000000 3.000000 0,-6.000000 3.000000 0,-6.000000 4.000000 0,-7.000000-3.000000 0,-6.000000-5.000000 0,-6.000000-7.000000 0,-6.000000-5.000000 0,-12.000000 2.000000 0,-15.000000 13.000000 0,-15.000000 12.000000 0,-16.000000 13.000000 0,-5.000000 20.000000 0,6.000000 28.000000 0,7.000000 28.000000 0,6.000000 29.000000 0,6.000000 24.000000 0,6.000000 22.000000 0,7.000000 22.000000 0,6.000000 23.000000 0,3.000000 13.000000 0,0.000000 6.000000 0,0.000000 7.000000 0,0.000000 6.000000 0,0.000000-8.000000 0,0.000000-22.000000 0,0.000000-22.000000 0,0.000000-21.000000 0,0.000000-14.000000 0,0.000000-2.000000 0,0.000000-3.000000 0,0.000000-3.000000 0,7.000000-23.000000 0,17.000000-40.000000 0,15.000000-40.000000 0,16.000000-41.000000 0,7.000000-32.000000 0,1.000000-21.000000 0,-1.000000-22.000000 0,1.000000-22.000000 0,5.000000-19.000000 0,14.000000-16.000000 0,11.000000-15.000000 0,14.000000-15.000000 0,-1.000000 5.000000 0,-12.000000 29.000000 0,-13.000000 28.000000 0,-12.000000 28.000000 0,-12.000000 20.000000-20,-8.000000 13.000000-39,-10.000000 12.000000-42,-9.000000 13.000000-39</inkml:trace>
</inkml:ink>
</file>

<file path=word/ink/ink133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450.000000 1701050.000000 999,'118.000000'7.000000'0,"-11.000000"17.000000"0 ,-14.000000 15.000000 0,-11.000000 16.000000 0,-4.000000 12.000000 0,6.000000 9.000000 0,7.000000 10.000000 0,6.000000 10.000000 0,1.000000 5.000000 0,-3.000000 4.000000 0,-3.000000 3.000000 0,-2.000000 3.000000 0,-6.000000-5.000000 0,-6.000000-12.000000 0,-6.000000-13.000000 0,-6.000000-12.000000 0,-7.000000-10.000000 0,-6.000000-6.000000 0,-6.000000-6.000000 0,-6.000000-6.000000 0</inkml:trace>
</inkml:ink>
</file>

<file path=word/ink/ink1334.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3850.000000 1700000.000000 999,'70.000000'189.000000'0,"-9.000000"-22.000000"0 ,-10.000000-22.000000 0,-8.000000-21.000000 0,-6.000000-14.000000 0,1.000000-2.000000 0,-1.000000-3.000000 0,1.000000-3.000000 0,-3.000000-7.000000 0,-2.000000-9.000000 0,-3.000000-10.000000 0,-3.000000-8.000000 0,-1.000000-18.000000-20,4.000000-25.000000-39,3.000000-25.000000-42,3.000000-25.000000-39</inkml:trace>
</inkml:ink>
</file>

<file path=word/ink/ink133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4750.000000 1699750.000000 999,'21.000000'231.000000'0,"-5.000000"-37.000000"0 ,-7.000000-38.000000 0,-5.000000-37.000000 0,-4.000000-24.000000 0,0.000000-9.000000 0,0.000000-10.000000 0,0.000000-8.000000 0</inkml:trace>
</inkml:ink>
</file>

<file path=word/ink/ink1336.xml><?xml version="1.0" encoding="utf-8"?>
<inkml:ink xmlns:inkml="http://www.w3.org/2003/InkML">
  <annotation type="ScanImages2ExtractSignatures">1</annotation>
  <annotation type="ScanImagesWidth">-21099982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5400.000000 1699950.000000 999,'68.000000'-82.000000'0,"-11.000000"39.000000"0 ,-14.000000 36.000000 0,-11.000000 39.000000 0,-18.000000 27.000000 0,-22.000000 19.000000 0,-22.000000 19.000000 0,-21.000000 19.000000 0,-14.000000 13.000000 0,-2.000000 10.000000 0,-3.000000 10.000000 0,-3.000000 9.000000 0,-2.000000 4.000000 0,0.000000 1.000000 0,0.000000-1.000000 0,0.000000 1.000000 0,0.000000-6.000000 0,0.000000-8.000000 0,0.000000-10.000000 0,0.000000-9.000000 0,4.000000-15.000000 0,10.000000-18.000000 0,10.000000-19.000000 0,9.000000-18.000000 0,23.000000-20.000000 0,38.000000-18.000000 0,37.000000-19.000000 0,38.000000-18.000000 0,15.000000-15.000000 0,-6.000000-9.000000 0,-6.000000-10.000000 0,-6.000000-8.000000 0,1.000000-8.000000 0,9.000000-2.000000 0,10.000000-3.000000 0,10.000000-3.000000 0,4.000000-2.000000 0,0.000000 0.000000 0,0.000000 0.000000 0,0.000000 0.000000 0,-11.000000 4.000000-20,-22.000000 10.000000-39,-22.000000 10.000000-42,-21.000000 9.000000-39</inkml:trace>
</inkml:ink>
</file>

<file path=word/ink/ink13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6800.000000 1698550.000000 999,'114.000000'115.000000'0,"-22.000000"-18.000000"0 ,-22.000000-19.000000 0,-21.000000-18.000000 0,-14.000000-10.000000 0,-2.000000 0.000000 0,-3.000000 0.000000 0,-3.000000 0.000000 0,-4.000000 3.000000 0,-3.000000 6.000000 0,-3.000000 7.000000 0,-2.000000 6.000000 0,-6.000000 3.000000 0,-6.000000 0.000000 0,-6.000000 0.000000 0,-6.000000 0.000000 0,-7.000000 1.000000 0,-6.000000 4.000000 0,-6.000000 3.000000 0,-6.000000 3.000000 0,-6.000000-2.000000 0,-2.000000-6.000000 0,-3.000000-6.000000 0,-3.000000-6.000000 0,-2.000000-6.000000 0,0.000000-2.000000 0,0.000000-3.000000 0,0.000000-3.000000 0,14.000000-9.000000 0,28.000000-11.000000 0,28.000000-14.000000 0,29.000000-11.000000 0,15.000000-7.000000 0,3.000000 0.000000 0,3.000000 0.000000 0,4.000000 0.000000 0,-4.000000 17.000000 0,-9.000000 34.000000 0,-10.000000 35.000000 0,-8.000000 35.000000 0,-11.000000 14.000000 0,-8.000000-2.000000 0,-10.000000-3.000000 0,-9.000000-3.000000 0,-5.000000-7.000000 0,0.000000-9.000000 0,0.000000-10.000000 0,0.000000-8.000000 0,6.000000-15.000000 0,13.000000-19.000000 0,12.000000-18.000000 0,13.000000-19.000000 0,12.000000-30.000000 0,13.000000-41.000000 0,12.000000-40.000000 0,13.000000-40.000000 0,9.000000-31.000000 0,6.000000-18.000000 0,7.000000-19.000000 0,6.000000-18.000000 0,-1.000000-10.000000 0,-5.000000 0.000000 0,-7.000000 0.000000 0,-5.000000 0.000000 0,-12.000000 18.000000-20,-16.000000 39.000000-39,-15.000000 36.000000-42,-15.000000 39.000000-39</inkml:trace>
</inkml:ink>
</file>

<file path=word/ink/ink1338.xml><?xml version="1.0" encoding="utf-8"?>
<inkml:ink xmlns:inkml="http://www.w3.org/2003/InkML">
  <annotation type="ScanImages2ExtractSignatures">1</annotation>
  <annotation type="ScanImagesWidth">-10611095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900.000000 1699600.000000 999,'81.000000'-25.000000'0,"-37.000000"50.000000"0 ,-38.000000 50.000000 0,-37.000000 50.000000 0,-19.000000 21.000000 0,0.000000-5.000000 0,0.000000-7.000000 0,0.000000-5.000000 0,-7.000000 3.000000 0,-11.000000 17.000000 0,-14.000000 15.000000 0,-11.000000 16.000000 0,2.000000-7.000000 0,19.000000-28.000000 0,19.000000-28.000000 0,19.000000-27.000000 0,16.000000-39.000000 0,17.000000-46.000000 0,15.000000-47.000000 0,16.000000-47.000000 0,7.000000-15.000000-20,1.000000 20.000000-39,-1.000000 18.000000-42,1.000000 20.000000-39</inkml:trace>
</inkml:ink>
</file>

<file path=word/ink/ink13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800.000000 1700850.000000 999,'96.000000'-19.000000'0,"-5.000000"13.000000"0 ,-7.000000 12.000000 0,-5.000000 13.000000 0,-6.000000 10.000000 0,-3.000000 10.000000 0,-3.000000 10.000000 0,-2.000000 9.000000 0,-5.000000 4.000000 0,-2.000000 1.000000 0,-3.000000-1.000000 0,-3.000000 1.000000 0,-2.000000-3.000000 0,0.000000-2.000000 0,0.000000-3.000000 0,0.000000-3.000000 0,0.000000-4.000000 0,0.000000-3.000000 0,0.000000-3.000000 0,0.000000-2.000000 0</inkml:trace>
</inkml:ink>
</file>

<file path=word/ink/ink1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3600.000000 953700.000000 999,'1.000000'190.000000'0,"4.000000"32.000000"0 ,3.000000 31.000000 0,3.000000 32.000000 0,-1.000000 24.000000 0,-2.000000 19.000000 0,-3.000000 19.000000 0,-3.000000 19.000000 0,-2.000000-2.000000 0,0.000000-22.000000 0,0.000000-22.000000 0,0.000000-21.000000 0,1.000000-35.000000 0,4.000000-47.000000 0,3.000000-47.000000 0,3.000000-46.000000 0,1.000000-31.000000-20,1.000000-11.000000-40,-1.000000-14.000000-39,1.000000-11.000000-41</inkml:trace>
</inkml:ink>
</file>

<file path=word/ink/ink1340.xml><?xml version="1.0" encoding="utf-8"?>
<inkml:ink xmlns:inkml="http://www.w3.org/2003/InkML">
  <annotation type="ScanImages2ExtractSignatures">1</annotation>
  <annotation type="ScanImagesWidth">79413945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500.000000 1698900.000000 999,'51.000000'-138.000000'0,"4.000000"26.000000"0 ,3.000000 24.000000 0,3.000000 26.000000 0,-2.000000 22.000000 0,-6.000000 23.000000 0,-6.000000 22.000000 0,-6.000000 22.000000 0,-9.000000 19.000000 0,-8.000000 20.000000 0,-10.000000 18.000000 0,-9.000000 20.000000 0,-9.000000 10.000000 0,-5.000000 3.000000 0,-7.000000 3.000000 0,-5.000000 4.000000 0,-6.000000-3.000000 0,-3.000000-5.000000 0,-3.000000-7.000000 0,-2.000000-5.000000 0,2.000000-25.000000 0,9.000000-40.000000 0,10.000000-40.000000 0,10.000000-41.000000 0,8.000000-21.000000 0,10.000000 1.000000 0,10.000000-1.000000 0,9.000000 1.000000 0,6.000000 1.000000 0,3.000000 3.000000 0,3.000000 3.000000 0,4.000000 4.000000 0,1.000000 2.000000 0,0.000000 4.000000 0,0.000000 3.000000 0,0.000000 3.000000 0,-11.000000 12.000000-20,-22.000000 22.000000-39,-22.000000 22.000000-42,-21.000000 23.000000-39</inkml:trace>
</inkml:ink>
</file>

<file path=word/ink/ink134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550.000000 1701000.000000 999,'209.000000'-10.000000'0,"-31.000000"-18.000000"0 ,-31.000000-19.000000 0,-31.000000-18.000000 0,-15.000000-12.000000 0,4.000000-3.000000 0,3.000000-3.000000 0,3.000000-2.000000 0,3.000000-3.000000 0,3.000000 1.000000 0,3.000000-1.000000 0,4.000000 1.000000 0,-3.000000 4.000000 0,-5.000000 9.000000 0,-7.000000 10.000000 0,-5.000000 10.000000 0</inkml:trace>
</inkml:ink>
</file>

<file path=word/ink/ink1342.xml><?xml version="1.0" encoding="utf-8"?>
<inkml:ink xmlns:inkml="http://www.w3.org/2003/InkML">
  <annotation type="ScanImages2ExtractSignatures">1</annotation>
  <annotation type="ScanImagesWidth">-159441971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300.000000 1700550.000000 999,'-110.000000'187.000000'0,"32.000000"-24.000000"0 ,31.000000-26.000000 0,32.000000-24.000000 0,18.000000-15.000000 0,6.000000-3.000000 0,7.000000-3.000000 0,6.000000-2.000000 0,3.000000-5.000000 0,0.000000-2.000000 0,0.000000-3.000000 0,0.000000-3.000000 0</inkml:trace>
</inkml:ink>
</file>

<file path=word/ink/ink13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4200.000000 1699150.000000 999,'139.000000'335.000000'0,"-22.000000"-27.000000"0 ,-22.000000-28.000000 0,-21.000000-28.000000 0,-17.000000-10.000000 0,-8.000000 9.000000 0,-10.000000 10.000000 0,-9.000000 10.000000 0,-9.000000-3.000000 0,-5.000000-11.000000 0,-7.000000-14.000000 0,-5.000000-11.000000 0,-4.000000-18.000000 0,0.000000-22.000000 0,0.000000-22.000000 0,0.000000-21.000000 0</inkml:trace>
</inkml:ink>
</file>

<file path=word/ink/ink134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950.000000 1700400.000000 999,'-38.000000'95.000000'0,"76.000000"-59.000000"0 ,74.000000-60.000000 0,76.000000-58.000000 0,32.000000-33.000000 0,-9.000000-2.000000 0,-10.000000-3.000000 0,-8.000000-3.000000 0,-11.000000 1.000000 0,-8.000000 6.000000 0,-10.000000 7.000000 0,-9.000000 6.000000 0,-10.000000 7.000000 0,-9.000000 10.000000 0,-10.000000 10.000000 0,-8.000000 9.000000 0,-12.000000 9.000000 0,-12.000000 9.000000 0,-13.000000 10.000000 0,-12.000000 10.000000 0</inkml:trace>
</inkml:ink>
</file>

<file path=word/ink/ink13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850.000000 1699700.000000 999,'-22.000000'142.000000'0,"6.000000"-16.000000"0 ,7.000000-15.000000 0,6.000000-15.000000 0,4.000000-9.000000 0,4.000000 1.000000 0,3.000000-1.000000 0,3.000000 1.000000 0,-1.000000-3.000000 0,-2.000000-2.000000 0,-3.000000-3.000000 0,-3.000000-3.000000 0,-1.000000-4.000000 0,4.000000-3.000000 0,3.000000-3.000000 0,3.000000-2.000000 0,-2.000000-3.000000 0,-6.000000 1.000000 0,-6.000000-1.000000 0,-6.000000 1.000000 0,2.000000-23.000000 0,14.000000-43.000000 0,11.000000-44.000000 0,14.000000-43.000000 0,8.000000-23.000000 0,7.000000 1.000000 0,6.000000-1.000000 0,7.000000 1.000000 0,2.000000 1.000000 0,1.000000 3.000000 0,-1.000000 3.000000 0,1.000000 4.000000 0,-3.000000 2.000000 0,-2.000000 4.000000 0,-3.000000 3.000000 0,-3.000000 3.000000 0,-7.000000 6.000000 0,-9.000000 9.000000 0,-10.000000 10.000000 0,-8.000000 10.000000 0</inkml:trace>
</inkml:ink>
</file>

<file path=word/ink/ink1346.xml><?xml version="1.0" encoding="utf-8"?>
<inkml:ink xmlns:inkml="http://www.w3.org/2003/InkML">
  <annotation type="ScanImages2ExtractSignatures">1</annotation>
  <annotation type="ScanImagesWidth">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250.000000 1700450.000000 999,'-96.000000'50.000000'0,"10.000000"0.000000"0 ,10.000000 0.000000 0,9.000000 0.000000 0,10.000000 0.000000 0,14.000000 0.000000 0,11.000000 0.000000 0,14.000000 0.000000 0,0.000000 3.000000 0,-8.000000 6.000000 0,-10.000000 7.000000 0,-9.000000 6.000000 0,-4.000000 3.000000 0,4.000000 0.000000 0,3.000000 0.000000 0,3.000000 0.000000 0,1.000000-2.000000 0,1.000000-3.000000 0,-1.000000-3.000000 0,1.000000-2.000000 0,-3.000000-6.000000 0,-2.000000-6.000000 0,-3.000000-6.000000 0,-3.000000-6.000000 0</inkml:trace>
</inkml:ink>
</file>

<file path=word/ink/ink134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550.000000 1701150.000000 999,'98.000000'3.000000'0,"-3.000000"6.000000"0 ,-3.000000 7.000000 0,-2.000000 6.000000 0,6.000000 17.000000 0,20.000000 28.000000 0,18.000000 28.000000 0,20.000000 29.000000 0,10.000000 10.000000 0,3.000000-6.000000 0,3.000000-6.000000 0,4.000000-6.000000 0,5.000000-13.000000 0,10.000000-19.000000 0,10.000000-18.000000 0,9.000000-19.000000 0,-4.000000-18.000000 0,-15.000000-15.000000 0,-15.000000-15.000000 0,-16.000000-16.000000 0</inkml:trace>
</inkml:ink>
</file>

<file path=word/ink/ink1348.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150.000000 1699300.000000 999,'1.000000'157.000000'0,"4.000000"17.000000"0 ,3.000000 15.000000 0,3.000000 16.000000 0,3.000000 16.000000 0,3.000000 20.000000 0,3.000000 18.000000 0,4.000000 20.000000 0,-3.000000 8.000000 0,-5.000000 1.000000 0,-7.000000-1.000000 0,-5.000000 1.000000 0,-3.000000-18.000000 0,4.000000-34.000000 0,3.000000-35.000000 0,3.000000-33.000000 0,-1.000000-31.000000-20,-2.000000-24.000000-39,-3.000000-26.000000-42,-3.000000-24.000000-39</inkml:trace>
</inkml:ink>
</file>

<file path=word/ink/ink1349.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250.000000 1700800.000000 999,'-75.000000'121.000000'0,"0.000000"-5.000000"0 ,0.000000-7.000000 0,0.000000-5.000000 0,-7.000000-1.000000 0,-11.000000 6.000000 0,-14.000000 7.000000 0,-11.000000 6.000000 0,-6.000000-2.000000 0,4.000000-9.000000 0,3.000000-10.000000 0,3.000000-8.000000 0</inkml:trace>
</inkml:ink>
</file>

<file path=word/ink/ink1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6550.000000 955500.000000 999,'118.000000'-2.000000'0,"-11.000000"-3.000000"0 ,-14.000000-3.000000 0,-11.000000-2.000000 0,-12.000000-5.000000 0,-9.000000-2.000000 0,-10.000000-3.000000 0,-8.000000-3.000000 0</inkml:trace>
</inkml:ink>
</file>

<file path=word/ink/ink13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150.000000 1699250.000000 999,'123.000000'20.000000'0,"-3.000000"-9.000000"0 ,-3.000000-10.000000 0,-2.000000-8.000000 0,-9.000000-9.000000 0,-12.000000-6.000000 0,-13.000000-6.000000 0,-12.000000-6.000000 0</inkml:trace>
</inkml:ink>
</file>

<file path=word/ink/ink13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000.000000 1700650.000000 999,'-100.000000'114.000000'0,"50.000000"-22.000000"0 ,50.000000-22.000000 0,50.000000-21.000000 0,35.000000-23.000000 0,23.000000-21.000000 0,22.000000-22.000000 0,22.000000-22.000000 0,10.000000-19.000000 0,1.000000-16.000000 0,-1.000000-15.000000 0,1.000000-15.000000 0,-4.000000-9.000000 0,-6.000000 1.000000 0,-6.000000-1.000000 0,-6.000000 1.000000 0,-15.000000 8.000000-20,-21.000000 20.000000-39,-22.000000 18.000000-42,-22.000000 20.000000-39</inkml:trace>
</inkml:ink>
</file>

<file path=word/ink/ink13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150.000000 1699100.000000 999,'-21.000000'215.000000'0,"10.000000"-18.000000"0 ,10.000000-19.000000 0,9.000000-18.000000 0,4.000000-12.000000 0,1.000000-3.000000 0,-1.000000-3.000000 0,1.000000-2.000000 0,-3.000000-6.000000 0,-2.000000-6.000000 0,-3.000000-6.000000 0,-3.000000-6.000000 0,-2.000000-12.000000 0,0.000000-15.000000 0,0.000000-15.000000 0,0.000000-16.000000 0,4.000000-23.000000 0,10.000000-27.000000 0,10.000000-28.000000 0,9.000000-28.000000 0,4.000000-17.000000-20,1.000000-2.000000-39,-1.000000-3.000000-42,1.000000-3.000000-39</inkml:trace>
</inkml:ink>
</file>

<file path=word/ink/ink135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200.000000 1699900.000000 999,'1.000000'164.000000'0,"4.000000"-22.000000"0 ,3.000000-22.000000 0,3.000000-21.000000 0,-1.000000-15.000000 0,-2.000000-6.000000 0,-3.000000-6.000000 0,-3.000000-6.000000 0</inkml:trace>
</inkml:ink>
</file>

<file path=word/ink/ink1354.xml><?xml version="1.0" encoding="utf-8"?>
<inkml:ink xmlns:inkml="http://www.w3.org/2003/InkML">
  <annotation type="ScanImages2ExtractSignatures">1</annotation>
  <annotation type="ScanImagesWidth">-21098341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350.000000 1699700.000000 999,'28.000000'-90.000000'0,"6.000000"23.000000"0 ,7.000000 22.000000 0,6.000000 22.000000 0,3.000000 10.000000 0,0.000000 1.000000 0,0.000000-1.000000 0,0.000000 1.000000 0,0.000000 1.000000 0,0.000000 3.000000 0,0.000000 3.000000 0,0.000000 4.000000 0,-2.000000 11.000000 0,-3.000000 23.000000 0,-3.000000 22.000000 0,-2.000000 22.000000 0,-11.000000 15.000000 0,-15.000000 9.000000 0,-15.000000 10.000000 0,-16.000000 10.000000 0,-10.000000 0.000000 0,-3.000000-5.000000 0,-3.000000-7.000000 0,-2.000000-5.000000 0,11.000000-17.000000 0,29.000000-24.000000 0,28.000000-26.000000 0,28.000000-24.000000 0,15.000000-24.000000 0,4.000000-22.000000 0,3.000000-22.000000 0,3.000000-21.000000 0,-4.000000-9.000000-20,-8.000000 7.000000-39,-10.000000 6.000000-42,-9.000000 7.000000-39</inkml:trace>
</inkml:ink>
</file>

<file path=word/ink/ink1355.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300.000000 1698400.000000 999,'15.000000'-77.000000'0,"-18.000000"47.000000"0 ,-19.000000 47.000000 0,-18.000000 48.000000 0,-14.000000 27.000000 0,-5.000000 9.000000 0,-7.000000 10.000000 0,-5.000000 10.000000 0,-3.000000 0.000000 0,4.000000-5.000000 0,3.000000-7.000000 0,3.000000-5.000000 0,4.000000-11.000000 0,7.000000-11.000000 0,6.000000-14.000000 0,7.000000-11.000000 0,13.000000-9.000000 0,22.000000-3.000000 0,22.000000-3.000000 0,23.000000-2.000000 0,6.000000 3.000000 0,-5.000000 14.000000 0,-7.000000 11.000000 0,-5.000000 14.000000 0,-6.000000 7.000000 0,-3.000000 3.000000 0,-3.000000 3.000000 0,-2.000000 4.000000 0,-3.000000-3.000000 0,1.000000-5.000000 0,-1.000000-7.000000 0,1.000000-5.000000 0,-3.000000-8.000000 0,-2.000000-5.000000 0,-3.000000-7.000000 0,-3.000000-5.000000 0,2.000000-20.000000 0,10.000000-31.000000 0,10.000000-31.000000 0,9.000000-31.000000 0,4.000000-23.000000 0,1.000000-11.000000 0,-1.000000-14.000000 0,1.000000-11.000000 0,2.000000-6.000000 0,7.000000 4.000000 0,6.000000 3.000000 0,7.000000 3.000000 0,5.000000 4.000000 0,7.000000 7.000000 0,6.000000 6.000000 0,7.000000 7.000000 0,0.000000 8.000000 0,-2.000000 14.000000 0,-3.000000 11.000000 0,-3.000000 14.000000 0,-4.000000 10.000000 0,-3.000000 9.000000 0,-3.000000 10.000000 0,-2.000000 10.000000 0,-6.000000 10.000000 0,-6.000000 13.000000 0,-6.000000 12.000000 0,-6.000000 13.000000 0,-7.000000 16.000000 0,-6.000000 23.000000 0,-6.000000 22.000000 0,-6.000000 22.000000 0,-7.000000 10.000000 0,-6.000000 1.000000 0,-6.000000-1.000000 0,-6.000000 1.000000 0,-7.000000-3.000000 0,-6.000000-2.000000 0,-6.000000-3.000000 0,-6.000000-3.000000 0,-4.000000-9.000000 0,1.000000-11.000000 0,-1.000000-14.000000 0,1.000000-11.000000 0,-3.000000-14.000000 0,-2.000000-11.000000 0,-3.000000-14.000000 0,-3.000000-11.000000 0,2.000000-18.000000 0,10.000000-22.000000 0,10.000000-22.000000 0,9.000000-21.000000 0,6.000000-15.000000 0,3.000000-6.000000 0,3.000000-6.000000 0,4.000000-6.000000 0,1.000000-7.000000 0,0.000000-6.000000 0,0.000000-6.000000 0,0.000000-6.000000 0,3.000000-6.000000 0,6.000000-2.000000 0,7.000000-3.000000 0,6.000000-3.000000 0,6.000000-1.000000 0,6.000000 4.000000 0,7.000000 3.000000 0,6.000000 3.000000 0,4.000000 3.000000 0,4.000000 3.000000 0,3.000000 3.000000 0,3.000000 4.000000 0,3.000000 4.000000 0,3.000000 6.000000 0,3.000000 7.000000 0,4.000000 6.000000 0,-1.000000 4.000000 0,-3.000000 4.000000 0,-3.000000 3.000000 0,-2.000000 3.000000 0,-5.000000 3.000000 0,-2.000000 3.000000 0,-3.000000 3.000000 0,-3.000000 4.000000 0,-2.000000 5.000000 0,0.000000 10.000000 0,0.000000 10.000000 0,0.000000 9.000000 0,-5.000000 15.000000 0,-9.000000 22.000000 0,-10.000000 22.000000 0,-8.000000 23.000000 0,-8.000000 11.000000 0,-2.000000 4.000000 0,-3.000000 3.000000 0,-3.000000 3.000000 0,-2.000000-1.000000 0,0.000000-2.000000 0,0.000000-3.000000 0,0.000000-3.000000 0,0.000000-1.000000 0,0.000000 4.000000 0,0.000000 3.000000 0,0.000000 3.000000 0,0.000000-1.000000 0,0.000000-2.000000 0,0.000000-3.000000 0,0.000000-3.000000 0,0.000000-6.000000 0,0.000000-5.000000 0,0.000000-7.000000 0,0.000000-5.000000 0,9.000000-4.000000 0,19.000000 0.000000 0,19.000000 0.000000 0,19.000000 0.000000 0,5.000000-4.000000 0,-5.000000-5.000000 0,-7.000000-7.000000 0,-5.000000-5.000000 0,-3.000000-4.000000 0,4.000000 0.000000 0,3.000000 0.000000 0,3.000000 0.000000 0,-1.000000 1.000000 0,-2.000000 4.000000 0,-3.000000 3.000000 0,-3.000000 3.000000 0,-4.000000 4.000000 0,-3.000000 7.000000 0,-3.000000 6.000000 0,-2.000000 7.000000 0,-6.000000 2.000000 0,-6.000000 1.000000 0,-6.000000-1.000000 0,-6.000000 1.000000 0,-4.000000-1.000000 0,1.000000 1.000000 0,-1.000000-1.000000 0,1.000000 1.000000 0,-7.000000 2.000000 0,-12.000000 7.000000 0,-13.000000 6.000000 0,-12.000000 7.000000 0,-10.000000 2.000000 0,-6.000000 1.000000 0,-6.000000-1.000000 0,-6.000000 1.000000 0,-6.000000-4.000000 0,-2.000000-6.000000 0,-3.000000-6.000000 0,-3.000000-6.000000 0,-1.000000-10.000000 0,4.000000-12.000000 0,3.000000-13.000000 0,3.000000-12.000000 0,6.000000-30.000000 0,9.000000-47.000000 0,10.000000-47.000000 0,10.000000-46.000000 0,19.000000-28.000000 0,32.000000-5.000000 0,31.000000-7.000000 0,32.000000-5.000000 0,25.000000-14.000000 0,23.000000-18.000000 0,22.000000-19.000000 0,22.000000-18.000000 0,-9.000000 13.000000-20,-36.000000 47.000000-39,-39.000000 47.000000-42,-36.000000 48.000000-39</inkml:trace>
</inkml:ink>
</file>

<file path=word/ink/ink1356.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350.000000 1705800.000000 999,'89.000000'257.000000'0,"-22.000000"-33.000000"0 ,-22.000000-35.000000 0,-21.000000-34.000000 0,-14.000000-10.000000 0,-2.000000 16.000000 0,-3.000000 15.000000 0,-3.000000 17.000000 0,-2.000000-3.000000 0,0.000000-18.000000 0,0.000000-19.000000 0,0.000000-18.000000 0,-2.000000-15.000000 0,-3.000000-9.000000 0,-3.000000-10.000000 0,-2.000000-8.000000 0,0.000000-31.000000 0,7.000000-49.000000 0,6.000000-51.000000 0,7.000000-49.000000 0,5.000000-29.000000 0,7.000000-6.000000 0,6.000000-6.000000 0,7.000000-6.000000 0,5.000000-7.000000 0,7.000000-6.000000 0,6.000000-6.000000 0,7.000000-6.000000 0,5.000000-4.000000 0,7.000000 1.000000 0,6.000000-1.000000 0,7.000000 1.000000 0,0.000000 4.000000 0,-2.000000 9.000000 0,-3.000000 10.000000 0,-3.000000 10.000000 0,-1.000000 8.000000 0,4.000000 10.000000 0,3.000000 10.000000 0,3.000000 9.000000 0,1.000000 12.000000 0,1.000000 16.000000 0,-1.000000 15.000000 0,1.000000 17.000000 0,-3.000000 8.000000 0,-2.000000 4.000000 0,-3.000000 3.000000 0,-3.000000 3.000000 0,-6.000000 3.000000 0,-5.000000 3.000000 0,-7.000000 3.000000 0,-5.000000 4.000000 0,-3.000000 13.000000 0,4.000000 26.000000 0,3.000000 24.000000 0,3.000000 26.000000 0,-4.000000 18.000000 0,-8.000000 13.000000 0,-10.000000 12.000000 0,-9.000000 13.000000 0,-7.000000 12.000000 0,-3.000000 13.000000 0,-3.000000 12.000000 0,-2.000000 13.000000 0,-5.000000 7.000000 0,-2.000000 4.000000 0,-3.000000 3.000000 0,-3.000000 3.000000 0,-2.000000-4.000000 0,0.000000-8.000000 0,0.000000-10.000000 0,0.000000-9.000000 0,-2.000000-15.000000 0,-3.000000-18.000000 0,-3.000000-19.000000 0,-2.000000-18.000000 0,-9.000000-21.000000 0,-12.000000-22.000000 0,-13.000000-22.000000 0,-12.000000-21.000000 0,-5.000000-28.000000 0,3.000000-30.000000 0,3.000000-32.000000 0,4.000000-30.000000 0,4.000000-9.000000-20,6.000000 16.000000-39,7.000000 15.000000-42,6.000000 17.000000-39</inkml:trace>
</inkml:ink>
</file>

<file path=word/ink/ink135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000.000000 1705050.000000 999,'109.000000'96.000000'0,"-31.000000"-5.000000"0 ,-31.000000-7.000000 0,-31.000000-5.000000 0,-24.000000 8.000000 0,-16.000000 26.000000 0,-15.000000 24.000000 0,-15.000000 26.000000 0,-7.000000 5.000000 0,3.000000-11.000000 0,3.000000-14.000000 0,4.000000-11.000000 0,4.000000-15.000000 0,6.000000-16.000000 0,7.000000-15.000000 0,6.000000-15.000000 0,9.000000-23.000000 0,13.000000-28.000000 0,12.000000-28.000000 0,13.000000-27.000000 0,10.000000-12.000000 0,10.000000 6.000000 0,10.000000 7.000000 0,9.000000 6.000000 0,6.000000 6.000000 0,3.000000 6.000000 0,3.000000 7.000000 0,4.000000 6.000000 0,-1.000000 7.000000 0,-3.000000 10.000000 0,-3.000000 10.000000 0,-2.000000 9.000000 0,-3.000000 2.000000 0,1.000000-2.000000 0,-1.000000-3.000000 0,1.000000-3.000000 0,1.000000-4.000000 0,3.000000-3.000000 0,3.000000-3.000000 0,4.000000-2.000000 0</inkml:trace>
</inkml:ink>
</file>

<file path=word/ink/ink135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050.000000 1703850.000000 999,'135.000000'51.000000'0,"-27.000000"4.000000"0 ,-28.000000 3.000000 0,-28.000000 3.000000 0</inkml:trace>
</inkml:ink>
</file>

<file path=word/ink/ink135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750.000000 1704800.000000 999,'-21.000000'140.000000'0,"10.000000"-18.000000"0 ,10.000000-19.000000 0,9.000000-18.000000 0,4.000000-12.000000 0,1.000000-3.000000 0,-1.000000-3.000000 0,1.000000-2.000000 0,-6.000000-5.000000 0,-8.000000-2.000000 0,-10.000000-3.000000 0,-9.000000-3.000000 0,-5.000000-2.000000 0,0.000000 0.000000 0,0.000000 0.000000 0,0.000000 0.000000 0,6.000000-13.000000 0,13.000000-24.000000 0,12.000000-26.000000 0,13.000000-24.000000 0,10.000000-17.000000 0,10.000000-5.000000 0,10.000000-7.000000 0,9.000000-5.000000 0,6.000000-4.000000 0,3.000000 0.000000 0,3.000000 0.000000 0,4.000000 0.000000 0,1.000000 1.000000 0,0.000000 4.000000 0,0.000000 3.000000 0,0.000000 3.000000 0,-2.000000 3.000000 0,-3.000000 3.000000 0,-3.000000 3.000000 0,-2.000000 4.000000 0,0.000000 2.000000 0,7.000000 4.000000 0,6.000000 3.000000 0,7.000000 3.000000 0,-3.000000 4.000000 0,-8.000000 7.000000 0,-10.000000 6.000000 0,-9.000000 7.000000 0,-10.000000 13.000000 0,-9.000000 22.000000 0,-10.000000 22.000000 0,-8.000000 23.000000 0,-15.000000 10.000000 0,-19.000000 0.000000 0,-18.000000 0.000000 0,-19.000000 0.000000 0,-7.000000 1.000000 0,7.000000 4.000000 0,6.000000 3.000000 0,7.000000 3.000000 0,2.000000-5.000000 0,1.000000-12.000000 0,-1.000000-13.000000 0,1.000000-12.000000 0</inkml:trace>
</inkml:ink>
</file>

<file path=word/ink/ink13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6700.000000 956250.000000 999,'73.000000'-4.000000'0,"-3.000000"-5.000000"0 ,-3.000000-7.000000 0,-2.000000-5.000000 0,0.000000-3.000000 0,7.000000 4.000000 0,6.000000 3.000000 0,7.000000 3.000000 0,7.000000 3.000000 0,9.000000 3.000000 0,10.000000 3.000000 0,10.000000 4.000000 0,-7.000000 1.000000 0,-22.000000 0.000000 0,-22.000000 0.000000 0,-21.000000 0.000000 0</inkml:trace>
</inkml:ink>
</file>

<file path=word/ink/ink136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550.000000 1705650.000000 999,'20.000000'118.000000'0,"-9.000000"-11.000000"0 ,-10.000000-14.000000 0,-8.000000-11.000000 0,-9.000000-6.000000 0,-6.000000 4.000000 0,-6.000000 3.000000 0,-6.000000 3.000000 0,-4.000000-4.000000 0,1.000000-8.000000 0,-1.000000-10.000000 0,1.000000-9.000000 0,7.000000-20.000000 0,16.000000-27.000000 0,15.000000-28.000000 0,17.000000-28.000000 0,7.000000-13.000000-20,0.000000 3.000000-39,0.000000 3.000000-42,0.000000 4.000000-39</inkml:trace>
</inkml:ink>
</file>

<file path=word/ink/ink1361.xml><?xml version="1.0" encoding="utf-8"?>
<inkml:ink xmlns:inkml="http://www.w3.org/2003/InkML">
  <annotation type="ScanImages2ExtractSignatures">1</annotation>
  <annotation type="ScanImagesWidth">-21098171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600.000000 1705950.000000 999,'98.000000'-111.000000'0,"-3.000000"28.000000"0 ,-3.000000 28.000000 0,-2.000000 29.000000 0,-8.000000 15.000000 0,-8.000000 3.000000 0,-10.000000 3.000000 0,-9.000000 4.000000 0,-7.000000 5.000000 0,-3.000000 10.000000 0,-3.000000 10.000000 0,-2.000000 9.000000 0</inkml:trace>
</inkml:ink>
</file>

<file path=word/ink/ink136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050.000000 1706150.000000 999,'-47.000000'95.000000'0,"6.000000"-9.000000"0 ,7.000000-10.000000 0,6.000000-8.000000 0,1.000000-6.000000 0,-3.000000 1.000000 0,-3.000000-1.000000 0,-2.000000 1.000000 0,-5.000000 2.000000 0,-2.000000 7.000000 0,-3.000000 6.000000 0,-3.000000 7.000000 0,-9.000000 4.000000 0,-11.000000 3.000000 0,-14.000000 3.000000 0,-11.000000 4.000000 0,-9.000000 1.000000 0,-3.000000 0.000000 0,-3.000000 0.000000 0,-2.000000 0.000000 0,3.000000-7.000000 0,14.000000-11.000000 0,11.000000-14.000000 0,14.000000-11.000000 0,11.000000-22.000000 0,14.000000-27.000000 0,11.000000-28.000000 0,14.000000-28.000000 0,10.000000-21.000000 0,9.000000-12.000000 0,10.000000-13.000000 0,10.000000-12.000000 0,8.000000-5.000000 0,10.000000 3.000000 0,10.000000 3.000000 0,9.000000 4.000000 0,6.000000 1.000000 0,3.000000 0.000000 0,3.000000 0.000000 0,4.000000 0.000000 0,2.000000 3.000000 0,4.000000 6.000000 0,3.000000 7.000000 0,3.000000 6.000000 0,1.000000 7.000000 0,1.000000 10.000000 0,-1.000000 10.000000 0,1.000000 9.000000 0,-3.000000 7.000000 0,-2.000000 7.000000 0,-3.000000 6.000000 0,-3.000000 7.000000 0,15.000000 5.000000 0,34.000000 7.000000 0,35.000000 6.000000 0,35.000000 7.000000 0,13.000000 5.000000 0,-6.000000 7.000000 0,-6.000000 6.000000 0,-6.000000 7.000000 0,-15.000000 0.000000 0,-21.000000-2.000000 0,-22.000000-3.000000 0,-22.000000-3.000000 0,-13.000000-2.000000 0,-3.000000 0.000000 0,-3.000000 0.000000 0,-2.000000 0.000000 0</inkml:trace>
</inkml:ink>
</file>

<file path=word/ink/ink13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050.000000 1707200.000000 999,'21.000000'137.000000'0,"-5.000000"-24.000000"0 ,-7.000000-26.000000 0,-5.000000-24.000000 0,-4.000000-13.000000 0,0.000000 0.000000 0,0.000000 0.000000 0,0.000000 0.000000 0,0.000000 1.000000 0,0.000000 4.000000 0,0.000000 3.000000 0,0.000000 3.000000 0</inkml:trace>
</inkml:ink>
</file>

<file path=word/ink/ink136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250.000000 1707650.000000 999,'117.000000'-110.000000'0,"-16.000000"32.000000"0 ,-15.000000 31.000000 0,-15.000000 32.000000 0,-17.000000 21.000000 0,-15.000000 13.000000 0,-15.000000 12.000000 0,-16.000000 13.000000 0,-10.000000 9.000000 0,-3.000000 6.000000 0,-3.000000 7.000000 0,-2.000000 6.000000 0,-5.000000 1.000000 0,-2.000000-3.000000 0,-3.000000-3.000000 0,-3.000000-2.000000 0,10.000000-12.000000 0,26.000000-19.000000 0,24.000000-18.000000 0,26.000000-19.000000 0,8.000000-13.000000 0,-5.000000-6.000000 0,-7.000000-6.000000 0,-5.000000-6.000000 0,-4.000000-2.000000 0,0.000000 3.000000 0,0.000000 3.000000 0,0.000000 4.000000 0</inkml:trace>
</inkml:ink>
</file>

<file path=word/ink/ink136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107025.000000 1708475.000000 333,'116.000000'46.000000'166,"37.000000"35.000000"1 ,37.000000 34.000000 0,37.000000 35.000000-1</inkml:trace>
</inkml:ink>
</file>

<file path=word/ink/ink1366.xml><?xml version="1.0" encoding="utf-8"?>
<inkml:ink xmlns:inkml="http://www.w3.org/2003/InkML">
  <annotation type="ScanImages2ExtractSignatures">1</annotation>
  <annotation type="ScanImagesWidth">-21102137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400.000000 1711800.000000 999,'-68.000000'110.000000'0,"17.000000"23.000000"0 ,15.000000 22.000000 0,16.000000 22.000000 0,9.000000 12.000000 0,3.000000 3.000000 0,3.000000 3.000000 0,4.000000 4.000000 0,1.000000-12.000000 0,0.000000-24.000000 0,0.000000-26.000000 0,0.000000-24.000000 0,10.000000-15.000000 0,23.000000-3.000000 0,22.000000-3.000000 0,22.000000-2.000000 0,7.000000-14.000000-20,-6.000000-21.000000-39,-6.000000-22.000000-42,-6.000000-22.000000-39</inkml:trace>
</inkml:ink>
</file>

<file path=word/ink/ink1367.xml><?xml version="1.0" encoding="utf-8"?>
<inkml:ink xmlns:inkml="http://www.w3.org/2003/InkML">
  <annotation type="ScanImages2ExtractSignatures">1</annotation>
  <annotation type="ScanImagesWidth">-21102185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550.000000 1712500.000000 999,'95.000000'-160.000000'0,"-9.000000"32.000000"0 ,-10.000000 31.000000 0,-8.000000 32.000000 0,-4.000000 15.000000 0,3.000000 0.000000 0,3.000000 0.000000 0,4.000000 0.000000 0,-3.000000 0.000000 0,-5.000000 0.000000 0,-7.000000 0.000000 0,-5.000000 0.000000 0</inkml:trace>
</inkml:ink>
</file>

<file path=word/ink/ink136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400.000000 1710750.000000 999,'-110.000000'-16.000000'0,"32.000000"19.000000"0 ,31.000000 19.000000 0,32.000000 19.000000 0,15.000000 27.000000 0,0.000000 39.000000 0,0.000000 36.000000 0,0.000000 39.000000 0,1.000000 30.000000 0,4.000000 26.000000 0,3.000000 24.000000 0,3.000000 26.000000 0,-1.000000 4.000000 0,-2.000000-16.000000 0,-3.000000-15.000000 0,-3.000000-15.000000 0,-2.000000-14.000000 0,0.000000-8.000000 0,0.000000-10.000000 0,0.000000-9.000000 0,0.000000-15.000000 0,0.000000-18.000000 0,0.000000-19.000000 0,0.000000-18.000000 0,0.000000-20.000000 0,0.000000-18.000000 0,0.000000-19.000000 0,0.000000-18.000000 0</inkml:trace>
</inkml:ink>
</file>

<file path=word/ink/ink136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000.000000 1712450.000000 999,'-46.000000'120.000000'0,"10.000000"-9.000000"0 ,10.000000-10.000000 0,9.000000-8.000000 0,1.000000 2.000000 0,-6.000000 16.000000 0,-6.000000 15.000000 0,-6.000000 17.000000 0,-4.000000-1.000000 0,1.000000-16.000000 0,-1.000000-15.000000 0,1.000000-15.000000 0</inkml:trace>
</inkml:ink>
</file>

<file path=word/ink/ink1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0450.000000 955000.000000 999,'-61.000000'6.000000'0,"28.000000"13.000000"0 ,28.000000 12.000000 0,29.000000 13.000000 0,11.000000 9.000000 0,-2.000000 6.000000 0,-3.000000 7.000000 0,-3.000000 6.000000 0,-6.000000 6.000000 0,-5.000000 6.000000 0,-7.000000 7.000000 0,-5.000000 6.000000 0,-6.000000 6.000000 0,-3.000000 6.000000 0,-3.000000 7.000000 0,-2.000000 6.000000 0,-3.000000-2.000000 0,1.000000-9.000000 0,-1.000000-10.000000 0,1.000000-8.000000 0,-1.000000-12.000000 0,1.000000-12.000000 0,-1.000000-13.000000 0,1.000000-12.000000 0,4.000000-16.000000 0,9.000000-19.000000 0,10.000000-18.000000 0,10.000000-19.000000 0,4.000000-18.000000 0,0.000000-15.000000 0,0.000000-15.000000 0,0.000000-16.000000 0,0.000000-8.000000 0,0.000000 0.000000 0,0.000000 0.000000 0,0.000000 0.000000 0,0.000000 3.000000 0,0.000000 6.000000 0,0.000000 7.000000 0,0.000000 6.000000 0,0.000000 6.000000 0,0.000000 6.000000 0,0.000000 7.000000 0,0.000000 6.000000 0,1.000000 15.000000 0,4.000000 26.000000 0,3.000000 24.000000 0,3.000000 26.000000 0,-2.000000 19.000000 0,-6.000000 17.000000 0,-6.000000 15.000000 0,-6.000000 16.000000 0,-6.000000 2.000000 0,-2.000000-8.000000 0,-3.000000-10.000000 0,-3.000000-9.000000 0,-2.000000-4.000000 0,0.000000 4.000000 0,0.000000 3.000000 0,0.000000 3.000000 0,6.000000-19.000000 0,13.000000-41.000000 0,12.000000-40.000000 0,13.000000-40.000000 0,4.000000-29.000000 0,-3.000000-16.000000 0,-3.000000-15.000000 0,-2.000000-15.000000 0,-3.000000-9.000000 0,1.000000 1.000000 0,-1.000000-1.000000 0,1.000000 1.000000 0,-1.000000 4.000000 0,1.000000 9.000000 0,-1.000000 10.000000 0,1.000000 10.000000 0,-1.000000 8.000000 0,1.000000 10.000000 0,-1.000000 10.000000 0,1.000000 9.000000 0,1.000000 15.000000 0,3.000000 22.000000 0,3.000000 22.000000 0,4.000000 23.000000 0,-3.000000 20.000000 0,-5.000000 23.000000 0,-7.000000 22.000000 0,-5.000000 22.000000 0,-8.000000 15.000000 0,-5.000000 9.000000 0,-7.000000 10.000000 0,-5.000000 10.000000 0,-3.000000 0.000000 0,4.000000-5.000000 0,3.000000-7.000000 0,3.000000-5.000000 0,1.000000-14.000000 0,1.000000-18.000000 0,-1.000000-19.000000 0,1.000000-18.000000 0,5.000000-20.000000 0,14.000000-18.000000 0,11.000000-19.000000 0,14.000000-18.000000 0,0.000000-15.000000-20,-8.000000-9.000000-40,-10.000000-10.000000-39,-9.000000-8.000000-41</inkml:trace>
</inkml:ink>
</file>

<file path=word/ink/ink1370.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100.000000 1712950.000000 999,'160.000000'25.000000'0,"-27.000000"0.000000"0 ,-28.000000 0.000000 0,-28.000000 0.000000 0,-12.000000 0.000000 0,7.000000 0.000000 0,6.000000 0.000000 0,7.000000 0.000000 0</inkml:trace>
</inkml:ink>
</file>

<file path=word/ink/ink137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800.000000 1711600.000000 999,'120.000000'-25.000000'0,"-9.000000"0.000000"0 ,-10.000000 0.000000 0,-8.000000 0.000000 0,-8.000000-4.000000 0,-2.000000-5.000000 0,-3.000000-7.000000 0,-3.000000-5.000000 0,-4.000000-3.000000 0,-3.000000 4.000000 0,-3.000000 3.000000 0,-2.000000 3.000000 0,-5.000000 1.000000 0,-2.000000 1.000000 0,-3.000000-1.000000 0,-3.000000 1.000000 0</inkml:trace>
</inkml:ink>
</file>

<file path=word/ink/ink137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750.000000 1710850.000000 999,'-113.000000'17.000000'0,"26.000000"34.000000"0 ,24.000000 35.000000 0,26.000000 35.000000 0,16.000000 13.000000 0,10.000000-6.000000 0,10.000000-6.000000 0,9.000000-6.000000 0,2.000000-6.000000 0,-2.000000-2.000000 0,-3.000000-3.000000 0,-3.000000-3.000000 0</inkml:trace>
</inkml:ink>
</file>

<file path=word/ink/ink1373.xml><?xml version="1.0" encoding="utf-8"?>
<inkml:ink xmlns:inkml="http://www.w3.org/2003/InkML">
  <annotation type="ScanImages2ExtractSignatures">1</annotation>
  <annotation type="ScanImagesWidth">-209998067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000.000000 1710800.000000 999,'20.000000'121.000000'0,"-9.000000"-5.000000"0 ,-10.000000-7.000000 0,-8.000000-5.000000 0,-6.000000-1.000000 0,1.000000 6.000000 0,-1.000000 7.000000 0,1.000000 6.000000 0,-3.000000 4.000000 0,-2.000000 4.000000 0,-3.000000 3.000000 0,-3.000000 3.000000 0,-4.000000-2.000000 0,-3.000000-6.000000 0,-3.000000-6.000000 0,-2.000000-6.000000 0,-1.000000-12.000000 0,3.000000-15.000000 0,3.000000-15.000000 0,4.000000-16.000000 0,8.000000-24.000000 0,17.000000-31.000000 0,15.000000-31.000000 0,16.000000-31.000000 0,9.000000-16.000000 0,3.000000 0.000000 0,3.000000 0.000000 0,4.000000 0.000000 0,1.000000 0.000000 0,0.000000 0.000000 0,0.000000 0.000000 0,0.000000 0.000000 0,0.000000 4.000000 0,0.000000 10.000000 0,0.000000 10.000000 0,0.000000 9.000000 0,-5.000000 17.000000 0,-9.000000 25.000000 0,-10.000000 25.000000 0,-8.000000 25.000000 0,-14.000000 17.000000 0,-15.000000 9.000000 0,-15.000000 10.000000 0,-16.000000 10.000000 0,-7.000000 2.000000 0,4.000000-3.000000 0,3.000000-3.000000 0,3.000000-2.000000 0,1.000000-9.000000 0,1.000000-12.000000 0,-1.000000-13.000000 0,1.000000-12.000000 0,10.000000-9.000000 0,22.000000-2.000000 0,22.000000-3.000000 0,23.000000-3.000000 0</inkml:trace>
</inkml:ink>
</file>

<file path=word/ink/ink137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200.000000 1713950.000000 999,'-74.000000'62.000000'0,"54.000000"-24.000000"0 ,53.000000-26.000000 0,53.000000-24.000000 0,26.000000-17.000000 0,1.000000-5.000000 0,-1.000000-7.000000 0,1.000000-5.000000 0,1.000000-9.000000 0,3.000000-9.000000 0,3.000000-10.000000 0,4.000000-8.000000 0,-9.000000 0.000000 0,-18.000000 14.000000 0,-19.000000 11.000000 0,-18.000000 14.000000 0</inkml:trace>
</inkml:ink>
</file>

<file path=word/ink/ink137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250.000000 1713150.000000 999,'-90.000000'140.000000'0,"23.000000"-18.000000"0 ,22.000000-19.000000 0,22.000000-18.000000 0,7.000000-7.000000 0,-6.000000 6.000000 0,-6.000000 7.000000 0,-6.000000 6.000000 0,-2.000000-1.000000 0,3.000000-5.000000 0,3.000000-7.000000 0,4.000000-5.000000 0,1.000000-8.000000 0,0.000000-5.000000 0,0.000000-7.000000 0,0.000000-5.000000 0</inkml:trace>
</inkml:ink>
</file>

<file path=word/ink/ink1376.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100.000000 1713650.000000 999,'95.000000'75.000000'0,"-9.000000"0.000000"0 ,-10.000000 0.000000 0,-8.000000 0.000000 0,-8.000000 0.000000 0,-2.000000 0.000000 0,-3.000000 0.000000 0,-3.000000 0.000000 0,-2.000000-2.000000 0,0.000000-3.000000 0,0.000000-3.000000 0,0.000000-2.000000 0,-2.000000-5.000000-20,-3.000000-2.000000-39,-3.000000-3.000000-42,-2.000000-3.000000-39</inkml:trace>
</inkml:ink>
</file>

<file path=word/ink/ink1377.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800.000000 1711650.000000 999,'137.000000'-68.000000'0,"-24.000000"17.000000"0 ,-26.000000 15.000000 0,-24.000000 16.000000 0,-13.000000 5.000000 0,0.000000-2.000000 0,0.000000-3.000000 0,0.000000-3.000000 0,0.000000-4.000000 0,0.000000-3.000000 0,0.000000-3.000000 0,0.000000-2.000000 0,-18.000000 14.000000 0,-33.000000 35.000000 0,-35.000000 35.000000 0,-34.000000 34.000000 0,-16.000000 15.000000 0,3.000000-3.000000 0,3.000000-3.000000 0,4.000000-2.000000 0,4.000000-3.000000 0,6.000000 1.000000 0,7.000000-1.000000 0,6.000000 1.000000 0,4.000000-6.000000 0,4.000000-8.000000 0,3.000000-10.000000 0,3.000000-9.000000 0,14.000000-7.000000 0,25.000000-3.000000 0,25.000000-3.000000 0,25.000000-2.000000 0,12.000000-12.000000 0,1.000000-19.000000 0,-1.000000-18.000000 0,1.000000-19.000000 0,-1.000000-12.000000 0,1.000000-2.000000 0,-1.000000-3.000000 0,1.000000-3.000000 0,-3.000000-1.000000 0,-2.000000 4.000000 0,-3.000000 3.000000 0,-3.000000 3.000000 0</inkml:trace>
</inkml:ink>
</file>

<file path=word/ink/ink137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200.000000 1711900.000000 999,'-25.000000'126.000000'0,"0.000000"4.000000"0 ,0.000000 3.000000 0,0.000000 3.000000 0,3.000000-4.000000 0,6.000000-8.000000 0,7.000000-10.000000 0,6.000000-9.000000 0,3.000000-10.000000 0,0.000000-9.000000 0,0.000000-10.000000 0,0.000000-8.000000 0</inkml:trace>
</inkml:ink>
</file>

<file path=word/ink/ink13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750.000000 1711750.000000 999,'23.000000'98.000000'0,"-3.000000"-3.000000"0 ,-3.000000-3.000000 0,-2.000000-2.000000 0,-5.000000 0.000000 0,-2.000000 7.000000 0,-3.000000 6.000000 0,-3.000000 7.000000 0,-4.000000-1.000000 0,-3.000000-6.000000 0,-3.000000-6.000000 0,-2.000000-6.000000 0,5.000000-21.000000-20,16.000000-34.000000-39,15.000000-35.000000-42,17.000000-33.000000-39</inkml:trace>
</inkml:ink>
</file>

<file path=word/ink/ink13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4000.000000 954900.000000 999,'-96.000000'-22.000000'0,"10.000000"6.000000"0 ,10.000000 7.000000 0,9.000000 6.000000 0,9.000000 10.000000 0,9.000000 17.000000 0,10.000000 15.000000 0,10.000000 16.000000 0,2.000000 12.000000 0,-3.000000 9.000000 0,-3.000000 10.000000 0,-2.000000 10.000000 0,0.000000 8.000000 0,7.000000 10.000000 0,6.000000 10.000000 0,7.000000 9.000000 0,4.000000 2.000000 0,3.000000-2.000000 0,3.000000-3.000000 0,4.000000-3.000000 0,1.000000-10.000000 0,0.000000-16.000000 0,0.000000-15.000000 0,0.000000-15.000000 0,4.000000-18.000000 0,10.000000-19.000000 0,10.000000-18.000000 0,9.000000-19.000000 0,4.000000-21.000000 0,1.000000-21.000000 0,-1.000000-22.000000 0,1.000000-22.000000 0,-1.000000-18.000000 0,1.000000-11.000000 0,-1.000000-14.000000 0,1.000000-11.000000 0,-1.000000-4.000000 0,1.000000 6.000000 0,-1.000000 7.000000 0,1.000000 6.000000 0,-3.000000 9.000000 0,-2.000000 13.000000 0,-3.000000 12.000000 0,-3.000000 13.000000 0,2.000000 29.000000 0,10.000000 47.000000 0,10.000000 47.000000 0,9.000000 48.000000 0,2.000000 20.000000 0,-2.000000-2.000000 0,-3.000000-3.000000 0,-3.000000-3.000000 0,-4.000000-6.000000 0,-3.000000-5.000000 0,-3.000000-7.000000 0,-2.000000-5.000000 0,-1.000000-11.000000 0,3.000000-11.000000 0,3.000000-14.000000 0,4.000000-11.000000 0</inkml:trace>
</inkml:ink>
</file>

<file path=word/ink/ink13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450.000000 1711850.000000 999,'1.000000'162.000000'0,"4.000000"-24.000000"0 ,3.000000-26.000000 0,3.000000-24.000000 0,-1.000000-17.000000 0,-2.000000-5.000000 0,-3.000000-7.000000 0,-3.000000-5.000000 0,2.000000-15.000000-20,10.000000-22.000000-39,10.000000-22.000000-42,9.000000-21.000000-39</inkml:trace>
</inkml:ink>
</file>

<file path=word/ink/ink13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000.000000 1711350.000000 999,'48.000000'-69.000000'0,"-3.000000"63.000000"0 ,-3.000000 62.000000 0,-2.000000 63.000000 0,-8.000000 34.000000 0,-8.000000 6.000000 0,-10.000000 7.000000 0,-9.000000 6.000000 0,-5.000000 3.000000 0,0.000000 0.000000 0,0.000000 0.000000 0,0.000000 0.000000 0,-2.000000-7.000000 0,-3.000000-11.000000 0,-3.000000-14.000000 0,-2.000000-11.000000 0,-3.000000-12.000000 0,1.000000-9.000000 0,-1.000000-10.000000 0,1.000000-8.000000 0</inkml:trace>
</inkml:ink>
</file>

<file path=word/ink/ink13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350.000000 1714250.000000 999,'162.000000'-90.000000'0,"-24.000000"23.000000"0 ,-26.000000 22.000000 0,-24.000000 22.000000 0,-15.000000 8.000000 0,-3.000000-2.000000 0,-3.000000-3.000000 0,-2.000000-3.000000 0</inkml:trace>
</inkml:ink>
</file>

<file path=word/ink/ink1383.xml><?xml version="1.0" encoding="utf-8"?>
<inkml:ink xmlns:inkml="http://www.w3.org/2003/InkML">
  <annotation type="ScanImages2ExtractSignatures">1</annotation>
  <annotation type="ScanImagesWidth">-5885320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100.000000 1713250.000000 999,'-44.000000'162.000000'0,"13.000000"-24.000000"0 ,12.000000-26.000000 0,13.000000-24.000000 0,7.000000-13.000000 0,4.000000 0.000000 0,3.000000 0.000000 0,3.000000 0.000000 0,-1.000000 0.000000 0,-2.000000 0.000000 0,-3.000000 0.000000 0,-3.000000 0.000000 0,-7.000000-4.000000 0,-9.000000-5.000000 0,-10.000000-7.000000 0,-8.000000-5.000000 0,-9.000000-8.000000 0,-6.000000-5.000000 0,-6.000000-7.000000 0,-6.000000-5.000000 0,-2.000000-8.000000 0,3.000000-5.000000 0,3.000000-7.000000 0,4.000000-5.000000 0,26.000000-12.000000 0,50.000000-16.000000 0,50.000000-15.000000 0,50.000000-15.000000 0,23.000000-4.000000 0,-3.000000 9.000000 0,-3.000000 10.000000 0,-2.000000 10.000000 0,-6.000000-1.000000 0,-6.000000-9.000000 0,-6.000000-10.000000 0,-6.000000-8.000000 0,-6.000000-4.000000 0,-2.000000 3.000000 0,-3.000000 3.000000 0,-3.000000 4.000000 0</inkml:trace>
</inkml:ink>
</file>

<file path=word/ink/ink1384.xml><?xml version="1.0" encoding="utf-8"?>
<inkml:ink xmlns:inkml="http://www.w3.org/2003/InkML">
  <annotation type="ScanImages2ExtractSignatures">1</annotation>
  <annotation type="ScanImagesWidth">-21131626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8050.000000 1711300.000000 999,'-22.000000'96.000000'0,"6.000000"-5.000000"0 ,7.000000-7.000000 0,6.000000-5.000000 0,9.000000-1.000000 0,13.000000 6.000000 0,12.000000 7.000000 0,13.000000 6.000000 0,6.000000 4.000000 0,0.000000 4.000000 0,0.000000 3.000000 0,0.000000 3.000000 0,-7.000000 4.000000 0,-11.000000 7.000000 0,-14.000000 6.000000 0,-11.000000 7.000000 0,-11.000000 5.000000 0,-5.000000 7.000000 0,-7.000000 6.000000 0,-5.000000 7.000000 0,-14.000000 11.000000 0,-18.000000 20.000000 0,-19.000000 18.000000 0,-18.000000 20.000000 0,-9.000000 0.000000 0,4.000000-15.000000 0,3.000000-15.000000 0,3.000000-16.000000 0,7.000000-23.000000-20,14.000000-27.000000-39,11.000000-28.000000-42,14.000000-28.000000-39</inkml:trace>
</inkml:ink>
</file>

<file path=word/ink/ink1385.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5100.000000 1760500.000000 999,'-22.000000'-80.000000'0,"6.000000"41.000000"0 ,7.000000 40.000000 0,6.000000 42.000000 0,12.000000 39.000000 0,19.000000 42.000000 0,19.000000 40.000000 0,19.000000 41.000000 0,15.000000 40.000000 0,13.000000 41.000000 0,12.000000 40.000000 0,13.000000 42.000000 0,6.000000 14.000000 0,0.000000-8.000000 0,0.000000-10.000000 0,0.000000-9.000000 0,-10.000000-26.000000 0,-18.000000-40.000000 0,-19.000000-40.000000 0,-18.000000-41.000000 0,-7.000000-33.000000 0,6.000000-25.000000 0,7.000000-25.000000 0,6.000000-25.000000 0</inkml:trace>
</inkml:ink>
</file>

<file path=word/ink/ink138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5900.000000 1759700.000000 999,'184.000000'79.000000'0,"-31.000000"10.000000"0 ,-31.000000 10.000000 0,-31.000000 9.000000 0,-21.000000 7.000000 0,-9.000000 7.000000 0,-10.000000 6.000000 0,-8.000000 7.000000 0,-8.000000-7.000000-20,-2.000000-19.000000-39,-3.000000-18.000000-42,-3.000000-19.000000-39</inkml:trace>
</inkml:ink>
</file>

<file path=word/ink/ink1387.xml><?xml version="1.0" encoding="utf-8"?>
<inkml:ink xmlns:inkml="http://www.w3.org/2003/InkML">
  <annotation type="ScanImages2ExtractSignatures">1</annotation>
  <annotation type="ScanImagesWidth">-20997757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2550.000000 1764350.000000 999,'103.000000'-96.000000'0,"6.000000"10.000000"0 ,7.000000 10.000000 0,6.000000 9.000000 0,6.000000 7.000000 0,6.000000 7.000000 0,7.000000 6.000000 0,6.000000 7.000000 0,-5.000000 5.000000 0,-16.000000 7.000000 0,-15.000000 6.000000 0,-15.000000 7.000000 0,-11.000000 2.000000 0,-2.000000 1.000000 0,-3.000000-1.000000 0,-3.000000 1.000000 0,-6.000000-4.000000-20,-5.000000-6.000000-39,-7.000000-6.000000-42,-5.000000-6.000000-39</inkml:trace>
</inkml:ink>
</file>

<file path=word/ink/ink1388.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4350.000000 1762350.000000 999,'-43.000000'148.000000'0,"17.000000"-3.000000"0 ,15.000000-3.000000 0,16.000000-2.000000 0,9.000000-3.000000 0,3.000000 1.000000 0,3.000000-1.000000 0,4.000000 1.000000 0,2.000000 10.000000 0,4.000000 22.000000 0,3.000000 22.000000 0,3.000000 23.000000 0,1.000000-9.000000 0,1.000000-37.000000 0,-1.000000-38.000000 0,1.000000-37.000000 0</inkml:trace>
</inkml:ink>
</file>

<file path=word/ink/ink138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4350.000000 1762000.000000 999,'-79.000000'-69.000000'0,"-5.000000"13.000000"0 ,-7.000000 12.000000 0,-5.000000 13.000000 0,-4.000000 20.000000 0,0.000000 28.000000 0,0.000000 28.000000 0,0.000000 29.000000 0,1.000000 32.000000 0,4.000000 38.000000 0,3.000000 37.000000 0,3.000000 38.000000 0,7.000000 26.000000 0,14.000000 16.000000 0,11.000000 15.000000 0,14.000000 17.000000 0,18.000000 3.000000 0,25.000000-5.000000 0,25.000000-7.000000 0,25.000000-5.000000 0,21.000000-19.000000 0,20.000000-27.000000 0,18.000000-28.000000 0,20.000000-28.000000 0,5.000000-27.000000 0,-6.000000-25.000000 0,-6.000000-25.000000 0,-6.000000-25.000000 0,12.000000-29.000000 0,31.000000-30.000000 0,32.000000-32.000000 0,31.000000-30.000000 0,12.000000-33.000000 0,-6.000000-30.000000 0,-6.000000-32.000000 0,-6.000000-30.000000 0,-15.000000-26.000000 0,-21.000000-19.000000 0,-22.000000-18.000000 0,-22.000000-19.000000 0,-21.000000-2.000000 0,-18.000000 16.000000 0,-19.000000 15.000000 0,-18.000000 17.000000 0,-15.000000 11.000000 0,-9.000000 10.000000 0,-10.000000 10.000000 0,-8.000000 9.000000 0,-15.000000 12.000000 0,-19.000000 16.000000 0,-18.000000 15.000000 0,-19.000000 17.000000 0,-22.000000 10.000000 0,-25.000000 6.000000 0,-25.000000 7.000000 0,-25.000000 6.000000 0,-24.000000 9.000000 0,-21.000000 13.000000 0,-22.000000 12.000000 0,-22.000000 13.000000 0,12.000000 9.000000-20,47.000000 6.000000-39,47.000000 7.000000-42,48.000000 6.000000-39</inkml:trace>
</inkml:ink>
</file>

<file path=word/ink/ink13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5000.000000 955050.000000 999,'9.000000'-97.000000'0,"19.000000"56.000000"0 ,19.000000 57.000000 0,19.000000 56.000000 0,7.000000 32.000000 0,-3.000000 10.000000 0,-3.000000 10.000000 0,-2.000000 9.000000 0,-5.000000-1.000000 0,-2.000000-8.000000 0,-3.000000-10.000000 0,-3.000000-9.000000 0,-4.000000-13.000000 0,-3.000000-16.000000 0,-3.000000-15.000000 0,-2.000000-15.000000 0</inkml:trace>
</inkml:ink>
</file>

<file path=word/ink/ink139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9500.000000 1762300.000000 999,'-140.000000'150.000000'0,"23.000000"0.000000"0 ,22.000000 0.000000 0,22.000000 0.000000 0,12.000000-4.000000 0,3.000000-5.000000 0,3.000000-7.000000 0,4.000000-5.000000 0,1.000000 0.000000 0,0.000000 10.000000 0,0.000000 10.000000 0,0.000000 9.000000 0</inkml:trace>
</inkml:ink>
</file>

<file path=word/ink/ink139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0300.000000 1761650.000000 999,'257.000000'284.000000'0,"-33.000000"-31.000000"0 ,-35.000000-31.000000 0,-34.000000-31.000000 0,-16.000000-21.000000 0,3.000000-9.000000 0,3.000000-10.000000 0,4.000000-8.000000 0,-4.000000-15.000000 0,-9.000000-19.000000 0,-10.000000-18.000000 0,-8.000000-19.000000 0,-14.000000-16.000000-20,-15.000000-12.000000-39,-15.000000-13.000000-42,-16.000000-12.000000-39</inkml:trace>
</inkml:ink>
</file>

<file path=word/ink/ink139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0350.000000 1764050.000000 999,'21.000000'165.000000'0,"-5.000000"-18.000000"0 ,-7.000000-19.000000 0,-5.000000-18.000000 0,-8.000000-6.000000 0,-5.000000 10.000000 0,-7.000000 10.000000 0,-5.000000 9.000000 0,0.000000-7.000000 0,10.000000-21.000000 0,10.000000-22.000000 0,9.000000-22.000000 0,12.000000-27.000000 0,16.000000-31.000000 0,15.000000-31.000000 0,17.000000-31.000000 0,3.000000-18.000000 0,-5.000000-3.000000 0,-7.000000-3.000000 0,-5.000000-2.000000 0,-4.000000-1.000000 0,0.000000 3.000000 0,0.000000 3.000000 0,0.000000 4.000000 0,-2.000000 5.000000 0,-3.000000 10.000000 0,-3.000000 10.000000 0,-2.000000 9.000000 0,-1.000000 17.000000 0,3.000000 25.000000 0,3.000000 25.000000 0,4.000000 25.000000 0,-3.000000 15.000000 0,-5.000000 7.000000 0,-7.000000 6.000000 0,-5.000000 7.000000 0,-1.000000-6.000000 0,6.000000-15.000000 0,7.000000-15.000000 0,6.000000-16.000000 0</inkml:trace>
</inkml:ink>
</file>

<file path=word/ink/ink139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3350.000000 1762200.000000 999,'209.000000'-27.000000'0,"-31.000000"-3.000000"0 ,-31.000000-3.000000 0,-31.000000-2.000000 0,-20.000000-1.000000 0,-5.000000 3.000000 0,-7.000000 3.000000 0,-5.000000 4.000000 0,-3.000000-1.000000 0,4.000000-3.000000 0,3.000000-3.000000 0,3.000000-2.000000 0,-4.000000-1.000000 0,-8.000000 3.000000 0,-10.000000 3.000000 0,-9.000000 4.000000 0,-13.000000 10.000000 0,-16.000000 19.000000 0,-15.000000 19.000000 0,-15.000000 19.000000 0,-15.000000 19.000000 0,-12.000000 23.000000 0,-13.000000 22.000000 0,-12.000000 22.000000 0,-13.000000 16.000000 0,-12.000000 14.000000 0,-13.000000 11.000000 0,-12.000000 14.000000 0,-9.000000 2.000000 0,-2.000000-6.000000 0,-3.000000-6.000000 0,-3.000000-6.000000 0,4.000000-15.000000 0,13.000000-21.000000 0,12.000000-22.000000 0,13.000000-22.000000 0,21.000000-29.000000 0,32.000000-33.000000 0,31.000000-35.000000 0,32.000000-34.000000 0,18.000000-18.000000 0,6.000000 1.000000 0,7.000000-1.000000 0,6.000000 1.000000 0,3.000000 2.000000 0,0.000000 7.000000 0,0.000000 6.000000 0,0.000000 7.000000 0,-10.000000 25.000000 0,-18.000000 48.000000 0,-19.000000 47.000000 0,-18.000000 47.000000 0,-14.000000 19.000000 0,-5.000000-5.000000 0,-7.000000-7.000000 0,-5.000000-5.000000 0,-3.000000-9.000000 0,4.000000-9.000000 0,3.000000-10.000000 0,3.000000-8.000000 0,15.000000-29.000000 0,29.000000-47.000000 0,28.000000-47.000000 0,28.000000-46.000000 0,10.000000-32.000000 0,-5.000000-16.000000 0,-7.000000-15.000000 0,-5.000000-15.000000 0,-4.000000-15.000000 0,0.000000-12.000000 0,0.000000-13.000000 0,0.000000-12.000000 0,-8.000000 12.000000-20,-16.000000 38.000000-39,-15.000000 37.000000-42,-15.000000 38.000000-39</inkml:trace>
</inkml:ink>
</file>

<file path=word/ink/ink13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800.000000 1919250.000000 999,'-108.000000'20.000000'0,"-16.000000"-9.000000"0 ,-15.000000-10.000000 0,-15.000000-8.000000 0,-12.000000-6.000000 0,-6.000000 1.000000 0,-6.000000-1.000000 0,-6.000000 1.000000 0,-18.000000 5.000000 0,-28.000000 14.000000 0,-28.000000 11.000000 0,-27.000000 14.000000 0,-28.000000 11.000000 0,-24.000000 14.000000 0,-26.000000 11.000000 0,-24.000000 14.000000 0,-26.000000 11.000000 0,-24.000000 14.000000 0,-26.000000 11.000000 0,-24.000000 14.000000 0,-18.000000 2.000000 0,-9.000000-6.000000 0,-10.000000-6.000000 0,-8.000000-6.000000 0,-1.000000-15.000000 0,9.000000-21.000000 0,10.000000-22.000000 0,10.000000-22.000000 0,16.000000-22.000000 0,26.000000-22.000000 0,24.000000-22.000000 0,26.000000-21.000000 0,26.000000-24.000000 0,28.000000-25.000000 0,28.000000-25.000000 0,29.000000-25.000000 0,29.000000-19.000000 0,31.000000-12.000000 0,32.000000-13.000000 0,31.000000-12.000000 0,34.000000-23.000000 0,38.000000-30.000000 0,37.000000-32.000000 0,38.000000-30.000000 0,45.000000-29.000000 0,53.000000-25.000000 0,53.000000-25.000000 0,54.000000-25.000000 0,40.000000-18.000000 0,28.000000-8.000000 0,28.000000-10.000000 0,29.000000-9.000000 0,32.000000 4.000000 0,38.000000 19.000000 0,37.000000 19.000000 0,38.000000 19.000000 0,38.000000 19.000000 0,42.000000 23.000000 0,40.000000 22.000000 0,41.000000 22.000000 0,40.000000 33.000000 0,41.000000 48.000000 0,40.000000 47.000000 0,42.000000 47.000000 0,22.000000 33.000000 0,7.000000 23.000000 0,6.000000 22.000000 0,7.000000 22.000000 0,-7.000000 15.000000 0,-19.000000 9.000000 0,-18.000000 10.000000 0,-19.000000 10.000000 0,32.000000 13.000000 0,85.000000 19.000000 0,85.000000 19.000000 0,84.000000 19.000000 0,-16.000000 5.000000 0,-116.000000-5.000000 0,-115.000000-7.000000 0,-115.000000-5.000000 0,-89.000000 5.000000 0,-58.000000 19.000000 0,-60.000000 19.000000 0,-59.000000 19.000000 0,-51.000000 23.000000 0,-40.000000 28.000000 0,-40.000000 28.000000 0,-41.000000 29.000000 0,-49.000000 27.000000 0,-56.000000 29.000000 0,-56.000000 28.000000 0,-56.000000 28.000000 0,-73.000000 29.000000 0,-86.000000 32.000000 0,-89.000000 31.000000 0,-86.000000 32.000000 0,-76.000000 25.000000 0,-62.000000 23.000000 0,-63.000000 22.000000 0,-62.000000 22.000000 0,-52.000000 13.000000 0,-41.000000 7.000000 0,-40.000000 6.000000 0,-40.000000 7.000000 0,-15.000000-7.000000 0,13.000000-19.000000 0,12.000000-18.000000 0,13.000000-19.000000 0,29.000000-41.000000 0,47.000000-62.000000 0,47.000000-63.000000 0,48.000000-62.000000 0,77.000000-63.000000 0,109.000000-62.000000 0,110.000000-63.000000 0,110.000000-62.000000 0,49.000000-34.000000-20,-9.000000-2.000000-39,-10.000000-3.000000-42,-8.000000-3.000000-39</inkml:trace>
</inkml:ink>
</file>

<file path=word/ink/ink1395.xml><?xml version="1.0" encoding="utf-8"?>
<inkml:ink xmlns:inkml="http://www.w3.org/2003/InkML">
  <annotation type="ScanImages2ExtractSignatures">1</annotation>
  <annotation type="ScanImagesWidth">89674993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200.000000 1912850.000000 999,'239.000000'-105.000000'0,"-22.000000"41.000000"0 ,-22.000000 40.000000 0,-21.000000 42.000000 0,-18.000000 27.000000 0,-12.000000 16.000000 0,-13.000000 15.000000 0,-12.000000 17.000000 0,-2.000000 25.000000 0,9.000000 39.000000 0,10.000000 36.000000 0,10.000000 39.000000 0,-3.000000 7.000000 0,-11.000000-22.000000 0,-14.000000-22.000000 0,-11.000000-21.000000 0,-12.000000-21.000000 0,-9.000000-19.000000 0,-10.000000-18.000000 0,-8.000000-19.000000 0</inkml:trace>
</inkml:ink>
</file>

<file path=word/ink/ink13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950.000000 1912050.000000 999,'1.000000'96.000000'0,"4.000000"-5.000000"0 ,3.000000-7.000000 0,3.000000-5.000000 0,12.000000 13.000000 0,22.000000 34.000000 0,22.000000 35.000000 0,23.000000 35.000000 0,14.000000 30.000000 0,10.000000 29.000000 0,10.000000 28.000000 0,9.000000 28.000000 0,-2.000000 7.000000 0,-12.000000-11.000000 0,-13.000000-14.000000 0,-12.000000-11.000000 0,-9.000000-15.000000 0,-2.000000-16.000000 0,-3.000000-15.000000 0,-3.000000-15.000000 0,-7.000000-21.000000 0,-9.000000-25.000000 0,-10.000000-25.000000 0,-8.000000-25.000000 0</inkml:trace>
</inkml:ink>
</file>

<file path=word/ink/ink1397.xml><?xml version="1.0" encoding="utf-8"?>
<inkml:ink xmlns:inkml="http://www.w3.org/2003/InkML">
  <annotation type="ScanImages2ExtractSignatures">1</annotation>
  <annotation type="ScanImagesWidth">18698364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4900.000000 1912150.000000 999,'117.000000'59.000000'0,"-16.000000"19.000000"0 ,-15.000000 19.000000 0,-15.000000 19.000000 0,-11.000000 10.000000 0,-2.000000 4.000000 0,-3.000000 3.000000 0,-3.000000 3.000000 0,-4.000000-4.000000 0,-3.000000-8.000000 0,-3.000000-10.000000 0,-2.000000-9.000000 0</inkml:trace>
</inkml:ink>
</file>

<file path=word/ink/ink1398.xml><?xml version="1.0" encoding="utf-8"?>
<inkml:ink xmlns:inkml="http://www.w3.org/2003/InkML">
  <annotation type="ScanImages2ExtractSignatures">1</annotation>
  <annotation type="ScanImagesWidth">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150.000000 1913350.000000 999,'-208.000000'145.000000'0,"34.000000"-9.000000"0 ,35.000000-10.000000 0,35.000000-8.000000 0,19.000000-11.000000 0,7.000000-8.000000 0,6.000000-10.000000 0,7.000000-9.000000 0,15.000000-7.000000 0,25.000000-3.000000 0,25.000000-3.000000 0,25.000000-2.000000 0,10.000000 3.000000 0,-2.000000 14.000000 0,-3.000000 11.000000 0,-3.000000 14.000000 0,-6.000000 8.000000 0,-5.000000 7.000000 0,-7.000000 6.000000 0,-5.000000 7.000000 0,-4.000000 2.000000 0,0.000000 1.000000 0,0.000000-1.000000 0,0.000000 1.000000 0,0.000000-10.000000 0,0.000000-19.000000 0,0.000000-18.000000 0,0.000000-19.000000 0,6.000000-35.000000 0,13.000000-49.000000 0,12.000000-51.000000 0,13.000000-49.000000 0,2.000000-21.000000 0,-5.000000 9.000000 0,-7.000000 10.000000 0,-5.000000 10.000000 0,-1.000000-1.000000 0,6.000000-9.000000 0,7.000000-10.000000 0,6.000000-8.000000 0,3.000000 2.000000 0,0.000000 16.000000 0,0.000000 15.000000 0,0.000000 17.000000 0,-2.000000 11.000000 0,-3.000000 10.000000 0,-3.000000 10.000000 0,-2.000000 9.000000 0,0.000000 7.000000 0,7.000000 7.000000 0,6.000000 6.000000 0,7.000000 7.000000 0,-3.000000 18.000000 0,-8.000000 31.000000 0,-10.000000 32.000000 0,-9.000000 31.000000 0,-9.000000 15.000000 0,-5.000000 1.000000 0,-7.000000-1.000000 0,-5.000000 1.000000 0,-4.000000-3.000000 0,0.000000-2.000000 0,0.000000-3.000000 0,0.000000-3.000000 0,0.000000-7.000000 0,0.000000-9.000000 0,0.000000-10.000000 0,0.000000-8.000000 0,-4.000000-25.000000 0,-5.000000-36.000000 0,-7.000000-39.000000 0,-5.000000-36.000000 0,-1.000000-29.000000 0,6.000000-19.000000 0,7.000000-18.000000 0,6.000000-19.000000 0,7.000000-10.000000 0,10.000000 1.000000 0,10.000000-1.000000 0,9.000000 1.000000 0,7.000000-1.000000 0,7.000000 1.000000 0,6.000000-1.000000 0,7.000000 1.000000 0,2.000000 4.000000 0,1.000000 9.000000 0,-1.000000 10.000000 0,1.000000 10.000000 0,1.000000 10.000000 0,3.000000 13.000000 0,3.000000 12.000000 0,4.000000 13.000000 0,-4.000000 10.000000 0,-9.000000 10.000000 0,-10.000000 10.000000 0,-8.000000 9.000000 0,-11.000000 21.000000 0,-8.000000 35.000000 0,-10.000000 35.000000 0,-9.000000 34.000000 0,-9.000000 17.000000 0,-5.000000 0.000000 0,-7.000000 0.000000 0,-5.000000 0.000000 0,-1.000000-4.000000 0,6.000000-5.000000 0,7.000000-7.000000 0,6.000000-5.000000 0,4.000000-8.000000 0,4.000000-5.000000 0,3.000000-7.000000 0,3.000000-5.000000 0,6.000000-8.000000 0,9.000000-5.000000 0,10.000000-7.000000 0,10.000000-5.000000 0,5.000000-6.000000 0,4.000000-3.000000 0,3.000000-3.000000 0,3.000000-2.000000 0,6.000000 2.000000 0,9.000000 9.000000 0,10.000000 10.000000 0,10.000000 10.000000 0,0.000000 5.000000 0,-5.000000 4.000000 0,-7.000000 3.000000 0,-5.000000 3.000000 0,-8.000000 6.000000 0,-5.000000 9.000000 0,-7.000000 10.000000 0,-5.000000 10.000000 0,-8.000000 7.000000 0,-5.000000 6.000000 0,-7.000000 7.000000 0,-5.000000 6.000000 0,-8.000000 3.000000 0,-5.000000 0.000000 0,-7.000000 0.000000 0,-5.000000 0.000000 0,-8.000000-5.000000 0,-5.000000-9.000000 0,-7.000000-10.000000 0,-5.000000-8.000000 0,-9.000000-11.000000 0,-9.000000-8.000000 0,-10.000000-10.000000 0,-8.000000-9.000000 0,-9.000000-12.000000 0,-6.000000-11.000000 0,-6.000000-14.000000 0,-6.000000-11.000000 0,-9.000000-11.000000 0,-8.000000-5.000000 0,-10.000000-7.000000 0,-9.000000-5.000000 0,-1.000000-8.000000 0,10.000000-5.000000 0,10.000000-7.000000 0,9.000000-5.000000 0,13.000000-6.000000 0,20.000000-3.000000 0,18.000000-3.000000 0,20.000000-2.000000 0,13.000000-6.000000 0,9.000000-6.000000 0,10.000000-6.000000 0,10.000000-6.000000 0,18.000000-13.000000 0,28.000000-19.000000 0,28.000000-18.000000 0,29.000000-19.000000 0,21.000000-24.000000 0,16.000000-28.000000 0,15.000000-28.000000 0,17.000000-27.000000 0,-4.000000-1.000000 0,-22.000000 28.000000 0,-22.000000 28.000000 0,-21.000000 29.000000 0,-20.000000 22.000000-20,-15.000000 20.000000-39,-15.000000 18.000000-42,-16.000000 20.000000-39</inkml:trace>
</inkml:ink>
</file>

<file path=word/ink/ink1399.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400.000000 1912200.000000 999,'89.000000'71.000000'-20,"-22.000000"-5.000000"-39 ,-22.000000-7.000000-42,-21.000000-5.000000-39</inkml:trace>
</inkml:ink>
</file>

<file path=word/ink/ink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8050.000000 913200.000000 999,'-55.000000'21.000000'0,"41.000000"-5.000000"0 ,40.000000-7.000000 0,42.000000-5.000000 0,16.000000-4.000000 0,-6.000000 0.000000 0,-6.000000 0.000000 0,-6.000000 0.000000 0,-7.000000 3.000000 0,-6.000000 6.000000 0,-6.000000 7.000000 0,-6.000000 6.000000 0,-7.000000 9.000000 0,-6.000000 13.000000 0,-6.000000 12.000000 0,-6.000000 13.000000 0,-7.000000 13.000000 0,-6.000000 17.000000 0,-6.000000 15.000000 0,-6.000000 16.000000 0,-7.000000 9.000000 0,-6.000000 3.000000 0,-6.000000 3.000000 0,-6.000000 4.000000 0,-6.000000-4.000000 0,-2.000000-9.000000 0,-3.000000-10.000000 0,-3.000000-8.000000 0,2.000000-15.000000 0,10.000000-19.000000 0,10.000000-18.000000 0,9.000000-19.000000 0,9.000000-19.000000 0,9.000000-19.000000 0,10.000000-18.000000 0,10.000000-19.000000 0,4.000000-12.000000 0,0.000000-2.000000 0,0.000000-3.000000 0,0.000000-3.000000 0,1.000000-1.000000 0,4.000000 4.000000 0,3.000000 3.000000 0,3.000000 3.000000 0,1.000000 4.000000 0,1.000000 7.000000 0,-1.000000 6.000000 0,1.000000 7.000000 0,-1.000000 11.000000 0,1.000000 20.000000 0,-1.000000 18.000000 0,1.000000 20.000000 0,-6.000000 21.000000 0,-8.000000 25.000000 0,-10.000000 25.000000 0,-9.000000 25.000000 0,-4.000000 9.000000 0,4.000000-6.000000 0,3.000000-6.000000 0,3.000000-6.000000 0,1.000000-15.000000 0,1.000000-21.000000 0,-1.000000-22.000000 0,1.000000-22.000000 0,5.000000-24.000000 0,14.000000-24.000000 0,11.000000-26.000000 0,14.000000-24.000000 0,3.000000-28.000000 0,-2.000000-27.000000 0,-3.000000-28.000000 0,-3.000000-28.000000 0,2.000000-18.000000 0,10.000000-6.000000 0,10.000000-6.000000 0,9.000000-6.000000 0,7.000000 1.000000 0,7.000000 9.000000 0,6.000000 10.000000 0,7.000000 10.000000 0,-6.000000 13.000000 0,-15.000000 19.000000 0,-15.000000 19.000000 0,-16.000000 19.000000 0,-10.000000 10.000000-20,-3.000000 4.000000-40,-3.000000 3.000000-39,-2.000000 3.000000-41</inkml:trace>
</inkml:ink>
</file>

<file path=word/ink/ink1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6100.000000 954900.000000 999,'0.000000'-93.000000'0,"0.000000"17.000000"0 ,0.000000 15.000000 0,0.000000 16.000000 0,-8.000000 20.000000 0,-16.000000 25.000000 0,-15.000000 25.000000 0,-15.000000 25.000000 0,-7.000000 18.000000 0,3.000000 14.000000 0,3.000000 11.000000 0,4.000000 14.000000 0,1.000000 11.000000 0,0.000000 14.000000 0,0.000000 11.000000 0,0.000000 14.000000 0,1.000000 0.000000 0,4.000000-8.000000 0,3.000000-10.000000 0,3.000000-9.000000 0,3.000000-12.000000 0,3.000000-11.000000 0,3.000000-14.000000 0,4.000000-11.000000 0</inkml:trace>
</inkml:ink>
</file>

<file path=word/ink/ink14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300.000000 1913400.000000 999,'89.000000'100.000000'0,"-22.000000"0.000000"0 ,-22.000000 0.000000 0,-21.000000 0.000000 0,-14.000000-2.000000 0,-2.000000-3.000000 0,-3.000000-3.000000 0,-3.000000-2.000000 0,-4.000000-6.000000 0,-3.000000-6.000000 0,-3.000000-6.000000 0,-2.000000-6.000000 0,-1.000000-20.000000 0,3.000000-30.000000 0,3.000000-32.000000 0,4.000000-30.000000 0,8.000000-22.000000 0,17.000000-8.000000 0,15.000000-10.000000 0,16.000000-9.000000 0,9.000000-9.000000 0,3.000000-5.000000 0,3.000000-7.000000 0,4.000000-5.000000 0,5.000000-4.000000 0,10.000000 0.000000 0,10.000000 0.000000 0,9.000000 0.000000 0,10.000000 3.000000 0,14.000000 6.000000 0,11.000000 7.000000 0,14.000000 6.000000 0,2.000000 6.000000 0,-6.000000 6.000000 0,-6.000000 7.000000 0,-6.000000 6.000000 0,-12.000000 7.000000 0,-15.000000 10.000000 0,-15.000000 10.000000 0,-16.000000 9.000000 0,-19.000000 21.000000 0,-22.000000 35.000000 0,-22.000000 35.000000 0,-21.000000 34.000000 0,-24.000000 24.000000 0,-25.000000 17.000000 0,-25.000000 15.000000 0,-25.000000 16.000000 0,-16.000000 12.000000 0,-6.000000 9.000000 0,-6.000000 10.000000 0,-6.000000 10.000000 0,-1.000000-4.000000 0,7.000000-16.000000 0,6.000000-15.000000 0,7.000000-15.000000 0,8.000000-17.000000 0,14.000000-15.000000 0,11.000000-15.000000 0,14.000000-16.000000 0,14.000000-27.000000 0,20.000000-37.000000 0,18.000000-38.000000 0,20.000000-37.000000 0,16.000000-18.000000 0,16.000000 4.000000 0,15.000000 3.000000 0,17.000000 3.000000 0,5.000000 3.000000 0,-3.000000 3.000000 0,-3.000000 3.000000 0,-2.000000 4.000000 0,-5.000000 7.000000 0,-2.000000 13.000000 0,-3.000000 12.000000 0,-3.000000 13.000000 0,-6.000000 18.000000 0,-5.000000 26.000000 0,-7.000000 24.000000 0,-5.000000 26.000000 0,-8.000000 16.000000 0,-5.000000 10.000000 0,-7.000000 10.000000 0,-5.000000 9.000000 0,-6.000000 1.000000 0,-3.000000-6.000000 0,-3.000000-6.000000 0,-2.000000-6.000000 0,-3.000000-10.000000 0,1.000000-12.000000 0,-1.000000-13.000000 0,1.000000-12.000000 0,5.000000-32.000000 0,14.000000-49.000000 0,11.000000-51.000000 0,14.000000-49.000000 0,10.000000-23.000000 0,9.000000 7.000000 0,10.000000 6.000000 0,10.000000 7.000000 0,0.000000 2.000000 0,-5.000000 1.000000 0,-7.000000-1.000000 0,-5.000000 1.000000 0,-6.000000 7.000000 0,-3.000000 16.000000 0,-3.000000 15.000000 0,-2.000000 17.000000 0</inkml:trace>
</inkml:ink>
</file>

<file path=word/ink/ink1401.xml><?xml version="1.0" encoding="utf-8"?>
<inkml:ink xmlns:inkml="http://www.w3.org/2003/InkML">
  <annotation type="ScanImages2ExtractSignatures">1</annotation>
  <annotation type="ScanImagesWidth">1535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7050.000000 1913150.000000 999,'179.000000'-16.000000'0,"-40.000000"19.000000"0 ,-40.000000 19.000000 0,-41.000000 19.000000 0,-26.000000 13.000000 0,-8.000000 10.000000 0,-10.000000 10.000000 0,-9.000000 9.000000 0,-16.000000 23.000000 0,-22.000000 38.000000 0,-22.000000 37.000000 0,-21.000000 38.000000 0,-15.000000 12.000000 0,-6.000000-12.000000 0,-6.000000-13.000000 0,-6.000000-12.000000 0,-2.000000-5.000000 0,3.000000 3.000000 0,3.000000 3.000000 0,4.000000 4.000000 0,1.000000-7.000000 0,0.000000-16.000000 0,0.000000-15.000000 0,0.000000-15.000000 0,0.000000-21.000000 0,0.000000-25.000000 0,0.000000-25.000000 0,0.000000-25.000000 0,1.000000-22.000000 0,4.000000-19.000000 0,3.000000-18.000000 0,3.000000-19.000000 0,6.000000-12.000000 0,9.000000-2.000000 0,10.000000-3.000000 0,10.000000-3.000000 0</inkml:trace>
</inkml:ink>
</file>

<file path=word/ink/ink14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200.000000 1914950.000000 999,'-8.000000'-102.000000'0,"-16.000000"47.000000"0 ,-15.000000 47.000000 0,-15.000000 48.000000 0,-11.000000 30.000000 0,-2.000000 16.000000 0,-3.000000 15.000000 0,-3.000000 17.000000 0,-4.000000 5.000000 0,-3.000000-3.000000 0,-3.000000-3.000000 0,-2.000000-2.000000 0,0.000000-12.000000 0,7.000000-19.000000 0,6.000000-18.000000 0,7.000000-19.000000 0,7.000000-24.000000 0,9.000000-28.000000 0,10.000000-28.000000 0,10.000000-27.000000 0,7.000000-12.000000-20,6.000000 6.000000-39,7.000000 7.000000-42,6.000000 6.000000-39</inkml:trace>
</inkml:ink>
</file>

<file path=word/ink/ink14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0200.000000 1915250.000000 999,'-94.000000'60.000000'0,"13.000000"23.000000"0 ,12.000000 22.000000 0,13.000000 22.000000 0,9.000000 5.000000 0,6.000000-8.000000 0,7.000000-10.000000 0,6.000000-9.000000 0,3.000000 1.000000 0,0.000000 13.000000 0,0.000000 12.000000 0,0.000000 13.000000 0,1.000000-7.000000 0,4.000000-24.000000 0,3.000000-26.000000 0,3.000000-24.000000 0,9.000000-21.000000 0,16.000000-16.000000 0,15.000000-15.000000 0,17.000000-15.000000 0,7.000000-17.000000 0,0.000000-15.000000 0,0.000000-15.000000 0,0.000000-16.000000 0,6.000000-13.000000 0,13.000000-9.000000 0,12.000000-10.000000 0,13.000000-8.000000 0,2.000000-1.000000 0,-5.000000 9.000000 0,-7.000000 10.000000 0,-5.000000 10.000000 0,-8.000000 11.000000 0,-5.000000 17.000000 0,-7.000000 15.000000 0,-5.000000 16.000000 0,-9.000000 15.000000 0,-9.000000 16.000000 0,-10.000000 15.000000 0,-8.000000 17.000000 0,-4.000000 11.000000 0,3.000000 10.000000 0,3.000000 10.000000 0,4.000000 9.000000 0,1.000000 2.000000 0,0.000000-2.000000 0,0.000000-3.000000 0,0.000000-3.000000 0,0.000000-4.000000 0,0.000000-3.000000 0,0.000000-3.000000 0,0.000000-2.000000 0</inkml:trace>
</inkml:ink>
</file>

<file path=word/ink/ink1404.xml><?xml version="1.0" encoding="utf-8"?>
<inkml:ink xmlns:inkml="http://www.w3.org/2003/InkML">
  <annotation type="ScanImages2ExtractSignatures">1</annotation>
  <annotation type="ScanImagesWidth">-6210956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900.000000 1914450.000000 999,'-74.000000'-10.000000'0,"54.000000"-18.000000"0 ,53.000000-19.000000 0,53.000000-18.000000 0,21.000000-10.000000 0,-8.000000 0.000000 0,-10.000000 0.000000 0,-9.000000 0.000000 0,-7.000000 3.000000 0,-3.000000 6.000000 0,-3.000000 7.000000 0,-2.000000 6.000000 0,-9.000000 20.000000 0,-12.000000 34.000000 0,-13.000000 35.000000 0,-12.000000 35.000000 0,-18.000000 27.000000 0,-21.000000 22.000000 0,-22.000000 22.000000 0,-22.000000 23.000000 0,-13.000000 6.000000 0,-3.000000-5.000000 0,-3.000000-7.000000 0,-2.000000-5.000000 0,-3.000000-8.000000 0,1.000000-5.000000 0,-1.000000-7.000000 0,1.000000-5.000000 0,4.000000-11.000000 0,9.000000-11.000000 0,10.000000-14.000000 0,10.000000-11.000000 0,21.000000-23.000000 0,34.000000-31.000000 0,35.000000-31.000000 0,35.000000-31.000000 0,14.000000-21.000000 0,-2.000000-9.000000 0,-3.000000-10.000000 0,-3.000000-8.000000 0,-4.000000-3.000000 0,-3.000000 7.000000 0,-3.000000 6.000000 0,-2.000000 7.000000 0,-12.000000 29.000000 0,-19.000000 53.000000 0,-18.000000 53.000000 0,-19.000000 54.000000 0,-12.000000 24.000000 0,-2.000000-3.000000 0,-3.000000-3.000000 0,-3.000000-2.000000 0,-1.000000-11.000000 0,4.000000-15.000000 0,3.000000-15.000000 0,3.000000-16.000000 0,14.000000-33.000000 0,25.000000-50.000000 0,25.000000-50.000000 0,25.000000-50.000000 0,10.000000-32.000000 0,-2.000000-11.000000 0,-3.000000-14.000000 0,-3.000000-11.000000 0,-9.000000 3.000000 0,-11.000000 23.000000 0,-14.000000 22.000000 0,-11.000000 22.000000 0,-7.000000 15.000000-20,0.000000 9.000000-39,0.000000 10.000000-42,0.000000 10.000000-39</inkml:trace>
</inkml:ink>
</file>

<file path=word/ink/ink14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350.000000 1915100.000000 999,'-90.000000'117.000000'0,"23.000000"-16.000000"0 ,22.000000-15.000000 0,22.000000-15.000000 0,7.000000-4.000000 0,-6.000000 9.000000 0,-6.000000 10.000000 0,-6.000000 10.000000 0,-4.000000 2.000000 0,1.000000-3.000000 0,-1.000000-3.000000 0,1.000000-2.000000 0,1.000000-8.000000 0,3.000000-8.000000 0,3.000000-10.000000 0,4.000000-9.000000 0</inkml:trace>
</inkml:ink>
</file>

<file path=word/ink/ink14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000.000000 1915400.000000 999,'146.000000'6.000000'0,"-5.000000"13.000000"0 ,-7.000000 12.000000 0,-5.000000 13.000000 0,3.000000 13.000000 0,17.000000 17.000000 0,15.000000 15.000000 0,16.000000 16.000000 0,2.000000 15.000000 0,-8.000000 16.000000 0,-10.000000 15.000000 0,-9.000000 17.000000 0,-5.000000-3.000000 0,0.000000-18.000000 0,0.000000-19.000000 0,0.000000-18.000000 0,3.000000-21.000000 0,6.000000-22.000000 0,7.000000-22.000000 0,6.000000-21.000000 0,-10.000000-18.000000-20,-24.000000-12.000000-39,-26.000000-13.000000-42,-24.000000-12.000000-39</inkml:trace>
</inkml:ink>
</file>

<file path=word/ink/ink1407.xml><?xml version="1.0" encoding="utf-8"?>
<inkml:ink xmlns:inkml="http://www.w3.org/2003/InkML">
  <annotation type="ScanImages2ExtractSignatures">1</annotation>
  <annotation type="ScanImagesWidth">5431623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850.000000 1915000.000000 999,'176.000000'40.000000'0,"4.000000"32.000000"0 ,3.000000 31.000000 0,3.000000 32.000000 0,-7.000000 16.000000 0,-15.000000 4.000000 0,-15.000000 3.000000 0,-16.000000 3.000000 0,-10.000000-5.000000 0,-3.000000-12.000000 0,-3.000000-13.000000 0,-2.000000-12.000000 0,-5.000000-16.000000 0,-2.000000-19.000000 0,-3.000000-18.000000 0,-3.000000-19.000000 0,-6.000000-16.000000 0,-5.000000-12.000000 0,-7.000000-13.000000 0,-5.000000-12.000000 0,-14.000000-12.000000-20,-18.000000-8.000000-39,-19.000000-10.000000-42,-18.000000-9.000000-39</inkml:trace>
</inkml:ink>
</file>

<file path=word/ink/ink140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900.000000 1913550.000000 999,'120.000000'137.000000'0,"-9.000000"-24.000000"0 ,-10.000000-26.000000 0,-8.000000-24.000000 0,-3.000000-10.000000 0,7.000000 6.000000 0,6.000000 7.000000 0,7.000000 6.000000 0,5.000000 3.000000 0,7.000000 0.000000 0,6.000000 0.000000 0,7.000000 0.000000 0,-9.000000-7.000000-20,-21.000000-11.000000-39,-22.000000-14.000000-42,-22.000000-11.000000-39</inkml:trace>
</inkml:ink>
</file>

<file path=word/ink/ink1409.xml><?xml version="1.0" encoding="utf-8"?>
<inkml:ink xmlns:inkml="http://www.w3.org/2003/InkML">
  <annotation type="ScanImages2ExtractSignatures">1</annotation>
  <annotation type="ScanImagesWidth">5431623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100025.000000 1917300.000000 333,'116.000000'46.000000'166,"37.000000"35.000000"1 ,37.000000 34.000000 0,37.000000 35.000000-1</inkml:trace>
</inkml:ink>
</file>

<file path=word/ink/ink1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7800.000000 953600.000000 999,'-69.000000'195.000000'0,"13.000000"-9.000000"0 ,12.000000-10.000000 0,13.000000-8.000000 0,7.000000-4.000000 0,4.000000 3.000000 0,3.000000 3.000000 0,3.000000 4.000000 0,4.000000 21.000000 0,7.000000 41.000000 0,6.000000 40.000000 0,7.000000 42.000000 0,5.000000 5.000000 0,7.000000-28.000000 0,6.000000-28.000000 0,7.000000-27.000000 0,4.000000-26.000000 0,3.000000-22.000000 0,3.000000-22.000000 0,4.000000-21.000000 0,1.000000-26.000000 0,0.000000-28.000000 0,0.000000-28.000000 0,0.000000-27.000000 0</inkml:trace>
</inkml:ink>
</file>

<file path=word/ink/ink141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8000.000000 1967700.000000 999,'-185.000000'93.000000'0,"32.000000"-11.000000"0 ,31.000000-14.000000 0,32.000000-11.000000 0,13.000000-7.000000 0,-3.000000 0.000000 0,-3.000000 0.000000 0,-2.000000 0.000000 0,-8.000000-4.000000 0,-8.000000-5.000000 0,-10.000000-7.000000 0,-9.000000-5.000000 0,-21.000000-6.000000 0,-31.000000-3.000000 0,-31.000000-3.000000 0,-31.000000-2.000000 0,-31.000000-5.000000 0,-27.000000-2.000000 0,-28.000000-3.000000 0,-28.000000-3.000000 0,-32.000000-1.000000 0,-34.000000 4.000000 0,-35.000000 3.000000 0,-33.000000 3.000000 0,-15.000000 1.000000 0,6.000000 1.000000 0,7.000000-1.000000 0,6.000000 1.000000 0,10.000000 1.000000 0,17.000000 3.000000 0,15.000000 3.000000 0,16.000000 4.000000 0,21.000000-3.000000 0,29.000000-5.000000 0,28.000000-7.000000 0,28.000000-5.000000 0,21.000000-20.000000 0,17.000000-31.000000 0,15.000000-31.000000 0,16.000000-31.000000 0,21.000000-31.000000 0,29.000000-27.000000 0,28.000000-28.000000 0,28.000000-28.000000 0,26.000000-31.000000 0,26.000000-30.000000 0,24.000000-32.000000 0,26.000000-30.000000 0,24.000000-20.000000 0,26.000000-6.000000 0,24.000000-6.000000 0,26.000000-6.000000 0,37.000000-10.000000 0,50.000000-12.000000 0,50.000000-13.000000 0,50.000000-12.000000 0,35.000000-9.000000 0,23.000000-2.000000 0,22.000000-3.000000 0,22.000000-3.000000 0,27.000000 16.000000 0,35.000000 39.000000 0,35.000000 36.000000 0,34.000000 39.000000 0,32.000000 41.000000 0,32.000000 47.000000 0,31.000000 47.000000 0,32.000000 48.000000 0,18.000000 45.000000 0,6.000000 48.000000 0,7.000000 47.000000 0,6.000000 47.000000 0,-16.000000 40.000000 0,-37.000000 34.000000 0,-38.000000 35.000000 0,-37.000000 35.000000 0,6.000000 47.000000 0,50.000000 64.000000 0,50.000000 61.000000 0,50.000000 64.000000 0,-24.000000 11.000000 0,-96.000000-36.000000 0,-97.000000-39.000000 0,-97.000000-36.000000 0,-74.000000-22.000000 0,-49.000000-2.000000 0,-51.000000-3.000000 0,-49.000000-3.000000 0,-53.000000 1.000000 0,-52.000000 6.000000 0,-53.000000 7.000000 0,-53.000000 6.000000 0,-51.000000 7.000000 0,-46.000000 10.000000 0,-47.000000 10.000000 0,-47.000000 9.000000 0,-49.000000 10.000000 0,-49.000000 14.000000 0,-51.000000 11.000000 0,-49.000000 14.000000 0,-37.000000 7.000000 0,-21.000000 3.000000 0,-22.000000 3.000000 0,-22.000000 4.000000 0,3.000000-24.000000 0,28.000000-50.000000 0,28.000000-50.000000 0,29.000000-50.000000 0,33.000000-58.000000 0,42.000000-66.000000 0,40.000000-65.000000 0,41.000000-65.000000 0,48.000000-37.000000-20,56.000000-6.000000-39,57.000000-6.000000-42,56.000000-6.000000-39</inkml:trace>
</inkml:ink>
</file>

<file path=word/ink/ink14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300.000000 1964950.000000 999,'76.000000'-63.000000'0,"-46.000000"76.000000"0 ,-47.000000 74.000000 0,-47.000000 76.000000 0,-29.000000 38.000000 0,-8.000000 4.000000 0,-10.000000 3.000000 0,-9.000000 3.000000 0,-7.000000-5.000000 0,-3.000000-12.000000 0,-3.000000-13.000000 0,-2.000000-12.000000 0,3.000000-15.000000 0,14.000000-15.000000 0,11.000000-15.000000 0,14.000000-16.000000 0,16.000000-29.000000 0,22.000000-40.000000 0,22.000000-40.000000 0,23.000000-41.000000 0,13.000000-19.000000-20,6.000000 3.000000-39,7.000000 3.000000-42,6.000000 4.000000-39</inkml:trace>
</inkml:ink>
</file>

<file path=word/ink/ink1412.xml><?xml version="1.0" encoding="utf-8"?>
<inkml:ink xmlns:inkml="http://www.w3.org/2003/InkML">
  <annotation type="ScanImages2ExtractSignatures">1</annotation>
  <annotation type="ScanImagesWidth">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8050.000000 1963600.000000 999,'168.000000'18.000000'0,"-11.000000"39.000000"0 ,-14.000000 36.000000 0,-11.000000 39.000000 0,-7.000000 27.000000 0,0.000000 19.000000 0,0.000000 19.000000 0,0.000000 19.000000 0,-4.000000 7.000000 0,-5.000000-3.000000 0,-7.000000-3.000000 0,-5.000000-2.000000 0,-6.000000-12.000000 0,-3.000000-19.000000 0,-3.000000-18.000000 0,-2.000000-19.000000 0,-12.000000-18.000000 0,-19.000000-15.000000 0,-18.000000-15.000000 0,-19.000000-16.000000 0</inkml:trace>
</inkml:ink>
</file>

<file path=word/ink/ink141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8150.000000 1966800.000000 999,'-93.000000'32.000000'0,"17.000000"17.000000"0 ,15.000000 15.000000 0,16.000000 16.000000 0,7.000000 12.000000 0,1.000000 9.000000 0,-1.000000 10.000000 0,1.000000 10.000000 0,1.000000-1.000000 0,3.000000-9.000000 0,3.000000-10.000000 0,4.000000-8.000000 0,13.000000-22.000000 0,26.000000-30.000000 0,24.000000-32.000000 0,26.000000-30.000000 0,12.000000-20.000000 0,0.000000-6.000000 0,0.000000-6.000000 0,0.000000-6.000000 0,0.000000-2.000000 0,0.000000 3.000000 0,0.000000 3.000000 0,0.000000 4.000000 0,-2.000000 4.000000 0,-3.000000 6.000000 0,-3.000000 7.000000 0,-2.000000 6.000000 0,-5.000000 6.000000 0,-2.000000 6.000000 0,-3.000000 7.000000 0,-3.000000 6.000000 0,-6.000000 13.000000 0,-5.000000 23.000000 0,-7.000000 22.000000 0,-5.000000 22.000000 0,-6.000000 5.000000 0,-3.000000-8.000000 0,-3.000000-10.000000 0,-2.000000-9.000000 0</inkml:trace>
</inkml:ink>
</file>

<file path=word/ink/ink141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200.000000 1964600.000000 999,'-77.000000'43.000000'0,"47.000000"-11.000000"0 ,47.000000-14.000000 0,48.000000-11.000000 0,19.000000-11.000000 0,-6.000000-5.000000 0,-6.000000-7.000000 0,-6.000000-5.000000 0,-6.000000-3.000000 0,-2.000000 4.000000 0,-3.000000 3.000000 0,-3.000000 3.000000 0,-12.000000 17.000000 0,-18.000000 31.000000 0,-19.000000 32.000000 0,-18.000000 31.000000 0,-18.000000 28.000000 0,-16.000000 25.000000 0,-15.000000 25.000000 0,-15.000000 25.000000 0,-11.000000 6.000000 0,-2.000000-12.000000 0,-3.000000-13.000000 0,-3.000000-12.000000 0,2.000000-15.000000 0,10.000000-15.000000 0,10.000000-15.000000 0,9.000000-16.000000 0,4.000000-12.000000 0,1.000000-5.000000 0,-1.000000-7.000000 0,1.000000-5.000000 0,13.000000-17.000000 0,29.000000-24.000000 0,28.000000-26.000000 0,28.000000-24.000000 0,17.000000-18.000000 0,6.000000-9.000000 0,7.000000-10.000000 0,6.000000-8.000000 0,1.000000-6.000000 0,-3.000000 1.000000 0,-3.000000-1.000000 0,-2.000000 1.000000 0,-6.000000 2.000000 0,-6.000000 7.000000 0,-6.000000 6.000000 0,-6.000000 7.000000 0,-9.000000 15.000000 0,-8.000000 25.000000 0,-10.000000 25.000000 0,-9.000000 25.000000 0,-7.000000 21.000000 0,-3.000000 20.000000 0,-3.000000 18.000000 0,-2.000000 20.000000 0,-3.000000 3.000000 0,1.000000-8.000000 0,-1.000000-10.000000 0,1.000000-9.000000 0,5.000000-13.000000 0,14.000000-16.000000 0,11.000000-15.000000 0,14.000000-15.000000 0,7.000000-26.000000 0,3.000000-34.000000 0,3.000000-35.000000 0,4.000000-33.000000 0,2.000000-25.000000 0,4.000000-11.000000 0,3.000000-14.000000 0,3.000000-11.000000 0,1.000000-14.000000 0,1.000000-11.000000 0,-1.000000-14.000000 0,1.000000-11.000000 0,-7.000000 5.000000 0,-12.000000 26.000000 0,-13.000000 24.000000 0,-12.000000 26.000000 0,-7.000000 18.000000-20,1.000000 13.000000-39,-1.000000 12.000000-42,1.000000 13.000000-39</inkml:trace>
</inkml:ink>
</file>

<file path=word/ink/ink1415.xml><?xml version="1.0" encoding="utf-8"?>
<inkml:ink xmlns:inkml="http://www.w3.org/2003/InkML">
  <annotation type="ScanImages2ExtractSignatures">1</annotation>
  <annotation type="ScanImagesWidth">109386147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850.000000 1963050.000000 999,'104.000000'231.000000'0,"10.000000"13.000000"0 ,10.000000 12.000000 0,9.000000 13.000000 0,4.000000 21.000000 0,1.000000 32.000000 0,-1.000000 31.000000 0,1.000000 32.000000 0,-6.000000 7.000000 0,-8.000000-16.000000 0,-10.000000-15.000000 0,-9.000000-15.000000 0,-10.000000-26.000000 0,-9.000000-34.000000 0,-10.000000-35.000000 0,-8.000000-33.000000 0,-9.000000-36.000000 0,-6.000000-33.000000 0,-6.000000-35.000000 0,-6.000000-34.000000 0,-10.000000-35.000000-20,-12.000000-34.000000-39,-13.000000-35.000000-42,-12.000000-33.000000-39</inkml:trace>
</inkml:ink>
</file>

<file path=word/ink/ink14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250.000000 1963300.000000 999,'48.000000'140.000000'0,"-3.000000"-18.000000"0 ,-3.000000-19.000000 0,-2.000000-18.000000 0,-3.000000-14.000000 0,1.000000-5.000000 0,-1.000000-7.000000 0,1.000000-5.000000 0</inkml:trace>
</inkml:ink>
</file>

<file path=word/ink/ink1417.xml><?xml version="1.0" encoding="utf-8"?>
<inkml:ink xmlns:inkml="http://www.w3.org/2003/InkML">
  <annotation type="ScanImages2ExtractSignatures">1</annotation>
  <annotation type="ScanImagesWidth">-17615713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4800.000000 1964500.000000 999,'-186.000000'301.000000'0,"28.000000"-46.000000"0 ,28.000000-47.000000 0,29.000000-47.000000 0,18.000000-30.000000 0,9.000000-12.000000 0,10.000000-13.000000 0,10.000000-12.000000 0,16.000000-7.000000 0,26.000000 1.000000 0,24.000000-1.000000 0,26.000000 1.000000 0,7.000000 1.000000 0,-9.000000 3.000000 0,-10.000000 3.000000 0,-8.000000 4.000000 0,-6.000000 1.000000 0,1.000000 0.000000 0,-1.000000 0.000000 0,1.000000 0.000000 0,-1.000000-2.000000 0,1.000000-3.000000 0,-1.000000-3.000000 0,1.000000-2.000000 0,1.000000-23.000000 0,3.000000-41.000000 0,3.000000-40.000000 0,4.000000-40.000000 0,1.000000-23.000000 0,0.000000-3.000000 0,0.000000-3.000000 0,0.000000-2.000000 0,4.000000-14.000000 0,10.000000-21.000000 0,10.000000-22.000000 0,9.000000-22.000000 0,4.000000-1.000000 0,1.000000 23.000000 0,-1.000000 22.000000 0,1.000000 22.000000 0,-1.000000 13.000000 0,1.000000 7.000000 0,-1.000000 6.000000 0,1.000000 7.000000 0,-3.000000 8.000000 0,-2.000000 14.000000 0,-3.000000 11.000000 0,-3.000000 14.000000 0,-4.000000 14.000000 0,-3.000000 20.000000 0,-3.000000 18.000000 0,-2.000000 20.000000 0,-8.000000 13.000000 0,-8.000000 9.000000 0,-10.000000 10.000000 0,-9.000000 10.000000 0,-5.000000 7.000000 0,0.000000 6.000000 0,0.000000 7.000000 0,0.000000 6.000000 0,-2.000000-5.000000 0,-3.000000-16.000000 0,-3.000000-15.000000 0,-2.000000-15.000000 0,0.000000-36.000000 0,7.000000-52.000000 0,6.000000-53.000000 0,7.000000-53.000000 0,4.000000-31.000000 0,3.000000-5.000000 0,3.000000-7.000000 0,4.000000-5.000000 0,2.000000-3.000000 0,4.000000 4.000000 0,3.000000 3.000000 0,3.000000 3.000000 0,3.000000 7.000000 0,3.000000 14.000000 0,3.000000 11.000000 0,4.000000 14.000000 0,2.000000 5.000000 0,4.000000 1.000000 0,3.000000-1.000000 0,3.000000 1.000000 0,-1.000000 2.000000 0,-2.000000 7.000000 0,-3.000000 6.000000 0,-3.000000 7.000000 0,-2.000000 7.000000 0,0.000000 9.000000 0,0.000000 10.000000 0,0.000000 10.000000 0,-4.000000 19.000000 0,-5.000000 32.000000 0,-7.000000 31.000000 0,-5.000000 32.000000 0,-8.000000 22.000000 0,-5.000000 17.000000 0,-7.000000 15.000000 0,-5.000000 16.000000 0,-4.000000 4.000000 0,0.000000-6.000000 0,0.000000-6.000000 0,0.000000-6.000000 0,3.000000-7.000000 0,6.000000-6.000000 0,7.000000-6.000000 0,6.000000-6.000000 0,4.000000-9.000000 0,4.000000-8.000000 0,3.000000-10.000000 0,3.000000-9.000000 0,6.000000-4.000000 0,9.000000 4.000000 0,10.000000 3.000000 0,10.000000 3.000000 0,0.000000-1.000000 0,-5.000000-2.000000 0,-7.000000-3.000000 0,-5.000000-3.000000 0,-6.000000 1.000000 0,-3.000000 6.000000 0,-3.000000 7.000000 0,-2.000000 6.000000 0,-3.000000 9.000000 0,1.000000 13.000000 0,-1.000000 12.000000 0,1.000000 13.000000 0,-4.000000 6.000000 0,-6.000000 0.000000 0,-6.000000 0.000000 0,-6.000000 0.000000 0,-9.000000 1.000000 0,-8.000000 4.000000 0,-10.000000 3.000000 0,-9.000000 3.000000 0,-9.000000 1.000000 0,-5.000000 1.000000 0,-7.000000-1.000000 0,-5.000000 1.000000 0,-8.000000-7.000000 0,-5.000000-12.000000 0,-7.000000-13.000000 0,-5.000000-12.000000 0,-4.000000-16.000000 0,0.000000-19.000000 0,0.000000-18.000000 0,0.000000-19.000000 0,3.000000-19.000000 0,6.000000-19.000000 0,7.000000-18.000000 0,6.000000-19.000000 0,10.000000-24.000000 0,17.000000-28.000000 0,15.000000-28.000000 0,16.000000-27.000000 0,15.000000-17.000000 0,16.000000-3.000000 0,15.000000-3.000000 0,17.000000-2.000000 0,11.000000-3.000000 0,10.000000 1.000000 0,10.000000-1.000000 0,9.000000 1.000000 0,4.000000 1.000000 0,1.000000 3.000000 0,-1.000000 3.000000 0,1.000000 4.000000 0,-4.000000 7.000000 0,-6.000000 13.000000 0,-6.000000 12.000000 0,-6.000000 13.000000 0,-10.000000 15.000000-20,-12.000000 19.000000-39,-13.000000 19.000000-42,-12.000000 19.000000-39</inkml:trace>
</inkml:ink>
</file>

<file path=word/ink/ink1418.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150.000000 1962700.000000 999,'140.000000'114.000000'0,"-18.000000"-22.000000"0 ,-19.000000-22.000000 0,-18.000000-21.000000 0,-15.000000-12.000000 0,-9.000000 1.000000 0,-10.000000-1.000000 0,-8.000000 1.000000 0</inkml:trace>
</inkml:ink>
</file>

<file path=word/ink/ink14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200.000000 1963850.000000 999,'21.000000'162.000000'0,"-5.000000"-24.000000"0 ,-7.000000-26.000000 0,-5.000000-24.000000 0,-4.000000-12.000000 0,0.000000 4.000000 0,0.000000 3.000000 0,0.000000 3.000000 0,-4.000000 1.000000 0,-5.000000 1.000000 0,-7.000000-1.000000 0,-5.000000 1.000000 0,-3.000000-6.000000 0,4.000000-8.000000 0,3.000000-10.000000 0,3.000000-9.000000 0,6.000000-18.000000 0,9.000000-24.000000 0,10.000000-26.000000 0,10.000000-24.000000 0,5.000000-18.000000 0,4.000000-9.000000 0,3.000000-10.000000 0,3.000000-8.000000 0,4.000000-6.000000 0,7.000000 1.000000 0,6.000000-1.000000 0,7.000000 1.000000 0,5.000000 1.000000 0,7.000000 3.000000 0,6.000000 3.000000 0,7.000000 4.000000 0,2.000000 2.000000 0,1.000000 4.000000 0,-1.000000 3.000000 0,1.000000 3.000000 0,-1.000000 3.000000 0,1.000000 3.000000 0,-1.000000 3.000000 0,1.000000 4.000000 0,-1.000000 5.000000 0,1.000000 10.000000 0,-1.000000 10.000000 0,1.000000 9.000000 0,-18.000000 23.000000 0,-34.000000 38.000000 0,-35.000000 37.000000 0,-33.000000 38.000000 0,-23.000000 18.000000 0,-9.000000 1.000000 0,-10.000000-1.000000 0,-8.000000 1.000000 0,-3.000000-3.000000 0,7.000000-2.000000 0,6.000000-3.000000 0,7.000000-3.000000 0,5.000000-6.000000 0,7.000000-5.000000 0,6.000000-7.000000 0,7.000000-5.000000 0,7.000000-11.000000 0,9.000000-11.000000 0,10.000000-14.000000 0,10.000000-11.000000 0,10.000000-14.000000 0,13.000000-11.000000 0,12.000000-14.000000 0,13.000000-11.000000 0,6.000000-7.000000 0,0.000000 0.000000 0,0.000000 0.000000 0,0.000000 0.000000 0,-7.000000 7.000000 0,-11.000000 17.000000 0,-14.000000 15.000000 0,-11.000000 16.000000 0,-6.000000 10.000000 0,4.000000 7.000000 0,3.000000 6.000000 0,3.000000 7.000000 0,-1.000000-3.000000 0,-2.000000-8.000000 0,-3.000000-10.000000 0,-3.000000-9.000000 0,8.000000-20.000000 0,23.000000-27.000000 0,22.000000-28.000000 0,22.000000-28.000000 0,7.000000-23.000000 0,-6.000000-15.000000 0,-6.000000-15.000000 0,-6.000000-16.000000 0,-7.000000-12.000000 0,-6.000000-5.000000 0,-6.000000-7.000000 0,-6.000000-5.000000 0,-6.000000 8.000000-20,-2.000000 26.000000-39,-3.000000 24.000000-42,-3.000000 26.000000-39</inkml:trace>
</inkml:ink>
</file>

<file path=word/ink/ink1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0100.000000 954200.000000 999,'-58.000000'0.000000'0,"34.000000"0.000000"0 ,35.000000 0.000000 0,35.000000 0.000000 0,18.000000 0.000000 0,3.000000 0.000000 0,3.000000 0.000000 0,4.000000 0.000000 0,1.000000 0.000000 0,0.000000 0.000000 0,0.000000 0.000000 0,0.000000 0.000000 0,-2.000000-2.000000 0,-3.000000-3.000000 0,-3.000000-3.000000 0,-2.000000-2.000000 0,-6.000000-3.000000-20,-6.000000 1.000000-40,-6.000000-1.000000-39,-6.000000 1.000000-41</inkml:trace>
</inkml:ink>
</file>

<file path=word/ink/ink1420.xml><?xml version="1.0" encoding="utf-8"?>
<inkml:ink xmlns:inkml="http://www.w3.org/2003/InkML">
  <annotation type="ScanImages2ExtractSignatures">1</annotation>
  <annotation type="ScanImagesWidth">121269664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000.000000 1966300.000000 999,'-74.000000'96.000000'0,"4.000000"-5.000000"0 ,3.000000-7.000000 0,3.000000-5.000000 0,1.000000-3.000000 0,1.000000 4.000000 0,-1.000000 3.000000 0,1.000000 3.000000 0,1.000000-1.000000 0,3.000000-2.000000 0,3.000000-3.000000 0,4.000000-3.000000 0,4.000000-18.000000 0,6.000000-31.000000 0,7.000000-31.000000 0,6.000000-31.000000 0</inkml:trace>
</inkml:ink>
</file>

<file path=word/ink/ink1421.xml><?xml version="1.0" encoding="utf-8"?>
<inkml:ink xmlns:inkml="http://www.w3.org/2003/InkML">
  <annotation type="ScanImages2ExtractSignatures">1</annotation>
  <annotation type="ScanImagesWidth">153271833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500.000000 1967000.000000 999,'143.000000'75.000000'0,"-11.000000"0.000000"0 ,-14.000000 0.000000 0,-11.000000 0.000000 0,-3.000000 1.000000 0,10.000000 4.000000 0,10.000000 3.000000 0,9.000000 3.000000 0,9.000000-5.000000 0,9.000000-12.000000 0,10.000000-13.000000 0,10.000000-12.000000 0,-1.000000-13.000000 0,-9.000000-12.000000 0,-10.000000-13.000000 0,-8.000000-12.000000 0</inkml:trace>
</inkml:ink>
</file>

<file path=word/ink/ink1422.xml><?xml version="1.0" encoding="utf-8"?>
<inkml:ink xmlns:inkml="http://www.w3.org/2003/InkML">
  <annotation type="ScanImages2ExtractSignatures">1</annotation>
  <annotation type="ScanImagesWidth">92636549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450.000000 1963800.000000 999,'65.000000'256.000000'0,"-18.000000"-37.000000"0 ,-19.000000-38.000000 0,-18.000000-37.000000 0,-14.000000-13.000000 0,-5.000000 13.000000 0,-7.000000 12.000000 0,-5.000000 13.000000 0,-8.000000 9.000000 0,-5.000000 6.000000 0,-7.000000 7.000000 0,-5.000000 6.000000 0,-6.000000-1.000000 0,-3.000000-5.000000 0,-3.000000-7.000000 0,-2.000000-5.000000 0,-8.000000-11.000000 0,-8.000000-11.000000 0,-10.000000-14.000000 0,-9.000000-11.000000 0,-1.000000-15.000000 0,10.000000-16.000000 0,10.000000-15.000000 0,9.000000-15.000000 0,-4.000000-20.000000 0,-15.000000-21.000000 0,-15.000000-22.000000 0,-16.000000-22.000000 0,1.000000-16.000000-20,19.000000-9.000000-39,19.000000-10.000000-42,19.000000-8.000000-39</inkml:trace>
</inkml:ink>
</file>

<file path=word/ink/ink14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500.000000 1966500.000000 999,'150.000000'7.000000'0,"0.000000"17.000000"0 ,0.000000 15.000000 0,0.000000 16.000000 0,-2.000000 10.000000 0,-3.000000 7.000000 0,-3.000000 6.000000 0,-2.000000 7.000000 0,2.000000 11.000000 0,9.000000 20.000000 0,10.000000 18.000000 0,10.000000 20.000000 0,-4.000000-4.000000 0,-16.000000-25.000000 0,-15.000000-25.000000 0,-15.000000-25.000000 0,-15.000000-21.000000 0,-12.000000-15.000000 0,-13.000000-15.000000 0,-12.000000-16.000000 0,-15.000000-15.000000-20,-15.000000-11.000000-39,-15.000000-14.000000-42,-16.000000-11.000000-39</inkml:trace>
</inkml:ink>
</file>

<file path=word/ink/ink1424.xml><?xml version="1.0" encoding="utf-8"?>
<inkml:ink xmlns:inkml="http://www.w3.org/2003/InkML">
  <annotation type="ScanImages2ExtractSignatures">1</annotation>
  <annotation type="ScanImagesWidth">-6210956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600.000000 1964550.000000 999,'10.000000'93.000000'0,"23.000000"-11.000000"0 ,22.000000-14.000000 0,22.000000-11.000000 0,21.000000-12.000000 0,22.000000-9.000000 0,22.000000-10.000000 0,23.000000-8.000000 0,3.000000-9.000000 0,-11.000000-6.000000 0,-14.000000-6.000000 0,-11.000000-6.000000 0,-15.000000-2.000000 0,-16.000000 3.000000 0,-15.000000 3.000000 0,-15.000000 4.000000 0</inkml:trace>
</inkml:ink>
</file>

<file path=word/ink/ink14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950.000000 1967650.000000 999,'7.000000'132.000000'0,"17.000000"-33.000000"0 ,15.000000-35.000000 0,16.000000-34.000000 0</inkml:trace>
</inkml:ink>
</file>

<file path=word/ink/ink1426.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7750.000000 1994800.000000 999,'46.000000'137.000000'0,"-5.000000"-24.000000"0 ,-7.000000-26.000000 0,-5.000000-24.000000 0,-3.000000-15.000000 0,4.000000-3.000000 0,3.000000-3.000000 0,3.000000-2.000000 0,6.000000-6.000000 0,9.000000-6.000000 0,10.000000-6.000000 0,10.000000-6.000000 0,-1.000000-12.000000 0,-9.000000-15.000000 0,-10.000000-15.000000 0,-8.000000-16.000000 0,-6.000000-10.000000 0,1.000000-3.000000 0,-1.000000-3.000000 0,1.000000-2.000000 0,1.000000-3.000000 0,3.000000 1.000000 0,3.000000-1.000000 0,4.000000 1.000000 0,2.000000 5.000000 0,4.000000 14.000000 0,3.000000 11.000000 0,3.000000 14.000000 0,-1.000000 11.000000 0,-2.000000 14.000000 0,-3.000000 11.000000 0,-3.000000 14.000000 0,-4.000000 5.000000 0,-3.000000 1.000000 0,-3.000000-1.000000 0,-2.000000 1.000000 0,3.000000-4.000000 0,14.000000-6.000000 0,11.000000-6.000000 0,14.000000-6.000000 0,5.000000-9.000000 0,1.000000-8.000000 0,-1.000000-10.000000 0,1.000000-9.000000 0,-4.000000-1.000000 0,-6.000000 10.000000 0,-6.000000 10.000000 0,-6.000000 9.000000 0,-2.000000 4.000000 0,3.000000 1.000000 0,3.000000-1.000000 0,4.000000 1.000000 0,2.000000-1.000000 0,4.000000 1.000000 0,3.000000-1.000000 0,3.000000 1.000000 0,6.000000-7.000000 0,9.000000-12.000000 0,10.000000-13.000000 0,10.000000-12.000000 0</inkml:trace>
</inkml:ink>
</file>

<file path=word/ink/ink142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750.000000 1995050.000000 999,'71.000000'112.000000'0,"-5.000000"-24.000000"0 ,-7.000000-26.000000 0,-5.000000-24.000000 0,-4.000000-21.000000 0,0.000000-16.000000 0,0.000000-15.000000 0,0.000000-15.000000 0,-2.000000-9.000000 0,-3.000000 1.000000 0,-3.000000-1.000000 0,-2.000000 1.000000 0,0.000000 8.000000 0,7.000000 20.000000 0,6.000000 18.000000 0,7.000000 20.000000 0,0.000000 11.000000 0,-2.000000 7.000000 0,-3.000000 6.000000 0,-3.000000 7.000000 0,1.000000-7.000000 0,6.000000-19.000000 0,7.000000-18.000000 0,6.000000-19.000000 0,3.000000-12.000000 0,0.000000-2.000000 0,0.000000-3.000000 0,0.000000-3.000000 0,1.000000-1.000000 0,4.000000 4.000000 0,3.000000 3.000000 0,3.000000 3.000000 0,-1.000000 3.000000 0,-2.000000 3.000000 0,-3.000000 3.000000 0,-3.000000 4.000000 0,1.000000-3.000000 0,6.000000-5.000000 0,7.000000-7.000000 0,6.000000-5.000000 0,-2.000000-4.000000 0,-9.000000 0.000000 0,-10.000000 0.000000 0,-8.000000 0.000000 0,-8.000000 0.000000-20,-2.000000 0.000000-39,-3.000000 0.000000-42,-3.000000 0.000000-39</inkml:trace>
</inkml:ink>
</file>

<file path=word/ink/ink142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6750.000000 2001300.000000 999,'0.000000'140.000000'0,"0.000000"-18.000000"0 ,0.000000-19.000000 0,0.000000-18.000000 0,1.000000-14.000000 0,4.000000-5.000000 0,3.000000-7.000000 0,3.000000-5.000000 0</inkml:trace>
</inkml:ink>
</file>

<file path=word/ink/ink1429.xml><?xml version="1.0" encoding="utf-8"?>
<inkml:ink xmlns:inkml="http://www.w3.org/2003/InkML">
  <annotation type="ScanImages2ExtractSignatures">1</annotation>
  <annotation type="ScanImagesWidth">-210974534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750.000000 2000850.000000 999,'92.000000'50.000000'0,"-16.000000"0.000000"0 ,-15.000000 0.000000 0,-15.000000 0.000000 0,-11.000000 0.000000 0,-2.000000 0.000000 0,-3.000000 0.000000 0,-3.000000 0.000000 0,2.000000-4.000000 0,10.000000-5.000000 0,10.000000-7.000000 0,9.000000-5.000000 0,2.000000-12.000000 0,-2.000000-16.000000 0,-3.000000-15.000000 0,-3.000000-15.000000 0,-2.000000-11.000000 0,0.000000-2.000000 0,0.000000-3.000000 0,0.000000-3.000000 0,-2.000000 8.000000 0,-3.000000 23.000000 0,-3.000000 22.000000 0,-2.000000 22.000000 0,-9.000000 12.000000 0,-12.000000 3.000000 0,-13.000000 3.000000 0,-12.000000 4.000000 0,-10.000000 2.000000 0,-6.000000 4.000000 0,-6.000000 3.000000 0,-6.000000 3.000000 0</inkml:trace>
</inkml:ink>
</file>

<file path=word/ink/ink1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0100.000000 954300.000000 999,'-66.000000'71.000000'0,"19.000000"-5.000000"0 ,19.000000-7.000000 0,19.000000-5.000000 0,9.000000 6.000000 0,0.000000 23.000000 0,0.000000 22.000000 0,0.000000 22.000000 0,0.000000 21.000000 0,0.000000 22.000000 0,0.000000 22.000000 0,0.000000 23.000000 0,0.000000 17.000000 0,0.000000 17.000000 0,0.000000 15.000000 0,0.000000 16.000000 0,0.000000-7.000000 0,0.000000-28.000000 0,0.000000-28.000000 0,0.000000-27.000000 0,0.000000-33.000000 0,0.000000-33.000000 0,0.000000-35.000000 0,0.000000-34.000000 0</inkml:trace>
</inkml:ink>
</file>

<file path=word/ink/ink14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1800.000000 2000950.000000 999,'3.000000'160.000000'0,"6.000000"-27.000000"0 ,7.000000-28.000000 0,6.000000-28.000000 0,3.000000-7.000000 0,0.000000 16.000000 0,0.000000 15.000000 0,0.000000 17.000000 0,-4.000000-3.000000 0,-5.000000-18.000000 0,-7.000000-19.000000 0,-5.000000-18.000000 0</inkml:trace>
</inkml:ink>
</file>

<file path=word/ink/ink143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2400.000000 2000750.000000 999,'137.000000'-24.000000'0,"-24.000000"4.000000"0 ,-26.000000 3.000000 0,-24.000000 3.000000 0,-18.000000 15.000000 0,-9.000000 29.000000 0,-10.000000 28.000000 0,-8.000000 28.000000 0,-12.000000 17.000000 0,-12.000000 6.000000 0,-13.000000 7.000000 0,-12.000000 6.000000 0,-7.000000-2.000000 0,1.000000-9.000000 0,-1.000000-10.000000 0,1.000000-8.000000 0,10.000000-15.000000 0,22.000000-19.000000 0,22.000000-18.000000 0,23.000000-19.000000 0,13.000000-16.000000 0,6.000000-12.000000 0,7.000000-13.000000 0,6.000000-12.000000 0</inkml:trace>
</inkml:ink>
</file>

<file path=word/ink/ink143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5250.000000 2001500.000000 999,'114.000000'53.000000'0,"-22.000000"6.000000"0 ,-22.000000 7.000000 0,-21.000000 6.000000 0,-20.000000-1.000000 0,-15.000000-5.000000 0,-15.000000-7.000000 0,-16.000000-5.000000 0,-13.000000 3.000000 0,-9.000000 17.000000 0,-10.000000 15.000000 0,-8.000000 16.000000 0,-4.000000 2.000000 0,3.000000-8.000000 0,3.000000-10.000000 0,4.000000-9.000000 0,4.000000-7.000000 0,6.000000-3.000000 0,7.000000-3.000000 0,6.000000-2.000000 0,7.000000-5.000000 0,10.000000-2.000000 0,10.000000-3.000000 0,9.000000-3.000000 0,12.000000-7.000000 0,16.000000-9.000000 0,15.000000-10.000000 0,17.000000-8.000000 0,2.000000 3.000000 0,-9.000000 20.000000 0,-10.000000 18.000000 0,-8.000000 20.000000 0,-11.000000 10.000000 0,-8.000000 3.000000 0,-10.000000 3.000000 0,-9.000000 4.000000 0,-5.000000 2.000000 0,0.000000 4.000000 0,0.000000 3.000000 0,0.000000 3.000000 0,3.000000-5.000000 0,6.000000-12.000000 0,7.000000-13.000000 0,6.000000-12.000000 0,9.000000-15.000000 0,13.000000-15.000000 0,12.000000-15.000000 0,13.000000-16.000000 0,4.000000-23.000000 0,-3.000000-27.000000 0,-3.000000-28.000000 0,-2.000000-28.000000 0,-5.000000-18.000000 0,-2.000000-6.000000 0,-3.000000-6.000000 0,-3.000000-6.000000 0</inkml:trace>
</inkml:ink>
</file>

<file path=word/ink/ink143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6900.000000 2002050.000000 999,'21.000000'178.000000'0,"-5.000000"6.000000"0 ,-7.000000 7.000000 0,-5.000000 6.000000 0,-4.000000 9.000000 0,0.000000 13.000000 0,0.000000 12.000000 0,0.000000 13.000000 0,-2.000000 4.000000 0,-3.000000-3.000000 0,-3.000000-3.000000 0,-2.000000-2.000000 0,-1.000000-23.000000 0,3.000000-41.000000 0,3.000000-40.000000 0,4.000000-40.000000 0,4.000000-39.000000 0,6.000000-33.000000 0,7.000000-35.000000 0,6.000000-34.000000 0</inkml:trace>
</inkml:ink>
</file>

<file path=word/ink/ink1434.xml><?xml version="1.0" encoding="utf-8"?>
<inkml:ink xmlns:inkml="http://www.w3.org/2003/InkML">
  <annotation type="ScanImages2ExtractSignatures">1</annotation>
  <annotation type="ScanImagesWidth">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400.000000 2001000.000000 999,'185.000000'-135.000000'0,"-27.000000"32.000000"0 ,-28.000000 31.000000 0,-28.000000 32.000000 0,-15.000000 18.000000 0,1.000000 6.000000 0,-1.000000 7.000000 0,1.000000 6.000000 0,-1.000000 10.000000 0,1.000000 17.000000 0,-1.000000 15.000000 0,1.000000 16.000000 0,-4.000000 23.000000 0,-6.000000 31.000000 0,-6.000000 32.000000 0,-6.000000 31.000000 0,-4.000000 32.000000 0,1.000000 35.000000 0,-1.000000 35.000000 0,1.000000 34.000000 0,-3.000000 20.000000 0,-2.000000 6.000000 0,-3.000000 7.000000 0,-3.000000 6.000000 0,-6.000000-1.000000 0,-5.000000-5.000000 0,-7.000000-7.000000 0,-5.000000-5.000000 0,-4.000000-20.000000 0,0.000000-31.000000 0,0.000000-31.000000 0,0.000000-31.000000 0,-4.000000-29.000000 0,-5.000000-24.000000 0,-7.000000-26.000000 0,-5.000000-24.000000 0,-12.000000-26.000000-20,-16.000000-24.000000-39,-15.000000-26.000000-42,-15.000000-24.000000-39</inkml:trace>
</inkml:ink>
</file>

<file path=word/ink/ink143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900.000000 2002050.000000 999,'-43.000000'98.000000'0,"17.000000"-3.000000"0 ,15.000000-3.000000 0,16.000000-2.000000 0,5.000000 0.000000 0,-2.000000 7.000000 0,-3.000000 6.000000 0,-3.000000 7.000000 0,-4.000000 4.000000 0,-3.000000 3.000000 0,-3.000000 3.000000 0,-2.000000 4.000000 0,-3.000000-6.000000 0,1.000000-11.000000 0,-1.000000-14.000000 0,1.000000-11.000000 0,12.000000-25.000000 0,25.000000-33.000000 0,25.000000-35.000000 0,25.000000-34.000000 0,9.000000-18.000000 0,-6.000000 1.000000 0,-6.000000-1.000000 0,-6.000000 1.000000 0,-6.000000 5.000000 0,-2.000000 14.000000 0,-3.000000 11.000000 0,-3.000000 14.000000 0,-10.000000 27.000000 0,-16.000000 44.000000 0,-15.000000 44.000000 0,-15.000000 44.000000 0,-11.000000 12.000000 0,-2.000000-19.000000 0,-3.000000-18.000000 0,-3.000000-19.000000 0,-1.000000-15.000000 0,4.000000-8.000000 0,3.000000-10.000000 0,3.000000-9.000000 0,10.000000-15.000000 0,20.000000-18.000000 0,18.000000-19.000000 0,20.000000-18.000000 0,8.000000-12.000000 0,1.000000-3.000000 0,-1.000000-3.000000 0,1.000000-2.000000 0,-17.000000 13.000000 0,-30.000000 31.000000 0,-32.000000 32.000000 0,-30.000000 31.000000 0,-14.000000 9.000000 0,7.000000-12.000000 0,6.000000-13.000000 0,7.000000-12.000000 0</inkml:trace>
</inkml:ink>
</file>

<file path=word/ink/ink143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650.000000 2000800.000000 999,'-52.000000'89.000000'0,"47.000000"-22.000000"0 ,47.000000-22.000000 0,48.000000-21.000000 0,28.000000-20.000000 0,14.000000-15.000000 0,11.000000-15.000000 0,14.000000-16.000000 0,2.000000-12.000000 0,-6.000000-5.000000 0,-6.000000-7.000000 0,-6.000000-5.000000 0,-10.000000 0.000000 0,-12.000000 10.000000 0,-13.000000 10.000000 0,-12.000000 9.000000 0</inkml:trace>
</inkml:ink>
</file>

<file path=word/ink/ink14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100.000000 2000900.000000 999,'-110.000000'239.000000'0,"32.000000"-22.000000"0 ,31.000000-22.000000 0,32.000000-21.000000 0,18.000000 2.000000 0,6.000000 29.000000 0,7.000000 28.000000 0,6.000000 28.000000 0,1.000000 12.000000 0,-3.000000-3.000000 0,-3.000000-3.000000 0,-2.000000-2.000000 0,-3.000000-9.000000 0,1.000000-12.000000 0,-1.000000-13.000000 0,1.000000-12.000000 0,1.000000-15.000000 0,3.000000-15.000000 0,3.000000-15.000000 0,4.000000-16.000000 0,-1.000000-21.000000-20,-3.000000-24.000000-39,-3.000000-26.000000-42,-2.000000-24.000000-39</inkml:trace>
</inkml:ink>
</file>

<file path=word/ink/ink14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6500.000000 2006750.000000 999,'-91.000000'6.000000'0,"19.000000"13.000000"0 ,19.000000 12.000000 0,19.000000 13.000000 0,16.000000 6.000000 0,17.000000 0.000000 0,15.000000 0.000000 0,16.000000 0.000000 0,7.000000-2.000000 0,1.000000-3.000000 0,-1.000000-3.000000 0,1.000000-2.000000 0,4.000000-6.000000 0,9.000000-6.000000 0,10.000000-6.000000 0,10.000000-6.000000 0,-1.000000-10.000000 0,-9.000000-12.000000 0,-10.000000-13.000000 0,-8.000000-12.000000 0,-8.000000-9.000000 0,-2.000000-2.000000 0,-3.000000-3.000000 0,-3.000000-3.000000 0,-1.000000-2.000000 0,4.000000 0.000000 0,3.000000 0.000000 0,3.000000 0.000000 0,9.000000 9.000000 0,16.000000 19.000000 0,15.000000 19.000000 0,17.000000 19.000000 0,0.000000 13.000000 0,-11.000000 10.000000 0,-14.000000 10.000000 0,-11.000000 9.000000 0,-7.000000 1.000000 0,0.000000-6.000000 0,0.000000-6.000000 0,0.000000-6.000000 0,3.000000-7.000000 0,6.000000-6.000000 0,7.000000-6.000000 0,6.000000-6.000000 0,4.000000-6.000000 0,4.000000-2.000000 0,3.000000-3.000000 0,3.000000-3.000000 0,1.000000-4.000000 0,1.000000-3.000000 0,-1.000000-3.000000 0,1.000000-2.000000 0</inkml:trace>
</inkml:ink>
</file>

<file path=word/ink/ink143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900.000000 2002500.000000 999,'-229.000000'162.000000'0,"45.000000"-24.000000"0 ,43.000000-26.000000 0,45.000000-24.000000 0,16.000000-4.000000 0,-9.000000 19.000000 0,-10.000000 19.000000 0,-8.000000 19.000000 0,2.000000 2.000000 0,16.000000-11.000000 0,15.000000-14.000000 0,17.000000-11.000000 0,13.000000-14.000000 0,13.000000-11.000000 0,12.000000-14.000000 0,13.000000-11.000000 0,9.000000-22.000000 0,6.000000-27.000000 0,7.000000-28.000000 0,6.000000-28.000000 0</inkml:trace>
</inkml:ink>
</file>

<file path=word/ink/ink1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0000.000000 956100.000000 999,'-15.000000'64.000000'0,"23.000000"-22.000000"0 ,22.000000-22.000000 0,22.000000-21.000000 0,15.000000-17.000000 0,9.000000-8.000000 0,10.000000-10.000000 0,10.000000-9.000000 0,8.000000-5.000000 0,10.000000 0.000000 0,10.000000 0.000000 0,9.000000 0.000000 0,-2.000000 1.000000 0,-12.000000 4.000000 0,-13.000000 3.000000 0,-12.000000 3.000000 0</inkml:trace>
</inkml:ink>
</file>

<file path=word/ink/ink1440.xml><?xml version="1.0" encoding="utf-8"?>
<inkml:ink xmlns:inkml="http://www.w3.org/2003/InkML">
  <annotation type="ScanImages2ExtractSignatures">1</annotation>
  <annotation type="ScanImagesWidth">1839850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000.000000 2003750.000000 999,'112.000000'-30.000000'0,"-24.000000"41.000000"0 ,-26.000000 40.000000 0,-24.000000 42.000000 0,-17.000000 19.000000 0,-5.000000 1.000000 0,-7.000000-1.000000 0,-5.000000 1.000000 0,-4.000000-4.000000 0,0.000000-6.000000 0,0.000000-6.000000 0,0.000000-6.000000 0,1.000000-9.000000 0,4.000000-8.000000 0,3.000000-10.000000 0,3.000000-9.000000 0,6.000000-10.000000 0,9.000000-9.000000 0,10.000000-10.000000 0,10.000000-8.000000 0,4.000000-17.000000 0,0.000000-21.000000 0,0.000000-22.000000 0,0.000000-22.000000 0,1.000000-15.000000 0,4.000000-5.000000 0,3.000000-7.000000 0,3.000000-5.000000 0,4.000000-8.000000 0,7.000000-5.000000 0,6.000000-7.000000 0,7.000000-5.000000 0,0.000000 0.000000 0,-2.000000 10.000000 0,-3.000000 10.000000 0,-3.000000 9.000000 0,-2.000000 6.000000 0,0.000000 3.000000 0,0.000000 3.000000 0,0.000000 4.000000 0,1.000000 2.000000 0,4.000000 4.000000 0,3.000000 3.000000 0,3.000000 3.000000 0,1.000000 3.000000 0,1.000000 3.000000 0,-1.000000 3.000000 0,1.000000 4.000000 0,-7.000000-3.000000 0,-12.000000-5.000000 0,-13.000000-7.000000 0,-12.000000-5.000000 0</inkml:trace>
</inkml:ink>
</file>

<file path=word/ink/ink144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450.000000 2002350.000000 999,'1.000000'195.000000'0,"4.000000"-9.000000"0 ,3.000000-10.000000 0,3.000000-8.000000 0,3.000000-1.000000 0,3.000000 9.000000 0,3.000000 10.000000 0,4.000000 10.000000 0,1.000000 2.000000 0,0.000000-3.000000 0,0.000000-3.000000 0,0.000000-2.000000 0,-2.000000-8.000000 0,-3.000000-8.000000 0,-3.000000-10.000000 0,-2.000000-9.000000 0,-5.000000-12.000000 0,-2.000000-11.000000 0,-3.000000-14.000000 0,-3.000000-11.000000 0,-9.000000-15.000000-20,-11.000000-16.000000-39,-14.000000-15.000000-42,-11.000000-15.000000-39</inkml:trace>
</inkml:ink>
</file>

<file path=word/ink/ink144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150.000000 2004850.000000 999,'3.000000'-118.000000'0,"6.000000"17.000000"0 ,7.000000 15.000000 0,6.000000 16.000000 0,13.000000 7.000000 0,23.000000 1.000000 0,22.000000-1.000000 0,22.000000 1.000000 0,2.000000 1.000000 0,-15.000000 3.000000 0,-15.000000 3.000000 0,-16.000000 4.000000 0,-10.000000 2.000000-20,-3.000000 4.000000-39,-3.000000 3.000000-42,-2.000000 3.000000-39</inkml:trace>
</inkml:ink>
</file>

<file path=word/ink/ink1443.xml><?xml version="1.0" encoding="utf-8"?>
<inkml:ink xmlns:inkml="http://www.w3.org/2003/InkML">
  <annotation type="ScanImages2ExtractSignatures">1</annotation>
  <annotation type="ScanImagesWidth">-21098529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850.000000 2003700.000000 999,'214.000000'-29.000000'0,"-22.000000"-5.000000"0 ,-22.000000-7.000000 0,-21.000000-5.000000 0,-10.000000-9.000000 0,3.000000-9.000000 0,3.000000-10.000000 0,4.000000-8.000000 0,-4.000000-4.000000 0,-9.000000 3.000000 0,-10.000000 3.000000 0,-8.000000 4.000000 0,-8.000000 1.000000 0,-2.000000 0.000000 0,-3.000000 0.000000 0,-3.000000 0.000000 0,-1.000000 3.000000 0,4.000000 6.000000 0,3.000000 7.000000 0,3.000000 6.000000 0,-5.000000 4.000000 0,-12.000000 4.000000 0,-13.000000 3.000000 0,-12.000000 3.000000 0</inkml:trace>
</inkml:ink>
</file>

<file path=word/ink/ink1444.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2600.000000 2003150.000000 999,'-88.000000'78.000000'0,"26.000000"6.000000"0 ,24.000000 7.000000 0,26.000000 6.000000 0,10.000000-2.000000 0,-3.000000-9.000000 0,-3.000000-10.000000 0,-2.000000-8.000000 0,-3.000000-1.000000 0,1.000000 9.000000 0,-1.000000 10.000000 0,1.000000 10.000000 0,8.000000-4.000000 0,20.000000-16.000000 0,18.000000-15.000000 0,20.000000-15.000000 0,11.000000-20.000000 0,7.000000-21.000000 0,6.000000-22.000000 0,7.000000-22.000000 0,-3.000000-11.000000 0,-8.000000 0.000000 0,-10.000000 0.000000 0,-9.000000 0.000000 0,-9.000000 17.000000 0,-5.000000 34.000000 0,-7.000000 35.000000 0,-5.000000 35.000000 0,-12.000000 19.000000 0,-16.000000 7.000000 0,-15.000000 6.000000 0,-15.000000 7.000000 0,-9.000000 4.000000 0,1.000000 3.000000 0,-1.000000 3.000000 0,1.000000 4.000000 0,1.000000-4.000000 0,3.000000-9.000000 0,3.000000-10.000000 0,4.000000-8.000000 0</inkml:trace>
</inkml:ink>
</file>

<file path=word/ink/ink144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300.000000 2003200.000000 999,'206.000000'-140.000000'0,"-37.000000"23.000000"0 ,-38.000000 22.000000 0,-37.000000 22.000000 0,-16.000000 7.000000 0,6.000000-6.000000 0,7.000000-6.000000 0,6.000000-6.000000 0,-5.000000 1.000000-20,-16.000000 9.000000-39,-15.000000 10.000000-42,-15.000000 10.000000-39</inkml:trace>
</inkml:ink>
</file>

<file path=word/ink/ink144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100.000000 2002900.000000 999,'-80.000000'129.000000'0,"41.000000"-40.000000"0 ,40.000000-40.000000 0,42.000000-41.000000 0,22.000000-27.000000 0,7.000000-12.000000 0,6.000000-13.000000 0,7.000000-12.000000 0,5.000000-12.000000 0,7.000000-8.000000 0,6.000000-10.000000 0,7.000000-9.000000 0</inkml:trace>
</inkml:ink>
</file>

<file path=word/ink/ink1447.xml><?xml version="1.0" encoding="utf-8"?>
<inkml:ink xmlns:inkml="http://www.w3.org/2003/InkML">
  <annotation type="ScanImages2ExtractSignatures">1</annotation>
  <annotation type="ScanImagesWidth">19808623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300.000000 2003300.000000 999,'165.000000'45.000000'0,"-18.000000"-9.000000"0 ,-19.000000-10.000000 0,-18.000000-8.000000 0,-12.000000-9.000000 0,-3.000000-6.000000 0,-3.000000-6.000000 0,-2.000000-6.000000 0,-8.000000-2.000000 0,-8.000000 3.000000 0,-10.000000 3.000000 0,-9.000000 4.000000 0</inkml:trace>
</inkml:ink>
</file>

<file path=word/ink/ink1448.xml><?xml version="1.0" encoding="utf-8"?>
<inkml:ink xmlns:inkml="http://www.w3.org/2003/InkML">
  <annotation type="ScanImages2ExtractSignatures">1</annotation>
  <annotation type="ScanImagesWidth">2239180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88025.000000 2006700.000000 333,'116.000000'46.000000'166,"37.000000"35.000000"1 ,37.000000 34.000000 0,37.000000 35.000000-1</inkml:trace>
</inkml:ink>
</file>

<file path=word/ink/ink1449.xml><?xml version="1.0" encoding="utf-8"?>
<inkml:ink xmlns:inkml="http://www.w3.org/2003/InkML">
  <annotation type="ScanImages2ExtractSignatures">1</annotation>
  <annotation type="ScanImagesWidth">-21099483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5700.000000 2013350.000000 999,'-18.000000'-136.000000'0,"17.000000"28.000000"0 ,15.000000 28.000000 0,16.000000 29.000000 0,9.000000 18.000000 0,3.000000 9.000000 0,3.000000 10.000000 0,4.000000 10.000000 0,2.000000 2.000000 0,4.000000-3.000000 0,3.000000-3.000000 0,3.000000-2.000000 0,-1.000000-1.000000 0,-2.000000 3.000000 0,-3.000000 3.000000 0,-3.000000 4.000000 0,-1.000000 2.000000 0,4.000000 4.000000 0,3.000000 3.000000 0,3.000000 3.000000 0,-1.000000 1.000000 0,-2.000000 1.000000 0,-3.000000-1.000000 0,-3.000000 1.000000 0,1.000000-4.000000 0,6.000000-6.000000 0,7.000000-6.000000 0,6.000000-6.000000 0,1.000000-4.000000 0,-3.000000 1.000000 0,-3.000000-1.000000 0,-2.000000 1.000000 0,-3.000000 1.000000 0,1.000000 3.000000 0,-1.000000 3.000000 0,1.000000 4.000000 0,1.000000 2.000000 0,3.000000 4.000000 0,3.000000 3.000000 0,4.000000 3.000000 0,-3.000000-2.000000 0,-5.000000-6.000000 0,-7.000000-6.000000 0,-5.000000-6.000000 0,0.000000-12.000000 0,10.000000-15.000000 0,10.000000-15.000000 0,9.000000-16.000000 0,1.000000-4.000000 0,-6.000000 10.000000 0,-6.000000 10.000000 0,-6.000000 9.000000 0</inkml:trace>
</inkml:ink>
</file>

<file path=word/ink/ink1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2050.000000 956350.000000 999,'-61.000000'160.000000'0,"28.000000"-27.000000"0 ,28.000000-28.000000 0,29.000000-28.000000 0,10.000000-15.000000 0,-6.000000 1.000000 0,-6.000000-1.000000 0,-6.000000 1.000000 0,-4.000000-1.000000 0,1.000000 1.000000 0,-1.000000-1.000000 0,1.000000 1.000000 0,-3.000000-4.000000-20,-2.000000-6.000000-40,-3.000000-6.000000-39,-3.000000-6.000000-41</inkml:trace>
</inkml:ink>
</file>

<file path=word/ink/ink14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3800.000000 2027550.000000 999,'-93.000000'92.000000'0,"17.000000"-16.000000"0 ,15.000000-15.000000 0,16.000000-15.000000 0,5.000000-11.000000 0,-2.000000-2.000000 0,-3.000000-3.000000 0,-3.000000-3.000000 0,-4.000000-6.000000 0,-3.000000-5.000000 0,-3.000000-7.000000 0,-2.000000-5.000000 0,-6.000000-4.000000 0,-6.000000 0.000000 0,-6.000000 0.000000 0,-6.000000 0.000000 0,-2.000000-5.000000 0,3.000000-9.000000 0,3.000000-10.000000 0,4.000000-8.000000 0,1.000000-11.000000 0,0.000000-8.000000 0,0.000000-10.000000 0,0.000000-9.000000 0,-2.000000-10.000000 0,-3.000000-9.000000 0,-3.000000-10.000000 0,-2.000000-8.000000 0,-5.000000-12.000000 0,-2.000000-12.000000 0,-3.000000-13.000000 0,-3.000000-12.000000 0,-2.000000-7.000000 0,0.000000 1.000000 0,0.000000-1.000000 0,0.000000 1.000000 0,0.000000 1.000000 0,0.000000 3.000000 0,0.000000 3.000000 0,0.000000 4.000000 0,4.000000 1.000000 0,10.000000 0.000000 0,10.000000 0.000000 0,9.000000 0.000000 0,6.000000-2.000000 0,3.000000-3.000000 0,3.000000-3.000000 0,4.000000-2.000000 0,2.000000-3.000000 0,4.000000 1.000000 0,3.000000-1.000000 0,3.000000 1.000000 0,4.000000-3.000000 0,7.000000-2.000000 0,6.000000-3.000000 0,7.000000-3.000000 0,4.000000-2.000000 0,3.000000 0.000000 0,3.000000 0.000000 0,4.000000 0.000000 0,2.000000 7.000000 0,4.000000 17.000000 0,3.000000 15.000000 0,3.000000 16.000000 0,1.000000 10.000000 0,1.000000 7.000000 0,-1.000000 6.000000 0,1.000000 7.000000 0,4.000000-25.000000 0,9.000000-52.000000 0,10.000000-53.000000 0,10.000000-53.000000 0,2.000000-7.000000 0,-3.000000 41.000000 0,-3.000000 40.000000 0,-2.000000 42.000000 0,2.000000 24.000000 0,9.000000 9.000000 0,10.000000 10.000000 0,10.000000 10.000000 0,10.000000 2.000000 0,13.000000-3.000000 0,12.000000-3.000000 0,13.000000-2.000000 0,4.000000 0.000000 0,-3.000000 7.000000 0,-3.000000 6.000000 0,-2.000000 7.000000 0,-3.000000 7.000000 0,1.000000 9.000000 0,-1.000000 10.000000 0,1.000000 10.000000 0,-6.000000 7.000000 0,-8.000000 6.000000 0,-10.000000 7.000000 0,-9.000000 6.000000 0,5.000000 4.000000 0,23.000000 4.000000 0,22.000000 3.000000 0,22.000000 3.000000 0,8.000000 9.000000 0,-2.000000 16.000000 0,-3.000000 15.000000 0,-3.000000 17.000000 0,-7.000000 21.000000 0,-9.000000 28.000000 0,-10.000000 28.000000 0,-8.000000 29.000000 0,-11.000000 19.000000 0,-8.000000 14.000000 0,-10.000000 11.000000 0,-9.000000 14.000000 0,-7.000000 13.000000 0,-3.000000 16.000000 0,-3.000000 15.000000 0,-2.000000 17.000000 0,-8.000000 2.000000 0,-8.000000-9.000000 0,-10.000000-10.000000 0,-9.000000-8.000000 0,-9.000000-3.000000 0,-5.000000 7.000000 0,-7.000000 6.000000 0,-5.000000 7.000000 0,-6.000000 5.000000 0,-3.000000 7.000000 0,-3.000000 6.000000 0,-2.000000 7.000000 0,-8.000000 4.000000 0,-8.000000 3.000000 0,-10.000000 3.000000 0,-9.000000 4.000000 0,-4.000000-7.000000 0,4.000000-16.000000 0,3.000000-15.000000 0,3.000000-15.000000 0,1.000000-11.000000 0,1.000000-2.000000 0,-1.000000-3.000000 0,1.000000-3.000000 0,1.000000-10.000000 0,3.000000-16.000000 0,3.000000-15.000000 0,4.000000-15.000000 0,-1.000000-17.000000 0,-3.000000-15.000000 0,-3.000000-15.000000 0,-2.000000-16.000000 0,-5.000000-15.000000 0,-2.000000-11.000000 0,-3.000000-14.000000 0,-3.000000-11.000000 0,-7.000000-12.000000 0,-9.000000-9.000000 0,-10.000000-10.000000 0,-8.000000-8.000000 0,-9.000000-11.000000 0,-6.000000-8.000000 0,-6.000000-10.000000 0,-6.000000-9.000000 0,2.000000-9.000000 0,14.000000-5.000000 0,11.000000-7.000000 0,14.000000-5.000000 0,10.000000-4.000000-20,9.000000 0.000000-39,10.000000 0.000000-42,10.000000 0.000000-39</inkml:trace>
</inkml:ink>
</file>

<file path=word/ink/ink1451.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2450.000000 2042850.000000 999,'-71.000000'143.000000'0,"10.000000"-11.000000"0 ,10.000000-14.000000 0,9.000000-11.000000 0,4.000000-9.000000 0,1.000000-3.000000 0,-1.000000-3.000000 0,1.000000-2.000000 0,15.000000-23.000000 0,31.000000-41.000000 0,32.000000-40.000000 0,31.000000-40.000000 0,13.000000-23.000000 0,-2.000000-3.000000 0,-3.000000-3.000000 0,-3.000000-2.000000 0,-4.000000-1.000000 0,-3.000000 3.000000 0,-3.000000 3.000000 0,-2.000000 4.000000 0,-6.000000 5.000000 0,-6.000000 10.000000 0,-6.000000 10.000000 0,-6.000000 9.000000 0,-15.000000 21.000000 0,-21.000000 35.000000 0,-22.000000 35.000000 0,-22.000000 34.000000 0,-10.000000 23.000000 0,4.000000 13.000000 0,3.000000 12.000000 0,3.000000 13.000000 0,4.000000 12.000000 0,7.000000 13.000000 0,6.000000 12.000000 0,7.000000 13.000000 0,7.000000 10.000000 0,9.000000 10.000000 0,10.000000 10.000000 0,10.000000 9.000000 0,5.000000 1.000000 0,4.000000-6.000000 0,3.000000-6.000000 0,3.000000-6.000000 0,1.000000-16.000000 0,1.000000-25.000000 0,-1.000000-25.000000 0,1.000000-25.000000 0,2.000000-27.000000 0,7.000000-28.000000 0,6.000000-28.000000 0,7.000000-27.000000 0,-4.000000-28.000000 0,-12.000000-24.000000 0,-13.000000-26.000000 0,-12.000000-24.000000 0,-9.000000-18.000000 0,-2.000000-9.000000 0,-3.000000-10.000000 0,-3.000000-8.000000 0,-2.000000-8.000000 0,0.000000-2.000000 0,0.000000-3.000000 0,0.000000-3.000000 0,0.000000 4.000000 0,0.000000 13.000000 0,0.000000 12.000000 0,0.000000 13.000000 0,3.000000 12.000000 0,6.000000 13.000000 0,7.000000 12.000000 0,6.000000 13.000000 0,6.000000 9.000000 0,6.000000 6.000000 0,7.000000 7.000000 0,6.000000 6.000000 0,3.000000 7.000000 0,0.000000 10.000000 0,0.000000 10.000000 0,0.000000 9.000000 0,-2.000000 9.000000 0,-3.000000 9.000000 0,-3.000000 10.000000 0,-2.000000 10.000000 0,-6.000000 10.000000 0,-6.000000 13.000000 0,-6.000000 12.000000 0,-6.000000 13.000000 0,-4.000000 9.000000 0,1.000000 6.000000 0,-1.000000 7.000000 0,1.000000 6.000000 0,-4.000000-1.000000 0,-6.000000-5.000000 0,-6.000000-7.000000 0,-6.000000-5.000000 0,-4.000000-11.000000 0,1.000000-11.000000 0,-1.000000-14.000000 0,1.000000-11.000000 0,-6.000000-25.000000 0,-8.000000-33.000000 0,-10.000000-35.000000 0,-9.000000-34.000000 0,-2.000000-24.000000 0,6.000000-12.000000 0,7.000000-13.000000 0,6.000000-12.000000 0,4.000000-9.000000 0,4.000000-2.000000 0,3.000000-3.000000 0,3.000000-3.000000 0,3.000000-2.000000 0,3.000000 0.000000 0,3.000000 0.000000 0,4.000000 0.000000 0,2.000000 0.000000 0,4.000000 0.000000 0,3.000000 0.000000 0,3.000000 0.000000 0,6.000000 3.000000 0,9.000000 6.000000 0,10.000000 7.000000 0,10.000000 6.000000 0,4.000000 9.000000 0,0.000000 13.000000 0,0.000000 12.000000 0,0.000000 13.000000 0,1.000000 9.000000 0,4.000000 6.000000 0,3.000000 7.000000 0,3.000000 6.000000 0,-1.000000 6.000000 0,-2.000000 6.000000 0,-3.000000 7.000000 0,-3.000000 6.000000 0,-2.000000 3.000000 0,0.000000 0.000000 0,0.000000 0.000000 0,0.000000 0.000000 0,-8.000000 10.000000 0,-16.000000 23.000000 0,-15.000000 22.000000 0,-15.000000 22.000000 0,-11.000000 15.000000 0,-2.000000 9.000000 0,-3.000000 10.000000 0,-3.000000 10.000000 0,-1.000000-1.000000 0,4.000000-9.000000 0,3.000000-10.000000 0,3.000000-8.000000 0,10.000000-20.000000 0,20.000000-28.000000 0,18.000000-28.000000 0,20.000000-27.000000 0,8.000000-17.000000 0,1.000000-3.000000 0,-1.000000-3.000000 0,1.000000-2.000000 0,-3.000000 0.000000 0,-2.000000 7.000000 0,-3.000000 6.000000 0,-3.000000 7.000000 0,-15.000000 27.000000 0,-24.000000 51.000000 0,-26.000000 49.000000 0,-24.000000 51.000000 0,-13.000000 22.000000 0,0.000000-2.000000 0,0.000000-3.000000 0,0.000000-3.000000 0,0.000000-7.000000 0,0.000000-9.000000 0,0.000000-10.000000 0,0.000000-8.000000 0,3.000000-14.000000 0,6.000000-15.000000 0,7.000000-15.000000 0,6.000000-16.000000 0,18.000000-26.000000 0,32.000000-33.000000 0,31.000000-35.000000 0,32.000000-34.000000 0,11.000000-15.000000 0,-5.000000 7.000000 0,-7.000000 6.000000 0,-5.000000 7.000000 0,-4.000000 2.000000 0,0.000000 1.000000 0,0.000000-1.000000 0,0.000000 1.000000 0,-15.000000 27.000000 0,-27.000000 57.000000 0,-28.000000 56.000000 0,-28.000000 57.000000 0,-20.000000 25.000000 0,-8.000000-2.000000 0,-10.000000-3.000000 0,-9.000000-3.000000 0,-4.000000-9.000000 0,4.000000-11.000000 0,3.000000-14.000000 0,3.000000-11.000000 0,3.000000-4.000000 0,3.000000 6.000000 0,3.000000 7.000000 0,4.000000 6.000000 0,15.000000-18.000000 0,28.000000-40.000000 0,28.000000-40.000000 0,29.000000-41.000000 0,18.000000-29.000000 0,9.000000-15.000000 0,10.000000-15.000000 0,10.000000-16.000000 0,2.000000-8.000000 0,-3.000000 0.000000 0,-3.000000 0.000000 0,-2.000000 0.000000 0,-6.000000 4.000000 0,-6.000000 10.000000 0,-6.000000 10.000000 0,-6.000000 9.000000 0,-9.000000 6.000000 0,-8.000000 3.000000 0,-10.000000 3.000000 0,-9.000000 4.000000 0</inkml:trace>
</inkml:ink>
</file>

<file path=word/ink/ink1452.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450.000000 2043800.000000 999,'26.000000'129.000000'0,"4.000000"10.000000"0 ,3.000000 10.000000 0,3.000000 9.000000 0,6.000000 13.000000 0,9.000000 20.000000 0,10.000000 18.000000 0,10.000000 20.000000 0,0.000000 13.000000 0,-5.000000 9.000000 0,-7.000000 10.000000 0,-5.000000 10.000000 0,-4.000000 0.000000 0,0.000000-5.000000 0,0.000000-7.000000 0,0.000000-5.000000 0,-4.000000-20.000000 0,-5.000000-31.000000 0,-7.000000-31.000000 0,-5.000000-31.000000 0</inkml:trace>
</inkml:ink>
</file>

<file path=word/ink/ink145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500.000000 2042950.000000 999,'-58.000000'64.000000'0,"34.000000"-22.000000"0 ,35.000000-22.000000 0,35.000000-21.000000 0,22.000000-20.000000 0,14.000000-15.000000 0,11.000000-15.000000 0,14.000000-16.000000 0,3.000000-10.000000 0,-2.000000-3.000000 0,-3.000000-3.000000 0,-3.000000-2.000000 0,-2.000000 0.000000 0,0.000000 7.000000 0,0.000000 6.000000 0,0.000000 7.000000 0,-2.000000 5.000000 0,-3.000000 7.000000 0,-3.000000 6.000000 0,-2.000000 7.000000 0,-8.000000 7.000000 0,-8.000000 9.000000 0,-10.000000 10.000000 0,-9.000000 10.000000 0</inkml:trace>
</inkml:ink>
</file>

<file path=word/ink/ink1454.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250.000000 2042750.000000 999,'29.000000'126.000000'0,"10.000000"4.000000"0 ,10.000000 3.000000 0,9.000000 3.000000 0,6.000000 3.000000 0,3.000000 3.000000 0,3.000000 3.000000 0,4.000000 4.000000 0,-3.000000-1.000000 0,-5.000000-3.000000 0,-7.000000-3.000000 0,-5.000000-2.000000 0,-8.000000-3.000000 0,-5.000000 1.000000 0,-7.000000-1.000000 0,-5.000000 1.000000 0,-6.000000-3.000000 0,-3.000000-2.000000 0,-3.000000-3.000000 0,-2.000000-3.000000 0,-8.000000-4.000000 0,-8.000000-3.000000 0,-10.000000-3.000000 0,-9.000000-2.000000 0,-9.000000-11.000000-20,-5.000000-15.000000-39,-7.000000-15.000000-42,-5.000000-16.000000-39</inkml:trace>
</inkml:ink>
</file>

<file path=word/ink/ink1455.xml><?xml version="1.0" encoding="utf-8"?>
<inkml:ink xmlns:inkml="http://www.w3.org/2003/InkML">
  <annotation type="ScanImages2ExtractSignatures">1</annotation>
  <annotation type="ScanImagesWidth">-21101569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400.000000 2043850.000000 999,'68.000000'93.000000'0,"-11.000000"-11.000000"0 ,-14.000000-14.000000 0,-11.000000-11.000000 0,-1.000000-1.000000 0,13.000000 13.000000 0,12.000000 12.000000 0,13.000000 13.000000 0,-1.000000 4.000000 0,-11.000000-3.000000 0,-14.000000-3.000000 0,-11.000000-2.000000 0,-9.000000-6.000000 0,-3.000000-6.000000 0,-3.000000-6.000000 0,-2.000000-6.000000 0,-5.000000-29.000000 0,-2.000000-49.000000 0,-3.000000-51.000000 0,-3.000000-49.000000 0,-2.000000-21.000000 0,0.000000 9.000000 0,0.000000 10.000000 0,0.000000 10.000000 0,0.000000 7.000000 0,0.000000 6.000000 0,0.000000 7.000000 0,0.000000 6.000000 0,7.000000 9.000000 0,17.000000 13.000000 0,15.000000 12.000000 0,16.000000 13.000000 0,4.000000 16.000000 0,-6.000000 23.000000 0,-6.000000 22.000000 0,-6.000000 22.000000 0,-10.000000 15.000000 0,-12.000000 9.000000 0,-13.000000 10.000000 0,-12.000000 10.000000 0,-9.000000 5.000000 0,-2.000000 4.000000 0,-3.000000 3.000000 0,-3.000000 3.000000 0,-2.000000-7.000000 0,0.000000-15.000000 0,0.000000-15.000000 0,0.000000-16.000000 0</inkml:trace>
</inkml:ink>
</file>

<file path=word/ink/ink145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1450.000000 2041550.000000 999,'-74.000000'256.000000'0,"4.000000"-37.000000"0 ,3.000000-38.000000 0,3.000000-37.000000 0,3.000000-23.000000 0,3.000000-5.000000 0,3.000000-7.000000 0,4.000000-5.000000 0,4.000000-11.000000 0,6.000000-11.000000 0,7.000000-14.000000 0,6.000000-11.000000 0,13.000000-20.000000 0,23.000000-24.000000 0,22.000000-26.000000 0,22.000000-24.000000 0,12.000000-9.000000 0,3.000000 10.000000 0,3.000000 10.000000 0,4.000000 9.000000 0,-6.000000 13.000000 0,-11.000000 20.000000 0,-14.000000 18.000000 0,-11.000000 20.000000 0,-11.000000 13.000000 0,-5.000000 9.000000 0,-7.000000 10.000000 0,-5.000000 10.000000 0,-6.000000 2.000000 0,-3.000000-3.000000 0,-3.000000-3.000000 0,-2.000000-2.000000 0,5.000000-12.000000 0,16.000000-19.000000 0,15.000000-18.000000 0,17.000000-19.000000 0,7.000000-7.000000 0,0.000000 7.000000 0,0.000000 6.000000 0,0.000000 7.000000 0,-2.000000 5.000000 0,-3.000000 7.000000 0,-3.000000 6.000000 0,-2.000000 7.000000 0,-6.000000 4.000000 0,-6.000000 3.000000 0,-6.000000 3.000000 0,-6.000000 4.000000 0,-2.000000-1.000000 0,3.000000-3.000000 0,3.000000-3.000000 0,4.000000-2.000000 0,-3.000000-5.000000 0,-5.000000-2.000000 0,-7.000000-3.000000 0,-5.000000-3.000000 0</inkml:trace>
</inkml:ink>
</file>

<file path=word/ink/ink14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2000.000000 2042250.000000 999,'96.000000'-116.000000'0,"-5.000000"19.000000"0 ,-7.000000 19.000000 0,-5.000000 19.000000 0,-8.000000 10.000000 0,-5.000000 4.000000 0,-7.000000 3.000000 0,-5.000000 3.000000 0,-4.000000 4.000000 0,0.000000 7.000000 0,0.000000 6.000000 0,0.000000 7.000000 0,-5.000000 19.000000 0,-9.000000 35.000000 0,-10.000000 35.000000 0,-8.000000 34.000000 0,-11.000000 20.000000 0,-8.000000 6.000000 0,-10.000000 7.000000 0,-9.000000 6.000000 0,-7.000000 1.000000 0,-3.000000-3.000000 0,-3.000000-3.000000 0,-2.000000-2.000000 0,-3.000000-6.000000 0,1.000000-6.000000 0,-1.000000-6.000000 0,1.000000-6.000000 0,12.000000-32.000000 0,25.000000-56.000000 0,25.000000-56.000000 0,25.000000-56.000000 0,9.000000-23.000000 0,-6.000000 14.000000 0,-6.000000 11.000000 0,-6.000000 14.000000 0,-4.000000 8.000000 0,1.000000 7.000000 0,-1.000000 6.000000 0,1.000000 7.000000 0,4.000000 16.000000 0,9.000000 29.000000 0,10.000000 28.000000 0,10.000000 28.000000 0,2.000000 24.000000 0,-3.000000 23.000000 0,-3.000000 22.000000 0,-2.000000 22.000000 0,-1.000000 12.000000 0,3.000000 3.000000 0,3.000000 3.000000 0,4.000000 4.000000 0,-4.000000-3.000000 0,-9.000000-5.000000 0,-10.000000-7.000000 0,-8.000000-5.000000 0,-8.000000-6.000000 0,-2.000000-3.000000 0,-3.000000-3.000000 0,-3.000000-2.000000 0,-6.000000-11.000000 0,-5.000000-15.000000 0,-7.000000-15.000000 0,-5.000000-16.000000 0,-12.000000-21.000000-20,-16.000000-24.000000-39,-15.000000-26.000000-42,-15.000000-24.000000-39</inkml:trace>
</inkml:ink>
</file>

<file path=word/ink/ink145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4700.000000 2042300.000000 999,'206.000000'185.000000'0,"-37.000000"-27.000000"0 ,-38.000000-28.000000 0,-37.000000-28.000000 0,-24.000000-21.000000 0,-9.000000-12.000000 0,-10.000000-13.000000 0,-8.000000-12.000000 0</inkml:trace>
</inkml:ink>
</file>

<file path=word/ink/ink145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5250.000000 2042250.000000 999,'125.000000'-163.000000'0,"0.000000"26.000000"0 ,0.000000 24.000000 0,0.000000 26.000000 0,0.000000 12.000000 0,0.000000 0.000000 0,0.000000 0.000000 0,0.000000 0.000000 0,-4.000000 1.000000 0,-5.000000 4.000000 0,-7.000000 3.000000 0,-5.000000 3.000000 0,-9.000000 4.000000 0,-9.000000 7.000000 0,-10.000000 6.000000 0,-8.000000 7.000000 0,-8.000000 4.000000 0,-2.000000 3.000000 0,-3.000000 3.000000 0,-3.000000 4.000000 0,-10.000000 19.000000 0,-16.000000 39.000000 0,-15.000000 36.000000 0,-15.000000 39.000000 0,-14.000000 24.000000 0,-8.000000 13.000000 0,-10.000000 12.000000 0,-9.000000 13.000000 0,-7.000000 4.000000 0,-3.000000-3.000000 0,-3.000000-3.000000 0,-2.000000-2.000000 0,-3.000000-9.000000 0,1.000000-12.000000 0,-1.000000-13.000000 0,1.000000-12.000000 0,5.000000-13.000000 0,14.000000-12.000000 0,11.000000-13.000000 0,14.000000-12.000000 0,14.000000-15.000000 0,20.000000-15.000000 0,18.000000-15.000000 0,20.000000-16.000000 0,8.000000-16.000000 0,1.000000-16.000000 0,-1.000000-15.000000 0,1.000000-15.000000 0,-3.000000-15.000000 0,-2.000000-12.000000 0,-3.000000-13.000000 0,-3.000000-12.000000 0,-7.000000-5.000000 0,-9.000000 3.000000 0,-10.000000 3.000000 0,-8.000000 4.000000 0</inkml:trace>
</inkml:ink>
</file>

<file path=word/ink/ink14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2250.000000 954700.000000 999,'53.000000'112.000000'0,"6.000000"-24.000000"0 ,7.000000-26.000000 0,6.000000-24.000000 0,-2.000000-15.000000-20,-9.000000-3.000000-40,-10.000000-3.000000-39,-8.000000-2.000000-41</inkml:trace>
</inkml:ink>
</file>

<file path=word/ink/ink146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6100.000000 2040150.000000 999,'-85.000000'10.000000'0,"32.000000"23.000000"0 ,31.000000 22.000000 0,32.000000 22.000000 0,25.000000 26.000000 0,23.000000 31.000000 0,22.000000 32.000000 0,22.000000 31.000000 0,8.000000 31.000000 0,-2.000000 31.000000 0,-3.000000 32.000000 0,-3.000000 31.000000 0,-6.000000 17.000000 0,-5.000000 3.000000 0,-7.000000 3.000000 0,-5.000000 4.000000 0,-4.000000-10.000000 0,0.000000-22.000000 0,0.000000-22.000000 0,0.000000-21.000000 0,0.000000-24.000000 0,0.000000-25.000000 0,0.000000-25.000000 0,0.000000-25.000000 0</inkml:trace>
</inkml:ink>
</file>

<file path=word/ink/ink1461.xml><?xml version="1.0" encoding="utf-8"?>
<inkml:ink xmlns:inkml="http://www.w3.org/2003/InkML">
  <annotation type="ScanImages2ExtractSignatures">1</annotation>
  <annotation type="ScanImagesWidth">1839850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0050.000000 2041450.000000 999,'-119.000000'-11.000000'0,"13.000000"28.000000"0 ,12.000000 28.000000 0,13.000000 29.000000 0,12.000000 19.000000 0,13.000000 14.000000 0,12.000000 11.000000 0,13.000000 14.000000 0,9.000000 11.000000 0,6.000000 14.000000 0,7.000000 11.000000 0,6.000000 14.000000 0,9.000000 7.000000 0,13.000000 3.000000 0,12.000000 3.000000 0,13.000000 4.000000 0,9.000000-9.000000 0,6.000000-18.000000 0,7.000000-19.000000 0,6.000000-18.000000 0,7.000000-23.000000 0,10.000000-24.000000 0,10.000000-26.000000 0,9.000000-24.000000 0,2.000000-23.000000 0,-2.000000-18.000000 0,-3.000000-19.000000 0,-3.000000-18.000000 0,-2.000000-21.000000 0,0.000000-22.000000 0,0.000000-22.000000 0,0.000000-21.000000 0,-5.000000-18.000000 0,-9.000000-12.000000 0,-10.000000-13.000000 0,-8.000000-12.000000 0,-11.000000-4.000000 0,-8.000000 7.000000 0,-10.000000 6.000000 0,-9.000000 7.000000 0,-7.000000 13.000000 0,-3.000000 22.000000 0,-3.000000 22.000000 0,-2.000000 23.000000 0,-6.000000 30.000000 0,-6.000000 41.000000 0,-6.000000 40.000000 0,-6.000000 42.000000 0,2.000000 21.000000 0,14.000000 3.000000 0,11.000000 3.000000 0,14.000000 4.000000 0,10.000000 1.000000 0,9.000000 0.000000 0,10.000000 0.000000 0,10.000000 0.000000 0,10.000000-10.000000 0,13.000000-18.000000 0,12.000000-19.000000 0,13.000000-18.000000 0,4.000000-17.000000 0,-3.000000-11.000000 0,-3.000000-14.000000 0,-2.000000-11.000000 0,-5.000000-17.000000 0,-2.000000-18.000000 0,-3.000000-19.000000 0,-3.000000-18.000000 0,-7.000000-9.000000 0,-9.000000 4.000000 0,-10.000000 3.000000 0,-8.000000 3.000000 0,-11.000000 1.000000 0,-8.000000 1.000000 0,-10.000000-1.000000 0,-9.000000 1.000000 0,-9.000000 1.000000 0,-5.000000 3.000000 0,-7.000000 3.000000 0,-5.000000 4.000000 0,-6.000000 4.000000 0,-3.000000 6.000000 0,-3.000000 7.000000 0,-2.000000 6.000000 0,-9.000000 3.000000 0,-12.000000 0.000000 0,-13.000000 0.000000 0,-12.000000 0.000000 0,-10.000000 0.000000 0,-6.000000 0.000000 0,-6.000000 0.000000 0,-6.000000 0.000000 0,-2.000000 1.000000 0,3.000000 4.000000 0,3.000000 3.000000 0,4.000000 3.000000 0,18.000000 29.000000 0,34.000000 57.000000 0,35.000000 56.000000 0,35.000000 57.000000 0,19.000000 18.000000 0,7.000000-19.000000 0,6.000000-18.000000 0,7.000000-19.000000 0,2.000000-22.000000 0,1.000000-25.000000 0,-1.000000-25.000000 0,1.000000-25.000000 0,1.000000-32.000000 0,3.000000-36.000000 0,3.000000-39.000000 0,4.000000-36.000000 0,4.000000-28.000000 0,6.000000-15.000000 0,7.000000-15.000000 0,6.000000-16.000000 0,-8.000000 9.000000 0,-22.000000 34.000000 0,-22.000000 35.000000 0,-21.000000 35.000000 0</inkml:trace>
</inkml:ink>
</file>

<file path=word/ink/ink1462.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400.000000 2039650.000000 999,'-15.000000'-83.000000'0,"23.000000"34.000000"0 ,22.000000 35.000000 0,22.000000 35.000000 0,8.000000 25.000000 0,-2.000000 20.000000 0,-3.000000 18.000000 0,-3.000000 20.000000 0,-4.000000 3.000000 0,-3.000000-8.000000 0,-3.000000-10.000000 0,-2.000000-9.000000 0</inkml:trace>
</inkml:ink>
</file>

<file path=word/ink/ink146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950.000000 2038850.000000 999,'232.000000'-140.000000'0,"-33.000000"23.000000"0 ,-35.000000 22.000000 0,-34.000000 22.000000 0,-26.000000 15.000000 0,-15.000000 9.000000 0,-15.000000 10.000000 0,-16.000000 10.000000 0,-12.000000 19.000000 0,-5.000000 32.000000 0,-7.000000 31.000000 0,-5.000000 32.000000 0,-12.000000 24.000000 0,-16.000000 19.000000 0,-15.000000 19.000000 0,-15.000000 19.000000 0,-12.000000 12.000000 0,-6.000000 6.000000 0,-6.000000 7.000000 0,-6.000000 6.000000 0,-6.000000-8.000000 0,-2.000000-22.000000 0,-3.000000-22.000000 0,-3.000000-21.000000 0,1.000000-21.000000 0,6.000000-19.000000 0,7.000000-18.000000 0,6.000000-19.000000 0,4.000000-29.000000 0,4.000000-36.000000 0,3.000000-39.000000 0,3.000000-36.000000 0,9.000000-17.000000 0,16.000000 7.000000 0,15.000000 6.000000 0,17.000000 7.000000 0,10.000000 5.000000 0,6.000000 7.000000 0,7.000000 6.000000 0,6.000000 7.000000 0,4.000000 5.000000 0,4.000000 7.000000 0,3.000000 6.000000 0,3.000000 7.000000 0,-1.000000 5.000000 0,-2.000000 7.000000 0,-3.000000 6.000000 0,-3.000000 7.000000 0,-4.000000 8.000000 0,-3.000000 14.000000 0,-3.000000 11.000000 0,-2.000000 14.000000 0</inkml:trace>
</inkml:ink>
</file>

<file path=word/ink/ink146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300.000000 2041600.000000 999,'217.000000'-129.000000'0,"-16.000000"-5.000000"0 ,-15.000000-7.000000 0,-15.000000-5.000000 0,-4.000000-4.000000 0,9.000000 0.000000 0,10.000000 0.000000 0,10.000000 0.000000 0,-4.000000 1.000000 0,-16.000000 4.000000 0,-15.000000 3.000000 0,-15.000000 3.000000 0,-17.000000 6.000000 0,-15.000000 9.000000 0,-15.000000 10.000000 0,-16.000000 10.000000 0,-13.000000 11.000000 0,-9.000000 17.000000 0,-10.000000 15.000000 0,-8.000000 16.000000 0</inkml:trace>
</inkml:ink>
</file>

<file path=word/ink/ink146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400.000000 2040800.000000 999,'-47.000000'132.000000'0,"6.000000"17.000000"0 ,7.000000 15.000000 0,6.000000 16.000000 0,12.000000 1.000000 0,19.000000-12.000000 0,19.000000-13.000000 0,19.000000-12.000000 0,9.000000-10.000000 0,0.000000-6.000000 0,0.000000-6.000000 0,0.000000-6.000000 0,-4.000000-10.000000 0,-5.000000-12.000000 0,-7.000000-13.000000 0,-5.000000-12.000000 0,-3.000000-19.000000 0,4.000000-25.000000 0,3.000000-25.000000 0,3.000000-25.000000 0,-4.000000-15.000000 0,-8.000000-2.000000 0,-10.000000-3.000000 0,-9.000000-3.000000 0</inkml:trace>
</inkml:ink>
</file>

<file path=word/ink/ink1466.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650.000000 2040750.000000 999,'140.000000'176.000000'0,"-18.000000"4.000000"0 ,-19.000000 3.000000 0,-18.000000 3.000000 0,-12.000000 3.000000 0,-3.000000 3.000000 0,-3.000000 3.000000 0,-2.000000 4.000000 0,-5.000000 1.000000 0,-2.000000 0.000000 0,-3.000000 0.000000 0,-3.000000 0.000000 0,-7.000000-5.000000 0,-9.000000-9.000000 0,-10.000000-10.000000 0,-8.000000-8.000000 0,-8.000000-18.000000 0,-2.000000-25.000000 0,-3.000000-25.000000 0,-3.000000-25.000000 0,-6.000000-33.000000 0,-5.000000-41.000000 0,-7.000000-40.000000 0,-5.000000-40.000000 0,-11.000000-26.000000 0,-11.000000-9.000000 0,-14.000000-10.000000 0,-11.000000-8.000000 0,-9.000000-8.000000 0,-3.000000-2.000000 0,-3.000000-3.000000 0,-2.000000-3.000000 0,0.000000 4.000000 0,7.000000 13.000000 0,6.000000 12.000000 0,7.000000 13.000000 0,10.000000 9.000000 0,16.000000 6.000000 0,15.000000 7.000000 0,17.000000 6.000000 0,14.000000 6.000000 0,17.000000 6.000000 0,15.000000 7.000000 0,16.000000 6.000000 0,7.000000 4.000000 0,1.000000 4.000000 0,-1.000000 3.000000 0,1.000000 3.000000 0,-1.000000-1.000000 0,1.000000-2.000000 0,-1.000000-3.000000 0,1.000000-3.000000 0,-3.000000-2.000000 0,-2.000000 0.000000 0,-3.000000 0.000000 0,-3.000000 0.000000 0,-6.000000 0.000000 0,-5.000000 0.000000 0,-7.000000 0.000000 0,-5.000000 0.000000 0,-9.000000 18.000000 0,-9.000000 39.000000 0,-10.000000 36.000000 0,-8.000000 39.000000 0,2.000000-1.000000 0,16.000000-37.000000 0,15.000000-38.000000 0,17.000000-37.000000 0,7.000000-19.000000 0,0.000000 0.000000 0,0.000000 0.000000 0,0.000000 0.000000 0,0.000000-2.000000 0,0.000000-3.000000 0,0.000000-3.000000 0,0.000000-2.000000 0,0.000000-3.000000 0,0.000000 1.000000 0,0.000000-1.000000 0,0.000000 1.000000 0,0.000000 4.000000 0,0.000000 9.000000 0,0.000000 10.000000 0,0.000000 10.000000 0,-5.000000 13.000000 0,-9.000000 19.000000 0,-10.000000 19.000000 0,-8.000000 19.000000 0,-8.000000 18.000000 0,-2.000000 19.000000 0,-3.000000 19.000000 0,-3.000000 19.000000 0,-6.000000 13.000000 0,-5.000000 10.000000 0,-7.000000 10.000000 0,-5.000000 9.000000 0,-6.000000-1.000000 0,-3.000000-8.000000 0,-3.000000-10.000000 0,-2.000000-9.000000 0,-3.000000-16.000000 0,1.000000-22.000000 0,-1.000000-22.000000 0,1.000000-21.000000 0,-4.000000-23.000000 0,-6.000000-21.000000 0,-6.000000-22.000000 0,-6.000000-22.000000 0,1.000000-13.000000 0,9.000000-3.000000 0,10.000000-3.000000 0,10.000000-2.000000 0,10.000000-3.000000 0,13.000000 1.000000 0,12.000000-1.000000 0,13.000000 1.000000 0,12.000000 7.000000 0,13.000000 16.000000 0,12.000000 15.000000 0,13.000000 17.000000 0,9.000000 7.000000 0,6.000000 0.000000 0,7.000000 0.000000 0,6.000000 0.000000 0,1.000000-2.000000 0,-3.000000-3.000000 0,-3.000000-3.000000 0,-2.000000-2.000000 0</inkml:trace>
</inkml:ink>
</file>

<file path=word/ink/ink146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950.000000 2040300.000000 999,'256.000000'-58.000000'0,"-37.000000"-16.000000"0 ,-38.000000-15.000000 0,-37.000000-15.000000 0,-24.000000-9.000000 0,-9.000000 1.000000 0,-10.000000-1.000000 0,-8.000000 1.000000 0,-14.000000 7.000000 0,-15.000000 16.000000 0,-15.000000 15.000000 0,-16.000000 17.000000 0</inkml:trace>
</inkml:ink>
</file>

<file path=word/ink/ink1468.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550.000000 2038350.000000 999,'1.000000'165.000000'0,"4.000000"-18.000000"0 ,3.000000-19.000000 0,3.000000-18.000000 0,3.000000-3.000000 0,3.000000 17.000000 0,3.000000 15.000000 0,4.000000 16.000000 0,-3.000000 9.000000 0,-5.000000 3.000000 0,-7.000000 3.000000 0,-5.000000 4.000000 0,-6.000000 4.000000 0,-3.000000 6.000000 0,-3.000000 7.000000 0,-2.000000 6.000000 0,-6.000000-2.000000 0,-6.000000-9.000000 0,-6.000000-10.000000 0,-6.000000-8.000000 0,-2.000000-17.000000 0,3.000000-21.000000 0,3.000000-22.000000 0,4.000000-22.000000 0,1.000000-29.000000-20,0.000000-33.000000-39,0.000000-35.000000-42,0.000000-34.000000-39</inkml:trace>
</inkml:ink>
</file>

<file path=word/ink/ink146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800.000000 2040550.000000 999,'118.000000'4.000000'0,"-11.000000"10.000000"0 ,-14.000000 10.000000 0,-11.000000 9.000000 0,-6.000000 2.000000 0,4.000000-2.000000 0,3.000000-3.000000 0,3.000000-3.000000 0,-1.000000-4.000000 0,-2.000000-3.000000 0,-3.000000-3.000000 0,-3.000000-2.000000 0,-4.000000-5.000000 0,-3.000000-2.000000 0,-3.000000-3.000000 0,-2.000000-3.000000 0,-5.000000-1.000000 0,-2.000000 4.000000 0,-3.000000 3.000000 0,-3.000000 3.000000 0</inkml:trace>
</inkml:ink>
</file>

<file path=word/ink/ink14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3300.000000 956050.000000 999,'-65.000000'4.000000'0,"23.000000"10.000000"0 ,22.000000 10.000000 0,22.000000 9.000000 0,12.000000 12.000000 0,3.000000 16.000000 0,3.000000 15.000000 0,4.000000 17.000000 0,-3.000000 5.000000 0,-5.000000-3.000000 0,-7.000000-3.000000 0,-5.000000-2.000000 0,-4.000000-3.000000 0,0.000000 1.000000 0,0.000000-1.000000 0,0.000000 1.000000 0,7.000000-32.000000 0,17.000000-62.000000 0,15.000000-63.000000 0,16.000000-62.000000 0,4.000000-29.000000 0,-6.000000 7.000000 0,-6.000000 6.000000 0,-6.000000 7.000000 0,-4.000000 7.000000 0,1.000000 9.000000 0,-1.000000 10.000000 0,1.000000 10.000000 0,1.000000 11.000000 0,3.000000 17.000000 0,3.000000 15.000000 0,4.000000 16.000000 0,-1.000000 10.000000 0,-3.000000 7.000000 0,-3.000000 6.000000 0,-2.000000 7.000000 0</inkml:trace>
</inkml:ink>
</file>

<file path=word/ink/ink1470.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3850.000000 2038250.000000 999,'-115.000000'125.000000'0,"23.000000"0.000000"0 ,22.000000 0.000000 0,22.000000 0.000000 0,5.000000 4.000000 0,-8.000000 10.000000 0,-10.000000 10.000000 0,-9.000000 9.000000 0,-2.000000-2.000000 0,6.000000-12.000000 0,7.000000-13.000000 0,6.000000-12.000000 0,13.000000-29.000000 0,23.000000-43.000000 0,22.000000-44.000000 0,22.000000-43.000000 0,13.000000-17.000000 0,7.000000 14.000000 0,6.000000 11.000000 0,7.000000 14.000000 0,4.000000 11.000000 0,3.000000 14.000000 0,3.000000 11.000000 0,4.000000 14.000000 0,-6.000000 11.000000 0,-11.000000 14.000000 0,-14.000000 11.000000 0,-11.000000 14.000000 0,-7.000000 7.000000 0,0.000000 3.000000 0,0.000000 3.000000 0,0.000000 4.000000 0,-2.000000-3.000000 0,-3.000000-5.000000 0,-3.000000-7.000000 0,-2.000000-5.000000 0,-3.000000-20.000000 0,1.000000-31.000000 0,-1.000000-31.000000 0,1.000000-31.000000 0,-3.000000-26.000000 0,-2.000000-18.000000 0,-3.000000-19.000000 0,-3.000000-18.000000 0,1.000000-10.000000 0,6.000000 0.000000 0,7.000000 0.000000 0,6.000000 0.000000 0,3.000000 3.000000 0,0.000000 6.000000 0,0.000000 7.000000 0,0.000000 6.000000 0,1.000000 6.000000 0,4.000000 6.000000 0,3.000000 7.000000 0,3.000000 6.000000 0,3.000000 7.000000 0,3.000000 10.000000 0,3.000000 10.000000 0,4.000000 9.000000 0,-4.000000 15.000000 0,-9.000000 22.000000 0,-10.000000 22.000000 0,-8.000000 23.000000 0,-8.000000 14.000000 0,-2.000000 10.000000 0,-3.000000 10.000000 0,-3.000000 9.000000 0,-1.000000 4.000000 0,4.000000 1.000000 0,3.000000-1.000000 0,3.000000 1.000000 0,-1.000000-4.000000 0,-2.000000-6.000000 0,-3.000000-6.000000 0,-3.000000-6.000000 0,-1.000000-24.000000 0,4.000000-41.000000 0,3.000000-40.000000 0,3.000000-40.000000 0,1.000000-23.000000 0,1.000000-3.000000 0,-1.000000-3.000000 0,1.000000-2.000000 0,1.000000-3.000000 0,3.000000 1.000000 0,3.000000-1.000000 0,4.000000 1.000000 0,-1.000000 1.000000 0,-3.000000 3.000000 0,-3.000000 3.000000 0,-2.000000 4.000000 0,-1.000000-1.000000 0,3.000000-3.000000 0,3.000000-3.000000 0,4.000000-2.000000 0,-1.000000-3.000000 0,-3.000000 1.000000 0,-3.000000-1.000000 0,-2.000000 1.000000 0,-3.000000 5.000000 0,1.000000 14.000000 0,-1.000000 11.000000 0,1.000000 14.000000 0,5.000000 22.000000 0,14.000000 35.000000 0,11.000000 35.000000 0,14.000000 34.000000 0,3.000000 20.000000 0,-2.000000 6.000000 0,-3.000000 7.000000 0,-3.000000 6.000000 0,-2.000000 1.000000 0,0.000000-3.000000 0,0.000000-3.000000 0,0.000000-2.000000 0,0.000000-8.000000 0,0.000000-8.000000 0,0.000000-10.000000 0,0.000000-9.000000 0,-2.000000-7.000000 0,-3.000000-3.000000 0,-3.000000-3.000000 0,-2.000000-2.000000 0,0.000000-8.000000 0,7.000000-8.000000 0,6.000000-10.000000 0,7.000000-9.000000 0,0.000000-2.000000 0,-2.000000 6.000000 0,-3.000000 7.000000 0,-3.000000 6.000000 0,-4.000000 10.000000 0,-3.000000 17.000000 0,-3.000000 15.000000 0,-2.000000 16.000000 0,-3.000000 10.000000 0,1.000000 7.000000 0,-1.000000 6.000000 0,1.000000 7.000000 0,-3.000000 2.000000 0,-2.000000 1.000000 0,-3.000000-1.000000 0,-3.000000 1.000000 0,-4.000000-4.000000 0,-3.000000-6.000000 0,-3.000000-6.000000 0,-2.000000-6.000000 0,-6.000000-7.000000 0,-6.000000-6.000000 0,-6.000000-6.000000 0,-6.000000-6.000000 0,-9.000000-9.000000 0,-8.000000-8.000000 0,-10.000000-10.000000 0,-9.000000-9.000000 0,-7.000000-9.000000 0,-3.000000-5.000000 0,-3.000000-7.000000 0,-2.000000-5.000000 0,-5.000000-11.000000 0,-2.000000-11.000000 0,-3.000000-14.000000 0,-3.000000-11.000000 0,-1.000000-11.000000 0,4.000000-5.000000 0,3.000000-7.000000 0,3.000000-5.000000 0,7.000000-6.000000 0,14.000000-3.000000 0,11.000000-3.000000 0,14.000000-2.000000 0,10.000000-6.000000 0,9.000000-6.000000 0,10.000000-6.000000 0,10.000000-6.000000 0,10.000000-9.000000 0,13.000000-8.000000 0,12.000000-10.000000 0,13.000000-9.000000 0,-1.000000 5.000000-20,-11.000000 23.000000-39,-14.000000 22.000000-42,-11.000000 22.000000-39</inkml:trace>
</inkml:ink>
</file>

<file path=word/ink/ink147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250.000000 2038300.000000 999,'184.000000'-7.000000'0,"-31.000000"-11.000000"0 ,-31.000000-14.000000 0,-31.000000-11.000000 0,-13.000000-11.000000 0,6.000000-5.000000 0,7.000000-7.000000 0,6.000000-5.000000 0,3.000000-6.000000 0,0.000000-3.000000 0,0.000000-3.000000 0,0.000000-2.000000 0,-8.000000 2.000000 0,-16.000000 9.000000 0,-15.000000 10.000000 0,-15.000000 10.000000 0</inkml:trace>
</inkml:ink>
</file>

<file path=word/ink/ink147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600.000000 2034450.000000 999,'89.000000'31.000000'0,"-22.000000"13.000000"0 ,-22.000000 12.000000 0,-21.000000 13.000000 0,-20.000000 15.000000 0,-15.000000 19.000000 0,-15.000000 19.000000 0,-16.000000 19.000000 0,-15.000000 16.000000 0,-11.000000 17.000000 0,-14.000000 15.000000 0,-11.000000 16.000000 0,-7.000000 9.000000 0,0.000000 3.000000 0,0.000000 3.000000 0,0.000000 4.000000 0,3.000000-3.000000 0,6.000000-5.000000 0,7.000000-7.000000 0,6.000000-5.000000 0,6.000000-14.000000 0,6.000000-18.000000 0,7.000000-19.000000 0,6.000000-18.000000 0</inkml:trace>
</inkml:ink>
</file>

<file path=word/ink/ink147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250.000000 2036500.000000 999,'143.000000'-25.000000'0,"-11.000000"0.000000"0 ,-14.000000 0.000000 0,-11.000000 0.000000 0,-6.000000-2.000000 0,4.000000-3.000000 0,3.000000-3.000000 0,3.000000-2.000000 0,1.000000-5.000000 0,1.000000-2.000000 0,-1.000000-3.000000 0,1.000000-3.000000 0,-3.000000-2.000000 0,-2.000000 0.000000 0,-3.000000 0.000000 0,-3.000000 0.000000 0,-4.000000 1.000000 0,-3.000000 4.000000 0,-3.000000 3.000000 0,-2.000000 3.000000 0</inkml:trace>
</inkml:ink>
</file>

<file path=word/ink/ink147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600.000000 2037200.000000 999,'90.000000'73.000000'0,"-18.000000"-3.000000"0 ,-19.000000-3.000000 0,-18.000000-2.000000 0,-10.000000 3.000000 0,0.000000 14.000000 0,0.000000 11.000000 0,0.000000 14.000000 0,0.000000 8.000000 0,0.000000 7.000000 0,0.000000 6.000000 0,0.000000 7.000000 0,-4.000000 4.000000 0,-5.000000 3.000000 0,-7.000000 3.000000 0,-5.000000 4.000000 0,-3.000000-4.000000 0,4.000000-9.000000 0,3.000000-10.000000 0,3.000000-8.000000 0,-1.000000-9.000000 0,-2.000000-6.000000 0,-3.000000-6.000000 0,-3.000000-6.000000 0,-2.000000-9.000000 0,0.000000-8.000000 0,0.000000-10.000000 0,0.000000-9.000000 0</inkml:trace>
</inkml:ink>
</file>

<file path=word/ink/ink14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300.000000 2032000.000000 999,'0.000000'96.000000'0,"0.000000"-5.000000"0 ,0.000000-7.000000 0,0.000000-5.000000 0,1.000000 0.000000 0,4.000000 10.000000 0,3.000000 10.000000 0,3.000000 9.000000 0,1.000000 1.000000 0,1.000000-6.000000 0,-1.000000-6.000000 0,1.000000-6.000000 0,2.000000-21.000000-20,7.000000-34.000000-39,6.000000-35.000000-42,7.000000-33.000000-39</inkml:trace>
</inkml:ink>
</file>

<file path=word/ink/ink14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950.000000 2031600.000000 999,'110.000000'139.000000'0,"-27.000000"-22.000000"0 ,-28.000000-22.000000 0,-28.000000-21.000000 0</inkml:trace>
</inkml:ink>
</file>

<file path=word/ink/ink147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750.000000 2031300.000000 999,'76.000000'-144.000000'0,"4.000000"13.000000"0 ,3.000000 12.000000 0,3.000000 13.000000 0,-1.000000 13.000000 0,-2.000000 17.000000 0,-3.000000 15.000000 0,-3.000000 16.000000 0,-4.000000 15.000000 0,-3.000000 16.000000 0,-3.000000 15.000000 0,-2.000000 17.000000 0,-11.000000 16.000000 0,-15.000000 19.000000 0,-15.000000 19.000000 0,-16.000000 19.000000 0,-13.000000 13.000000 0,-9.000000 10.000000 0,-10.000000 10.000000 0,-8.000000 9.000000 0,-11.000000 7.000000 0,-8.000000 7.000000 0,-10.000000 6.000000 0,-9.000000 7.000000 0,-5.000000 2.000000 0,0.000000 1.000000 0,0.000000-1.000000 0,0.000000 1.000000 0,4.000000-10.000000 0,10.000000-19.000000 0,10.000000-18.000000 0,9.000000-19.000000 0,4.000000-27.000000-20,1.000000-34.000000-39,-1.000000-35.000000-42,1.000000-33.000000-39</inkml:trace>
</inkml:ink>
</file>

<file path=word/ink/ink147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250.000000 2031400.000000 999,'100.000000'6.000000'0,"0.000000"13.000000"0 ,0.000000 12.000000 0,0.000000 13.000000 0,0.000000 4.000000 0,0.000000-3.000000 0,0.000000-3.000000 0,0.000000-2.000000 0,-4.000000-6.000000 0,-5.000000-6.000000 0,-7.000000-6.000000 0,-5.000000-6.000000 0</inkml:trace>
</inkml:ink>
</file>

<file path=word/ink/ink1479.xml><?xml version="1.0" encoding="utf-8"?>
<inkml:ink xmlns:inkml="http://www.w3.org/2003/InkML">
  <annotation type="ScanImages2ExtractSignatures">1</annotation>
  <annotation type="ScanImagesWidth">-19090636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100.000000 2032850.000000 999,'-93.000000'162.000000'0,"17.000000"-24.000000"0 ,15.000000-26.000000 0,16.000000-24.000000 0,7.000000-18.000000 0,1.000000-9.000000 0,-1.000000-10.000000 0,1.000000-8.000000 0,-1.000000-1.000000 0,1.000000 9.000000 0,-1.000000 10.000000 0,1.000000 10.000000 0,1.000000 2.000000 0,3.000000-3.000000 0,3.000000-3.000000 0,4.000000-2.000000 0,15.000000-20.000000 0,28.000000-34.000000 0,28.000000-35.000000 0,29.000000-33.000000 0,8.000000-20.000000 0,-8.000000-3.000000 0,-10.000000-3.000000 0,-9.000000-2.000000 0,-5.000000 2.000000 0,0.000000 9.000000 0,0.000000 10.000000 0,0.000000 10.000000 0,0.000000 7.000000 0,0.000000 6.000000 0,0.000000 7.000000 0,0.000000 6.000000 0,0.000000 7.000000 0,0.000000 10.000000 0,0.000000 10.000000 0,0.000000 9.000000 0,-8.000000 12.000000 0,-16.000000 16.000000 0,-15.000000 15.000000 0,-15.000000 17.000000 0,-12.000000 7.000000 0,-6.000000 0.000000 0,-6.000000 0.000000 0,-6.000000 0.000000 0,-6.000000 0.000000 0,-2.000000 0.000000 0,-3.000000 0.000000 0,-3.000000 0.000000 0,12.000000-15.000000 0,28.000000-27.000000 0,28.000000-28.000000 0,29.000000-28.000000 0,11.000000-15.000000 0,-2.000000 1.000000 0,-3.000000-1.000000 0,-3.000000 1.000000 0,-2.000000 1.000000 0,0.000000 3.000000 0,0.000000 3.000000 0,0.000000 4.000000 0,1.000000 7.000000 0,4.000000 13.000000 0,3.000000 12.000000 0,3.000000 13.000000 0,-4.000000 13.000000 0,-8.000000 17.000000 0,-10.000000 15.000000 0,-9.000000 16.000000 0,-4.000000 10.000000 0,4.000000 7.000000 0,3.000000 6.000000 0,3.000000 7.000000 0,-1.000000 5.000000 0,-2.000000 7.000000 0,-3.000000 6.000000 0,-3.000000 7.000000 0,-4.000000-3.000000 0,-3.000000-8.000000 0,-3.000000-10.000000 0,-2.000000-9.000000 0,-11.000000-13.000000 0,-15.000000-16.000000 0,-15.000000-15.000000 0,-16.000000-15.000000 0,-15.000000-14.000000 0,-11.000000-8.000000 0,-14.000000-10.000000 0,-11.000000-9.000000 0,-7.000000-7.000000 0,0.000000-3.000000 0,0.000000-3.000000 0,0.000000-2.000000 0,3.000000-3.000000 0,6.000000 1.000000 0,7.000000-1.000000 0,6.000000 1.000000 0,6.000000 4.000000 0,6.000000 9.000000 0,7.000000 10.000000 0,6.000000 10.000000 0</inkml:trace>
</inkml:ink>
</file>

<file path=word/ink/ink14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4850.000000 955550.000000 999,'-94.000000'-13.000000'0,"13.000000"26.000000"0 ,12.000000 24.000000 0,13.000000 26.000000 0,9.000000 12.000000 0,6.000000 0.000000 0,7.000000 0.000000 0,6.000000 0.000000 0,6.000000-2.000000 0,6.000000-3.000000 0,7.000000-3.000000 0,6.000000-2.000000 0,4.000000-6.000000 0,4.000000-6.000000 0,3.000000-6.000000 0,3.000000-6.000000 0,7.000000-7.000000 0,14.000000-6.000000 0,11.000000-6.000000 0,14.000000-6.000000 0,2.000000-6.000000 0,-6.000000-2.000000 0,-6.000000-3.000000 0,-6.000000-3.000000 0,-7.000000 4.000000 0,-6.000000 13.000000 0,-6.000000 12.000000 0,-6.000000 13.000000 0,-10.000000 7.000000 0,-12.000000 4.000000 0,-13.000000 3.000000 0,-12.000000 3.000000 0,-7.000000-1.000000 0,1.000000-2.000000 0,-1.000000-3.000000 0,1.000000-3.000000 0</inkml:trace>
</inkml:ink>
</file>

<file path=word/ink/ink14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89925.000000 2034200.000000 333,'116.000000'46.000000'166,"37.000000"35.000000"1 ,37.000000 34.000000 0,37.000000 35.000000-1</inkml:trace>
</inkml:ink>
</file>

<file path=word/ink/ink14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650.000000 2030300.000000 999,'-50.000000'121.000000'0,"0.000000"-5.000000"0 ,0.000000-7.000000 0,0.000000-5.000000 0,0.000000-11.000000 0,0.000000-11.000000 0,0.000000-14.000000 0,0.000000-11.000000 0,21.000000-20.000000 0,45.000000-24.000000 0,43.000000-26.000000 0,45.000000-24.000000 0,13.000000-15.000000 0,-16.000000-3.000000 0,-15.000000-3.000000 0,-15.000000-2.000000 0,-9.000000-1.000000 0,1.000000 3.000000 0,-1.000000 3.000000 0,1.000000 4.000000 0,-7.000000 19.000000 0,-12.000000 39.000000 0,-13.000000 36.000000 0,-12.000000 39.000000 0,-13.000000 25.000000 0,-12.000000 17.000000 0,-13.000000 15.000000 0,-12.000000 16.000000 0,-10.000000 7.000000 0,-6.000000 1.000000 0,-6.000000-1.000000 0,-6.000000 1.000000 0,-2.000000-7.000000 0,3.000000-12.000000 0,3.000000-13.000000 0,4.000000-12.000000 0,5.000000-15.000000 0,10.000000-15.000000 0,10.000000-15.000000 0,9.000000-16.000000 0,12.000000-24.000000 0,16.000000-31.000000 0,15.000000-31.000000 0,17.000000-31.000000 0,7.000000-18.000000 0,0.000000-3.000000 0,0.000000-3.000000 0,0.000000-2.000000 0,3.000000-3.000000 0,6.000000 1.000000 0,7.000000-1.000000 0,6.000000 1.000000 0,1.000000 4.000000 0,-3.000000 9.000000 0,-3.000000 10.000000 0,-2.000000 10.000000 0,-3.000000 7.000000 0,1.000000 6.000000 0,-1.000000 7.000000 0,1.000000 6.000000 0,-6.000000 23.000000 0,-8.000000 41.000000 0,-10.000000 40.000000 0,-9.000000 42.000000 0,-12.000000 19.000000 0,-11.000000 1.000000 0,-14.000000-1.000000 0,-11.000000 1.000000 0,-11.000000-1.000000 0,-5.000000 1.000000 0,-7.000000-1.000000 0,-5.000000 1.000000 0,-3.000000-7.000000 0,4.000000-12.000000 0,3.000000-13.000000 0,3.000000-12.000000 0,-1.000000-18.000000 0,-2.000000-21.000000 0,-3.000000-22.000000 0,-3.000000-22.000000 0,4.000000-21.000000 0,13.000000-18.000000 0,12.000000-19.000000 0,13.000000-18.000000 0,9.000000-9.000000 0,6.000000 4.000000 0,7.000000 3.000000 0,6.000000 3.000000 0,6.000000 1.000000 0,6.000000 1.000000 0,7.000000-1.000000 0,6.000000 1.000000 0,1.000000 2.000000 0,-3.000000 7.000000 0,-3.000000 6.000000 0,-2.000000 7.000000 0</inkml:trace>
</inkml:ink>
</file>

<file path=word/ink/ink14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91725.000000 2034425.000000 333,'116.000000'46.000000'166,"37.000000"35.000000"1 ,37.000000 34.000000 0,37.000000 35.000000-1</inkml:trace>
</inkml:ink>
</file>

<file path=word/ink/ink148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100.000000 2034450.000000 999,'79.000000'95.000000'0,"10.000000"-9.000000"0 ,10.000000-10.000000 0,9.000000-8.000000 0,7.000000-12.000000 0,7.000000-12.000000 0,6.000000-13.000000 0,7.000000-12.000000 0,-1.000000-12.000000 0,-6.000000-8.000000 0,-6.000000-10.000000 0,-6.000000-9.000000 0,-7.000000-10.000000 0,-6.000000-9.000000 0,-6.000000-10.000000 0,-6.000000-8.000000 0,-10.000000-11.000000 0,-12.000000-8.000000 0,-13.000000-10.000000 0,-12.000000-9.000000 0,-12.000000-4.000000 0,-8.000000 4.000000 0,-10.000000 3.000000 0,-9.000000 3.000000 0,-10.000000 3.000000 0,-9.000000 3.000000 0,-10.000000 3.000000 0,-8.000000 4.000000 0,-11.000000 4.000000 0,-8.000000 6.000000 0,-10.000000 7.000000 0,-9.000000 6.000000 0,-2.000000 9.000000 0,6.000000 13.000000 0,7.000000 12.000000 0,6.000000 13.000000 0,15.000000-4.000000 0,26.000000-18.000000 0,24.000000-19.000000 0,26.000000-18.000000 0,15.000000-12.000000 0,6.000000-3.000000 0,7.000000-3.000000 0,6.000000-2.000000 0,-1.000000-3.000000 0,-5.000000 1.000000 0,-7.000000-1.000000 0,-5.000000 1.000000 0</inkml:trace>
</inkml:ink>
</file>

<file path=word/ink/ink14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900.000000 2030500.000000 999,'-119.000000'64.000000'0,"63.000000"-22.000000"0 ,62.000000-22.000000 0,63.000000-21.000000 0,26.000000-9.000000 0,-9.000000 7.000000 0,-10.000000 6.000000 0,-8.000000 7.000000 0,-9.000000 10.000000 0,-6.000000 16.000000 0,-6.000000 15.000000 0,-6.000000 17.000000 0,-7.000000 8.000000 0,-6.000000 4.000000 0,-6.000000 3.000000 0,-6.000000 3.000000 0,-9.000000-1.000000 0,-8.000000-2.000000 0,-10.000000-3.000000 0,-9.000000-3.000000 0,-9.000000-4.000000 0,-5.000000-3.000000 0,-7.000000-3.000000 0,-5.000000-2.000000 0,-6.000000-9.000000 0,-3.000000-12.000000 0,-3.000000-13.000000 0,-2.000000-12.000000 0,14.000000-7.000000 0,35.000000 1.000000 0,35.000000-1.000000 0,34.000000 1.000000 0,15.000000-1.000000 0,-3.000000 1.000000 0,-3.000000-1.000000 0,-2.000000 1.000000 0,-3.000000-1.000000 0,1.000000 1.000000 0,-1.000000-1.000000 0,1.000000 1.000000 0,-4.000000 4.000000 0,-6.000000 9.000000 0,-6.000000 10.000000 0,-6.000000 10.000000 0,-7.000000 7.000000 0,-6.000000 6.000000 0,-6.000000 7.000000 0,-6.000000 6.000000 0,-4.000000 4.000000 0,1.000000 4.000000 0,-1.000000 3.000000 0,1.000000 3.000000 0,5.000000-27.000000 0,14.000000-56.000000 0,11.000000-56.000000 0,14.000000-56.000000 0,2.000000-34.000000 0,-6.000000-8.000000 0,-6.000000-10.000000 0,-6.000000-9.000000 0,-9.000000 10.000000 0,-8.000000 32.000000 0,-10.000000 31.000000 0,-9.000000 32.000000 0,-4.000000 13.000000-20,4.000000-3.000000-39,3.000000-3.000000-42,3.000000-2.000000-39</inkml:trace>
</inkml:ink>
</file>

<file path=word/ink/ink14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400.000000 2029900.000000 999,'51.000000'106.000000'0,"4.000000"-37.000000"0 ,3.000000-38.000000 0,3.000000-37.000000 0,3.000000-26.000000 0,3.000000-11.000000 0,3.000000-14.000000 0,4.000000-11.000000 0,1.000000-6.000000 0,0.000000 4.000000 0,0.000000 3.000000 0,0.000000 3.000000 0</inkml:trace>
</inkml:ink>
</file>

<file path=word/ink/ink14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7150.000000 2030150.000000 999,'78.000000'226.000000'0,"6.000000"4.000000"0 ,7.000000 3.000000 0,6.000000 3.000000 0,-1.000000-1.000000 0,-5.000000-2.000000 0,-7.000000-3.000000 0,-5.000000-3.000000 0,-8.000000 2.000000 0,-5.000000 10.000000 0,-7.000000 10.000000 0,-5.000000 9.000000 0,-6.000000-5.000000 0,-3.000000-19.000000 0,-3.000000-18.000000 0,-2.000000-19.000000 0,-8.000000-18.000000 0,-8.000000-15.000000 0,-10.000000-15.000000 0,-9.000000-16.000000 0,-5.000000-18.000000 0,0.000000-18.000000 0,0.000000-19.000000 0,0.000000-18.000000 0</inkml:trace>
</inkml:ink>
</file>

<file path=word/ink/ink14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750.000000 2029450.000000 999,'95.000000'0.000000'0,"-9.000000"0.000000"0 ,-10.000000 0.000000 0,-8.000000 0.000000 0,-8.000000 1.000000 0,-2.000000 4.000000 0,-3.000000 3.000000 0,-3.000000 3.000000 0</inkml:trace>
</inkml:ink>
</file>

<file path=word/ink/ink1488.xml><?xml version="1.0" encoding="utf-8"?>
<inkml:ink xmlns:inkml="http://www.w3.org/2003/InkML">
  <annotation type="ScanImages2ExtractSignatures">1</annotation>
  <annotation type="ScanImagesWidth">2413849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850.000000 2028600.000000 999,'70.000000'114.000000'0,"-9.000000"-22.000000"0 ,-10.000000-22.000000 0,-8.000000-21.000000 0,-12.000000-4.000000 0,-12.000000 16.000000 0,-13.000000 15.000000 0,-12.000000 17.000000 0,-13.000000 7.000000 0,-12.000000 0.000000 0,-13.000000 0.000000 0,-12.000000 0.000000 0,-12.000000-2.000000 0,-8.000000-3.000000 0,-10.000000-3.000000 0,-9.000000-2.000000 0,-2.000000-8.000000 0,6.000000-8.000000 0,7.000000-10.000000 0,6.000000-9.000000 0,6.000000-10.000000-20,6.000000-9.000000-39,7.000000-10.000000-42,6.000000-8.000000-39</inkml:trace>
</inkml:ink>
</file>

<file path=word/ink/ink1489.xml><?xml version="1.0" encoding="utf-8"?>
<inkml:ink xmlns:inkml="http://www.w3.org/2003/InkML">
  <annotation type="ScanImages2ExtractSignatures">1</annotation>
  <annotation type="ScanImagesWidth">1190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800.000000 2030100.000000 999,'115.000000'229.000000'0,"-18.000000"-40.000000"0 ,-19.000000-40.000000 0,-18.000000-41.000000 0,-10.000000-26.000000 0,0.000000-8.000000 0,0.000000-10.000000 0,0.000000-9.000000 0,-4.000000-24.000000 0,-5.000000-37.000000 0,-7.000000-38.000000 0,-5.000000-37.000000 0,-4.000000-16.000000 0,0.000000 6.000000 0,0.000000 7.000000 0,0.000000 6.000000 0,1.000000 4.000000 0,4.000000 4.000000 0,3.000000 3.000000 0,3.000000 3.000000 0,3.000000 6.000000 0,3.000000 9.000000 0,3.000000 10.000000 0,4.000000 10.000000 0,1.000000 4.000000 0,0.000000 0.000000 0,0.000000 0.000000 0,0.000000 0.000000 0,3.000000 0.000000 0,6.000000 0.000000 0,7.000000 0.000000 0,6.000000 0.000000 0,-2.000000 14.000000 0,-9.000000 28.000000 0,-10.000000 28.000000 0,-8.000000 29.000000 0,-15.000000 16.000000 0,-19.000000 7.000000 0,-18.000000 6.000000 0,-19.000000 7.000000 0,-10.000000 2.000000 0,1.000000 1.000000 0,-1.000000-1.000000 0,1.000000 1.000000 0,1.000000-6.000000 0,3.000000-8.000000 0,3.000000-10.000000 0,4.000000-9.000000 0,4.000000-24.000000 0,6.000000-37.000000 0,7.000000-38.000000 0,6.000000-37.000000 0,9.000000-15.000000 0,13.000000 10.000000 0,12.000000 10.000000 0,13.000000 9.000000 0,4.000000 4.000000 0,-3.000000 1.000000 0,-3.000000-1.000000 0,-2.000000 1.000000 0</inkml:trace>
</inkml:ink>
</file>

<file path=word/ink/ink149.xml><?xml version="1.0" encoding="utf-8"?>
<inkml:ink xmlns:inkml="http://www.w3.org/2003/InkML">
  <annotation type="ScanImages2ExtractSignatures">1</annotation>
  <annotation type="ScanImagesWidth">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5250.000000 955650.000000 999,'118.000000'43.000000'0,"-11.000000"-11.000000"0 ,-14.000000-14.000000 0,-11.000000-11.000000 0,-9.000000-12.000000 0,-3.000000-9.000000 0,-3.000000-10.000000 0,-2.000000-8.000000 0,-3.000000-6.000000 0,1.000000 1.000000 0,-1.000000-1.000000 0,1.000000 1.000000 0,-6.000000-1.000000 0,-8.000000 1.000000 0,-10.000000-1.000000 0,-9.000000 1.000000 0</inkml:trace>
</inkml:ink>
</file>

<file path=word/ink/ink149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400.000000 2032450.000000 999,'-55.000000'57.000000'0,"41.000000"-33.000000"0 ,40.000000-35.000000 0,42.000000-34.000000 0,27.000000-26.000000 0,16.000000-15.000000 0,15.000000-15.000000 0,17.000000-16.000000 0,3.000000-15.000000 0,-5.000000-11.000000 0,-7.000000-14.000000 0,-5.000000-11.000000 0,-8.000000-3.000000 0,-5.000000 10.000000 0,-7.000000 10.000000 0,-5.000000 9.000000 0,-11.000000 13.000000 0,-11.000000 20.000000 0,-14.000000 18.000000 0,-11.000000 20.000000 0</inkml:trace>
</inkml:ink>
</file>

<file path=word/ink/ink14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500.000000 2030250.000000 999,'-44.000000'101.000000'0,"13.000000"4.000000"0 ,12.000000 3.000000 0,13.000000 3.000000 0,13.000000 7.000000 0,17.000000 14.000000 0,15.000000 11.000000 0,16.000000 14.000000 0,5.000000 7.000000 0,-2.000000 3.000000 0,-3.000000 3.000000 0,-3.000000 4.000000 0,-4.000000 2.000000 0,-3.000000 4.000000 0,-3.000000 3.000000 0,-2.000000 3.000000 0,-5.000000-5.000000 0,-2.000000-12.000000 0,-3.000000-13.000000 0,-3.000000-12.000000 0,-4.000000-18.000000 0,-3.000000-21.000000 0,-3.000000-22.000000 0,-2.000000-22.000000 0</inkml:trace>
</inkml:ink>
</file>

<file path=word/ink/ink14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200.000000 2028950.000000 999,'-38.000000'114.000000'0,"26.000000"-22.000000"0 ,24.000000-22.000000 0,26.000000-21.000000 0,12.000000-20.000000-20,0.000000-15.000000-39,0.000000-15.000000-42,0.000000-16.000000-39</inkml:trace>
</inkml:ink>
</file>

<file path=word/ink/ink149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100.000000 2027950.000000 999,'-4.000000'115.000000'0,"-5.000000"-18.000000"0 ,-7.000000-19.000000 0,-5.000000-18.000000 0,-6.000000 0.000000 0,-3.000000 23.000000 0,-3.000000 22.000000 0,-2.000000 22.000000 0,-9.000000 13.000000 0,-12.000000 7.000000 0,-13.000000 6.000000 0,-12.000000 7.000000 0,-5.000000-1.000000 0,3.000000-6.000000 0,3.000000-6.000000 0,4.000000-6.000000 0,5.000000-12.000000 0,10.000000-15.000000 0,10.000000-15.000000 0,9.000000-16.000000 0,23.000000-32.000000 0,38.000000-46.000000 0,37.000000-47.000000 0,38.000000-47.000000 0,15.000000-26.000000 0,-6.000000-2.000000 0,-6.000000-3.000000 0,-6.000000-3.000000 0,-6.000000-1.000000 0,-2.000000 4.000000 0,-3.000000 3.000000 0,-3.000000 3.000000 0,-7.000000 6.000000 0,-9.000000 9.000000 0,-10.000000 10.000000 0,-8.000000 10.000000 0</inkml:trace>
</inkml:ink>
</file>

<file path=word/ink/ink149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650.000000 2028150.000000 999,'6.000000'245.000000'0,"13.000000"-9.000000"0 ,12.000000-10.000000 0,13.000000-8.000000 0,2.000000-15.000000 0,-5.000000-19.000000 0,-7.000000-18.000000 0,-5.000000-19.000000 0,-6.000000-12.000000 0,-3.000000-2.000000 0,-3.000000-3.000000 0,-2.000000-3.000000 0,-3.000000-6.000000 0,1.000000-5.000000 0,-1.000000-7.000000 0,1.000000-5.000000 0,-3.000000-11.000000 0,-2.000000-11.000000 0,-3.000000-14.000000 0,-3.000000-11.000000 0</inkml:trace>
</inkml:ink>
</file>

<file path=word/ink/ink1495.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850.000000 2030450.000000 999,'-29.000000'-121.000000'0,"-5.000000"60.000000"0 ,-7.000000 60.000000 0,-5.000000 59.000000 0,-1.000000 31.000000 0,6.000000 3.000000 0,7.000000 3.000000 0,6.000000 4.000000 0,3.000000-1.000000 0,0.000000-3.000000 0,0.000000-3.000000 0,0.000000-2.000000 0,10.000000-20.000000 0,23.000000-34.000000 0,22.000000-35.000000 0,22.000000-33.000000 0,7.000000-20.000000 0,-6.000000-3.000000 0,-6.000000-3.000000 0,-6.000000-2.000000 0,-4.000000 17.000000 0,1.000000 42.000000 0,-1.000000 40.000000 0,1.000000 41.000000 0,-6.000000 23.000000 0,-8.000000 6.000000 0,-10.000000 7.000000 0,-9.000000 6.000000 0,-4.000000 3.000000 0,4.000000 0.000000 0,3.000000 0.000000 0,3.000000 0.000000 0,1.000000-7.000000 0,1.000000-11.000000 0,-1.000000-14.000000 0,1.000000-11.000000 0,4.000000-15.000000 0,9.000000-16.000000 0,10.000000-15.000000 0,10.000000-15.000000 0,4.000000-20.000000 0,0.000000-21.000000 0,0.000000-22.000000 0,0.000000-22.000000 0,3.000000-11.000000 0,6.000000 0.000000 0,7.000000 0.000000 0,6.000000 0.000000 0,4.000000 0.000000 0,4.000000 0.000000 0,3.000000 0.000000 0,3.000000 0.000000 0,-2.000000 1.000000 0,-6.000000 4.000000 0,-6.000000 3.000000 0,-6.000000 3.000000 0,-6.000000 4.000000 0,-2.000000 7.000000 0,-3.000000 6.000000 0,-3.000000 7.000000 0,-6.000000 13.000000 0,-5.000000 22.000000 0,-7.000000 22.000000 0,-5.000000 23.000000 0,-11.000000 14.000000 0,-11.000000 10.000000 0,-14.000000 10.000000 0,-11.000000 9.000000 0,-11.000000 4.000000 0,-5.000000 1.000000 0,-7.000000-1.000000 0,-5.000000 1.000000 0,-4.000000-6.000000 0,0.000000-8.000000 0,0.000000-10.000000 0,0.000000-9.000000 0,0.000000-10.000000 0,0.000000-9.000000 0,0.000000-10.000000 0,0.000000-8.000000 0,1.000000-12.000000 0,4.000000-12.000000 0,3.000000-13.000000 0,3.000000-12.000000 0,3.000000-19.000000 0,3.000000-25.000000 0,3.000000-25.000000 0,4.000000-25.000000 0,10.000000-16.000000 0,19.000000-6.000000 0,19.000000-6.000000 0,19.000000-6.000000 0,13.000000-6.000000 0,10.000000-2.000000 0,10.000000-3.000000 0,9.000000-3.000000 0,4.000000 2.000000 0,1.000000 10.000000 0,-1.000000 10.000000 0,1.000000 9.000000 0,-1.000000 6.000000 0,1.000000 3.000000 0,-1.000000 3.000000 0,1.000000 4.000000 0,-4.000000 1.000000 0,-6.000000 0.000000 0,-6.000000 0.000000 0,-6.000000 0.000000 0,-6.000000 7.000000 0,-2.000000 17.000000 0,-3.000000 15.000000 0,-3.000000 16.000000 0,-6.000000 24.000000 0,-5.000000 35.000000 0,-7.000000 35.000000 0,-5.000000 34.000000 0,-9.000000 21.000000 0,-9.000000 10.000000 0,-10.000000 10.000000 0,-8.000000 9.000000 0,-6.000000 2.000000 0,1.000000-2.000000 0,-1.000000-3.000000 0,1.000000-3.000000 0,1.000000-7.000000 0,3.000000-9.000000 0,3.000000-10.000000 0,4.000000-8.000000 0,5.000000-9.000000 0,10.000000-6.000000 0,10.000000-6.000000 0,9.000000-6.000000 0,7.000000-1.000000 0,7.000000 7.000000 0,6.000000 6.000000 0,7.000000 7.000000 0,-3.000000 0.000000 0,-8.000000-2.000000 0,-10.000000-3.000000 0,-9.000000-3.000000 0,-7.000000 1.000000 0,-3.000000 6.000000 0,-3.000000 7.000000 0,-2.000000 6.000000 0,-9.000000 6.000000 0,-12.000000 6.000000 0,-13.000000 7.000000 0,-12.000000 6.000000 0,-10.000000-1.000000 0,-6.000000-5.000000 0,-6.000000-7.000000 0,-6.000000-5.000000 0,-4.000000-9.000000 0,1.000000-9.000000 0,-1.000000-10.000000 0,1.000000-8.000000 0,1.000000-12.000000 0,3.000000-12.000000 0,3.000000-13.000000 0,4.000000-12.000000 0,4.000000-13.000000 0,6.000000-12.000000 0,7.000000-13.000000 0,6.000000-12.000000 0,10.000000-7.000000 0,17.000000 1.000000 0,15.000000-1.000000 0,16.000000 1.000000 0,15.000000 7.000000 0,16.000000 16.000000 0,15.000000 15.000000 0,17.000000 17.000000 0,10.000000 5.000000 0,6.000000-3.000000 0,7.000000-3.000000 0,6.000000-2.000000 0,3.000000-9.000000 0,0.000000-12.000000 0,0.000000-13.000000 0,0.000000-12.000000 0,-11.000000-7.000000-20,-22.000000 1.000000-39,-22.000000-1.000000-42,-21.000000 1.000000-39</inkml:trace>
</inkml:ink>
</file>

<file path=word/ink/ink149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8: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850.000000 2028000.000000 999,'50.000000'103.000000'0,"0.000000"6.000000"0 ,0.000000 7.000000 0,0.000000 6.000000 0,3.000000 3.000000 0,6.000000 0.000000 0,7.000000 0.000000 0,6.000000 0.000000 0,-1.000000 3.000000 0,-5.000000 6.000000 0,-7.000000 7.000000 0,-5.000000 6.000000 0,-11.000000 6.000000 0,-11.000000 6.000000 0,-14.000000 7.000000 0,-11.000000 6.000000 0,-15.000000 9.000000 0,-16.000000 13.000000 0,-15.000000 12.000000 0,-15.000000 13.000000 0,-7.000000-7.000000 0,3.000000-24.000000 0,3.000000-26.000000 0,4.000000-24.000000 0,2.000000-21.000000-20,4.000000-16.000000-39,3.000000-15.000000-42,3.000000-15.000000-39</inkml:trace>
</inkml:ink>
</file>

<file path=word/ink/ink14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9050.000000 2030200.000000 999,'115.000000'289.000000'0,"-18.000000"-22.000000"0 ,-19.000000-22.000000 0,-18.000000-21.000000 0,-10.000000-14.000000 0,0.000000-2.000000 0,0.000000-3.000000 0,0.000000-3.000000 0,-4.000000-10.000000 0,-5.000000-16.000000 0,-7.000000-15.000000 0,-5.000000-15.000000 0,-4.000000-34.000000-20,0.000000-49.000000-39,0.000000-51.000000-42,0.000000-49.000000-39</inkml:trace>
</inkml:ink>
</file>

<file path=word/ink/ink1498.xml><?xml version="1.0" encoding="utf-8"?>
<inkml:ink xmlns:inkml="http://www.w3.org/2003/InkML">
  <annotation type="ScanImages2ExtractSignatures">1</annotation>
  <annotation type="ScanImagesWidth">17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9550.000000 2030050.000000 999,'3.000000'-168.000000'0,"6.000000"17.000000"0 ,7.000000 15.000000 0,6.000000 16.000000 0,7.000000 13.000000 0,10.000000 14.000000 0,10.000000 11.000000 0,9.000000 14.000000 0,2.000000 11.000000 0,-2.000000 14.000000 0,-3.000000 11.000000 0,-3.000000 14.000000 0,-2.000000 10.000000 0,0.000000 9.000000 0,0.000000 10.000000 0,0.000000 10.000000 0,1.000000 19.000000 0,4.000000 32.000000 0,3.000000 31.000000 0,3.000000 32.000000 0,-1.000000 29.000000 0,-2.000000 28.000000 0,-3.000000 28.000000 0,-3.000000 29.000000 0,-2.000000 15.000000 0,0.000000 3.000000 0,0.000000 3.000000 0,0.000000 4.000000 0,-2.000000-7.000000 0,-3.000000-16.000000 0,-3.000000-15.000000 0,-2.000000-15.000000 0,-6.000000-21.000000 0,-6.000000-25.000000 0,-6.000000-25.000000 0,-6.000000-25.000000 0</inkml:trace>
</inkml:ink>
</file>

<file path=word/ink/ink1499.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9550.000000 2030600.000000 999,'157.000000'17.000000'0,"-33.000000"-16.000000"0 ,-35.000000-15.000000 0,-34.000000-15.000000 0,-20.000000 8.000000 0,-2.000000 35.000000 0,-3.000000 35.000000 0,-3.000000 34.000000 0,-10.000000 17.000000 0,-16.000000 0.000000 0,-15.000000 0.000000 0,-15.000000 0.000000 0,-9.000000-5.000000 0,1.000000-9.000000 0,-1.000000-10.000000 0,1.000000-8.000000 0,12.000000-11.000000 0,25.000000-8.000000 0,25.000000-10.000000 0,25.000000-9.000000 0,12.000000-10.000000 0,1.000000-9.000000 0,-1.000000-10.000000 0,1.000000-8.000000 0,-10.000000 5.000000 0,-19.000000 22.000000 0,-18.000000 22.000000 0,-19.000000 23.000000 0,-12.000000 6.000000 0,-2.000000-5.000000 0,-3.000000-7.000000 0,-3.000000-5.000000 0,8.000000-9.000000 0,23.000000-9.000000 0,22.000000-10.000000 0,22.000000-8.000000 0,7.000000-14.000000 0,-6.000000-15.000000 0,-6.000000-15.000000 0,-6.000000-16.000000 0</inkml:trace>
</inkml:ink>
</file>

<file path=word/ink/ink15.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1150.000000 912250.000000 999,'68.000000'50.000000'0,"-11.000000"0.000000"0 ,-14.000000 0.000000 0,-11.000000 0.000000 0,-9.000000 0.000000 0,-3.000000 0.000000 0,-3.000000 0.000000 0,-2.000000 0.000000 0,-8.000000-2.000000 0,-8.000000-3.000000 0,-10.000000-3.000000 0,-9.000000-2.000000 0,-7.000000 0.000000 0,-3.000000 7.000000 0,-3.000000 6.000000 0,-2.000000 7.000000 0,-3.000000 0.000000 0,1.000000-2.000000 0,-1.000000-3.000000 0,1.000000-3.000000 0,8.000000-15.000000 0,20.000000-24.000000 0,18.000000-26.000000 0,20.000000-24.000000 0,10.000000-20.000000 0,3.000000-11.000000 0,3.000000-14.000000 0,4.000000-11.000000 0,2.000000-4.000000 0,4.000000 6.000000 0,3.000000 7.000000 0,3.000000 6.000000 0,-1.000000 7.000000 0,-2.000000 10.000000 0,-3.000000 10.000000 0,-3.000000 9.000000 0,-10.000000 21.000000 0,-16.000000 35.000000 0,-15.000000 35.000000 0,-15.000000 34.000000 0,-14.000000 21.000000 0,-8.000000 10.000000 0,-10.000000 10.000000 0,-9.000000 9.000000 0,-4.000000 4.000000 0,4.000000 1.000000 0,3.000000-1.000000 0,3.000000 1.000000 0,3.000000-6.000000 0,3.000000-8.000000 0,3.000000-10.000000 0,4.000000-9.000000 0,7.000000-27.000000 0,13.000000-44.000000 0,12.000000-43.000000 0,13.000000-44.000000 0,7.000000-27.000000 0,4.000000-9.000000 0,3.000000-10.000000 0,3.000000-8.000000 0,1.000000 0.000000 0,1.000000 14.000000 0,-1.000000 11.000000 0,1.000000 14.000000 0,1.000000 11.000000 0,3.000000 14.000000 0,3.000000 11.000000 0,4.000000 14.000000 0,-3.000000 18.000000 0,-5.000000 25.000000 0,-7.000000 25.000000 0,-5.000000 25.000000 0,-9.000000 17.000000 0,-9.000000 9.000000 0,-10.000000 10.000000 0,-8.000000 10.000000 0,-9.000000 7.000000 0,-6.000000 6.000000 0,-6.000000 7.000000 0,-6.000000 6.000000 0,-6.000000-1.000000 0,-2.000000-5.000000 0,-3.000000-7.000000 0,-3.000000-5.000000 0,-1.000000-9.000000 0,4.000000-9.000000 0,3.000000-10.000000 0,3.000000-8.000000 0,4.000000-12.000000 0,7.000000-12.000000 0,6.000000-13.000000 0,7.000000-12.000000 0,4.000000-18.000000 0,3.000000-21.000000 0,3.000000-22.000000 0,4.000000-22.000000 0,5.000000-11.000000 0,10.000000 0.000000 0,10.000000 0.000000 0,9.000000 0.000000 0,4.000000 0.000000 0,1.000000 0.000000 0,-1.000000 0.000000 0,1.000000 0.000000 0,1.000000 1.000000 0,3.000000 4.000000 0,3.000000 3.000000 0,4.000000 3.000000 0,1.000000 6.000000 0,0.000000 9.000000 0,0.000000 10.000000 0,0.000000 10.000000 0,-2.000000 13.000000 0,-3.000000 19.000000 0,-3.000000 19.000000 0,-2.000000 19.000000 0,-3.000000 18.000000 0,1.000000 19.000000 0,-1.000000 19.000000 0,1.000000 19.000000 0,-3.000000 4.000000 0,-2.000000-9.000000 0,-3.000000-10.000000 0,-3.000000-8.000000 0,-6.000000-12.000000 0,-5.000000-12.000000 0,-7.000000-13.000000 0,-5.000000-12.000000 0,-12.000000-21.000000 0,-16.000000-28.000000 0,-15.000000-28.000000 0,-15.000000-27.000000 0,-6.000000-25.000000 0,7.000000-18.000000 0,6.000000-19.000000 0,7.000000-18.000000 0,7.000000-14.000000 0,9.000000-5.000000 0,10.000000-7.000000 0,10.000000-5.000000 0,8.000000-3.000000 0,10.000000 4.000000 0,10.000000 3.000000 0,9.000000 3.000000 0,10.000000 1.000000 0,14.000000 1.000000 0,11.000000-1.000000 0,14.000000 1.000000 0,5.000000-3.000000 0,1.000000-2.000000 0,-1.000000-3.000000 0,1.000000-3.000000 0,-3.000000 2.000000 0,-2.000000 10.000000 0,-3.000000 10.000000 0,-3.000000 9.000000 0,-6.000000 9.000000 0,-5.000000 9.000000 0,-7.000000 10.000000 0,-5.000000 10.000000 0,-9.000000 8.000000 0,-9.000000 10.000000 0,-10.000000 10.000000 0,-8.000000 9.000000 0,-9.000000 15.000000 0,-6.000000 22.000000 0,-6.000000 22.000000 0,-6.000000 23.000000 0,-6.000000 11.000000 0,-2.000000 4.000000 0,-3.000000 3.000000 0,-3.000000 3.000000 0,-2.000000-1.000000 0,0.000000-2.000000 0,0.000000-3.000000 0,0.000000-3.000000 0,1.000000-4.000000 0,4.000000-3.000000 0,3.000000-3.000000 0,3.000000-2.000000 0,6.000000-3.000000 0,9.000000 1.000000 0,10.000000-1.000000 0,10.000000 1.000000 0,5.000000 2.000000 0,4.000000 7.000000 0,3.000000 6.000000 0,3.000000 7.000000 0,1.000000 7.000000 0,1.000000 9.000000 0,-1.000000 10.000000 0,1.000000 10.000000 0,-1.000000 7.000000 0,1.000000 6.000000 0,-1.000000 7.000000 0,1.000000 6.000000 0,-4.000000 3.000000 0,-6.000000 0.000000 0,-6.000000 0.000000 0,-6.000000 0.000000 0,-6.000000-4.000000 0,-2.000000-5.000000 0,-3.000000-7.000000 0,-3.000000-5.000000 0,-2.000000-9.000000 0,0.000000-9.000000 0,0.000000-10.000000 0,0.000000-8.000000 0,-2.000000-22.000000 0,-3.000000-30.000000 0,-3.000000-32.000000 0,-2.000000-30.000000 0,-1.000000-23.000000 0,3.000000-12.000000 0,3.000000-13.000000 0,4.000000-12.000000 0,5.000000-10.000000 0,10.000000-6.000000 0,10.000000-6.000000 0,9.000000-6.000000 0,6.000000-6.000000 0,3.000000-2.000000 0,3.000000-3.000000 0,4.000000-3.000000 0,7.000000-2.000000 0,13.000000 0.000000 0,12.000000 0.000000 0,13.000000 0.000000 0,4.000000 6.000000 0,-3.000000 13.000000 0,-3.000000 12.000000 0,-2.000000 13.000000 0,-6.000000 12.000000 0,-6.000000 13.000000 0,-6.000000 12.000000 0,-6.000000 13.000000 0,-7.000000 10.000000 0,-6.000000 10.000000 0,-6.000000 10.000000 0,-6.000000 9.000000 0</inkml:trace>
</inkml:ink>
</file>

<file path=word/ink/ink15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6000.000000 954900.000000 999,'-44.000000'200.000000'0,"13.000000"0.000000"0 ,12.000000 0.000000 0,13.000000 0.000000 0,6.000000 3.000000 0,0.000000 6.000000 0,0.000000 7.000000 0,0.000000 6.000000 0,1.000000-12.000000 0,4.000000-27.000000 0,3.000000-28.000000 0,3.000000-28.000000 0,4.000000-24.000000 0,7.000000-19.000000 0,6.000000-18.000000 0,7.000000-19.000000 0,4.000000-19.000000 0,3.000000-19.000000 0,3.000000-18.000000 0,4.000000-19.000000 0,4.000000-30.000000 0,6.000000-41.000000 0,7.000000-40.000000 0,6.000000-40.000000 0,-2.000000-17.000000 0,-9.000000 10.000000 0,-10.000000 10.000000 0,-8.000000 9.000000 0,-9.000000 20.000000-20,-6.000000 31.000000-40,-6.000000 32.000000-39,-6.000000 31.000000-41</inkml:trace>
</inkml:ink>
</file>

<file path=word/ink/ink15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8850.000000 2033450.000000 999,'-93.000000'137.000000'0,"17.000000"-24.000000"0 ,15.000000-26.000000 0,16.000000-24.000000 0,30.000000-32.000000 0,48.000000-37.000000 0,47.000000-38.000000 0,47.000000-37.000000 0,29.000000-24.000000 0,13.000000-9.000000 0,12.000000-10.000000 0,13.000000-8.000000 0,1.000000-3.000000 0,-9.000000 7.000000 0,-10.000000 6.000000 0,-8.000000 7.000000 0,-12.000000 5.000000 0,-12.000000 7.000000 0,-13.000000 6.000000 0,-12.000000 7.000000 0,-7.000000 5.000000 0,1.000000 7.000000 0,-1.000000 6.000000 0,1.000000 7.000000 0,-7.000000 5.000000 0,-12.000000 7.000000 0,-13.000000 6.000000 0,-12.000000 7.000000 0</inkml:trace>
</inkml:ink>
</file>

<file path=word/ink/ink15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0800.000000 2033250.000000 999,'-115.000000'139.000000'0,"23.000000"-22.000000"0 ,22.000000-22.000000 0,22.000000-21.000000 0,7.000000-4.000000 0,-6.000000 16.000000 0,-6.000000 15.000000 0,-6.000000 17.000000 0,1.000000-3.000000 0,9.000000-18.000000 0,10.000000-19.000000 0,10.000000-18.000000 0</inkml:trace>
</inkml:ink>
</file>

<file path=word/ink/ink15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1100.000000 2033000.000000 999,'98.000000'187.000000'0,"-3.000000"-24.000000"0 ,-3.000000-26.000000 0,-2.000000-24.000000 0,-1.000000-20.000000 0,3.000000-11.000000 0,3.000000-14.000000 0,4.000000-11.000000 0,-3.000000-12.000000 0,-5.000000-9.000000 0,-7.000000-10.000000 0,-5.000000-8.000000 0,-8.000000-11.000000-20,-5.000000-8.000000-39,-7.000000-10.000000-42,-5.000000-9.000000-39</inkml:trace>
</inkml:ink>
</file>

<file path=word/ink/ink1503.xml><?xml version="1.0" encoding="utf-8"?>
<inkml:ink xmlns:inkml="http://www.w3.org/2003/InkML">
  <annotation type="ScanImages2ExtractSignatures">1</annotation>
  <annotation type="ScanImagesWidth">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2900.000000 2030750.000000 999,'-47.000000'168.000000'0,"6.000000"-11.000000"0 ,7.000000-14.000000 0,6.000000-11.000000 0,-1.000000-7.000000 0,-5.000000 0.000000 0,-7.000000 0.000000 0,-5.000000 0.000000 0,0.000000-7.000000 0,10.000000-11.000000 0,10.000000-14.000000 0,9.000000-11.000000 0</inkml:trace>
</inkml:ink>
</file>

<file path=word/ink/ink1504.xml><?xml version="1.0" encoding="utf-8"?>
<inkml:ink xmlns:inkml="http://www.w3.org/2003/InkML">
  <annotation type="ScanImages2ExtractSignatures">1</annotation>
  <annotation type="ScanImagesWidth">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2700.000000 2031950.000000 999,'89.000000'60.000000'0,"-22.000000"23.000000"0 ,-22.000000 22.000000 0,-21.000000 22.000000 0,-12.000000 4.000000 0,1.000000-12.000000 0,-1.000000-13.000000 0,1.000000-12.000000 0,-1.000000-12.000000 0,1.000000-8.000000 0,-1.000000-10.000000 0,1.000000-9.000000 0</inkml:trace>
</inkml:ink>
</file>

<file path=word/ink/ink15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3450.000000 2031200.000000 999,'206.000000'-140.000000'0,"-37.000000"23.000000"0 ,-38.000000 22.000000 0,-37.000000 22.000000 0,-18.000000 7.000000 0,4.000000-6.000000 0,3.000000-6.000000 0,3.000000-6.000000 0,-5.000000 2.000000 0,-12.000000 14.000000 0,-13.000000 11.000000 0,-12.000000 14.000000 0,2.000000-4.000000 0,20.000000-19.000000 0,18.000000-18.000000 0,20.000000-19.000000 0,-3.000000-2.000000-20,-21.000000 16.000000-39,-22.000000 15.000000-42,-22.000000 17.000000-39</inkml:trace>
</inkml:ink>
</file>

<file path=word/ink/ink15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4800.000000 2029100.000000 999,'-108.000000'18.000000'0,"34.000000"39.000000"0 ,35.000000 36.000000 0,35.000000 39.000000 0,22.000000 28.000000 0,14.000000 23.000000 0,11.000000 22.000000 0,14.000000 22.000000 0,5.000000 24.000000 0,1.000000 29.000000 0,-1.000000 28.000000 0,1.000000 28.000000 0,1.000000 10.000000 0,3.000000-5.000000 0,3.000000-7.000000 0,4.000000-5.000000 0,-1.000000-19.000000 0,-3.000000-27.000000 0,-3.000000-28.000000 0,-2.000000-28.000000 0,-9.000000-34.000000 0,-12.000000-36.000000 0,-13.000000-39.000000 0,-12.000000-36.000000 0</inkml:trace>
</inkml:ink>
</file>

<file path=word/ink/ink15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4750.000000 2030250.000000 999,'-24.000000'103.000000'0,"4.000000"6.000000"0 ,3.000000 7.000000 0,3.000000 6.000000 0,-4.000000 10.000000 0,-8.000000 17.000000 0,-10.000000 15.000000 0,-9.000000 16.000000 0,-5.000000 9.000000 0,0.000000 3.000000 0,0.000000 3.000000 0,0.000000 4.000000 0,1.000000 2.000000 0,4.000000 4.000000 0,3.000000 3.000000 0,3.000000 3.000000 0,1.000000-11.000000 0,1.000000-25.000000 0,-1.000000-25.000000 0,1.000000-25.000000 0,-3.000000-29.000000-20,-2.000000-30.000000-39,-3.000000-32.000000-42,-3.000000-30.000000-39</inkml:trace>
</inkml:ink>
</file>

<file path=word/ink/ink15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4750.000000 2031150.000000 999,'95.000000'-24.000000'0,"-9.000000"4.000000"0 ,-10.000000 3.000000 0,-8.000000 3.000000 0,-1.000000 3.000000 0,9.000000 3.000000 0,10.000000 3.000000 0,10.000000 4.000000 0,5.000000-1.000000 0,4.000000-3.000000 0,3.000000-3.000000 0,3.000000-2.000000 0</inkml:trace>
</inkml:ink>
</file>

<file path=word/ink/ink1509.xml><?xml version="1.0" encoding="utf-8"?>
<inkml:ink xmlns:inkml="http://www.w3.org/2003/InkML">
  <annotation type="ScanImages2ExtractSignatures">1</annotation>
  <annotation type="ScanImagesWidth">-20850245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4550.000000 2032600.000000 999,'114.000000'-29.000000'0,"-22.000000"-5.000000"0 ,-22.000000-7.000000 0,-21.000000-5.000000 0,5.000000-22.000000 0,35.000000-33.000000 0,35.000000-35.000000 0,34.000000-34.000000 0,1.000000 1.000000-20,-31.000000 38.000000-39,-31.000000 37.000000-42,-31.000000 38.000000-39</inkml:trace>
</inkml:ink>
</file>

<file path=word/ink/ink151.xml><?xml version="1.0" encoding="utf-8"?>
<inkml:ink xmlns:inkml="http://www.w3.org/2003/InkML">
  <annotation type="ScanImages2ExtractSignatures">1</annotation>
  <annotation type="ScanImagesWidth">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7400.000000 954050.000000 999,'81.000000'39.000000'0,"13.000000"-22.000000"0 ,12.000000-22.000000 0,13.000000-21.000000 0,1.000000-10.000000 0,-9.000000 3.000000 0,-10.000000 3.000000 0,-8.000000 4.000000 0,0.000000 1.000000 0,14.000000 0.000000 0,11.000000 0.000000 0,14.000000 0.000000 0,0.000000 3.000000 0,-8.000000 6.000000 0,-10.000000 7.000000 0,-9.000000 6.000000 0,-7.000000 6.000000 0,-3.000000 6.000000 0,-3.000000 7.000000 0,-2.000000 6.000000 0</inkml:trace>
</inkml:ink>
</file>

<file path=word/ink/ink15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7800.000000 2029700.000000 999,'-96.000000'98.000000'0,"10.000000"-3.000000"0 ,10.000000-3.000000 0,9.000000-2.000000 0,6.000000 2.000000 0,3.000000 9.000000 0,3.000000 10.000000 0,4.000000 10.000000 0,2.000000 0.000000 0,4.000000-5.000000 0,3.000000-7.000000 0,3.000000-5.000000 0,3.000000-11.000000 0,3.000000-11.000000 0,3.000000-14.000000 0,4.000000-11.000000 0</inkml:trace>
</inkml:ink>
</file>

<file path=word/ink/ink15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6800.000000 2031200.000000 999,'93.000000'34.000000'0,"-11.000000"19.000000"0 ,-14.000000 19.000000 0,-11.000000 19.000000 0,-11.000000 9.000000 0,-5.000000 0.000000 0,-7.000000 0.000000 0,-5.000000 0.000000 0,-6.000000 1.000000 0,-3.000000 4.000000 0,-3.000000 3.000000 0,-2.000000 3.000000 0,-3.000000-7.000000 0,1.000000-15.000000 0,-1.000000-15.000000 0,1.000000-16.000000 0,2.000000-30.000000 0,7.000000-44.000000 0,6.000000-43.000000 0,7.000000-44.000000 0,-1.000000-22.000000 0,-6.000000 0.000000 0,-6.000000 0.000000 0,-6.000000 0.000000 0,-2.000000 3.000000 0,3.000000 6.000000 0,3.000000 7.000000 0,4.000000 6.000000 0,-1.000000 7.000000 0,-3.000000 10.000000 0,-3.000000 10.000000 0,-2.000000 9.000000 0,3.000000 10.000000 0,14.000000 14.000000 0,11.000000 11.000000 0,14.000000 14.000000 0,0.000000 16.000000 0,-8.000000 22.000000 0,-10.000000 22.000000 0,-9.000000 23.000000 0,-5.000000 11.000000 0,0.000000 4.000000 0,0.000000 3.000000 0,0.000000 3.000000 0,-4.000000 1.000000 0,-5.000000 1.000000 0,-7.000000-1.000000 0,-5.000000 1.000000 0,-3.000000-6.000000 0,4.000000-8.000000 0,3.000000-10.000000 0,3.000000-9.000000 0,-1.000000-23.000000 0,-2.000000-33.000000 0,-3.000000-35.000000 0,-3.000000-34.000000 0,-4.000000-23.000000 0,-3.000000-8.000000 0,-3.000000-10.000000 0,-2.000000-9.000000 0,-1.000000-9.000000 0,3.000000-5.000000 0,3.000000-7.000000 0,4.000000-5.000000 0,1.000000 0.000000 0,0.000000 10.000000 0,0.000000 10.000000 0,0.000000 9.000000 0,9.000000-2.000000 0,19.000000-12.000000 0,19.000000-13.000000 0,19.000000-12.000000 0,7.000000 1.000000 0,-3.000000 16.000000 0,-3.000000 15.000000 0,-2.000000 17.000000 0,-6.000000 13.000000 0,-6.000000 13.000000 0,-6.000000 12.000000 0,-6.000000 13.000000 0,-2.000000 15.000000 0,3.000000 19.000000 0,3.000000 19.000000 0,4.000000 19.000000 0,-4.000000 16.000000 0,-9.000000 17.000000 0,-10.000000 15.000000 0,-8.000000 16.000000 0,-6.000000 2.000000 0,1.000000-8.000000 0,-1.000000-10.000000 0,1.000000-9.000000 0</inkml:trace>
</inkml:ink>
</file>

<file path=word/ink/ink1512.xml><?xml version="1.0" encoding="utf-8"?>
<inkml:ink xmlns:inkml="http://www.w3.org/2003/InkML">
  <annotation type="ScanImages2ExtractSignatures">1</annotation>
  <annotation type="ScanImagesWidth">-20849175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9350.000000 2029800.000000 999,'95.000000'-21.000000'0,"-9.000000"10.000000"0 ,-10.000000 10.000000 0,-8.000000 9.000000 0,-4.000000 10.000000 0,3.000000 14.000000 0,3.000000 11.000000 0,4.000000 14.000000 0,-1.000000 13.000000 0,-3.000000 16.000000 0,-3.000000 15.000000 0,-2.000000 17.000000 0,-6.000000 13.000000 0,-6.000000 13.000000 0,-6.000000 12.000000 0,-6.000000 13.000000 0,-7.000000 2.000000 0,-6.000000-5.000000 0,-6.000000-7.000000 0,-6.000000-5.000000 0,-6.000000-11.000000 0,-2.000000-11.000000 0,-3.000000-14.000000 0,-3.000000-11.000000 0,-6.000000-14.000000 0,-5.000000-11.000000 0,-7.000000-14.000000 0,-5.000000-11.000000 0,-8.000000-14.000000 0,-5.000000-11.000000 0,-7.000000-14.000000 0,-5.000000-11.000000 0,-8.000000-9.000000 0,-5.000000-3.000000 0,-7.000000-3.000000 0,-5.000000-2.000000 0,-4.000000-8.000000 0,0.000000-8.000000 0,0.000000-10.000000 0,0.000000-9.000000 0,3.000000-5.000000 0,6.000000 0.000000 0,7.000000 0.000000 0,6.000000 0.000000 0,6.000000 0.000000 0,6.000000 0.000000 0,7.000000 0.000000 0,6.000000 0.000000 0,15.000000-10.000000 0,26.000000-18.000000 0,24.000000-19.000000 0,26.000000-18.000000 0,15.000000-12.000000 0,6.000000-3.000000 0,7.000000-3.000000 0,6.000000-2.000000 0,-5.000000 8.000000-20,-16.000000 22.000000-39,-15.000000 22.000000-42,-15.000000 23.000000-39</inkml:trace>
</inkml:ink>
</file>

<file path=word/ink/ink1513.xml><?xml version="1.0" encoding="utf-8"?>
<inkml:ink xmlns:inkml="http://www.w3.org/2003/InkML">
  <annotation type="ScanImages2ExtractSignatures">1</annotation>
  <annotation type="ScanImagesWidth">-20848327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2850.000000 2027750.000000 999,'-29.000000'167.000000'0,"-5.000000"-16.000000"0 ,-7.000000-15.000000 0,-5.000000-15.000000 0,-9.000000-1.000000 0,-9.000000 16.000000 0,-10.000000 15.000000 0,-8.000000 17.000000 0,-8.000000 3.000000 0,-2.000000-5.000000 0,-3.000000-7.000000 0,-3.000000-5.000000 0,1.000000-11.000000 0,6.000000-11.000000 0,7.000000-14.000000 0,6.000000-11.000000 0,6.000000-17.000000 0,6.000000-18.000000 0,7.000000-19.000000 0,6.000000-18.000000 0,7.000000-26.000000 0,10.000000-31.000000 0,10.000000-31.000000 0,9.000000-31.000000 0</inkml:trace>
</inkml:ink>
</file>

<file path=word/ink/ink1514.xml><?xml version="1.0" encoding="utf-8"?>
<inkml:ink xmlns:inkml="http://www.w3.org/2003/InkML">
  <annotation type="ScanImages2ExtractSignatures">1</annotation>
  <annotation type="ScanImagesWidth">3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2450.000000 2028700.000000 999,'162.000000'-69.000000'0,"-24.000000"13.000000"0 ,-26.000000 12.000000 0,-24.000000 13.000000 0,-13.000000 7.000000 0,0.000000 4.000000 0,0.000000 3.000000 0,0.000000 3.000000 0,0.000000 3.000000 0,0.000000 3.000000 0,0.000000 3.000000 0,0.000000 4.000000 0,0.000000 1.000000 0,0.000000 0.000000 0,0.000000 0.000000 0,0.000000 0.000000 0,3.000000-4.000000 0,6.000000-5.000000 0,7.000000-7.000000 0,6.000000-5.000000 0,-1.000000-6.000000 0,-5.000000-3.000000 0,-7.000000-3.000000 0,-5.000000-2.000000 0</inkml:trace>
</inkml:ink>
</file>

<file path=word/ink/ink1515.xml><?xml version="1.0" encoding="utf-8"?>
<inkml:ink xmlns:inkml="http://www.w3.org/2003/InkML">
  <annotation type="ScanImages2ExtractSignatures">1</annotation>
  <annotation type="ScanImagesWidth">-210284105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3550.000000 2029250.000000 999,'-47.000000'104.000000'0,"6.000000"10.000000"0 ,7.000000 10.000000 0,6.000000 9.000000 0,7.000000 2.000000 0,10.000000-2.000000 0,10.000000-3.000000 0,9.000000-3.000000 0,6.000000 4.000000 0,3.000000 13.000000 0,3.000000 12.000000 0,4.000000 13.000000 0,-1.000000 4.000000 0,-3.000000-3.000000 0,-3.000000-3.000000 0,-2.000000-2.000000 0,-3.000000-6.000000 0,1.000000-6.000000 0,-1.000000-6.000000 0,1.000000-6.000000 0,1.000000-10.000000 0,3.000000-12.000000 0,3.000000-13.000000 0,4.000000-12.000000 0</inkml:trace>
</inkml:ink>
</file>

<file path=word/ink/ink15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6150.000000 2027050.000000 999,'68.000000'164.000000'0,"-11.000000"-22.000000"0 ,-14.000000-22.000000 0,-11.000000-21.000000 0,-6.000000-17.000000 0,4.000000-8.000000 0,3.000000-10.000000 0,3.000000-9.000000 0</inkml:trace>
</inkml:ink>
</file>

<file path=word/ink/ink15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7500.000000 2026500.000000 999,'-47.000000'117.000000'0,"6.000000"-16.000000"0 ,7.000000-15.000000 0,6.000000-15.000000 0,-1.000000-4.000000 0,-5.000000 9.000000 0,-7.000000 10.000000 0,-5.000000 10.000000 0,-9.000000 10.000000 0,-9.000000 13.000000 0,-10.000000 12.000000 0,-8.000000 13.000000 0,-6.000000 2.000000 0,1.000000-5.000000 0,-1.000000-7.000000 0,1.000000-5.000000 0,1.000000-1.000000 0,3.000000 6.000000 0,3.000000 7.000000 0,4.000000 6.000000 0,22.000000-30.000000 0,45.000000-66.000000 0,43.000000-65.000000 0,45.000000-65.000000 0,24.000000-36.000000 0,6.000000-2.000000 0,7.000000-3.000000 0,6.000000-3.000000 0,-1.000000-2.000000 0,-5.000000 0.000000 0,-7.000000 0.000000 0,-5.000000 0.000000 0,-6.000000 1.000000 0,-3.000000 4.000000 0,-3.000000 3.000000 0,-2.000000 3.000000 0,-9.000000 3.000000 0,-12.000000 3.000000 0,-13.000000 3.000000 0,-12.000000 4.000000 0,-12.000000 7.000000-20,-8.000000 13.000000-39,-10.000000 12.000000-42,-9.000000 13.000000-39</inkml:trace>
</inkml:ink>
</file>

<file path=word/ink/ink1518.xml><?xml version="1.0" encoding="utf-8"?>
<inkml:ink xmlns:inkml="http://www.w3.org/2003/InkML">
  <annotation type="ScanImages2ExtractSignatures">1</annotation>
  <annotation type="ScanImagesWidth">-208532604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7450.000000 2026100.000000 999,'-133.000000'-16.000000'0,"34.000000"19.000000"0 ,35.000000 19.000000 0,35.000000 19.000000 0,19.000000 18.000000 0,7.000000 19.000000 0,6.000000 19.000000 0,7.000000 19.000000 0,5.000000 37.000000 0,7.000000 56.000000 0,6.000000 57.000000 0,7.000000 56.000000 0,0.000000 20.000000 0,-2.000000-16.000000 0,-3.000000-15.000000 0,-3.000000-15.000000 0,-2.000000-25.000000 0,0.000000-30.000000 0,0.000000-32.000000 0,0.000000-30.000000 0,0.000000-22.000000 0,0.000000-8.000000 0,0.000000-10.000000 0,0.000000-9.000000 0,-2.000000-30.000000 0,-3.000000-50.000000 0,-3.000000-50.000000 0,-2.000000-50.000000 0</inkml:trace>
</inkml:ink>
</file>

<file path=word/ink/ink1519.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7350.000000 2028300.000000 999,'-96.000000'-29.000000'0,"10.000000"45.000000"0 ,10.000000 43.000000 0,9.000000 45.000000 0,4.000000 22.000000 0,1.000000 4.000000 0,-1.000000 3.000000 0,1.000000 3.000000 0,1.000000-1.000000 0,3.000000-2.000000 0,3.000000-3.000000 0,4.000000-3.000000 0,5.000000-12.000000 0,10.000000-18.000000 0,10.000000-19.000000 0,9.000000-18.000000 0,13.000000-25.000000 0,20.000000-27.000000 0,18.000000-28.000000 0,20.000000-28.000000 0,10.000000-17.000000 0,3.000000-2.000000 0,3.000000-3.000000 0,4.000000-3.000000 0,1.000000-2.000000 0,0.000000 0.000000 0,0.000000 0.000000 0,0.000000 0.000000 0,-4.000000 3.000000 0,-5.000000 6.000000 0,-7.000000 7.000000 0,-5.000000 6.000000 0,-14.000000 28.000000 0,-18.000000 50.000000 0,-19.000000 50.000000 0,-18.000000 50.000000 0,-10.000000 26.000000 0,0.000000 4.000000 0,0.000000 3.000000 0,0.000000 3.000000 0,1.000000 1.000000 0,4.000000 1.000000 0,3.000000-1.000000 0,3.000000 1.000000 0,3.000000-4.000000 0,3.000000-6.000000 0,3.000000-6.000000 0,4.000000-6.000000 0,4.000000-13.000000 0,6.000000-19.000000 0,7.000000-18.000000 0,6.000000-19.000000 0,7.000000-16.000000 0,10.000000-12.000000 0,10.000000-13.000000 0,9.000000-12.000000 0,2.000000-21.000000 0,-2.000000-28.000000 0,-3.000000-28.000000 0,-3.000000-27.000000 0,-4.000000-19.000000 0,-3.000000-5.000000 0,-3.000000-7.000000 0,-2.000000-5.000000 0,0.000000-11.000000 0,7.000000-11.000000 0,6.000000-14.000000 0,7.000000-11.000000 0,-3.000000 7.000000 0,-8.000000 28.000000 0,-10.000000 28.000000 0,-9.000000 29.000000 0,-2.000000 33.000000 0,6.000000 42.000000 0,7.000000 40.000000 0,6.000000 41.000000 0,-4.000000 18.000000 0,-11.000000-3.000000 0,-14.000000-3.000000 0,-11.000000-2.000000 0,-14.000000 6.000000 0,-11.000000 20.000000 0,-14.000000 18.000000 0,-11.000000 20.000000 0,-6.000000-1.000000 0,4.000000-19.000000 0,3.000000-18.000000 0,3.000000-19.000000 0,1.000000-16.000000 0,1.000000-12.000000 0,-1.000000-13.000000 0,1.000000-12.000000 0,1.000000-29.000000 0,3.000000-43.000000 0,3.000000-44.000000 0,4.000000-43.000000 0,4.000000-28.000000 0,6.000000-8.000000 0,7.000000-10.000000 0,6.000000-9.000000 0,7.000000-7.000000 0,10.000000-3.000000 0,10.000000-3.000000 0,9.000000-2.000000 0,7.000000-5.000000 0,7.000000-2.000000 0,6.000000-3.000000 0,7.000000-3.000000 0,8.000000 4.000000 0,14.000000 13.000000 0,11.000000 12.000000 0,14.000000 13.000000 0,5.000000 12.000000 0,1.000000 13.000000 0,-1.000000 12.000000 0,1.000000 13.000000 0,-6.000000 12.000000 0,-8.000000 13.000000 0,-10.000000 12.000000 0,-9.000000 13.000000 0,-7.000000 9.000000 0,-3.000000 6.000000 0,-3.000000 7.000000 0,-2.000000 6.000000 0,-12.000000 13.000000 0,-19.000000 23.000000 0,-18.000000 22.000000 0,-19.000000 22.000000 0,-12.000000 13.000000 0,-2.000000 7.000000 0,-3.000000 6.000000 0,-3.000000 7.000000 0,-2.000000 2.000000 0,0.000000 1.000000 0,0.000000-1.000000 0,0.000000 1.000000 0,10.000000-9.000000 0,23.000000-15.000000 0,22.000000-15.000000 0,22.000000-16.000000 0,8.000000-10.000000 0,-2.000000-3.000000 0,-3.000000-3.000000 0,-3.000000-2.000000 0,-4.000000 5.000000 0,-3.000000 16.000000 0,-3.000000 15.000000 0,-2.000000 17.000000 0,-5.000000 14.000000 0,-2.000000 17.000000 0,-3.000000 15.000000 0,-3.000000 16.000000 0,-4.000000 15.000000 0,-3.000000 16.000000 0,-3.000000 15.000000 0,-2.000000 17.000000 0,-5.000000 8.000000 0,-2.000000 4.000000 0,-3.000000 3.000000 0,-3.000000 3.000000 0,-4.000000-13.000000 0,-3.000000-28.000000 0,-3.000000-28.000000 0,-2.000000-27.000000 0,-11.000000-31.000000 0,-15.000000-31.000000 0,-15.000000-31.000000 0,-16.000000-31.000000 0,-7.000000-26.000000 0,4.000000-18.000000 0,3.000000-19.000000 0,3.000000-18.000000 0,6.000000-9.000000 0,9.000000 4.000000 0,10.000000 3.000000 0,10.000000 3.000000 0,19.000000 12.000000 0,32.000000 22.000000 0,31.000000 22.000000 0,32.000000 23.000000 0,19.000000 14.000000 0,10.000000 10.000000 0,10.000000 10.000000 0,9.000000 9.000000 0,10.000000-4.000000 0,14.000000-15.000000 0,11.000000-15.000000 0,14.000000-16.000000 0,-7.000000-13.000000 0,-25.000000-9.000000 0,-25.000000-10.000000 0,-25.000000-8.000000 0,-19.000000-4.000000-20,-12.000000 3.000000-39,-13.000000 3.000000-42,-12.000000 4.000000-39</inkml:trace>
</inkml:ink>
</file>

<file path=word/ink/ink152.xml><?xml version="1.0" encoding="utf-8"?>
<inkml:ink xmlns:inkml="http://www.w3.org/2003/InkML">
  <annotation type="ScanImages2ExtractSignatures">1</annotation>
  <annotation type="ScanImagesWidth">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8900.000000 953950.000000 999,'-71.000000'71.000000'0,"10.000000"-5.000000"0 ,10.000000-7.000000 0,9.000000-5.000000 0,7.000000-1.000000 0,7.000000 6.000000 0,6.000000 7.000000 0,7.000000 6.000000 0,4.000000 15.000000 0,3.000000 26.000000 0,3.000000 24.000000 0,4.000000 26.000000 0,1.000000 19.000000 0,0.000000 17.000000 0,0.000000 15.000000 0,0.000000 16.000000 0,0.000000 12.000000 0,0.000000 9.000000 0,0.000000 10.000000 0,0.000000 10.000000 0,1.000000-12.000000 0,4.000000-31.000000 0,3.000000-31.000000 0,3.000000-31.000000 0,3.000000-31.000000 0,3.000000-27.000000 0,3.000000-28.000000 0,4.000000-28.000000 0</inkml:trace>
</inkml:ink>
</file>

<file path=word/ink/ink1520.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2150.000000 2026450.000000 999,'48.000000'93.000000'0,"-3.000000"-11.000000"0 ,-3.000000-14.000000 0,-2.000000-11.000000 0,-1.000000-1.000000 0,3.000000 13.000000 0,3.000000 12.000000 0,4.000000 13.000000 0,1.000000 2.000000 0,0.000000-5.000000 0,0.000000-7.000000 0,0.000000-5.000000 0,-4.000000-8.000000 0,-5.000000-5.000000 0,-7.000000-7.000000 0,-5.000000-5.000000 0,-8.000000-19.000000-20,-5.000000-27.000000-39,-7.000000-28.000000-42,-5.000000-28.000000-39</inkml:trace>
</inkml:ink>
</file>

<file path=word/ink/ink1521.xml><?xml version="1.0" encoding="utf-8"?>
<inkml:ink xmlns:inkml="http://www.w3.org/2003/InkML">
  <annotation type="ScanImages2ExtractSignatures">1</annotation>
  <annotation type="ScanImagesWidth">-21028616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2950.000000 2026350.000000 999,'95.000000'-50.000000'0,"-9.000000"0.000000"0 ,-10.000000 0.000000 0,-8.000000 0.000000 0,-3.000000-2.000000 0,7.000000-3.000000 0,6.000000-3.000000 0,7.000000-2.000000 0,-1.000000 0.000000 0,-6.000000 7.000000 0,-6.000000 6.000000 0,-6.000000 7.000000 0,-6.000000 7.000000 0,-2.000000 9.000000 0,-3.000000 10.000000 0,-3.000000 10.000000 0,-7.000000 14.000000 0,-9.000000 23.000000 0,-10.000000 22.000000 0,-8.000000 22.000000 0,-11.000000 16.000000 0,-8.000000 14.000000 0,-10.000000 11.000000 0,-9.000000 14.000000 0,-9.000000 8.000000 0,-5.000000 7.000000 0,-7.000000 6.000000 0,-5.000000 7.000000 0,-6.000000-3.000000 0,-3.000000-8.000000 0,-3.000000-10.000000 0,-2.000000-9.000000 0,-3.000000-15.000000 0,1.000000-18.000000 0,-1.000000-19.000000 0,1.000000-18.000000 0,1.000000-21.000000 0,3.000000-22.000000 0,3.000000-22.000000 0,4.000000-21.000000 0,8.000000-17.000000 0,17.000000-8.000000 0,15.000000-10.000000 0,16.000000-9.000000 0,13.000000-7.000000 0,14.000000-3.000000 0,11.000000-3.000000 0,14.000000-2.000000 0,8.000000-5.000000 0,7.000000-2.000000 0,6.000000-3.000000 0,7.000000-3.000000 0,-1.000000 2.000000 0,-6.000000 10.000000 0,-6.000000 10.000000 0,-6.000000 9.000000 0,-6.000000 10.000000 0,-2.000000 14.000000 0,-3.000000 11.000000 0,-3.000000 14.000000 0,-9.000000 14.000000 0,-11.000000 20.000000 0,-14.000000 18.000000 0,-11.000000 20.000000 0</inkml:trace>
</inkml:ink>
</file>

<file path=word/ink/ink1522.xml><?xml version="1.0" encoding="utf-8"?>
<inkml:ink xmlns:inkml="http://www.w3.org/2003/InkML">
  <annotation type="ScanImages2ExtractSignatures">1</annotation>
  <annotation type="ScanImagesWidth">-20855595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2350.000000 2029200.000000 999,'-27.000000'79.000000'0,"47.000000"-40.000000"0 ,47.000000-40.000000 0,48.000000-41.000000 0,25.000000-30.000000 0,7.000000-19.000000 0,6.000000-18.000000 0,7.000000-19.000000 0,0.000000-10.000000 0,-2.000000 1.000000 0,-3.000000-1.000000 0,-3.000000 1.000000 0,-9.000000 2.000000 0,-11.000000 7.000000 0,-14.000000 6.000000 0,-11.000000 7.000000 0,-9.000000 7.000000 0,-3.000000 9.000000 0,-3.000000 10.000000 0,-2.000000 10.000000 0,-8.000000 10.000000 0,-8.000000 13.000000 0,-10.000000 12.000000 0,-9.000000 13.000000 0,-20.000000 18.000000 0,-27.000000 26.000000 0,-28.000000 24.000000 0,-28.000000 26.000000 0,-13.000000 8.000000 0,3.000000-5.000000 0,3.000000-7.000000 0,4.000000-5.000000 0,2.000000-4.000000 0,4.000000 0.000000 0,3.000000 0.000000 0,3.000000 0.000000 0,6.000000 1.000000 0,9.000000 4.000000 0,10.000000 3.000000 0,10.000000 3.000000 0,5.000000 1.000000 0,4.000000 1.000000 0,3.000000-1.000000 0,3.000000 1.000000 0,1.000000 4.000000 0,1.000000 9.000000 0,-1.000000 10.000000 0,1.000000 10.000000 0,-1.000000 2.000000 0,1.000000-3.000000 0,-1.000000-3.000000 0,1.000000-2.000000 0,-3.000000-8.000000 0,-2.000000-8.000000 0,-3.000000-10.000000 0,-3.000000-9.000000 0,1.000000-26.000000 0,6.000000-40.000000 0,7.000000-40.000000 0,6.000000-41.000000 0,3.000000-18.000000 0,0.000000 7.000000 0,0.000000 6.000000 0,0.000000 7.000000 0,-2.000000 7.000000 0,-3.000000 9.000000 0,-3.000000 10.000000 0,-2.000000 10.000000 0</inkml:trace>
</inkml:ink>
</file>

<file path=word/ink/ink15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4350.000000 2028600.000000 999,'-124.000000'173.000000'0,"4.000000"-3.000000"0 ,3.000000-3.000000 0,3.000000-2.000000 0,1.000000-8.000000 0,1.000000-8.000000 0,-1.000000-10.000000 0,1.000000-9.000000 0,2.000000-10.000000 0,7.000000-9.000000 0,6.000000-10.000000 0,7.000000-8.000000 0,18.000000-33.000000 0,31.000000-52.000000 0,32.000000-53.000000 0,31.000000-53.000000 0</inkml:trace>
</inkml:ink>
</file>

<file path=word/ink/ink1524.xml><?xml version="1.0" encoding="utf-8"?>
<inkml:ink xmlns:inkml="http://www.w3.org/2003/InkML">
  <annotation type="ScanImages2ExtractSignatures">1</annotation>
  <annotation type="ScanImagesWidth">-21023994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3900.000000 2029000.000000 999,'95.000000'76.000000'0,"-9.000000"4.000000"0 ,-10.000000 3.000000 0,-8.000000 3.000000 0,5.000000 6.000000 0,22.000000 9.000000 0,22.000000 10.000000 0,23.000000 10.000000 0,14.000000-1.000000 0,10.000000-9.000000 0,10.000000-10.000000 0,9.000000-8.000000 0,1.000000-14.000000 0,-6.000000-15.000000 0,-6.000000-15.000000 0,-6.000000-16.000000 0,-12.000000-12.000000 0,-15.000000-5.000000 0,-15.000000-7.000000 0,-16.000000-5.000000 0,-12.000000-6.000000-20,-5.000000-3.000000-39,-7.000000-3.000000-42,-5.000000-2.000000-39</inkml:trace>
</inkml:ink>
</file>

<file path=word/ink/ink1525.xml><?xml version="1.0" encoding="utf-8"?>
<inkml:ink xmlns:inkml="http://www.w3.org/2003/InkML">
  <annotation type="ScanImages2ExtractSignatures">1</annotation>
  <annotation type="ScanImagesWidth">-21024025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500.000000 2026150.000000 999,'167.000000'84.000000'0,"-16.000000"-31.000000"0 ,-15.000000-31.000000 0,-15.000000-31.000000 0,-12.000000-21.000000 0,-6.000000-9.000000 0,-6.000000-10.000000 0,-6.000000-8.000000 0,-2.000000-9.000000 0,3.000000-6.000000 0,3.000000-6.000000 0,4.000000-6.000000 0,-4.000000-6.000000 0,-9.000000-2.000000 0,-10.000000-3.000000 0,-8.000000-3.000000 0,-12.000000 2.000000-20,-12.000000 10.000000-39,-13.000000 10.000000-42,-12.000000 9.000000-39</inkml:trace>
</inkml:ink>
</file>

<file path=word/ink/ink15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8400.000000 2024600.000000 999,'-25.000000'184.000000'0,"0.000000"19.000000"0 ,0.000000 19.000000 0,0.000000 19.000000 0,7.000000 9.000000 0,17.000000 0.000000 0,15.000000 0.000000 0,16.000000 0.000000 0,5.000000-7.000000 0,-2.000000-11.000000 0,-3.000000-14.000000 0,-3.000000-11.000000 0,-2.000000-18.000000 0,0.000000-22.000000 0,0.000000-22.000000 0,0.000000-21.000000 0</inkml:trace>
</inkml:ink>
</file>

<file path=word/ink/ink15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8950.000000 2025050.000000 999,'92.000000'56.000000'0,"-16.000000"13.000000"0 ,-15.000000 12.000000 0,-15.000000 13.000000 0,-11.000000 9.000000 0,-2.000000 6.000000 0,-3.000000 7.000000 0,-3.000000 6.000000 0,-7.000000 9.000000 0,-9.000000 13.000000 0,-10.000000 12.000000 0,-8.000000 13.000000 0,-9.000000 6.000000 0,-6.000000 0.000000 0,-6.000000 0.000000 0,-6.000000 0.000000 0,-4.000000-8.000000 0,1.000000-16.000000 0,-1.000000-15.000000 0,1.000000-15.000000 0,-1.000000-18.000000 0,1.000000-19.000000 0,-1.000000-18.000000 0,1.000000-19.000000 0,-1.000000-24.000000 0,1.000000-28.000000 0,-1.000000-28.000000 0,1.000000-27.000000 0,4.000000-19.000000 0,9.000000-5.000000 0,10.000000-7.000000 0,10.000000-5.000000 0,10.000000 2.000000 0,13.000000 13.000000 0,12.000000 12.000000 0,13.000000 13.000000 0,10.000000 7.000000 0,10.000000 4.000000 0,10.000000 3.000000 0,9.000000 3.000000 0,2.000000 3.000000 0,-2.000000 3.000000 0,-3.000000 3.000000 0,-3.000000 4.000000 0,-12.000000 11.000000 0,-18.000000 23.000000 0,-19.000000 22.000000 0,-18.000000 22.000000 0,-15.000000 7.000000-20,-9.000000-6.000000-39,-10.000000-6.000000-42,-8.000000-6.000000-39</inkml:trace>
</inkml:ink>
</file>

<file path=word/ink/ink152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950.000000 2029600.000000 999,'168.000000'-105.000000'0,"-11.000000"-9.000000"0 ,-14.000000-10.000000 0,-11.000000-8.000000 0,-1.000000-8.000000 0,13.000000-2.000000 0,12.000000-3.000000 0,13.000000-3.000000 0,1.000000 2.000000 0,-9.000000 10.000000 0,-10.000000 10.000000 0,-8.000000 9.000000 0,-12.000000 9.000000 0,-12.000000 9.000000 0,-13.000000 10.000000 0,-12.000000 10.000000 0</inkml:trace>
</inkml:ink>
</file>

<file path=word/ink/ink15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950.000000 2027450.000000 999,'-18.000000'267.000000'0,"17.000000"-16.000000"0 ,15.000000-15.000000 0,16.000000-15.000000 0,7.000000-12.000000 0,1.000000-6.000000 0,-1.000000-6.000000 0,1.000000-6.000000 0,-3.000000-9.000000 0,-2.000000-8.000000 0,-3.000000-10.000000 0,-3.000000-9.000000 0</inkml:trace>
</inkml:ink>
</file>

<file path=word/ink/ink15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9350.000000 956400.000000 999,'45.000000'117.000000'0,"-9.000000"-16.000000"0 ,-10.000000-15.000000 0,-8.000000-15.000000 0,-8.000000-6.000000 0,-2.000000 7.000000 0,-3.000000 6.000000 0,-3.000000 7.000000 0,-2.000000-1.000000 0,0.000000-6.000000 0,0.000000-6.000000 0,0.000000-6.000000 0</inkml:trace>
</inkml:ink>
</file>

<file path=word/ink/ink15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800.000000 2027800.000000 999,'-96.000000'39.000000'0,"10.000000"28.000000"0 ,10.000000 28.000000 0,9.000000 29.000000 0,4.000000 16.000000 0,1.000000 7.000000 0,-1.000000 6.000000 0,1.000000 7.000000 0,-1.000000 2.000000 0,1.000000 1.000000 0,-1.000000-1.000000 0,1.000000 1.000000 0,1.000000-4.000000 0,3.000000-6.000000 0,3.000000-6.000000 0,4.000000-6.000000 0</inkml:trace>
</inkml:ink>
</file>

<file path=word/ink/ink15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200.000000 2028150.000000 999,'117.000000'28.000000'0,"-16.000000"6.000000"0 ,-15.000000 7.000000 0,-15.000000 6.000000 0,-3.000000 3.000000 0,14.000000 0.000000 0,11.000000 0.000000 0,14.000000 0.000000 0,3.000000-7.000000 0,-2.000000-11.000000 0,-3.000000-14.000000 0,-3.000000-11.000000 0</inkml:trace>
</inkml:ink>
</file>

<file path=word/ink/ink15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1800.000000 2026300.000000 999,'1.000000'106.000000'0,"4.000000"13.000000"0 ,3.000000 12.000000 0,3.000000 13.000000 0,-1.000000 1.000000 0,-2.000000-9.000000 0,-3.000000-10.000000 0,-3.000000-8.000000 0,-1.000000-29.000000 0,4.000000-47.000000 0,3.000000-47.000000 0,3.000000-46.000000 0,3.000000-29.000000 0,3.000000-9.000000 0,3.000000-10.000000 0,4.000000-8.000000 0,4.000000-6.000000 0,6.000000 1.000000 0,7.000000-1.000000 0,6.000000 1.000000 0,4.000000 8.000000 0,4.000000 20.000000 0,3.000000 18.000000 0,3.000000 20.000000 0,-1.000000 13.000000 0,-2.000000 9.000000 0,-3.000000 10.000000 0,-3.000000 10.000000 0,-2.000000 16.000000 0,0.000000 26.000000 0,0.000000 24.000000 0,0.000000 26.000000 0,-4.000000 16.000000 0,-5.000000 10.000000 0,-7.000000 10.000000 0,-5.000000 9.000000 0,-8.000000 1.000000 0,-5.000000-6.000000 0,-7.000000-6.000000 0,-5.000000-6.000000 0,-4.000000-12.000000 0,0.000000-15.000000 0,0.000000-15.000000 0,0.000000-16.000000 0,-5.000000-27.000000 0,-9.000000-37.000000 0,-10.000000-38.000000 0,-8.000000-37.000000 0,2.000000-21.000000 0,16.000000-3.000000 0,15.000000-3.000000 0,17.000000-2.000000 0,13.000000-1.000000 0,13.000000 3.000000 0,12.000000 3.000000 0,13.000000 4.000000 0,10.000000 1.000000 0,10.000000 0.000000 0,10.000000 0.000000 0,9.000000 0.000000 0,4.000000 0.000000 0,1.000000 0.000000 0,-1.000000 0.000000 0,1.000000 0.000000 0,-6.000000-2.000000 0,-8.000000-3.000000 0,-10.000000-3.000000 0,-9.000000-2.000000 0,-13.000000 0.000000 0,-16.000000 7.000000 0,-15.000000 6.000000 0,-15.000000 7.000000 0,-20.000000 19.000000 0,-21.000000 35.000000 0,-22.000000 35.000000 0,-22.000000 34.000000 0,-4.000000 26.000000 0,17.000000 19.000000 0,15.000000 19.000000 0,16.000000 19.000000 0,15.000000 23.000000 0,16.000000 28.000000 0,15.000000 28.000000 0,17.000000 29.000000 0,10.000000 21.000000 0,6.000000 16.000000 0,7.000000 15.000000 0,6.000000 17.000000 0,-1.000000 2.000000 0,-5.000000-9.000000 0,-7.000000-10.000000 0,-5.000000-8.000000 0,-8.000000-17.000000 0,-5.000000-21.000000 0,-7.000000-22.000000 0,-5.000000-22.000000 0,-8.000000-26.000000 0,-5.000000-27.000000 0,-7.000000-28.000000 0,-5.000000-28.000000 0,-20.000000-31.000000 0,-31.000000-30.000000 0,-31.000000-32.000000 0,-31.000000-30.000000 0,-20.000000-23.000000 0,-5.000000-12.000000 0,-7.000000-13.000000 0,-5.000000-12.000000 0,-3.000000-4.000000 0,4.000000 7.000000 0,3.000000 6.000000 0,3.000000 7.000000 0,10.000000 8.000000 0,20.000000 14.000000 0,18.000000 11.000000 0,20.000000 14.000000 0,19.000000 2.000000 0,22.000000-6.000000 0,22.000000-6.000000 0,23.000000-6.000000 0,19.000000-9.000000 0,19.000000-8.000000 0,19.000000-10.000000 0,19.000000-9.000000 0,16.000000-15.000000 0,17.000000-18.000000 0,15.000000-19.000000 0,16.000000-18.000000 0,9.000000-17.000000 0,3.000000-11.000000 0,3.000000-14.000000 0,4.000000-11.000000 0,-18.000000 14.000000 0,-37.000000 45.000000 0,-38.000000 43.000000 0,-37.000000 45.000000 0,-19.000000 21.000000-20,0.000000 0.000000-39,0.000000 0.000000-42,0.000000 0.000000-39</inkml:trace>
</inkml:ink>
</file>

<file path=word/ink/ink153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100.000000 2024150.000000 999,'-30.000000'170.000000'0,"-9.000000"-9.000000"0 ,-10.000000-10.000000 0,-8.000000-8.000000 0,-8.000000-12.000000 0,-2.000000-12.000000 0,-3.000000-13.000000 0,-3.000000-12.000000 0,1.000000-15.000000 0,6.000000-15.000000 0,7.000000-15.000000 0,6.000000-16.000000 0,10.000000-19.000000 0,17.000000-22.000000 0,15.000000-22.000000 0,16.000000-21.000000 0,18.000000-3.000000 0,22.000000 20.000000 0,22.000000 18.000000 0,23.000000 20.000000 0,5.000000 19.000000 0,-9.000000 22.000000 0,-10.000000 22.000000 0,-8.000000 23.000000 0,-9.000000 20.000000 0,-6.000000 23.000000 0,-6.000000 22.000000 0,-6.000000 22.000000 0,-7.000000 15.000000 0,-6.000000 9.000000 0,-6.000000 10.000000 0,-6.000000 10.000000 0,-4.000000 0.000000 0,1.000000-5.000000 0,-1.000000-7.000000 0,1.000000-5.000000 0,-1.000000-14.000000 0,1.000000-18.000000 0,-1.000000-19.000000 0,1.000000-18.000000 0,-1.000000-10.000000 0,1.000000 0.000000 0,-1.000000 0.000000 0,1.000000 0.000000 0,1.000000-29.000000 0,3.000000-55.000000 0,3.000000-57.000000 0,4.000000-55.000000 0,-4.000000-23.000000-20,-9.000000 13.000000-39,-10.000000 12.000000-42,-8.000000 13.000000-39</inkml:trace>
</inkml:ink>
</file>

<file path=word/ink/ink15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150.000000 2025600.000000 999,'117.000000'-22.000000'0,"-16.000000"6.000000"0 ,-15.000000 7.000000 0,-15.000000 6.000000 0,-11.000000 1.000000 0,-2.000000-3.000000 0,-3.000000-3.000000 0,-3.000000-2.000000 0,-10.000000 11.000000 0,-16.000000 29.000000 0,-15.000000 28.000000 0,-15.000000 28.000000 0,-14.000000 14.000000 0,-8.000000 0.000000 0,-10.000000 0.000000 0,-9.000000 0.000000 0,-4.000000-7.000000 0,4.000000-11.000000 0,3.000000-14.000000 0,3.000000-11.000000 0,17.000000-15.000000 0,31.000000-16.000000 0,32.000000-15.000000 0,31.000000-15.000000 0,1.000000 0.000000-20,-28.000000 20.000000-39,-28.000000 18.000000-42,-27.000000 20.000000-39</inkml:trace>
</inkml:ink>
</file>

<file path=word/ink/ink1535.xml><?xml version="1.0" encoding="utf-8"?>
<inkml:ink xmlns:inkml="http://www.w3.org/2003/InkML">
  <annotation type="ScanImages2ExtractSignatures">1</annotation>
  <annotation type="ScanImagesWidth">-20833412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000.000000 2027700.000000 999,'-47.000000'93.000000'0,"6.000000"-11.000000"0 ,7.000000-14.000000 0,6.000000-11.000000 0,12.000000-14.000000 0,19.000000-11.000000 0,19.000000-14.000000 0,19.000000-11.000000 0,10.000000-17.000000 0,4.000000-18.000000 0,3.000000-19.000000 0,3.000000-18.000000 0,9.000000-15.000000 0,16.000000-9.000000 0,15.000000-10.000000 0,17.000000-8.000000 0,10.000000-14.000000 0,6.000000-15.000000 0,7.000000-15.000000 0,6.000000-16.000000 0,-8.000000-2.000000 0,-22.000000 13.000000 0,-22.000000 12.000000 0,-21.000000 13.000000 0,-17.000000 15.000000-20,-8.000000 19.000000-39,-10.000000 19.000000-42,-9.000000 19.000000-39</inkml:trace>
</inkml:ink>
</file>

<file path=word/ink/ink1536.xml><?xml version="1.0" encoding="utf-8"?>
<inkml:ink xmlns:inkml="http://www.w3.org/2003/InkML">
  <annotation type="ScanImages2ExtractSignatures">1</annotation>
  <annotation type="ScanImagesWidth">-20834570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000.000000 2024450.000000 999,'-68.000000'171.000000'0,"17.000000"-5.000000"0 ,15.000000-7.000000 0,16.000000-5.000000 0,9.000000 2.000000 0,3.000000 13.000000 0,3.000000 12.000000 0,4.000000 13.000000 0,1.000000 6.000000 0,0.000000 0.000000 0,0.000000 0.000000 0,0.000000 0.000000 0,0.000000-10.000000 0,0.000000-18.000000 0,0.000000-19.000000 0,0.000000-18.000000 0,3.000000-32.000000-20,6.000000-44.000000-39,7.000000-43.000000-42,6.000000-44.000000-39</inkml:trace>
</inkml:ink>
</file>

<file path=word/ink/ink15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100.000000 2024250.000000 999,'135.000000'-10.000000'0,"-27.000000"32.000000"0 ,-28.000000 31.000000 0,-28.000000 32.000000 0,-20.000000 16.000000 0,-8.000000 4.000000 0,-10.000000 3.000000 0,-9.000000 3.000000 0,-5.000000 3.000000 0,0.000000 3.000000 0,0.000000 3.000000 0,0.000000 4.000000 0,0.000000-7.000000 0,0.000000-16.000000 0,0.000000-15.000000 0,0.000000-15.000000 0,1.000000-11.000000 0,4.000000-2.000000 0,3.000000-3.000000 0,3.000000-3.000000 0,9.000000 1.000000 0,16.000000 6.000000 0,15.000000 7.000000 0,17.000000 6.000000 0,2.000000 4.000000 0,-9.000000 4.000000 0,-10.000000 3.000000 0,-8.000000 3.000000 0,-9.000000 6.000000 0,-6.000000 9.000000 0,-6.000000 10.000000 0,-6.000000 10.000000 0,-9.000000 0.000000 0,-8.000000-5.000000 0,-10.000000-7.000000 0,-9.000000-5.000000 0,-10.000000-9.000000 0,-9.000000-9.000000 0,-10.000000-10.000000 0,-8.000000-8.000000 0,-8.000000-11.000000 0,-2.000000-8.000000 0,-3.000000-10.000000 0,-3.000000-9.000000 0,-1.000000-12.000000 0,4.000000-11.000000 0,3.000000-14.000000 0,3.000000-11.000000 0,6.000000-11.000000 0,9.000000-5.000000 0,10.000000-7.000000 0,10.000000-5.000000 0,18.000000 0.000000 0,28.000000 10.000000 0,28.000000 10.000000 0,29.000000 9.000000 0,21.000000 10.000000 0,16.000000 14.000000 0,15.000000 11.000000 0,17.000000 14.000000 0,8.000000 5.000000 0,4.000000 1.000000 0,3.000000-1.000000 0,3.000000 1.000000 0,-5.000000-4.000000 0,-12.000000-6.000000 0,-13.000000-6.000000 0,-12.000000-6.000000 0,-15.000000-7.000000-20,-15.000000-6.000000-39,-15.000000-6.000000-42,-16.000000-6.000000-39</inkml:trace>
</inkml:ink>
</file>

<file path=word/ink/ink15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82275.000000 2027575.000000 333,'116.000000'46.000000'166,"37.000000"35.000000"1 ,37.000000 34.000000 0,37.000000 35.000000-1</inkml:trace>
</inkml:ink>
</file>

<file path=word/ink/ink1539.xml><?xml version="1.0" encoding="utf-8"?>
<inkml:ink xmlns:inkml="http://www.w3.org/2003/InkML">
  <annotation type="ScanImages2ExtractSignatures">1</annotation>
  <annotation type="ScanImagesWidth">206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550.000000 2023950.000000 999,'-49.000000'62.000000'0,"54.000000"-24.000000"0 ,53.000000-26.000000 0,53.000000-24.000000 0,32.000000-20.000000 0,14.000000-11.000000 0,11.000000-14.000000 0,14.000000-11.000000 0,2.000000-7.000000 0,-6.000000 0.000000 0,-6.000000 0.000000 0,-6.000000 0.000000 0,-13.000000 1.000000 0,-19.000000 4.000000 0,-18.000000 3.000000 0,-19.000000 3.000000 0,-15.000000 1.000000 0,-8.000000 1.000000 0,-10.000000-1.000000 0,-9.000000 1.000000 0,-10.000000-1.000000-20,-9.000000 1.000000-39,-10.000000-1.000000-42,-8.000000 1.000000-39</inkml:trace>
</inkml:ink>
</file>

<file path=word/ink/ink15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9700.000000 955000.000000 999,'3.000000'114.000000'0,"6.000000"-22.000000"0 ,7.000000-22.000000 0,6.000000-21.000000 0,6.000000-15.000000 0,6.000000-6.000000 0,7.000000-6.000000 0,6.000000-6.000000 0,4.000000-2.000000 0,4.000000 3.000000 0,3.000000 3.000000 0,3.000000 4.000000 0</inkml:trace>
</inkml:ink>
</file>

<file path=word/ink/ink1540.xml><?xml version="1.0" encoding="utf-8"?>
<inkml:ink xmlns:inkml="http://www.w3.org/2003/InkML">
  <annotation type="ScanImages2ExtractSignatures">1</annotation>
  <annotation type="ScanImagesWidth">-80478204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4650.000000 2021950.000000 999,'-47.000000'265.000000'0,"6.000000"-18.000000"0 ,7.000000-19.000000 0,6.000000-18.000000 0,7.000000-3.000000 0,10.000000 17.000000 0,10.000000 15.000000 0,9.000000 16.000000 0,6.000000 1.000000 0,3.000000-12.000000 0,3.000000-13.000000 0,4.000000-12.000000 0,1.000000-26.000000 0,0.000000-36.000000 0,0.000000-39.000000 0,0.000000-36.000000 0,4.000000-34.000000-20,10.000000-28.000000-39,10.000000-28.000000-42,9.000000-27.000000-39</inkml:trace>
</inkml:ink>
</file>

<file path=word/ink/ink15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700.000000 2021750.000000 999,'68.000000'193.000000'0,"-11.000000"-11.000000"0 ,-14.000000-14.000000 0,-11.000000-11.000000 0,-11.000000-6.000000 0,-5.000000 4.000000 0,-7.000000 3.000000 0,-5.000000 3.000000 0,-6.000000 1.000000 0,-3.000000 1.000000 0,-3.000000-1.000000 0,-2.000000 1.000000 0,-6.000000 1.000000 0,-6.000000 3.000000 0,-6.000000 3.000000 0,-6.000000 4.000000 0,-4.000000-7.000000 0,1.000000-16.000000 0,-1.000000-15.000000 0,1.000000-15.000000 0,-1.000000-17.000000 0,1.000000-15.000000 0,-1.000000-15.000000 0,1.000000-16.000000 0,-4.000000-23.000000 0,-6.000000-27.000000 0,-6.000000-28.000000 0,-6.000000-28.000000 0,4.000000-15.000000 0,16.000000 1.000000 0,15.000000-1.000000 0,17.000000 1.000000 0,10.000000-3.000000 0,6.000000-2.000000 0,7.000000-3.000000 0,6.000000-3.000000 0,7.000000 1.000000 0,10.000000 6.000000 0,10.000000 7.000000 0,9.000000 6.000000 0,6.000000 6.000000 0,3.000000 6.000000 0,3.000000 7.000000 0,4.000000 6.000000 0,-3.000000 4.000000 0,-5.000000 4.000000 0,-7.000000 3.000000 0,-5.000000 3.000000 0,-11.000000 10.000000 0,-11.000000 20.000000 0,-14.000000 18.000000 0,-11.000000 20.000000 0,-14.000000 8.000000-20,-11.000000 1.000000-39,-14.000000-1.000000-42,-11.000000 1.000000-39</inkml:trace>
</inkml:ink>
</file>

<file path=word/ink/ink15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300.000000 2025750.000000 999,'-119.000000'187.000000'0,"13.000000"-24.000000"0 ,12.000000-26.000000 0,13.000000-24.000000 0,7.000000-12.000000 0,4.000000 4.000000 0,3.000000 3.000000 0,3.000000 3.000000 0,7.000000-4.000000 0,14.000000-8.000000 0,11.000000-10.000000 0,14.000000-9.000000 0,16.000000-15.000000 0,22.000000-18.000000 0,22.000000-19.000000 0,23.000000-18.000000 0,17.000000-23.000000 0,17.000000-24.000000 0,15.000000-26.000000 0,16.000000-24.000000 0,5.000000-21.000000 0,-2.000000-16.000000 0,-3.000000-15.000000 0,-3.000000-15.000000 0,-1.000000-7.000000 0,4.000000 3.000000 0,3.000000 3.000000 0,3.000000 4.000000 0,-2.000000 5.000000 0,-6.000000 10.000000 0,-6.000000 10.000000 0,-6.000000 9.000000 0,-10.000000 9.000000 0,-12.000000 9.000000 0,-13.000000 10.000000 0,-12.000000 10.000000 0</inkml:trace>
</inkml:ink>
</file>

<file path=word/ink/ink15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250.000000 2024750.000000 999,'-66.000000'168.000000'0,"19.000000"-11.000000"0 ,19.000000-14.000000 0,19.000000-11.000000 0,13.000000 0.000000 0,10.000000 17.000000 0,10.000000 15.000000 0,9.000000 16.000000 0,7.000000 15.000000 0,7.000000 16.000000 0,6.000000 15.000000 0,7.000000 17.000000 0,0.000000 5.000000 0,-2.000000-3.000000 0,-3.000000-3.000000 0,-3.000000-2.000000 0,-4.000000-11.000000 0,-3.000000-15.000000 0,-3.000000-15.000000 0,-2.000000-16.000000 0,-5.000000-19.000000 0,-2.000000-22.000000 0,-3.000000-22.000000 0,-3.000000-21.000000 0</inkml:trace>
</inkml:ink>
</file>

<file path=word/ink/ink15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900.000000 2026600.000000 999,'-71.000000'165.000000'0,"10.000000"-18.000000"0 ,10.000000-19.000000 0,9.000000-18.000000 0,2.000000-12.000000 0,-2.000000-3.000000 0,-3.000000-3.000000 0,-3.000000-2.000000 0,-2.000000-8.000000 0,0.000000-8.000000 0,0.000000-10.000000 0,0.000000-9.000000 0,7.000000-21.000000 0,17.000000-31.000000 0,15.000000-31.000000 0,16.000000-31.000000 0,9.000000-15.000000-20,3.000000 4.000000-39,3.000000 3.000000-42,4.000000 3.000000-39</inkml:trace>
</inkml:ink>
</file>

<file path=word/ink/ink15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400.000000 2026200.000000 999,'193.000000'-24.000000'0,"-11.000000"4.000000"0 ,-14.000000 3.000000 0,-11.000000 3.000000 0,-15.000000 6.000000 0,-16.000000 9.000000 0,-15.000000 10.000000 0,-15.000000 10.000000 0</inkml:trace>
</inkml:ink>
</file>

<file path=word/ink/ink1546.xml><?xml version="1.0" encoding="utf-8"?>
<inkml:ink xmlns:inkml="http://www.w3.org/2003/InkML">
  <annotation type="ScanImages2ExtractSignatures">1</annotation>
  <annotation type="ScanImagesWidth">202574643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050.000000 2024900.000000 999,'9.000000'101.000000'0,"19.000000"4.000000"0 ,19.000000 3.000000 0,19.000000 3.000000 0,9.000000 6.000000 0,0.000000 9.000000 0,0.000000 10.000000 0,0.000000 10.000000 0,-4.000000 10.000000 0,-5.000000 13.000000 0,-7.000000 12.000000 0,-5.000000 13.000000 0,-8.000000-5.000000 0,-5.000000-22.000000 0,-7.000000-22.000000 0,-5.000000-21.000000 0</inkml:trace>
</inkml:ink>
</file>

<file path=word/ink/ink15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750.000000 2024050.000000 999,'57.000000'-115.000000'0,"17.000000"23.000000"0 ,15.000000 22.000000 0,16.000000 22.000000 0,10.000000 10.000000 0,7.000000 1.000000 0,6.000000-1.000000 0,7.000000 1.000000 0,0.000000 4.000000 0,-2.000000 9.000000 0,-3.000000 10.000000 0,-3.000000 10.000000 0,-2.000000 13.000000 0,0.000000 19.000000 0,0.000000 19.000000 0,0.000000 19.000000 0,-4.000000 21.000000 0,-5.000000 26.000000 0,-7.000000 24.000000 0,-5.000000 26.000000 0,-11.000000 15.000000 0,-11.000000 6.000000 0,-14.000000 7.000000 0,-11.000000 6.000000 0,-11.000000-4.000000 0,-5.000000-11.000000 0,-7.000000-14.000000 0,-5.000000-11.000000 0,-8.000000-12.000000 0,-5.000000-9.000000 0,-7.000000-10.000000 0,-5.000000-8.000000 0,-6.000000-9.000000 0,-3.000000-6.000000 0,-3.000000-6.000000 0,-2.000000-6.000000 0,-9.000000-10.000000 0,-12.000000-12.000000 0,-13.000000-13.000000 0,-12.000000-12.000000 0</inkml:trace>
</inkml:ink>
</file>

<file path=word/ink/ink154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800.000000 2025100.000000 999,'145.000000'137.000000'0,"-9.000000"-24.000000"0 ,-10.000000-26.000000 0,-8.000000-24.000000 0,-9.000000-17.000000 0,-6.000000-5.000000 0,-6.000000-7.000000 0,-6.000000-5.000000 0,-7.000000-8.000000 0,-6.000000-5.000000 0,-6.000000-7.000000 0,-6.000000-5.000000 0</inkml:trace>
</inkml:ink>
</file>

<file path=word/ink/ink1549.xml><?xml version="1.0" encoding="utf-8"?>
<inkml:ink xmlns:inkml="http://www.w3.org/2003/InkML">
  <annotation type="ScanImages2ExtractSignatures">1</annotation>
  <annotation type="ScanImagesWidth">-210363124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750.000000 2024800.000000 999,'-69.000000'118.000000'0,"13.000000"-11.000000"0 ,12.000000-14.000000 0,13.000000-11.000000 0,7.000000-6.000000 0,4.000000 4.000000 0,3.000000 3.000000 0,3.000000 3.000000 0,1.000000-1.000000 0,1.000000-2.000000 0,-1.000000-3.000000 0,1.000000-3.000000 0</inkml:trace>
</inkml:ink>
</file>

<file path=word/ink/ink1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0300.000000 956400.000000 999,'21.000000'137.000000'0,"-5.000000"-24.000000"0 ,-7.000000-26.000000 0,-5.000000-24.000000 0,-3.000000-10.000000 0,4.000000 6.000000 0,3.000000 7.000000 0,3.000000 6.000000 0,-1.000000-1.000000 0,-2.000000-5.000000 0,-3.000000-7.000000 0,-3.000000-5.000000 0,-1.000000-23.000000 0,4.000000-37.000000 0,3.000000-38.000000 0,3.000000-37.000000 0,1.000000-15.000000 0,1.000000 10.000000 0,-1.000000 10.000000 0,1.000000 9.000000 0,1.000000 1.000000 0,3.000000-6.000000 0,3.000000-6.000000 0,4.000000-6.000000 0,-1.000000 2.000000 0,-3.000000 14.000000 0,-3.000000 11.000000 0,-2.000000 14.000000 0,-1.000000 22.000000 0,3.000000 35.000000 0,3.000000 35.000000 0,4.000000 34.000000 0,-3.000000 13.000000 0,-5.000000-5.000000 0,-7.000000-7.000000 0,-5.000000-5.000000 0,-4.000000-8.000000 0,0.000000-5.000000 0,0.000000-7.000000 0,0.000000-5.000000 0,4.000000-17.000000 0,10.000000-24.000000 0,10.000000-26.000000 0,9.000000-24.000000 0,2.000000-15.000000 0,-2.000000-3.000000 0,-3.000000-3.000000 0,-3.000000-2.000000 0,-2.000000-1.000000 0,0.000000 3.000000 0,0.000000 3.000000 0,0.000000 4.000000 0,1.000000 2.000000 0,4.000000 4.000000 0,3.000000 3.000000 0,3.000000 3.000000 0,3.000000 15.000000 0,3.000000 29.000000 0,3.000000 28.000000 0,4.000000 28.000000 0,-1.000000 9.000000 0,-3.000000-9.000000 0,-3.000000-10.000000 0,-2.000000-8.000000 0,-1.000000-14.000000 0,3.000000-15.000000 0,3.000000-15.000000 0,4.000000-16.000000 0,-4.000000-10.000000 0,-9.000000-3.000000 0,-10.000000-3.000000 0,-8.000000-2.000000 0</inkml:trace>
</inkml:ink>
</file>

<file path=word/ink/ink15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950.000000 2024400.000000 999,'73.000000'75.000000'0,"-3.000000"0.000000"0 ,-3.000000 0.000000 0,-2.000000 0.000000 0,0.000000-2.000000 0,7.000000-3.000000 0,6.000000-3.000000 0,7.000000-2.000000 0,2.000000-3.000000 0,1.000000 1.000000 0,-1.000000-1.000000 0,1.000000 1.000000 0,-7.000000-4.000000 0,-12.000000-6.000000 0,-13.000000-6.000000 0,-12.000000-6.000000 0</inkml:trace>
</inkml:ink>
</file>

<file path=word/ink/ink15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950.000000 2024200.000000 999,'-75.000000'103.000000'0,"0.000000"6.000000"0 ,0.000000 7.000000 0,0.000000 6.000000 0,1.000000 1.000000 0,4.000000-3.000000 0,3.000000-3.000000 0,3.000000-2.000000 0,4.000000-5.000000 0,7.000000-2.000000 0,6.000000-3.000000 0,7.000000-3.000000 0,4.000000-9.000000-20,3.000000-11.000000-39,3.000000-14.000000-42,4.000000-11.000000-39</inkml:trace>
</inkml:ink>
</file>

<file path=word/ink/ink15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250.000000 2023900.000000 999,'234.000000'-57.000000'0,"-31.000000"-11.000000"0 ,-31.000000-14.000000 0,-31.000000-11.000000 0,-18.000000-12.000000 0,-3.000000-9.000000 0,-3.000000-10.000000 0,-2.000000-8.000000 0,-12.000000-1.000000 0,-19.000000 9.000000 0,-18.000000 10.000000 0,-19.000000 10.000000 0</inkml:trace>
</inkml:ink>
</file>

<file path=word/ink/ink15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3650.000000 2022600.000000 999,'-66.000000'93.000000'0,"19.000000"-11.000000"0 ,19.000000-14.000000 0,19.000000-11.000000 0,12.000000 2.000000 0,6.000000 19.000000 0,7.000000 19.000000 0,6.000000 19.000000 0,10.000000 27.000000 0,17.000000 39.000000 0,15.000000 36.000000 0,16.000000 39.000000 0,4.000000 25.000000 0,-6.000000 17.000000 0,-6.000000 15.000000 0,-6.000000 16.000000 0,-6.000000-2.000000 0,-2.000000-19.000000 0,-3.000000-18.000000 0,-3.000000-19.000000 0,-6.000000-30.000000 0,-5.000000-41.000000 0,-7.000000-40.000000 0,-5.000000-40.000000 0</inkml:trace>
</inkml:ink>
</file>

<file path=word/ink/ink15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3800.000000 2024400.000000 999,'-91.000000'-7.000000'0,"19.000000"39.000000"0 ,19.000000 36.000000 0,19.000000 39.000000 0,9.000000 18.000000 0,0.000000 0.000000 0,0.000000 0.000000 0,0.000000 0.000000 0,-2.000000-4.000000 0,-3.000000-5.000000 0,-3.000000-7.000000 0,-2.000000-5.000000 0,-1.000000-11.000000 0,3.000000-11.000000 0,3.000000-14.000000 0,4.000000-11.000000 0,5.000000-23.000000 0,10.000000-31.000000 0,10.000000-31.000000 0,9.000000-31.000000 0</inkml:trace>
</inkml:ink>
</file>

<file path=word/ink/ink1555.xml><?xml version="1.0" encoding="utf-8"?>
<inkml:ink xmlns:inkml="http://www.w3.org/2003/InkML">
  <annotation type="ScanImages2ExtractSignatures">1</annotation>
  <annotation type="ScanImagesWidth">-21050297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3700.000000 2024200.000000 999,'115.000000'-60.000000'0,"-18.000000"32.000000"0 ,-19.000000 31.000000 0,-18.000000 32.000000 0,-14.000000 21.000000 0,-5.000000 13.000000 0,-7.000000 12.000000 0,-5.000000 13.000000 0,-4.000000 6.000000 0,0.000000 0.000000 0,0.000000 0.000000 0,0.000000 0.000000 0</inkml:trace>
</inkml:ink>
</file>

<file path=word/ink/ink15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950.000000 2022100.000000 999,'87.000000'-13.000000'0,"-24.000000"26.000000"0 ,-26.000000 24.000000 0,-24.000000 26.000000 0,-20.000000 18.000000 0,-11.000000 13.000000 0,-14.000000 12.000000 0,-11.000000 13.000000 0,-6.000000 4.000000 0,4.000000-3.000000 0,3.000000-3.000000 0,3.000000-2.000000 0,3.000000-9.000000 0,3.000000-12.000000 0,3.000000-13.000000 0,4.000000-12.000000 0,18.000000-26.000000 0,34.000000-36.000000 0,35.000000-39.000000 0,35.000000-36.000000 0,13.000000-18.000000 0,-6.000000 3.000000 0,-6.000000 3.000000 0,-6.000000 4.000000 0,-6.000000 4.000000 0,-2.000000 6.000000 0,-3.000000 7.000000 0,-3.000000 6.000000 0,-6.000000 4.000000 0,-5.000000 4.000000 0,-7.000000 3.000000 0,-5.000000 3.000000 0,-14.000000 24.000000 0,-18.000000 48.000000 0,-19.000000 47.000000 0,-18.000000 47.000000 0,-14.000000 27.000000 0,-5.000000 10.000000 0,-7.000000 10.000000 0,-5.000000 9.000000 0,-4.000000 12.000000 0,0.000000 16.000000 0,0.000000 15.000000 0,0.000000 17.000000 0,0.000000 0.000000 0,0.000000-11.000000 0,0.000000-14.000000 0,0.000000-11.000000 0,1.000000-20.000000 0,4.000000-24.000000 0,3.000000-26.000000 0,3.000000-24.000000 0</inkml:trace>
</inkml:ink>
</file>

<file path=word/ink/ink155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950.000000 2024250.000000 999,'214.000000'-22.000000'0,"-22.000000"6.000000"0 ,-22.000000 7.000000 0,-21.000000 6.000000 0,-14.000000-1.000000 0,-2.000000-5.000000 0,-3.000000-7.000000 0,-3.000000-5.000000 0,-2.000000-4.000000 0,0.000000 0.000000 0,0.000000 0.000000 0,0.000000 0.000000 0,0.000000 1.000000 0,0.000000 4.000000 0,0.000000 3.000000 0,0.000000 3.000000 0,-8.000000 4.000000 0,-16.000000 7.000000 0,-15.000000 6.000000 0,-15.000000 7.000000 0</inkml:trace>
</inkml:ink>
</file>

<file path=word/ink/ink15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000.000000 2024950.000000 999,'26.000000'173.000000'0,"4.000000"-3.000000"0 ,3.000000-3.000000 0,3.000000-2.000000 0,-2.000000-11.000000 0,-6.000000-15.000000 0,-6.000000-15.000000 0,-6.000000-16.000000 0,-4.000000-15.000000 0,1.000000-11.000000 0,-1.000000-14.000000 0,1.000000-11.000000 0,-3.000000-32.000000 0,-2.000000-50.000000 0,-3.000000-50.000000 0,-3.000000-50.000000 0,-1.000000-24.000000 0,4.000000 4.000000 0,3.000000 3.000000 0,3.000000 3.000000 0,1.000000 6.000000 0,1.000000 9.000000 0,-1.000000 10.000000 0,1.000000 10.000000 0,-1.000000 10.000000 0,1.000000 13.000000 0,-1.000000 12.000000 0,1.000000 13.000000 0,7.000000 10.000000 0,16.000000 10.000000 0,15.000000 10.000000 0,17.000000 9.000000 0,3.000000 15.000000 0,-5.000000 22.000000 0,-7.000000 22.000000 0,-5.000000 23.000000 0,-11.000000 13.000000 0,-11.000000 6.000000 0,-14.000000 7.000000 0,-11.000000 6.000000 0,-12.000000 4.000000 0,-9.000000 4.000000 0,-10.000000 3.000000 0,-8.000000 3.000000 0,-4.000000-5.000000 0,3.000000-12.000000 0,3.000000-13.000000 0,4.000000-12.000000 0,13.000000-21.000000 0,26.000000-28.000000 0,24.000000-28.000000 0,26.000000-27.000000 0,16.000000-23.000000 0,10.000000-16.000000 0,10.000000-15.000000 0,9.000000-15.000000 0,-7.000000-1.000000-20,-21.000000 16.000000-39,-22.000000 15.000000-42,-22.000000 17.000000-39</inkml:trace>
</inkml:ink>
</file>

<file path=word/ink/ink155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500.000000 2023650.000000 999,'45.000000'123.000000'0,"-9.000000"-3.000000"0 ,-10.000000-3.000000 0,-8.000000-2.000000 0,-6.000000 3.000000 0,1.000000 14.000000 0,-1.000000 11.000000 0,1.000000 14.000000 0,-1.000000-1.000000 0,1.000000-12.000000 0,-1.000000-13.000000 0,1.000000-12.000000 0,-1.000000-15.000000 0,1.000000-15.000000 0,-1.000000-15.000000 0,1.000000-16.000000 0</inkml:trace>
</inkml:ink>
</file>

<file path=word/ink/ink1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2500.000000 956600.000000 999,'-16.000000'106.000000'0,"19.000000"-37.000000"0 ,19.000000-38.000000 0,19.000000-37.000000 0,7.000000-27.000000 0,-3.000000-16.000000 0,-3.000000-15.000000 0,-2.000000-15.000000 0,-1.000000-11.000000 0,3.000000-2.000000 0,3.000000-3.000000 0,4.000000-3.000000 0,-3.000000-1.000000 0,-5.000000 4.000000 0,-7.000000 3.000000 0,-5.000000 3.000000 0,-6.000000 6.000000 0,-3.000000 9.000000 0,-3.000000 10.000000 0,-2.000000 10.000000 0,-5.000000 5.000000 0,-2.000000 4.000000 0,-3.000000 3.000000 0,-3.000000 3.000000 0,-9.000000 4.000000 0,-11.000000 7.000000 0,-14.000000 6.000000 0,-11.000000 7.000000 0,-6.000000 7.000000 0,4.000000 9.000000 0,3.000000 10.000000 0,3.000000 10.000000 0,-1.000000 11.000000 0,-2.000000 17.000000 0,-3.000000 15.000000 0,-3.000000 16.000000 0,-1.000000 15.000000 0,4.000000 16.000000 0,3.000000 15.000000 0,3.000000 17.000000 0,6.000000 5.000000 0,9.000000-3.000000 0,10.000000-3.000000 0,10.000000-2.000000 0,11.000000-8.000000 0,17.000000-8.000000 0,15.000000-10.000000 0,16.000000-9.000000 0,9.000000-16.000000 0,3.000000-22.000000 0,3.000000-22.000000 0,4.000000-21.000000 0,4.000000-20.000000 0,6.000000-15.000000 0,7.000000-15.000000 0,6.000000-16.000000 0,3.000000-19.000000 0,0.000000-22.000000 0,0.000000-22.000000 0,0.000000-21.000000 0,-10.000000 1.000000 0,-18.000000 25.000000 0,-19.000000 25.000000 0,-18.000000 25.000000 0,-9.000000 12.000000-20,4.000000 1.000000-40,3.000000-1.000000-39,3.000000 1.000000-41</inkml:trace>
</inkml:ink>
</file>

<file path=word/ink/ink1560.xml><?xml version="1.0" encoding="utf-8"?>
<inkml:ink xmlns:inkml="http://www.w3.org/2003/InkML">
  <annotation type="ScanImages2ExtractSignatures">1</annotation>
  <annotation type="ScanImagesWidth">-20818772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050.000000 2023450.000000 999,'53.000000'-93.000000'0,"6.000000"17.000000"0 ,7.000000 15.000000 0,6.000000 16.000000 0,6.000000 1.000000 0,6.000000-12.000000 0,7.000000-13.000000 0,6.000000-12.000000 0,1.000000-7.000000 0,-3.000000 1.000000 0,-3.000000-1.000000 0,-2.000000 1.000000 0,-5.000000 1.000000 0,-2.000000 3.000000 0,-3.000000 3.000000 0,-3.000000 4.000000 0,-4.000000 5.000000 0,-3.000000 10.000000 0,-3.000000 10.000000 0,-2.000000 9.000000 0,-3.000000 7.000000 0,1.000000 7.000000 0,-1.000000 6.000000 0,1.000000 7.000000 0,-1.000000 16.000000 0,1.000000 29.000000 0,-1.000000 28.000000 0,1.000000 28.000000 0,-6.000000 28.000000 0,-8.000000 28.000000 0,-10.000000 28.000000 0,-9.000000 29.000000 0,-2.000000 26.000000 0,6.000000 25.000000 0,7.000000 25.000000 0,6.000000 25.000000 0,1.000000 12.000000 0,-3.000000 1.000000 0,-3.000000-1.000000 0,-2.000000 1.000000 0,-8.000000-17.000000 0,-8.000000-30.000000 0,-10.000000-32.000000 0,-9.000000-30.000000 0,-9.000000-33.000000 0,-5.000000-30.000000 0,-7.000000-32.000000 0,-5.000000-30.000000 0,-9.000000-33.000000 0,-9.000000-30.000000 0,-10.000000-32.000000 0,-8.000000-30.000000 0,-4.000000-20.000000-20,3.000000-6.000000-39,3.000000-6.000000-42,4.000000-6.000000-39</inkml:trace>
</inkml:ink>
</file>

<file path=word/ink/ink156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300.000000 2020550.000000 999,'28.000000'126.000000'0,"6.000000"4.000000"0 ,7.000000 3.000000 0,6.000000 3.000000 0,1.000000 12.000000 0,-3.000000 22.000000 0,-3.000000 22.000000 0,-2.000000 23.000000 0,-8.000000 17.000000 0,-8.000000 17.000000 0,-10.000000 15.000000 0,-9.000000 16.000000 0,-12.000000 1.000000 0,-11.000000-12.000000 0,-14.000000-13.000000 0,-11.000000-12.000000 0,-9.000000-16.000000 0,-3.000000-19.000000 0,-3.000000-18.000000 0,-2.000000-19.000000 0,-1.000000-24.000000 0,3.000000-28.000000 0,3.000000-28.000000 0,4.000000-27.000000 0</inkml:trace>
</inkml:ink>
</file>

<file path=word/ink/ink1562.xml><?xml version="1.0" encoding="utf-8"?>
<inkml:ink xmlns:inkml="http://www.w3.org/2003/InkML">
  <annotation type="ScanImages2ExtractSignatures">1</annotation>
  <annotation type="ScanImagesWidth">-20907775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550.000000 2023000.000000 999,'203.000000'137.000000'0,"-44.000000"-24.000000"0 ,-43.000000-26.000000 0,-44.000000-24.000000 0,-12.000000-12.000000 0,23.000000 4.000000 0,22.000000 3.000000 0,22.000000 3.000000 0,-1.000000-7.000000-20,-21.000000-15.000000-39,-22.000000-15.000000-42,-22.000000-16.000000-39</inkml:trace>
</inkml:ink>
</file>

<file path=word/ink/ink15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200.000000 2034550.000000 999,'139.000000'104.000000'0,"-22.000000"10.000000"0 ,-22.000000 10.000000 0,-21.000000 9.000000 0,-15.000000 9.000000 0,-6.000000 9.000000 0,-6.000000 10.000000 0,-6.000000 10.000000 0,-6.000000 4.000000 0,-2.000000 0.000000 0,-3.000000 0.000000 0,-3.000000 0.000000 0,-6.000000-10.000000 0,-5.000000-18.000000 0,-7.000000-19.000000 0,-5.000000-18.000000 0,-1.000000-31.000000 0,6.000000-40.000000 0,7.000000-40.000000 0,6.000000-41.000000 0,-1.000000-29.000000 0,-5.000000-15.000000 0,-7.000000-15.000000 0,-5.000000-16.000000 0,-6.000000-12.000000 0,-3.000000-5.000000 0,-3.000000-7.000000 0,-2.000000-5.000000 0,-3.000000-3.000000 0,1.000000 4.000000 0,-1.000000 3.000000 0,1.000000 3.000000 0,-1.000000 3.000000 0,1.000000 3.000000 0,-1.000000 3.000000 0,1.000000 4.000000 0,1.000000 5.000000 0,3.000000 10.000000 0,3.000000 10.000000 0,4.000000 9.000000 0,5.000000 7.000000 0,10.000000 7.000000 0,10.000000 6.000000 0,9.000000 7.000000 0,4.000000 5.000000 0,1.000000 7.000000 0,-1.000000 6.000000 0,1.000000 7.000000 0,2.000000 10.000000 0,7.000000 16.000000 0,6.000000 15.000000 0,7.000000 17.000000 0,-1.000000 16.000000 0,-6.000000 19.000000 0,-6.000000 19.000000 0,-6.000000 19.000000 0,-4.000000 21.000000 0,1.000000 26.000000 0,-1.000000 24.000000 0,1.000000 26.000000 0,-1.000000 15.000000 0,1.000000 6.000000 0,-1.000000 7.000000 0,1.000000 6.000000 0,-1.000000-2.000000 0,1.000000-9.000000 0,-1.000000-10.000000 0,1.000000-8.000000 0,-3.000000-14.000000 0,-2.000000-15.000000 0,-3.000000-15.000000 0,-3.000000-16.000000 0,-2.000000-18.000000 0,0.000000-18.000000 0,0.000000-19.000000 0,0.000000-18.000000 0</inkml:trace>
</inkml:ink>
</file>

<file path=word/ink/ink156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950.000000 2035200.000000 999,'182.000000'65.000000'0,"-33.000000"-18.000000"0 ,-35.000000-19.000000 0,-34.000000-18.000000 0,-27.000000-3.000000 0,-19.000000 17.000000 0,-18.000000 15.000000 0,-19.000000 16.000000 0,-13.000000 10.000000 0,-6.000000 7.000000 0,-6.000000 6.000000 0,-6.000000 7.000000 0,-4.000000 0.000000 0,1.000000-2.000000 0,-1.000000-3.000000 0,1.000000-3.000000 0,1.000000-4.000000 0,3.000000-3.000000 0,3.000000-3.000000 0,4.000000-2.000000 0,15.000000-11.000000 0,28.000000-15.000000 0,28.000000-15.000000 0,29.000000-16.000000 0,8.000000-13.000000 0,-8.000000-9.000000 0,-10.000000-10.000000 0,-9.000000-8.000000 0,-13.000000 7.000000-20,-16.000000 25.000000-39,-15.000000 25.000000-42,-15.000000 25.000000-39</inkml:trace>
</inkml:ink>
</file>

<file path=word/ink/ink1565.xml><?xml version="1.0" encoding="utf-8"?>
<inkml:ink xmlns:inkml="http://www.w3.org/2003/InkML">
  <annotation type="ScanImages2ExtractSignatures">1</annotation>
  <annotation type="ScanImagesWidth">-20817025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4950.000000 2038350.000000 999,'-69.000000'151.000000'0,"63.000000"-46.000000"0 ,62.000000-47.000000 0,63.000000-47.000000 0,31.000000-36.000000 0,0.000000-25.000000 0,0.000000-25.000000 0,0.000000-25.000000 0,0.000000-18.000000 0,0.000000-8.000000 0,0.000000-10.000000 0,0.000000-9.000000 0,-2.000000-7.000000 0,-3.000000-3.000000 0,-3.000000-3.000000 0,-2.000000-2.000000 0,-5.000000 5.000000 0,-2.000000 16.000000 0,-3.000000 15.000000 0,-3.000000 17.000000 0,-10.000000 17.000000 0,-16.000000 23.000000 0,-15.000000 22.000000 0,-15.000000 22.000000 0</inkml:trace>
</inkml:ink>
</file>

<file path=word/ink/ink15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6850.000000 2037800.000000 999,'-71.000000'79.000000'0,"10.000000"10.000000"0 ,10.000000 10.000000 0,9.000000 9.000000 0,6.000000-2.000000 0,3.000000-12.000000 0,3.000000-13.000000 0,4.000000-12.000000 0,1.000000-9.000000 0,0.000000-2.000000 0,0.000000-3.000000 0,0.000000-3.000000 0</inkml:trace>
</inkml:ink>
</file>

<file path=word/ink/ink15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350.000000 2037600.000000 999,'164.000000'162.000000'0,"-22.000000"-24.000000"0 ,-22.000000-26.000000 0,-21.000000-24.000000 0,-14.000000-18.000000 0,-2.000000-9.000000 0,-3.000000-10.000000 0,-3.000000-8.000000 0,-6.000000-9.000000 0,-5.000000-6.000000 0,-7.000000-6.000000 0,-5.000000-6.000000 0</inkml:trace>
</inkml:ink>
</file>

<file path=word/ink/ink15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150.000000 2034300.000000 999,'-46.000000'93.000000'0,"10.000000"-11.000000"0 ,10.000000-14.000000 0,9.000000-11.000000 0,1.000000-1.000000 0,-6.000000 13.000000 0,-6.000000 12.000000 0,-6.000000 13.000000 0,-7.000000 16.000000 0,-6.000000 23.000000 0,-6.000000 22.000000 0,-6.000000 22.000000 0,-1.000000 7.000000 0,7.000000-6.000000 0,6.000000-6.000000 0,7.000000-6.000000 0,4.000000-16.000000 0,3.000000-25.000000 0,3.000000-25.000000 0,4.000000-25.000000 0</inkml:trace>
</inkml:ink>
</file>

<file path=word/ink/ink1569.xml><?xml version="1.0" encoding="utf-8"?>
<inkml:ink xmlns:inkml="http://www.w3.org/2003/InkML">
  <annotation type="ScanImages2ExtractSignatures">1</annotation>
  <annotation type="ScanImagesWidth">-210426145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8850.000000 2035800.000000 999,'90.000000'101.000000'0,"-18.000000"4.000000"0 ,-19.000000 3.000000 0,-18.000000 3.000000 0,-12.000000 4.000000 0,-3.000000 7.000000 0,-3.000000 6.000000 0,-2.000000 7.000000 0,-3.000000 2.000000 0,1.000000 1.000000 0,-1.000000-1.000000 0,1.000000 1.000000 0,-1.000000-4.000000 0,1.000000-6.000000 0,-1.000000-6.000000 0,1.000000-6.000000 0</inkml:trace>
</inkml:ink>
</file>

<file path=word/ink/ink15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4200.000000 953100.000000 999,'115.000000'118.000000'0,"-18.000000"-11.000000"0 ,-19.000000-14.000000 0,-18.000000-11.000000 0,-12.000000-7.000000 0,-3.000000 0.000000 0,-3.000000 0.000000 0,-2.000000 0.000000 0,-3.000000 14.000000 0,1.000000 28.000000 0,-1.000000 28.000000 0,1.000000 29.000000 0,-4.000000 18.000000 0,-6.000000 9.000000 0,-6.000000 10.000000 0,-6.000000 10.000000 0,-7.000000-3.000000 0,-6.000000-11.000000 0,-6.000000-14.000000 0,-6.000000-11.000000 0,-10.000000 8.000000 0,-12.000000 32.000000 0,-13.000000 31.000000 0,-12.000000 32.000000 0,-7.000000-3.000000 0,1.000000-33.000000 0,-1.000000-35.000000 0,1.000000-34.000000 0,1.000000-29.000000 0,3.000000-21.000000 0,3.000000-22.000000 0,4.000000-22.000000 0</inkml:trace>
</inkml:ink>
</file>

<file path=word/ink/ink15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900.000000 2035300.000000 999,'117.000000'-96.000000'0,"-16.000000"10.000000"0 ,-15.000000 10.000000 0,-15.000000 9.000000 0,-7.000000 1.000000 0,3.000000-6.000000 0,3.000000-6.000000 0,4.000000-6.000000 0,-1.000000-2.000000 0,-3.000000 3.000000 0,-3.000000 3.000000 0,-2.000000 4.000000 0,-5.000000 5.000000 0,-2.000000 10.000000 0,-3.000000 10.000000 0,-3.000000 9.000000 0</inkml:trace>
</inkml:ink>
</file>

<file path=word/ink/ink15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700.000000 2033600.000000 999,'29.000000'159.000000'0,"10.000000"19.000000"0 ,10.000000 19.000000 0,9.000000 19.000000 0,4.000000 21.000000 0,1.000000 26.000000 0,-1.000000 24.000000 0,1.000000 26.000000 0,-1.000000 10.000000 0,1.000000-3.000000 0,-1.000000-3.000000 0,1.000000-2.000000 0,-3.000000-12.000000 0,-2.000000-19.000000 0,-3.000000-18.000000 0,-3.000000-19.000000 0,-4.000000-19.000000 0,-3.000000-19.000000 0,-3.000000-18.000000 0,-2.000000-19.000000 0,-6.000000-22.000000-20,-6.000000-25.000000-39,-6.000000-25.000000-42,-6.000000-25.000000-39</inkml:trace>
</inkml:ink>
</file>

<file path=word/ink/ink1572.xml><?xml version="1.0" encoding="utf-8"?>
<inkml:ink xmlns:inkml="http://www.w3.org/2003/InkML">
  <annotation type="ScanImages2ExtractSignatures">1</annotation>
  <annotation type="ScanImagesWidth">-21016131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700.000000 2035350.000000 999,'-25.000000'254.000000'0,"0.000000"-40.000000"0 ,0.000000-40.000000 0,0.000000-41.000000 0,-2.000000-16.000000 0,-3.000000 9.000000 0,-3.000000 10.000000 0,-2.000000 10.000000 0,-5.000000 2.000000 0,-2.000000-3.000000 0,-3.000000-3.000000 0,-3.000000-2.000000 0,1.000000-14.000000-20,6.000000-21.000000-39,7.000000-22.000000-42,6.000000-22.000000-39</inkml:trace>
</inkml:ink>
</file>

<file path=word/ink/ink15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750.000000 2035450.000000 999,'120.000000'-47.000000'0,"-9.000000"6.000000"0 ,-10.000000 7.000000 0,-8.000000 6.000000 0,-3.000000 6.000000 0,7.000000 6.000000 0,6.000000 7.000000 0,7.000000 6.000000 0,-4.000000 1.000000 0,-12.000000-3.000000 0,-13.000000-3.000000 0,-12.000000-2.000000 0</inkml:trace>
</inkml:ink>
</file>

<file path=word/ink/ink15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800.000000 2036900.000000 999,'4.000000'92.000000'0,"10.000000"-16.000000"0 ,10.000000-15.000000 0,9.000000-15.000000 0,12.000000-25.000000 0,16.000000-30.000000 0,15.000000-32.000000 0,17.000000-30.000000 0,3.000000-15.000000 0,-5.000000 3.000000 0,-7.000000 3.000000 0,-5.000000 4.000000 0,-9.000000 5.000000-20,-9.000000 10.000000-39,-10.000000 10.000000-42,-8.000000 9.000000-39</inkml:trace>
</inkml:ink>
</file>

<file path=word/ink/ink15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3350.000000 2033950.000000 999,'-50.000000'165.000000'0,"0.000000"-18.000000"0 ,0.000000-19.000000 0,0.000000-18.000000 0,0.000000-9.000000 0,0.000000 4.000000 0,0.000000 3.000000 0,0.000000 3.000000 0,0.000000-4.000000 0,0.000000-8.000000 0,0.000000-10.000000 0,0.000000-9.000000 0</inkml:trace>
</inkml:ink>
</file>

<file path=word/ink/ink15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2850.000000 2035200.000000 999,'45.000000'115.000000'0,"-9.000000"-18.000000"0 ,-10.000000-19.000000 0,-8.000000-18.000000 0,-6.000000-7.000000 0,1.000000 6.000000 0,-1.000000 7.000000 0,1.000000 6.000000 0,-1.000000 7.000000 0,1.000000 10.000000 0,-1.000000 10.000000 0,1.000000 9.000000 0,1.000000 2.000000 0,3.000000-2.000000 0,3.000000-3.000000 0,4.000000-3.000000 0,-1.000000-7.000000 0,-3.000000-9.000000 0,-3.000000-10.000000 0,-2.000000-8.000000 0,0.000000-25.000000 0,7.000000-36.000000 0,6.000000-39.000000 0,7.000000-36.000000 0</inkml:trace>
</inkml:ink>
</file>

<file path=word/ink/ink1577.xml><?xml version="1.0" encoding="utf-8"?>
<inkml:ink xmlns:inkml="http://www.w3.org/2003/InkML">
  <annotation type="ScanImages2ExtractSignatures">1</annotation>
  <annotation type="ScanImagesWidth">-21017271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3400.000000 2035850.000000 999,'75.000000'-108.000000'0,"0.000000"34.000000"0 ,0.000000 35.000000 0,0.000000 35.000000 0,-4.000000 24.000000 0,-5.000000 16.000000 0,-7.000000 15.000000 0,-5.000000 17.000000 0,-9.000000 10.000000 0,-9.000000 6.000000 0,-10.000000 7.000000 0,-8.000000 6.000000 0,-6.000000 1.000000 0,1.000000-3.000000 0,-1.000000-3.000000 0,1.000000-2.000000 0,-3.000000-8.000000 0,-2.000000-8.000000 0,-3.000000-10.000000 0,-3.000000-9.000000 0,-10.000000-29.000000 0,-16.000000-46.000000 0,-15.000000-47.000000 0,-15.000000-47.000000 0,-6.000000-21.000000 0,7.000000 7.000000 0,6.000000 6.000000 0,7.000000 7.000000 0,7.000000 0.000000 0,9.000000-2.000000 0,10.000000-3.000000 0,10.000000-3.000000 0,5.000000-1.000000 0,4.000000 4.000000 0,3.000000 3.000000 0,3.000000 3.000000 0,9.000000 4.000000 0,16.000000 7.000000 0,15.000000 6.000000 0,17.000000 7.000000 0,8.000000-1.000000 0,4.000000-6.000000 0,3.000000-6.000000 0,3.000000-6.000000 0,-1.000000-2.000000 0,-2.000000 3.000000 0,-3.000000 3.000000 0,-3.000000 4.000000 0,-6.000000 4.000000 0,-5.000000 6.000000 0,-7.000000 7.000000 0,-5.000000 6.000000 0,-9.000000 29.000000 0,-9.000000 54.000000 0,-10.000000 53.000000 0,-8.000000 53.000000 0</inkml:trace>
</inkml:ink>
</file>

<file path=word/ink/ink157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4850.000000 2034750.000000 999,'73.000000'62.000000'0,"-3.000000"-24.000000"0 ,-3.000000-26.000000 0,-2.000000-24.000000 0,-1.000000-12.000000 0,3.000000 4.000000 0,3.000000 3.000000 0,4.000000 3.000000 0,2.000000 7.000000 0,4.000000 14.000000 0,3.000000 11.000000 0,3.000000 14.000000 0,1.000000 13.000000 0,1.000000 16.000000 0,-1.000000 15.000000 0,1.000000 17.000000 0,-7.000000 10.000000 0,-12.000000 6.000000 0,-13.000000 7.000000 0,-12.000000 6.000000 0,-10.000000-1.000000 0,-6.000000-5.000000 0,-6.000000-7.000000 0,-6.000000-5.000000 0,-9.000000-8.000000 0,-8.000000-5.000000 0,-10.000000-7.000000 0,-9.000000-5.000000 0,-7.000000-9.000000 0,-3.000000-9.000000 0,-3.000000-10.000000 0,-2.000000-8.000000 0,-12.000000-8.000000 0,-19.000000-2.000000 0,-18.000000-3.000000 0,-19.000000-3.000000 0,-5.000000-6.000000 0,9.000000-5.000000 0,10.000000-7.000000 0,10.000000-5.000000 0,7.000000-8.000000 0,6.000000-5.000000 0,7.000000-7.000000 0,6.000000-5.000000 0,7.000000-9.000000 0,10.000000-9.000000 0,10.000000-10.000000 0,9.000000-8.000000 0,9.000000-9.000000 0,9.000000-6.000000 0,10.000000-6.000000 0,10.000000-6.000000 0,10.000000-9.000000 0,13.000000-8.000000 0,12.000000-10.000000 0,13.000000-9.000000 0</inkml:trace>
</inkml:ink>
</file>

<file path=word/ink/ink15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350.000000 2033450.000000 999,'95.000000'90.000000'0,"-9.000000"-18.000000"0 ,-10.000000-19.000000 0,-8.000000-18.000000 0,-8.000000-10.000000 0,-2.000000 0.000000 0,-3.000000 0.000000 0,-3.000000 0.000000 0,-9.000000 3.000000 0,-11.000000 6.000000 0,-14.000000 7.000000 0,-11.000000 6.000000 0,-12.000000 4.000000 0,-9.000000 4.000000 0,-10.000000 3.000000 0,-8.000000 3.000000 0,-9.000000 1.000000 0,-6.000000 1.000000 0,-6.000000-1.000000 0,-6.000000 1.000000 0,-4.000000-4.000000 0,1.000000-6.000000 0,-1.000000-6.000000 0,1.000000-6.000000 0,1.000000-6.000000 0,3.000000-2.000000 0,3.000000-3.000000 0,4.000000-3.000000 0,15.000000-6.000000 0,28.000000-5.000000 0,28.000000-7.000000 0,29.000000-5.000000 0,13.000000 0.000000 0,1.000000 10.000000 0,-1.000000 10.000000 0,1.000000 9.000000 0,-1.000000 9.000000 0,1.000000 9.000000 0,-1.000000 10.000000 0,1.000000 10.000000 0,-6.000000 5.000000 0,-8.000000 4.000000 0,-10.000000 3.000000 0,-9.000000 3.000000 0,-7.000000 1.000000 0,-3.000000 1.000000 0,-3.000000-1.000000 0,-2.000000 1.000000 0,6.000000-21.000000 0,20.000000-41.000000 0,18.000000-40.000000 0,20.000000-40.000000 0,5.000000-37.000000 0,-6.000000-31.000000 0,-6.000000-31.000000 0,-6.000000-31.000000 0,-4.000000-16.000000 0,1.000000 0.000000 0,-1.000000 0.000000 0,1.000000 0.000000 0,-9.000000 14.000000 0,-15.000000 28.000000 0,-15.000000 28.000000 0,-16.000000 29.000000 0</inkml:trace>
</inkml:ink>
</file>

<file path=word/ink/ink1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6500.000000 955500.000000 999,'95.000000'-2.000000'0,"-9.000000"-3.000000"0 ,-10.000000-3.000000 0,-8.000000-2.000000 0,-1.000000-11.000000 0,9.000000-15.000000 0,10.000000-15.000000 0,10.000000-16.000000 0,-1.000000-4.000000 0,-9.000000 10.000000 0,-10.000000 10.000000 0,-8.000000 9.000000 0</inkml:trace>
</inkml:ink>
</file>

<file path=word/ink/ink15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200.000000 2032700.000000 999,'12.000000'85.000000'0,"26.000000"-27.000000"0 ,24.000000-28.000000 0,26.000000-28.000000 0,5.000000-21.000000 0,-11.000000-12.000000 0,-14.000000-13.000000 0,-11.000000-12.000000 0</inkml:trace>
</inkml:ink>
</file>

<file path=word/ink/ink15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900.000000 2033050.000000 999,'50.000000'175.000000'0,"0.000000"0.000000"0 ,0.000000 0.000000 0,0.000000 0.000000 0,3.000000 3.000000 0,6.000000 6.000000 0,7.000000 7.000000 0,6.000000 6.000000 0,1.000000 4.000000 0,-3.000000 4.000000 0,-3.000000 3.000000 0,-2.000000 3.000000 0,-6.000000-1.000000 0,-6.000000-2.000000 0,-6.000000-3.000000 0,-6.000000-3.000000 0,-7.000000-4.000000 0,-6.000000-3.000000 0,-6.000000-3.000000 0,-6.000000-2.000000 0,-6.000000-11.000000 0,-2.000000-15.000000 0,-3.000000-15.000000 0,-3.000000-16.000000 0,-7.000000-19.000000 0,-9.000000-22.000000 0,-10.000000-22.000000 0,-8.000000-21.000000 0</inkml:trace>
</inkml:ink>
</file>

<file path=word/ink/ink158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350.000000 2032000.000000 999,'73.000000'89.000000'0,"-3.000000"-22.000000"0 ,-3.000000-22.000000 0,-2.000000-21.000000 0,-5.000000-18.000000-20,-2.000000-12.000000-39,-3.000000-13.000000-42,-3.000000-12.000000-39</inkml:trace>
</inkml:ink>
</file>

<file path=word/ink/ink1583.xml><?xml version="1.0" encoding="utf-8"?>
<inkml:ink xmlns:inkml="http://www.w3.org/2003/InkML">
  <annotation type="ScanImages2ExtractSignatures">1</annotation>
  <annotation type="ScanImagesWidth">-21016426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800.000000 2030900.000000 999,'-4.000000'118.000000'0,"-5.000000"-11.000000"0 ,-7.000000-14.000000 0,-5.000000-11.000000 0,-6.000000-11.000000 0,-3.000000-5.000000 0,-3.000000-7.000000 0,-2.000000-5.000000 0,-5.000000-1.000000 0,-2.000000 6.000000 0,-3.000000 7.000000 0,-3.000000 6.000000 0,-7.000000 1.000000 0,-9.000000-3.000000 0,-10.000000-3.000000 0,-8.000000-2.000000 0</inkml:trace>
</inkml:ink>
</file>

<file path=word/ink/ink158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600.000000 2032350.000000 999,'46.000000'142.000000'0,"-5.000000"-16.000000"0 ,-7.000000-15.000000 0,-5.000000-15.000000 0,-1.000000-9.000000 0,6.000000 1.000000 0,7.000000-1.000000 0,6.000000 1.000000 0,1.000000-1.000000 0,-3.000000 1.000000 0,-3.000000-1.000000 0,-2.000000 1.000000 0,-5.000000-4.000000 0,-2.000000-6.000000 0,-3.000000-6.000000 0,-3.000000-6.000000 0,-7.000000-18.000000 0,-9.000000-28.000000 0,-10.000000-28.000000 0,-8.000000-27.000000 0,-6.000000-15.000000-20,1.000000 0.000000-39,-1.000000 0.000000-42,1.000000 0.000000-39</inkml:trace>
</inkml:ink>
</file>

<file path=word/ink/ink158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550.000000 2032550.000000 999,'139.000000'-71.000000'0,"-22.000000"10.000000"0 ,-22.000000 10.000000 0,-21.000000 9.000000 0,-12.000000 6.000000 0,1.000000 3.000000 0,-1.000000 3.000000 0,1.000000 4.000000 0,-3.000000 1.000000 0,-2.000000 0.000000 0,-3.000000 0.000000 0,-3.000000 0.000000 0,-7.000000 14.000000 0,-9.000000 28.000000 0,-10.000000 28.000000 0,-8.000000 29.000000 0,-12.000000 21.000000 0,-12.000000 16.000000 0,-13.000000 15.000000 0,-12.000000 17.000000 0,-9.000000 10.000000 0,-2.000000 6.000000 0,-3.000000 7.000000 0,-3.000000 6.000000 0,-4.000000-4.000000 0,-3.000000-11.000000 0,-3.000000-14.000000 0,-2.000000-11.000000 0,-1.000000-17.000000 0,3.000000-18.000000 0,3.000000-19.000000 0,4.000000-18.000000 0,4.000000-26.000000 0,6.000000-31.000000 0,7.000000-31.000000 0,6.000000-31.000000 0,10.000000-18.000000 0,17.000000-3.000000 0,15.000000-3.000000 0,16.000000-2.000000 0,10.000000-1.000000 0,7.000000 3.000000 0,6.000000 3.000000 0,7.000000 4.000000 0,2.000000 5.000000 0,1.000000 10.000000 0,-1.000000 10.000000 0,1.000000 9.000000 0,-7.000000 24.000000 0,-12.000000 42.000000 0,-13.000000 40.000000 0,-12.000000 41.000000 0,-18.000000 18.000000 0,-21.000000-3.000000 0,-22.000000-3.000000 0,-22.000000-2.000000 0</inkml:trace>
</inkml:ink>
</file>

<file path=word/ink/ink1586.xml><?xml version="1.0" encoding="utf-8"?>
<inkml:ink xmlns:inkml="http://www.w3.org/2003/InkML">
  <annotation type="ScanImages2ExtractSignatures">1</annotation>
  <annotation type="ScanImagesWidth">-21398097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950.000000 2035200.000000 999,'37.000000'75.000000'0,"26.000000"-50.000000"0 ,24.000000-50.000000 0,26.000000-50.000000 0,16.000000-32.000000 0,10.000000-11.000000 0,10.000000-14.000000 0,9.000000-11.000000 0,-1.000000-9.000000 0,-8.000000-3.000000 0,-10.000000-3.000000 0,-9.000000-2.000000 0,-10.000000-1.000000 0,-9.000000 3.000000 0,-10.000000 3.000000 0,-8.000000 4.000000 0,-12.000000 11.000000 0,-12.000000 23.000000 0,-13.000000 22.000000 0,-12.000000 22.000000 0</inkml:trace>
</inkml:ink>
</file>

<file path=word/ink/ink15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450.000000 2032700.000000 999,'-86.000000'215.000000'0,"28.000000"-18.000000"0 ,28.000000-19.000000 0,29.000000-18.000000 0,18.000000 0.000000 0,9.000000 23.000000 0,10.000000 22.000000 0,10.000000 22.000000 0,4.000000 15.000000 0,0.000000 9.000000 0,0.000000 10.000000 0,0.000000 10.000000 0,-2.000000-3.000000 0,-3.000000-11.000000 0,-3.000000-14.000000 0,-2.000000-11.000000 0,-5.000000-12.000000 0,-2.000000-9.000000 0,-3.000000-10.000000 0,-3.000000-8.000000 0</inkml:trace>
</inkml:ink>
</file>

<file path=word/ink/ink15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300.000000 2031950.000000 999,'-93.000000'81.000000'0,"17.000000"13.000000"0 ,15.000000 12.000000 0,16.000000 13.000000 0,10.000000 16.000000 0,7.000000 23.000000 0,6.000000 22.000000 0,7.000000 22.000000 0,10.000000 10.000000 0,16.000000 1.000000 0,15.000000-1.000000 0,17.000000 1.000000 0,8.000000-13.000000 0,4.000000-25.000000 0,3.000000-25.000000 0,3.000000-25.000000 0,4.000000-24.000000 0,7.000000-21.000000 0,6.000000-22.000000 0,7.000000-22.000000 0,2.000000-21.000000 0,1.000000-18.000000 0,-1.000000-19.000000 0,1.000000-18.000000 0</inkml:trace>
</inkml:ink>
</file>

<file path=word/ink/ink1589.xml><?xml version="1.0" encoding="utf-8"?>
<inkml:ink xmlns:inkml="http://www.w3.org/2003/InkML">
  <annotation type="ScanImages2ExtractSignatures">1</annotation>
  <annotation type="ScanImagesWidth">-20824059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200.000000 2284550.000000 999,'-58.000000'275.000000'0,"34.000000"0.000000"0 ,35.000000 0.000000 0,35.000000 0.000000 0,13.000000 7.000000 0,-6.000000 17.000000 0,-6.000000 15.000000 0,-6.000000 16.000000 0,-7.000000 7.000000 0,-6.000000 1.000000 0,-6.000000-1.000000 0,-6.000000 1.000000 0,-2.000000-18.000000 0,3.000000-34.000000 0,3.000000-35.000000 0,4.000000-33.000000 0,-3.000000-36.000000 0,-5.000000-33.000000 0,-7.000000-35.000000 0,-5.000000-34.000000 0</inkml:trace>
</inkml:ink>
</file>

<file path=word/ink/ink15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8:5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7250.000000 954200.000000 999,'-44.000000'81.000000'0,"13.000000"13.000000"0 ,12.000000 12.000000 0,13.000000 13.000000 0,4.000000 13.000000 0,-3.000000 17.000000 0,-3.000000 15.000000 0,-2.000000 16.000000 0,-5.000000 9.000000 0,-2.000000 3.000000 0,-3.000000 3.000000 0,-3.000000 4.000000 0,1.000000-6.000000 0,6.000000-11.000000 0,7.000000-14.000000 0,6.000000-11.000000 0,3.000000-20.000000 0,0.000000-24.000000 0,0.000000-26.000000 0,0.000000-24.000000 0</inkml:trace>
</inkml:ink>
</file>

<file path=word/ink/ink1590.xml><?xml version="1.0" encoding="utf-8"?>
<inkml:ink xmlns:inkml="http://www.w3.org/2003/InkML">
  <annotation type="ScanImages2ExtractSignatures">1</annotation>
  <annotation type="ScanImagesWidth">-208240284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3000.000000 2285700.000000 999,'-5.000000'84.000000'0,"41.000000"-31.000000"0 ,40.000000-31.000000 0,42.000000-31.000000 0,13.000000-18.000000 0,-12.000000-3.000000 0,-13.000000-3.000000 0,-12.000000-2.000000 0,-10.000000 0.000000 0,-6.000000 7.000000 0,-6.000000 6.000000 0,-6.000000 7.000000 0,-18.000000 25.000000 0,-28.000000 48.000000 0,-28.000000 47.000000 0,-27.000000 47.000000 0,-23.000000 23.000000 0,-16.000000 0.000000 0,-15.000000 0.000000 0,-15.000000 0.000000 0,-9.000000 0.000000 0,1.000000 0.000000 0,-1.000000 0.000000 0,1.000000 0.000000 0,4.000000 0.000000 0,9.000000 0.000000 0,10.000000 0.000000 0,10.000000 0.000000 0,7.000000-10.000000 0,6.000000-18.000000 0,7.000000-19.000000 0,6.000000-18.000000 0,17.000000-21.000000 0,28.000000-22.000000 0,28.000000-22.000000 0,29.000000-21.000000 0,18.000000-23.000000 0,9.000000-21.000000 0,10.000000-22.000000 0,10.000000-22.000000 0,10.000000-18.000000 0,13.000000-11.000000 0,12.000000-14.000000 0,13.000000-11.000000 0,1.000000-3.000000 0,-9.000000 10.000000 0,-10.000000 10.000000 0,-8.000000 9.000000 0,-6.000000-4.000000 0,1.000000-15.000000 0,-1.000000-15.000000 0,1.000000-16.000000 0</inkml:trace>
</inkml:ink>
</file>

<file path=word/ink/ink15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6550.000000 2285750.000000 999,'28.000000'90.000000'0,"6.000000"-18.000000"0 ,7.000000-19.000000 0,6.000000-18.000000 0,3.000000-4.000000 0,0.000000 13.000000 0,0.000000 12.000000 0,0.000000 13.000000 0,-8.000000 7.000000 0,-16.000000 4.000000 0,-15.000000 3.000000 0,-15.000000 3.000000 0,-14.000000 4.000000 0,-8.000000 7.000000 0,-10.000000 6.000000 0,-9.000000 7.000000 0,-5.000000-3.000000 0,0.000000-8.000000 0,0.000000-10.000000 0,0.000000-9.000000 0,0.000000-10.000000 0,0.000000-9.000000 0,0.000000-10.000000 0,0.000000-8.000000 0,18.000000-12.000000 0,39.000000-12.000000 0,36.000000-13.000000 0,39.000000-12.000000 0,16.000000-12.000000 0,-3.000000-8.000000 0,-3.000000-10.000000 0,-2.000000-9.000000 0,-8.000000-2.000000 0,-8.000000 6.000000 0,-10.000000 7.000000 0,-9.000000 6.000000 0,-13.000000 17.000000 0,-16.000000 28.000000 0,-15.000000 28.000000 0,-15.000000 29.000000 0,-14.000000 22.000000 0,-8.000000 20.000000 0,-10.000000 18.000000 0,-9.000000 20.000000 0,-5.000000 8.000000 0,0.000000 1.000000 0,0.000000-1.000000 0,0.000000 1.000000 0,4.000000-12.000000 0,10.000000-21.000000 0,10.000000-22.000000 0,9.000000-22.000000 0,20.000000-24.000000 0,31.000000-24.000000 0,32.000000-26.000000 0,31.000000-24.000000 0,12.000000-23.000000 0,-6.000000-18.000000 0,-6.000000-19.000000 0,-6.000000-18.000000 0,1.000000-14.000000 0,9.000000-5.000000 0,10.000000-7.000000 0,10.000000-5.000000 0</inkml:trace>
</inkml:ink>
</file>

<file path=word/ink/ink159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8900.000000 2285550.000000 999,'-90.000000'96.000000'0,"23.000000"-5.000000"0 ,22.000000-7.000000 0,22.000000-5.000000 0,19.000000-14.000000 0,20.000000-18.000000 0,18.000000-19.000000 0,20.000000-18.000000 0,6.000000-12.000000 0,-2.000000-3.000000 0,-3.000000-3.000000 0,-3.000000-2.000000 0</inkml:trace>
</inkml:ink>
</file>

<file path=word/ink/ink15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650.000000 2285450.000000 999,'143.000000'-91.000000'0,"-11.000000"19.000000"0 ,-14.000000 19.000000 0,-11.000000 19.000000 0,-9.000000 9.000000 0,-3.000000 0.000000 0,-3.000000 0.000000 0,-2.000000 0.000000 0,-5.000000 3.000000 0,-2.000000 6.000000 0,-3.000000 7.000000 0,-3.000000 6.000000 0,-4.000000 7.000000 0,-3.000000 10.000000 0,-3.000000 10.000000 0,-2.000000 9.000000 0,-5.000000 12.000000 0,-2.000000 16.000000 0,-3.000000 15.000000 0,-3.000000 17.000000 0,-4.000000 11.000000 0,-3.000000 10.000000 0,-3.000000 10.000000 0,-2.000000 9.000000 0,0.000000 34.000000 0,7.000000 59.000000 0,6.000000 60.000000 0,7.000000 60.000000 0,-1.000000 25.000000 0,-6.000000-5.000000 0,-6.000000-7.000000 0,-6.000000-5.000000 0,-7.000000-17.000000 0,-6.000000-24.000000 0,-6.000000-26.000000 0,-6.000000-24.000000 0,-7.000000-28.000000 0,-6.000000-27.000000 0,-6.000000-28.000000 0,-6.000000-28.000000 0,-13.000000-38.000000 0,-19.000000-47.000000 0,-18.000000-47.000000 0,-19.000000-46.000000 0,-2.000000-24.000000-20,16.000000 0.000000-39,15.000000 0.000000-42,17.000000 0.000000-39</inkml:trace>
</inkml:ink>
</file>

<file path=word/ink/ink1594.xml><?xml version="1.0" encoding="utf-8"?>
<inkml:ink xmlns:inkml="http://www.w3.org/2003/InkML">
  <annotation type="ScanImages2ExtractSignatures">1</annotation>
  <annotation type="ScanImagesWidth">-20903561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350.000000 2285950.000000 999,'46.000000'-182.000000'0,"-5.000000"39.000000"0 ,-7.000000 36.000000 0,-5.000000 39.000000 0,-1.000000 19.000000 0,6.000000 4.000000 0,7.000000 3.000000 0,6.000000 3.000000 0,6.000000 4.000000 0,6.000000 7.000000 0,7.000000 6.000000 0,6.000000 7.000000 0,6.000000 5.000000 0,6.000000 7.000000 0,7.000000 6.000000 0,6.000000 7.000000 0,-1.000000 4.000000 0,-5.000000 3.000000 0,-7.000000 3.000000 0,-5.000000 4.000000 0,-8.000000 1.000000 0,-5.000000 0.000000 0,-7.000000 0.000000 0,-5.000000 0.000000 0,-4.000000 4.000000 0,0.000000 10.000000 0,0.000000 10.000000 0,0.000000 9.000000 0,0.000000 12.000000 0,0.000000 16.000000 0,0.000000 15.000000 0,0.000000 17.000000 0,0.000000 16.000000 0,0.000000 19.000000 0,0.000000 19.000000 0,0.000000 19.000000 0,-2.000000 15.000000 0,-3.000000 13.000000 0,-3.000000 12.000000 0,-2.000000 13.000000 0,-6.000000 2.000000 0,-6.000000-5.000000 0,-6.000000-7.000000 0,-6.000000-5.000000 0,-4.000000-12.000000 0,1.000000-16.000000 0,-1.000000-15.000000 0,1.000000-15.000000 0,-3.000000-20.000000 0,-2.000000-21.000000 0,-3.000000-22.000000 0,-3.000000-22.000000 0,-9.000000-24.000000 0,-11.000000-24.000000 0,-14.000000-26.000000 0,-11.000000-24.000000 0</inkml:trace>
</inkml:ink>
</file>

<file path=word/ink/ink15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4450.000000 2286050.000000 999,'-21.000000'171.000000'0,"10.000000"-5.000000"0 ,10.000000-7.000000 0,9.000000-5.000000 0,7.000000 3.000000 0,7.000000 17.000000 0,6.000000 15.000000 0,7.000000 16.000000 0,-1.000000 9.000000 0,-6.000000 3.000000 0,-6.000000 3.000000 0,-6.000000 4.000000 0,-2.000000-10.000000 0,3.000000-22.000000 0,3.000000-22.000000 0,4.000000-21.000000 0,1.000000-21.000000 0,0.000000-19.000000 0,0.000000-18.000000 0,0.000000-19.000000 0</inkml:trace>
</inkml:ink>
</file>

<file path=word/ink/ink1596.xml><?xml version="1.0" encoding="utf-8"?>
<inkml:ink xmlns:inkml="http://www.w3.org/2003/InkML">
  <annotation type="ScanImages2ExtractSignatures">1</annotation>
  <annotation type="ScanImagesWidth">-208331907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000.000000 2285850.000000 999,'-54.000000'190.000000'0,"-5.000000"-18.000000"0 ,-7.000000-19.000000 0,-5.000000-18.000000 0,-4.000000-10.000000 0,0.000000 0.000000 0,0.000000 0.000000 0,0.000000 0.000000 0,1.000000-7.000000 0,4.000000-11.000000 0,3.000000-14.000000 0,3.000000-11.000000 0,7.000000-26.000000 0,14.000000-37.000000 0,11.000000-38.000000 0,14.000000-37.000000 0,8.000000-19.000000 0,7.000000 0.000000 0,6.000000 0.000000 0,7.000000 0.000000 0,2.000000 3.000000-20,1.000000 6.000000-39,-1.000000 7.000000-42,1.000000 6.000000-39</inkml:trace>
</inkml:ink>
</file>

<file path=word/ink/ink159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100.000000 2284500.000000 999,'98.000000'9.000000'0,"-3.000000"19.000000"0 ,-3.000000 19.000000 0,-2.000000 19.000000 0,-1.000000 19.000000 0,3.000000 23.000000 0,3.000000 22.000000 0,4.000000 22.000000 0,4.000000 13.000000 0,6.000000 7.000000 0,7.000000 6.000000 0,6.000000 7.000000 0,-4.000000-7.000000 0,-11.000000-19.000000 0,-14.000000-18.000000 0,-11.000000-19.000000 0,-6.000000-13.000000 0,4.000000-6.000000 0,3.000000-6.000000 0,3.000000-6.000000 0</inkml:trace>
</inkml:ink>
</file>

<file path=word/ink/ink15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500.000000 2285900.000000 999,'96.000000'-8.000000'0,"-5.000000"-16.000000"0 ,-7.000000-15.000000 0,-5.000000-15.000000 0,-6.000000-7.000000 0,-3.000000 3.000000 0,-3.000000 3.000000 0,-2.000000 4.000000 0,-3.000000 2.000000 0,1.000000 4.000000 0,-1.000000 3.000000 0,1.000000 3.000000 0,-7.000000 15.000000 0,-12.000000 29.000000 0,-13.000000 28.000000 0,-12.000000 28.000000 0,-18.000000 21.000000 0,-21.000000 17.000000 0,-22.000000 15.000000 0,-22.000000 16.000000 0,-13.000000 10.000000 0,-3.000000 7.000000 0,-3.000000 6.000000 0,-2.000000 7.000000 0,-1.000000-1.000000 0,3.000000-6.000000 0,3.000000-6.000000 0,4.000000-6.000000 0,2.000000-12.000000 0,4.000000-15.000000 0,3.000000-15.000000 0,3.000000-16.000000 0,15.000000-19.000000 0,29.000000-22.000000 0,28.000000-22.000000 0,28.000000-21.000000 0,17.000000-18.000000 0,6.000000-12.000000 0,7.000000-13.000000 0,6.000000-12.000000 0,-2.000000-4.000000 0,-9.000000 7.000000 0,-10.000000 6.000000 0,-8.000000 7.000000 0,-4.000000 5.000000 0,3.000000 7.000000 0,3.000000 6.000000 0,4.000000 7.000000 0,-6.000000 13.000000 0,-11.000000 22.000000 0,-14.000000 22.000000 0,-11.000000 23.000000 0,-11.000000 13.000000 0,-5.000000 6.000000 0,-7.000000 7.000000 0,-5.000000 6.000000 0,-4.000000-1.000000 0,0.000000-5.000000 0,0.000000-7.000000 0,0.000000-5.000000 0,10.000000-23.000000 0,23.000000-37.000000 0,22.000000-38.000000 0,22.000000-37.000000 0,7.000000-26.000000 0,-6.000000-11.000000 0,-6.000000-14.000000 0,-6.000000-11.000000 0</inkml:trace>
</inkml:ink>
</file>

<file path=word/ink/ink1599.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250.000000 2285000.000000 999,'100.000000'251.000000'0,"0.000000"4.000000"0 ,0.000000 3.000000 0,0.000000 3.000000 0,1.000000-1.000000 0,4.000000-2.000000 0,3.000000-3.000000 0,3.000000-3.000000 0,-2.000000-6.000000 0,-6.000000-5.000000 0,-6.000000-7.000000 0,-6.000000-5.000000 0,-9.000000-20.000000 0,-8.000000-31.000000 0,-10.000000-31.000000 0,-9.000000-31.000000 0</inkml:trace>
</inkml:ink>
</file>

<file path=word/ink/ink16.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4950.000000 913250.000000 999,'-66.000000'243.000000'0,"19.000000"-11.000000"0 ,19.000000-14.000000 0,19.000000-11.000000 0,16.000000 10.000000 0,17.000000 34.000000 0,15.000000 35.000000 0,16.000000 35.000000 0,9.000000 14.000000 0,3.000000-2.000000 0,3.000000-3.000000 0,4.000000-3.000000 0,-1.000000-15.000000 0,-3.000000-24.000000 0,-3.000000-26.000000 0,-2.000000-24.000000 0,-9.000000-37.000000-20,-12.000000-46.000000-40,-13.000000-47.000000-39,-12.000000-47.000000-41</inkml:trace>
</inkml:ink>
</file>

<file path=word/ink/ink160.xml><?xml version="1.0" encoding="utf-8"?>
<inkml:ink xmlns:inkml="http://www.w3.org/2003/InkML">
  <annotation type="ScanImages2ExtractSignatures">1</annotation>
  <annotation type="ScanImagesWidth">8914959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99900.000000 984550.000000 999,'67.000000'-58.000000'0,"-16.000000"34.000000"0 ,-15.000000 35.000000 0,-15.000000 35.000000 0,-20.000000 22.000000 0,-21.000000 14.000000 0,-22.000000 11.000000 0,-22.000000 14.000000 0,-13.000000 3.000000 0,-3.000000-2.000000 0,-3.000000-3.000000 0,-2.000000-3.000000 0,0.000000-9.000000 0,7.000000-11.000000 0,6.000000-14.000000 0,7.000000-11.000000 0,22.000000-14.000000 0,42.000000-11.000000 0,40.000000-14.000000 0,41.000000-11.000000 0,2.000000 7.000000 0,-33.000000 28.000000 0,-35.000000 28.000000 0,-34.000000 29.000000 0,-20.000000 4.000000 0,-2.000000-19.000000 0,-3.000000-18.000000 0,-3.000000-19.000000 0,10.000000-13.000000 0,26.000000-6.000000 0,24.000000-6.000000 0,26.000000-6.000000 0,8.000000 1.000000 0,-5.000000 9.000000 0,-7.000000 10.000000 0,-5.000000 10.000000 0,-4.000000 7.000000 0,0.000000 6.000000 0,0.000000 7.000000 0,0.000000 6.000000 0,-2.000000-1.000000 0,-3.000000-5.000000 0,-3.000000-7.000000 0,-2.000000-5.000000 0,-5.000000-4.000000 0,-2.000000 0.000000 0,-3.000000 0.000000 0,-3.000000 0.000000 0,-4.000000 1.000000 0,-3.000000 4.000000 0,-3.000000 3.000000 0,-2.000000 3.000000 0,5.000000-15.000000 0,16.000000-30.000000 0,15.000000-32.000000 0,17.000000-30.000000 0,11.000000-23.000000 0,10.000000-12.000000 0,10.000000-13.000000 0,9.000000-12.000000 0,2.000000-9.000000 0,-2.000000-2.000000 0,-3.000000-3.000000 0,-3.000000-3.000000 0,-9.000000 7.000000 0,-11.000000 19.000000 0,-14.000000 19.000000 0,-11.000000 19.000000 0</inkml:trace>
</inkml:ink>
</file>

<file path=word/ink/ink16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750.000000 2284200.000000 999,'98.000000'143.000000'0,"-3.000000"-11.000000"0 ,-3.000000-14.000000 0,-2.000000-11.000000 0,-3.000000-11.000000 0,1.000000-5.000000 0,-1.000000-7.000000 0,1.000000-5.000000 0</inkml:trace>
</inkml:ink>
</file>

<file path=word/ink/ink16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450.000000 2284700.000000 999,'71.000000'82.000000'0,"-5.000000"17.000000"0 ,-7.000000 15.000000 0,-5.000000 16.000000 0,-6.000000 12.000000 0,-3.000000 9.000000 0,-3.000000 10.000000 0,-2.000000 10.000000 0,-6.000000-3.000000 0,-6.000000-11.000000 0,-6.000000-14.000000 0,-6.000000-11.000000 0</inkml:trace>
</inkml:ink>
</file>

<file path=word/ink/ink16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3650.000000 2285000.000000 999,'164.000000'-74.000000'0,"-22.000000"4.000000"0 ,-22.000000 3.000000 0,-21.000000 3.000000 0,-7.000000-1.000000 0,9.000000-2.000000 0,10.000000-3.000000 0,10.000000-3.000000 0,0.000000 2.000000 0,-5.000000 10.000000 0,-7.000000 10.000000 0,-5.000000 9.000000 0,-11.000000 20.000000 0,-11.000000 31.000000 0,-14.000000 32.000000 0,-11.000000 31.000000 0,-22.000000 20.000000 0,-27.000000 9.000000 0,-28.000000 10.000000 0,-28.000000 10.000000 0,-18.000000 7.000000 0,-6.000000 6.000000 0,-6.000000 7.000000 0,-6.000000 6.000000 0,2.000000-8.000000 0,14.000000-22.000000 0,11.000000-22.000000 0,14.000000-21.000000 0</inkml:trace>
</inkml:ink>
</file>

<file path=word/ink/ink1603.xml><?xml version="1.0" encoding="utf-8"?>
<inkml:ink xmlns:inkml="http://www.w3.org/2003/InkML">
  <annotation type="ScanImages2ExtractSignatures">1</annotation>
  <annotation type="ScanImagesWidth">-21014711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000.000000 2285800.000000 999,'40.000000'279.000000'0,"-18.000000"-40.000000"0 ,-19.000000-40.000000 0,-18.000000-41.000000 0,-10.000000-24.000000 0,0.000000-6.000000 0,0.000000-6.000000 0,0.000000-6.000000 0,1.000000-12.000000 0,4.000000-15.000000 0,3.000000-15.000000 0,3.000000-16.000000 0,10.000000-18.000000 0,20.000000-18.000000 0,18.000000-19.000000 0,20.000000-18.000000 0,10.000000-15.000000 0,3.000000-9.000000 0,3.000000-10.000000 0,4.000000-8.000000 0,2.000000-6.000000 0,4.000000 1.000000 0,3.000000-1.000000 0,3.000000 1.000000 0,-1.000000 4.000000 0,-2.000000 9.000000 0,-3.000000 10.000000 0,-3.000000 10.000000 0,-2.000000 7.000000 0,0.000000 6.000000 0,0.000000 7.000000 0,0.000000 6.000000 0,-5.000000 9.000000 0,-9.000000 13.000000 0,-10.000000 12.000000 0,-8.000000 13.000000 0,-9.000000 6.000000 0,-6.000000 0.000000 0,-6.000000 0.000000 0,-6.000000 0.000000 0,-6.000000 3.000000 0,-2.000000 6.000000 0,-3.000000 7.000000 0,-3.000000 6.000000 0,-7.000000 4.000000 0,-9.000000 4.000000 0,-10.000000 3.000000 0,-8.000000 3.000000 0,-12.000000 7.000000 0,-12.000000 14.000000 0,-13.000000 11.000000 0,-12.000000 14.000000 0,-5.000000 0.000000 0,3.000000-8.000000 0,3.000000-10.000000 0,4.000000-9.000000 0,5.000000-13.000000 0,10.000000-16.000000 0,10.000000-15.000000 0,9.000000-15.000000 0,7.000000-20.000000 0,7.000000-21.000000 0,6.000000-22.000000 0,7.000000-22.000000 0,0.000000-16.000000-20,-2.000000-9.000000-39,-3.000000-10.000000-42,-3.000000-8.000000-39</inkml:trace>
</inkml:ink>
</file>

<file path=word/ink/ink160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250.000000 2285300.000000 999,'98.000000'62.000000'0,"-3.000000"-24.000000"0 ,-3.000000-26.000000 0,-2.000000-24.000000 0,-6.000000-12.000000 0,-6.000000 4.000000 0,-6.000000 3.000000 0,-6.000000 3.000000 0</inkml:trace>
</inkml:ink>
</file>

<file path=word/ink/ink1605.xml><?xml version="1.0" encoding="utf-8"?>
<inkml:ink xmlns:inkml="http://www.w3.org/2003/InkML">
  <annotation type="ScanImages2ExtractSignatures">1</annotation>
  <annotation type="ScanImagesWidth">-21015185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750.000000 2285000.000000 999,'229.000000'-46.000000'0,"-40.000000"10.000000"0 ,-40.000000 10.000000 0,-41.000000 9.000000 0,-26.000000 6.000000 0,-8.000000 3.000000 0,-10.000000 3.000000 0,-9.000000 4.000000 0,-9.000000 8.000000 0,-5.000000 17.000000 0,-7.000000 15.000000 0,-5.000000 16.000000 0,-12.000000 10.000000 0,-16.000000 7.000000 0,-15.000000 6.000000 0,-15.000000 7.000000 0,-6.000000 0.000000 0,7.000000-2.000000 0,6.000000-3.000000 0,7.000000-3.000000 0,2.000000-1.000000 0,1.000000 4.000000 0,-1.000000 3.000000 0,1.000000 3.000000 0,2.000000-4.000000 0,7.000000-8.000000 0,6.000000-10.000000 0,7.000000-9.000000 0,11.000000-2.000000 0,20.000000 6.000000 0,18.000000 7.000000 0,20.000000 6.000000 0,3.000000-4.000000 0,-8.000000-11.000000 0,-10.000000-14.000000 0,-9.000000-11.000000 0,-4.000000-6.000000 0,4.000000 4.000000 0,3.000000 3.000000 0,3.000000 3.000000 0,-5.000000 7.000000 0,-12.000000 14.000000 0,-13.000000 11.000000 0,-12.000000 14.000000 0,-12.000000 3.000000 0,-8.000000-2.000000 0,-10.000000-3.000000 0,-9.000000-3.000000 0,-9.000000-2.000000 0,-5.000000 0.000000 0,-7.000000 0.000000 0,-5.000000 0.000000 0,-4.000000 0.000000 0,0.000000 0.000000 0,0.000000 0.000000 0,0.000000 0.000000 0</inkml:trace>
</inkml:ink>
</file>

<file path=word/ink/ink160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100.000000 2286050.000000 999,'254.000000'-82.000000'0,"-40.000000"-11.000000"0 ,-40.000000-14.000000 0,-41.000000-11.000000 0,-18.000000-7.000000 0,7.000000 0.000000 0,6.000000 0.000000 0,7.000000 0.000000 0,-4.000000 6.000000 0,-12.000000 13.000000 0,-13.000000 12.000000 0,-12.000000 13.000000 0</inkml:trace>
</inkml:ink>
</file>

<file path=word/ink/ink16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050.000000 2284300.000000 999,'23.000000'242.000000'0,"-3.000000"-16.000000"0 ,-3.000000-15.000000 0,-2.000000-15.000000 0,-3.000000-1.000000 0,1.000000 16.000000 0,-1.000000 15.000000 0,1.000000 17.000000 0,1.000000-3.000000 0,3.000000-18.000000 0,3.000000-19.000000 0,4.000000-18.000000 0,4.000000-21.000000 0,6.000000-22.000000 0,7.000000-22.000000 0,6.000000-21.000000 0,6.000000-21.000000 0,6.000000-19.000000 0,7.000000-18.000000 0,6.000000-19.000000 0,3.000000-19.000000 0,0.000000-19.000000 0,0.000000-18.000000 0,0.000000-19.000000 0,3.000000-22.000000 0,6.000000-25.000000 0,7.000000-25.000000 0,6.000000-25.000000 0,-5.000000-5.000000 0,-16.000000 16.000000 0,-15.000000 15.000000 0,-15.000000 17.000000 0,-11.000000 11.000000-20,-2.000000 10.000000-39,-3.000000 10.000000-42,-3.000000 9.000000-39</inkml:trace>
</inkml:ink>
</file>

<file path=word/ink/ink1608.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400.000000 2284950.000000 999,'-115.000000'93.000000'0,"23.000000"-11.000000"0 ,22.000000-14.000000 0,22.000000-11.000000 0,2.000000 2.000000 0,-15.000000 19.000000 0,-15.000000 19.000000 0,-16.000000 19.000000 0,-4.000000 2.000000 0,10.000000-11.000000 0,10.000000-14.000000 0,9.000000-11.000000 0,21.000000-18.000000 0,35.000000-22.000000 0,35.000000-22.000000 0,34.000000-21.000000 0,15.000000-6.000000 0,-3.000000 14.000000 0,-3.000000 11.000000 0,-2.000000 14.000000 0,-8.000000 8.000000 0,-8.000000 7.000000 0,-10.000000 6.000000 0,-9.000000 7.000000 0,-5.000000 4.000000 0,0.000000 3.000000 0,0.000000 3.000000 0,0.000000 4.000000 0,0.000000-3.000000 0,0.000000-5.000000 0,0.000000-7.000000 0,0.000000-5.000000 0,1.000000-15.000000 0,4.000000-22.000000 0,3.000000-22.000000 0,3.000000-21.000000 0,-1.000000-20.000000 0,-2.000000-15.000000 0,-3.000000-15.000000 0,-3.000000-16.000000 0,-2.000000-10.000000 0,0.000000-3.000000 0,0.000000-3.000000 0,0.000000-2.000000 0,1.000000 3.000000 0,4.000000 14.000000 0,3.000000 11.000000 0,3.000000 14.000000 0,6.000000 8.000000 0,9.000000 7.000000 0,10.000000 6.000000 0,10.000000 7.000000 0,2.000000 16.000000 0,-3.000000 29.000000 0,-3.000000 28.000000 0,-2.000000 28.000000 0,-11.000000 15.000000 0,-15.000000 4.000000 0,-15.000000 3.000000 0,-16.000000 3.000000 0,-10.000000-2.000000 0,-3.000000-6.000000 0,-3.000000-6.000000 0,-2.000000-6.000000 0,2.000000-20.000000 0,9.000000-30.000000 0,10.000000-32.000000 0,10.000000-30.000000 0,4.000000-25.000000 0,0.000000-15.000000 0,0.000000-15.000000 0,0.000000-16.000000 0,1.000000-10.000000 0,4.000000-3.000000 0,3.000000-3.000000 0,3.000000-2.000000 0,-1.000000 2.000000 0,-2.000000 9.000000 0,-3.000000 10.000000 0,-3.000000 10.000000 0,1.000000-1.000000 0,6.000000-9.000000 0,7.000000-10.000000 0,6.000000-8.000000 0,-1.000000 5.000000 0,-5.000000 22.000000 0,-7.000000 22.000000 0,-5.000000 23.000000 0,-4.000000 27.000000 0,0.000000 34.000000 0,0.000000 35.000000 0,0.000000 35.000000 0,-2.000000 11.000000 0,-3.000000-8.000000 0,-3.000000-10.000000 0,-2.000000-9.000000 0,0.000000-5.000000 0,7.000000 0.000000 0,6.000000 0.000000 0,7.000000 0.000000 0,8.000000 0.000000 0,14.000000 0.000000 0,11.000000 0.000000 0,14.000000 0.000000 0,0.000000-4.000000 0,-8.000000-5.000000 0,-10.000000-7.000000 0,-9.000000-5.000000 0,-4.000000 0.000000 0,4.000000 10.000000 0,3.000000 10.000000 0,3.000000 9.000000 0,-2.000000 2.000000 0,-6.000000-2.000000 0,-6.000000-3.000000 0,-6.000000-3.000000 0,-4.000000-1.000000 0,1.000000 4.000000 0,-1.000000 3.000000 0,1.000000 3.000000 0,-3.000000 3.000000 0,-2.000000 3.000000 0,-3.000000 3.000000 0,-3.000000 4.000000 0,-2.000000-1.000000 0,0.000000-3.000000 0,0.000000-3.000000 0,0.000000-2.000000 0,-4.000000-1.000000 0,-5.000000 3.000000 0,-7.000000 3.000000 0,-5.000000 4.000000 0,-6.000000-1.000000 0,-3.000000-3.000000 0,-3.000000-3.000000 0,-2.000000-2.000000 0,-6.000000-5.000000 0,-6.000000-2.000000 0,-6.000000-3.000000 0,-6.000000-3.000000 0,-6.000000-6.000000 0,-2.000000-5.000000 0,-3.000000-7.000000 0,-3.000000-5.000000 0,-6.000000-14.000000 0,-5.000000-18.000000 0,-7.000000-19.000000 0,-5.000000-18.000000 0,-3.000000-14.000000 0,4.000000-5.000000 0,3.000000-7.000000 0,3.000000-5.000000 0,3.000000-6.000000 0,3.000000-3.000000 0,3.000000-3.000000 0,4.000000-2.000000 0,5.000000-5.000000 0,10.000000-2.000000 0,10.000000-3.000000 0,9.000000-3.000000 0,9.000000 1.000000 0,9.000000 6.000000 0,10.000000 7.000000 0,10.000000 6.000000 0,8.000000 7.000000 0,10.000000 10.000000 0,10.000000 10.000000 0,9.000000 9.000000 0</inkml:trace>
</inkml:ink>
</file>

<file path=word/ink/ink1609.xml><?xml version="1.0" encoding="utf-8"?>
<inkml:ink xmlns:inkml="http://www.w3.org/2003/InkML">
  <annotation type="ScanImages2ExtractSignatures">1</annotation>
  <annotation type="ScanImagesWidth">-21053512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1000.000000 2288450.000000 999,'196.000000'-240.000000'0,"-5.000000"23.000000"0 ,-7.000000 22.000000 0,-5.000000 22.000000 0,-12.000000 16.000000 0,-16.000000 14.000000 0,-15.000000 11.000000 0,-15.000000 14.000000 0,-3.000000 0.000000 0,14.000000-8.000000 0,11.000000-10.000000 0,14.000000-9.000000 0,-4.000000 1.000000 0,-19.000000 13.000000 0,-18.000000 12.000000 0,-19.000000 13.000000 0,-16.000000 12.000000 0,-12.000000 13.000000 0,-13.000000 12.000000 0,-12.000000 13.000000 0</inkml:trace>
</inkml:ink>
</file>

<file path=word/ink/ink161.xml><?xml version="1.0" encoding="utf-8"?>
<inkml:ink xmlns:inkml="http://www.w3.org/2003/InkML">
  <annotation type="ScanImages2ExtractSignatures">1</annotation>
  <annotation type="ScanImagesWidth">26265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1000.000000 984300.000000 999,'95.000000'39.000000'0,"-9.000000"-22.000000"0 ,-10.000000-22.000000 0,-8.000000-21.000000 0,-3.000000-12.000000 0,7.000000 1.000000 0,6.000000-1.000000 0,7.000000 1.000000 0,-1.000000 1.000000 0,-6.000000 3.000000 0,-6.000000 3.000000 0,-6.000000 4.000000 0,-6.000000 4.000000 0,-2.000000 6.000000 0,-3.000000 7.000000 0,-3.000000 6.000000 0,-7.000000 15.000000 0,-9.000000 26.000000 0,-10.000000 24.000000 0,-8.000000 26.000000 0,-9.000000 13.000000 0,-6.000000 4.000000 0,-6.000000 3.000000 0,-6.000000 3.000000 0,-7.000000 1.000000 0,-6.000000 1.000000 0,-6.000000-1.000000 0,-6.000000 1.000000 0,-4.000000-4.000000 0,1.000000-6.000000 0,-1.000000-6.000000 0,1.000000-6.000000 0</inkml:trace>
</inkml:ink>
</file>

<file path=word/ink/ink16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3150.000000 2285650.000000 999,'-154.000000'139.000000'0,"45.000000"-22.000000"0 ,43.000000-22.000000 0,45.000000-21.000000 0,22.000000 7.000000 0,4.000000 38.000000 0,3.000000 37.000000 0,3.000000 38.000000 0,3.000000 29.000000 0,3.000000 22.000000 0,3.000000 22.000000 0,4.000000 23.000000 0,1.000000 6.000000 0,0.000000-5.000000 0,0.000000-7.000000 0,0.000000-5.000000 0,-4.000000-9.000000 0,-5.000000-9.000000 0,-7.000000-10.000000 0,-5.000000-8.000000 0,-4.000000-18.000000 0,0.000000-25.000000 0,0.000000-25.000000 0,0.000000-25.000000 0,0.000000-24.000000 0,0.000000-21.000000 0,0.000000-22.000000 0,0.000000-22.000000 0,3.000000-33.000000 0,6.000000-44.000000 0,7.000000-43.000000 0,6.000000-44.000000 0,-1.000000-30.000000 0,-5.000000-16.000000 0,-7.000000-15.000000 0,-5.000000-15.000000 0,-4.000000-6.000000 0,0.000000 7.000000 0,0.000000 6.000000 0,0.000000 7.000000 0,0.000000 11.000000 0,0.000000 20.000000 0,0.000000 18.000000 0,0.000000 20.000000 0,0.000000 11.000000 0,0.000000 7.000000 0,0.000000 6.000000 0,0.000000 7.000000 0,7.000000 11.000000 0,17.000000 20.000000 0,15.000000 18.000000 0,16.000000 20.000000 0,5.000000 14.000000 0,-2.000000 14.000000 0,-3.000000 11.000000 0,-3.000000 14.000000 0,-6.000000 7.000000 0,-5.000000 3.000000 0,-7.000000 3.000000 0,-5.000000 4.000000 0,-8.000000-1.000000 0,-5.000000-3.000000 0,-7.000000-3.000000 0,-5.000000-2.000000 0,-4.000000-1.000000 0,0.000000 3.000000 0,0.000000 3.000000 0,0.000000 4.000000 0,-7.000000-6.000000 0,-11.000000-11.000000 0,-14.000000-14.000000 0,-11.000000-11.000000 0,-3.000000-17.000000 0,10.000000-18.000000 0,10.000000-19.000000 0,9.000000-18.000000 0,6.000000-15.000000 0,3.000000-9.000000 0,3.000000-10.000000 0,4.000000-8.000000 0,7.000000 0.000000 0,13.000000 14.000000 0,12.000000 11.000000 0,13.000000 14.000000 0,9.000000 8.000000 0,6.000000 7.000000 0,7.000000 6.000000 0,6.000000 7.000000 0,1.000000 4.000000 0,-3.000000 3.000000 0,-3.000000 3.000000 0,-2.000000 4.000000 0,-6.000000 8.000000 0,-6.000000 17.000000 0,-6.000000 15.000000 0,-6.000000 16.000000 0,-10.000000 5.000000 0,-12.000000-2.000000 0,-13.000000-3.000000 0,-12.000000-3.000000 0</inkml:trace>
</inkml:ink>
</file>

<file path=word/ink/ink16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6850.000000 2285950.000000 999,'-2.000000'-80.000000'0,"-3.000000"41.000000"0 ,-3.000000 40.000000 0,-2.000000 42.000000 0,-5.000000 25.000000 0,-2.000000 14.000000 0,-3.000000 11.000000 0,-3.000000 14.000000 0,-2.000000 2.000000 0,0.000000-6.000000 0,0.000000-6.000000 0,0.000000-6.000000 0,3.000000-9.000000 0,6.000000-8.000000 0,7.000000-10.000000 0,6.000000-9.000000 0,12.000000-13.000000 0,19.000000-16.000000 0,19.000000-15.000000 0,19.000000-15.000000 0,5.000000-15.000000 0,-5.000000-12.000000 0,-7.000000-13.000000 0,-5.000000-12.000000 0,-4.000000-5.000000 0,0.000000 3.000000 0,0.000000 3.000000 0,0.000000 4.000000 0,-2.000000 2.000000 0,-3.000000 4.000000 0,-3.000000 3.000000 0,-2.000000 3.000000 0</inkml:trace>
</inkml:ink>
</file>

<file path=word/ink/ink1612.xml><?xml version="1.0" encoding="utf-8"?>
<inkml:ink xmlns:inkml="http://www.w3.org/2003/InkML">
  <annotation type="ScanImages2ExtractSignatures">1</annotation>
  <annotation type="ScanImagesWidth">-21038032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0700.000000 2286700.000000 999,'162.000000'-185.000000'0,"-24.000000"32.000000"0 ,-26.000000 31.000000 0,-24.000000 32.000000 0,-6.000000 10.000000 0,17.000000-9.000000 0,15.000000-10.000000 0,16.000000-8.000000 0,5.000000 3.000000 0,-2.000000 20.000000 0,-3.000000 18.000000 0,-3.000000 20.000000 0,-9.000000 13.000000 0,-11.000000 9.000000 0,-14.000000 10.000000 0,-11.000000 10.000000 0,-14.000000 10.000000 0,-11.000000 13.000000 0,-14.000000 12.000000 0,-11.000000 13.000000 0,-11.000000 18.000000 0,-5.000000 26.000000 0,-7.000000 24.000000 0,-5.000000 26.000000 0,-8.000000 15.000000 0,-5.000000 6.000000 0,-7.000000 7.000000 0,-5.000000 6.000000 0,-11.000000 7.000000 0,-11.000000 10.000000 0,-14.000000 10.000000 0,-11.000000 9.000000 0,-7.000000-1.000000 0,0.000000-8.000000 0,0.000000-10.000000 0,0.000000-9.000000 0</inkml:trace>
</inkml:ink>
</file>

<file path=word/ink/ink1613.xml><?xml version="1.0" encoding="utf-8"?>
<inkml:ink xmlns:inkml="http://www.w3.org/2003/InkML">
  <annotation type="ScanImages2ExtractSignatures">1</annotation>
  <annotation type="ScanImagesWidth">6724019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4650.000000 2286600.000000 999,'71.000000'-158.000000'0,"-5.000000"34.000000"0 ,-7.000000 35.000000 0,-5.000000 35.000000 0,-4.000000 25.000000 0,0.000000 20.000000 0,0.000000 18.000000 0,0.000000 20.000000 0,-5.000000 19.000000 0,-9.000000 22.000000 0,-10.000000 22.000000 0,-8.000000 23.000000 0,-14.000000 14.000000 0,-15.000000 10.000000 0,-15.000000 10.000000 0,-16.000000 9.000000 0,-12.000000 7.000000 0,-5.000000 7.000000 0,-7.000000 6.000000 0,-5.000000 7.000000 0,-1.000000-6.000000 0,6.000000-15.000000 0,7.000000-15.000000 0,6.000000-16.000000 0,4.000000-18.000000 0,4.000000-18.000000 0,3.000000-19.000000 0,3.000000-18.000000 0,10.000000-28.000000 0,20.000000-33.000000 0,18.000000-35.000000 0,20.000000-34.000000 0,13.000000-18.000000 0,9.000000 1.000000 0,10.000000-1.000000 0,10.000000 1.000000 0,5.000000-1.000000 0,4.000000 1.000000 0,3.000000-1.000000 0,3.000000 1.000000 0,3.000000 4.000000 0,3.000000 9.000000 0,3.000000 10.000000 0,4.000000 10.000000 0,-6.000000 8.000000 0,-11.000000 10.000000 0,-14.000000 10.000000 0,-11.000000 9.000000 0,-11.000000 21.000000 0,-5.000000 35.000000 0,-7.000000 35.000000 0,-5.000000 34.000000 0,-11.000000 13.000000 0,-11.000000-5.000000 0,-14.000000-7.000000 0,-11.000000-5.000000 0,-11.000000-3.000000 0,-5.000000 4.000000 0,-7.000000 3.000000 0,-5.000000 3.000000 0,-6.000000-4.000000 0,-3.000000-8.000000 0,-3.000000-10.000000 0,-2.000000-9.000000 0,0.000000-10.000000 0,7.000000-9.000000 0,6.000000-10.000000 0,7.000000-8.000000 0,5.000000-20.000000 0,7.000000-28.000000 0,6.000000-28.000000 0,7.000000-27.000000 0,7.000000-12.000000-20,9.000000 6.000000-39,10.000000 7.000000-42,10.000000 6.000000-39</inkml:trace>
</inkml:ink>
</file>

<file path=word/ink/ink161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0200.000000 2285800.000000 999,'21.000000'170.000000'0,"-5.000000"-9.000000"0 ,-7.000000-10.000000 0,-5.000000-8.000000 0,-4.000000-3.000000 0,0.000000 7.000000 0,0.000000 6.000000 0,0.000000 7.000000 0,0.000000 4.000000 0,0.000000 3.000000 0,0.000000 3.000000 0,0.000000 4.000000 0,3.000000-9.000000 0,6.000000-18.000000 0,7.000000-19.000000 0,6.000000-18.000000 0,6.000000-21.000000 0,6.000000-22.000000 0,7.000000-22.000000 0,6.000000-21.000000 0,9.000000-24.000000 0,13.000000-25.000000 0,12.000000-25.000000 0,13.000000-25.000000 0,9.000000-18.000000 0,6.000000-8.000000 0,7.000000-10.000000 0,6.000000-9.000000 0,3.000000-2.000000 0,0.000000 6.000000 0,0.000000 7.000000 0,0.000000 6.000000 0,-7.000000 6.000000 0,-11.000000 6.000000 0,-14.000000 7.000000 0,-11.000000 6.000000 0,-14.000000 6.000000 0,-11.000000 6.000000 0,-14.000000 7.000000 0,-11.000000 6.000000 0</inkml:trace>
</inkml:ink>
</file>

<file path=word/ink/ink161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1350.000000 2285850.000000 999,'4.000000'298.000000'0,"10.000000"-3.000000"0 ,10.000000-3.000000 0,9.000000-2.000000 0,1.000000-6.000000 0,-6.000000-6.000000 0,-6.000000-6.000000 0,-6.000000-6.000000 0,-2.000000-18.000000 0,3.000000-28.000000 0,3.000000-28.000000 0,4.000000-27.000000 0</inkml:trace>
</inkml:ink>
</file>

<file path=word/ink/ink16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2800.000000 2285900.000000 999,'31.000000'85.000000'0,"13.000000"-27.000000"0 ,12.000000-28.000000 0,13.000000-28.000000 0,2.000000-18.000000 0,-5.000000-6.000000 0,-7.000000-6.000000 0,-5.000000-6.000000 0,-6.000000 7.000000 0,-3.000000 22.000000 0,-3.000000 22.000000 0,-2.000000 23.000000 0,-5.000000 10.000000 0,-2.000000 0.000000 0,-3.000000 0.000000 0,-3.000000 0.000000 0,4.000000 18.000000 0,13.000000 39.000000 0,12.000000 36.000000 0,13.000000 39.000000 0,2.000000 21.000000 0,-5.000000 6.000000 0,-7.000000 7.000000 0,-5.000000 6.000000 0,-6.000000-2.000000 0,-3.000000-9.000000 0,-3.000000-10.000000 0,-2.000000-8.000000 0,-8.000000-12.000000 0,-8.000000-12.000000 0,-10.000000-13.000000 0,-9.000000-12.000000 0,-5.000000-16.000000 0,0.000000-19.000000 0,0.000000-18.000000 0,0.000000-19.000000 0,-10.000000-13.000000 0,-18.000000-6.000000 0,-19.000000-6.000000 0,-18.000000-6.000000 0,-15.000000-9.000000 0,-9.000000-8.000000 0,-10.000000-10.000000 0,-8.000000-9.000000 0,0.000000-5.000000 0,14.000000 0.000000 0,11.000000 0.000000 0,14.000000 0.000000 0</inkml:trace>
</inkml:ink>
</file>

<file path=word/ink/ink161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1850.000000 2286350.000000 999,'93.000000'-158.000000'0,"-11.000000"34.000000"0 ,-14.000000 35.000000 0,-11.000000 35.000000 0,-7.000000 16.000000 0,0.000000 1.000000 0,0.000000-1.000000 0,0.000000 1.000000 0,0.000000 4.000000-20,0.000000 9.000000-39,0.000000 10.000000-42,0.000000 10.000000-39</inkml:trace>
</inkml:ink>
</file>

<file path=word/ink/ink1618.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1450.000000 2283850.000000 999,'-102.000000'26.000000'0,"-3.000000"4.000000"0 ,-3.000000 3.000000 0,-2.000000 3.000000 0,0.000000-1.000000 0,7.000000-2.000000 0,6.000000-3.000000 0,7.000000-3.000000 0,-3.000000-6.000000 0,-8.000000-5.000000 0,-10.000000-7.000000 0,-9.000000-5.000000 0,-13.000000-4.000000 0,-16.000000 0.000000 0,-15.000000 0.000000 0,-15.000000 0.000000 0,-12.000000-2.000000 0,-6.000000-3.000000 0,-6.000000-3.000000 0,-6.000000-2.000000 0,-27.000000-5.000000 0,-47.000000-2.000000 0,-47.000000-3.000000 0,-46.000000-3.000000 0,-20.000000 1.000000 0,10.000000 6.000000 0,10.000000 7.000000 0,9.000000 6.000000 0,1.000000 10.000000 0,-6.000000 17.000000 0,-6.000000 15.000000 0,-6.000000 16.000000 0,16.000000 12.000000 0,42.000000 9.000000 0,40.000000 10.000000 0,41.000000 10.000000 0,2.000000 22.000000 0,-33.000000 39.000000 0,-35.000000 36.000000 0,-34.000000 39.000000 0,2.000000 21.000000 0,42.000000 6.000000 0,40.000000 7.000000 0,41.000000 6.000000 0,26.000000 3.000000 0,13.000000 0.000000 0,12.000000 0.000000 0,13.000000 0.000000 0,15.000000 4.000000 0,19.000000 10.000000 0,19.000000 10.000000 0,19.000000 9.000000 0,21.000000 4.000000 0,26.000000 1.000000 0,24.000000-1.000000 0,26.000000 1.000000 0,30.000000-4.000000 0,39.000000-6.000000 0,36.000000-6.000000 0,39.000000-6.000000 0,32.000000-2.000000 0,28.000000 3.000000 0,28.000000 3.000000 0,29.000000 4.000000 0,33.000000-12.000000 0,42.000000-24.000000 0,40.000000-26.000000 0,41.000000-24.000000 0,32.000000-26.000000 0,26.000000-24.000000 0,24.000000-26.000000 0,26.000000-24.000000 0,16.000000-24.000000 0,10.000000-22.000000 0,10.000000-22.000000 0,9.000000-21.000000 0,2.000000-24.000000 0,-2.000000-25.000000 0,-3.000000-25.000000 0,-3.000000-25.000000 0,-6.000000-19.000000 0,-5.000000-12.000000 0,-7.000000-13.000000 0,-5.000000-12.000000 0,-15.000000-15.000000 0,-22.000000-15.000000 0,-22.000000-15.000000 0,-21.000000-16.000000 0,-23.000000-5.000000 0,-21.000000 6.000000 0,-22.000000 7.000000 0,-22.000000 6.000000 0,-35.000000-1.000000 0,-46.000000-5.000000 0,-47.000000-7.000000 0,-47.000000-5.000000 0,-35.000000-12.000000 0,-21.000000-16.000000 0,-22.000000-15.000000 0,-22.000000-15.000000 0,-27.000000-14.000000 0,-31.000000-8.000000 0,-31.000000-10.000000 0,-31.000000-9.000000 0,-40.000000-12.000000 0,-46.000000-11.000000 0,-47.000000-14.000000 0,-47.000000-11.000000 0,-54.000000-3.000000 0,-58.000000 10.000000 0,-60.000000 10.000000 0,-59.000000 9.000000 0,-43.000000 20.000000 0,-24.000000 31.000000 0,-26.000000 32.000000 0,-24.000000 31.000000 0,-21.000000 29.000000 0,-16.000000 29.000000 0,-15.000000 28.000000 0,-15.000000 28.000000 0,47.000000 23.000000 0,114.000000 19.000000 0,111.000000 19.000000 0,114.000000 19.000000 0,57.000000 5.000000-20,3.000000-5.000000-39,3.000000-7.000000-42,4.000000-5.000000-39</inkml:trace>
</inkml:ink>
</file>

<file path=word/ink/ink1619.xml><?xml version="1.0" encoding="utf-8"?>
<inkml:ink xmlns:inkml="http://www.w3.org/2003/InkML">
  <annotation type="ScanImages2ExtractSignatures">1</annotation>
  <annotation type="ScanImagesWidth">-21042843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8250.000000 2286900.000000 999,'114.000000'-55.000000'0,"-22.000000"41.000000"0 ,-22.000000 40.000000 0,-21.000000 42.000000 0,-9.000000 39.000000 0,7.000000 42.000000 0,6.000000 40.000000 0,7.000000 41.000000 0,0.000000 16.000000 0,-2.000000-5.000000 0,-3.000000-7.000000 0,-3.000000-5.000000 0,-4.000000-19.000000 0,-3.000000-27.000000 0,-3.000000-28.000000 0,-2.000000-28.000000 0</inkml:trace>
</inkml:ink>
</file>

<file path=word/ink/ink16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1300.000000 984600.000000 999,'20.000000'164.000000'0,"-9.000000"-22.000000"0 ,-10.000000-22.000000 0,-8.000000-21.000000 0,-9.000000-9.000000 0,-6.000000 7.000000 0,-6.000000 6.000000 0,-6.000000 7.000000 0,-4.000000-1.000000 0,1.000000-6.000000 0,-1.000000-6.000000 0,1.000000-6.000000 0,1.000000-9.000000 0,3.000000-8.000000 0,3.000000-10.000000 0,4.000000-9.000000 0</inkml:trace>
</inkml:ink>
</file>

<file path=word/ink/ink162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150.000000 2287350.000000 999,'100.000000'-74.000000'0,"0.000000"4.000000"0 ,0.000000 3.000000 0,0.000000 3.000000 0,-2.000000 1.000000 0,-3.000000 1.000000 0,-3.000000-1.000000 0,-2.000000 1.000000 0,3.000000-3.000000 0,14.000000-2.000000 0,11.000000-3.000000 0,14.000000-3.000000 0,-1.000000 5.000000 0,-12.000000 17.000000 0,-13.000000 15.000000 0,-12.000000 16.000000 0,-9.000000 13.000000 0,-2.000000 14.000000 0,-3.000000 11.000000 0,-3.000000 14.000000 0,-4.000000 13.000000 0,-3.000000 16.000000 0,-3.000000 15.000000 0,-2.000000 17.000000 0,-8.000000 11.000000 0,-8.000000 10.000000 0,-10.000000 10.000000 0,-9.000000 9.000000 0,-9.000000 12.000000 0,-5.000000 16.000000 0,-7.000000 15.000000 0,-5.000000 17.000000 0,-9.000000 7.000000 0,-9.000000 0.000000 0,-10.000000 0.000000 0,-8.000000 0.000000 0,-9.000000-11.000000 0,-6.000000-22.000000 0,-6.000000-22.000000 0,-6.000000-21.000000 0,-4.000000-21.000000 0,1.000000-19.000000 0,-1.000000-18.000000 0,1.000000-19.000000 0,1.000000-19.000000 0,3.000000-19.000000 0,3.000000-18.000000 0,4.000000-19.000000 0</inkml:trace>
</inkml:ink>
</file>

<file path=word/ink/ink16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200.000000 2288750.000000 999,'-116.000000'-135.000000'0,"19.000000"32.000000"0 ,19.000000 31.000000 0,19.000000 32.000000 0,7.000000 18.000000 0,-3.000000 6.000000 0,-3.000000 7.000000 0,-2.000000 6.000000 0,14.000000 4.000000 0,35.000000 4.000000 0,35.000000 3.000000 0,34.000000 3.000000 0,21.000000-10.000000 0,10.000000-21.000000 0,10.000000-22.000000 0,9.000000-22.000000 0,1.000000-15.000000 0,-6.000000-5.000000 0,-6.000000-7.000000 0,-6.000000-5.000000 0,-6.000000-9.000000 0,-2.000000-9.000000 0,-3.000000-10.000000 0,-3.000000-8.000000 0,-6.000000 0.000000 0,-5.000000 14.000000 0,-7.000000 11.000000 0,-5.000000 14.000000 0,-9.000000 10.000000-20,-9.000000 9.000000-39,-10.000000 10.000000-42,-8.000000 10.000000-39</inkml:trace>
</inkml:ink>
</file>

<file path=word/ink/ink162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4350.000000 2286400.000000 999,'-19.000000'331.000000'0,"13.000000"-37.000000"0 ,12.000000-38.000000 0,13.000000-37.000000 0,6.000000-16.000000 0,0.000000 6.000000 0,0.000000 7.000000 0,0.000000 6.000000 0,-2.000000-1.000000 0,-3.000000-5.000000 0,-3.000000-7.000000 0,-2.000000-5.000000 0,-5.000000-11.000000 0,-2.000000-11.000000 0,-3.000000-14.000000 0,-3.000000-11.000000 0,-6.000000-14.000000 0,-5.000000-11.000000 0,-7.000000-14.000000 0,-5.000000-11.000000 0,-12.000000-34.000000 0,-16.000000-53.000000 0,-15.000000-53.000000 0,-15.000000-52.000000 0,-7.000000-37.000000 0,3.000000-19.000000 0,3.000000-18.000000 0,4.000000-19.000000 0,7.000000 6.000000-20,13.000000 31.000000-39,12.000000 32.000000-42,13.000000 31.000000-39</inkml:trace>
</inkml:ink>
</file>

<file path=word/ink/ink16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8750.000000 2287050.000000 999,'-19.000000'264.000000'0,"13.000000"-22.000000"0 ,12.000000-22.000000 0,13.000000-21.000000 0,4.000000-17.000000 0,-3.000000-8.000000 0,-3.000000-10.000000 0,-2.000000-9.000000 0,-3.000000-15.000000 0,1.000000-18.000000 0,-1.000000-19.000000 0,1.000000-18.000000 0</inkml:trace>
</inkml:ink>
</file>

<file path=word/ink/ink1624.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600.000000 2287200.000000 999,'21.000000'118.000000'0,"-5.000000"-11.000000"0 ,-7.000000-14.000000 0,-5.000000-11.000000 0,-1.000000-3.000000 0,6.000000 10.000000 0,7.000000 10.000000 0,6.000000 9.000000 0,1.000000-1.000000 0,-3.000000-8.000000 0,-3.000000-10.000000 0,-2.000000-9.000000 0,-5.000000-27.000000 0,-2.000000-44.000000 0,-3.000000-43.000000 0,-3.000000-44.000000 0,-2.000000-19.000000 0,0.000000 6.000000 0,0.000000 7.000000 0,0.000000 6.000000 0</inkml:trace>
</inkml:ink>
</file>

<file path=word/ink/ink1625.xml><?xml version="1.0" encoding="utf-8"?>
<inkml:ink xmlns:inkml="http://www.w3.org/2003/InkML">
  <annotation type="ScanImages2ExtractSignatures">1</annotation>
  <annotation type="ScanImagesWidth">3355520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900.000000 2286700.000000 999,'76.000000'-66.000000'0,"4.000000"19.000000"0 ,3.000000 19.000000 0,3.000000 19.000000 0,-2.000000 12.000000 0,-6.000000 6.000000 0,-6.000000 7.000000 0,-6.000000 6.000000 0,-6.000000 10.000000 0,-2.000000 17.000000 0,-3.000000 15.000000 0,-3.000000 16.000000 0,-6.000000 13.000000 0,-5.000000 14.000000 0,-7.000000 11.000000 0,-5.000000 14.000000 0,-8.000000 10.000000 0,-5.000000 9.000000 0,-7.000000 10.000000 0,-5.000000 10.000000 0,-6.000000-6.000000 0,-3.000000-18.000000 0,-3.000000-19.000000 0,-2.000000-18.000000 0,-8.000000-10.000000 0,-8.000000 0.000000 0,-10.000000 0.000000 0,-9.000000 0.000000 0,-5.000000-13.000000 0,0.000000-24.000000 0,0.000000-26.000000 0,0.000000-24.000000 0,4.000000-28.000000 0,10.000000-27.000000 0,10.000000-28.000000 0,9.000000-28.000000 0,7.000000-17.000000 0,7.000000-2.000000 0,6.000000-3.000000 0,7.000000-3.000000 0,7.000000 2.000000 0,9.000000 10.000000 0,10.000000 10.000000 0,10.000000 9.000000 0,5.000000 9.000000 0,4.000000 9.000000 0,3.000000 10.000000 0,3.000000 10.000000 0,-1.000000 5.000000 0,-2.000000 4.000000 0,-3.000000 3.000000 0,-3.000000 3.000000 0</inkml:trace>
</inkml:ink>
</file>

<file path=word/ink/ink162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250.000000 2286250.000000 999,'-19.000000'104.000000'0,"13.000000"10.000000"0 ,12.000000 10.000000 0,13.000000 9.000000 0,4.000000 9.000000 0,-3.000000 9.000000 0,-3.000000 10.000000 0,-2.000000 10.000000 0,-3.000000-3.000000 0,1.000000-11.000000 0,-1.000000-14.000000 0,1.000000-11.000000 0,-1.000000-6.000000 0,1.000000 4.000000 0,-1.000000 3.000000 0,1.000000 3.000000 0</inkml:trace>
</inkml:ink>
</file>

<file path=word/ink/ink1627.xml><?xml version="1.0" encoding="utf-8"?>
<inkml:ink xmlns:inkml="http://www.w3.org/2003/InkML">
  <annotation type="ScanImages2ExtractSignatures">1</annotation>
  <annotation type="ScanImagesWidth">-20816746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400.000000 2286950.000000 999,'98.000000'-22.000000'0,"-3.000000"6.000000"0 ,-3.000000 7.000000 0,-2.000000 6.000000 0,-3.000000 1.000000 0,1.000000-3.000000 0,-1.000000-3.000000 0,1.000000-2.000000 0,-6.000000-3.000000 0,-8.000000 1.000000 0,-10.000000-1.000000 0,-9.000000 1.000000 0,-13.000000 12.000000 0,-16.000000 25.000000 0,-15.000000 25.000000 0,-15.000000 25.000000 0,-15.000000 12.000000 0,-12.000000 1.000000 0,-13.000000-1.000000 0,-12.000000 1.000000 0,-5.000000-4.000000 0,3.000000-6.000000 0,3.000000-6.000000 0,4.000000-6.000000 0,2.000000-7.000000 0,4.000000-6.000000 0,3.000000-6.000000 0,3.000000-6.000000 0,17.000000-10.000000 0,31.000000-12.000000 0,32.000000-13.000000 0,31.000000-12.000000 0,15.000000-13.000000 0,1.000000-12.000000 0,-1.000000-13.000000 0,1.000000-12.000000 0,-4.000000-9.000000 0,-6.000000-2.000000 0,-6.000000-3.000000 0,-6.000000-3.000000 0,-7.000000-4.000000 0,-6.000000-3.000000 0,-6.000000-3.000000 0,-6.000000-2.000000 0</inkml:trace>
</inkml:ink>
</file>

<file path=word/ink/ink16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750.000000 2287000.000000 999,'-69.000000'98.000000'0,"13.000000"-3.000000"0 ,12.000000-3.000000 0,13.000000-2.000000 0,7.000000-3.000000 0,4.000000 1.000000 0,3.000000-1.000000 0,3.000000 1.000000 0,-1.000000 2.000000 0,-2.000000 7.000000 0,-3.000000 6.000000 0,-3.000000 7.000000 0,-1.000000-1.000000 0,4.000000-6.000000 0,3.000000-6.000000 0,3.000000-6.000000 0,9.000000-18.000000 0,16.000000-28.000000 0,15.000000-28.000000 0,17.000000-27.000000 0,5.000000-22.000000 0,-3.000000-11.000000 0,-3.000000-14.000000 0,-2.000000-11.000000 0,-3.000000-4.000000 0,1.000000 6.000000 0,-1.000000 7.000000 0,1.000000 6.000000 0,1.000000 3.000000 0,3.000000 0.000000 0,3.000000 0.000000 0,4.000000 0.000000 0,2.000000 17.000000 0,4.000000 34.000000 0,3.000000 35.000000 0,3.000000 35.000000 0,-4.000000 16.000000 0,-8.000000 1.000000 0,-10.000000-1.000000 0,-9.000000 1.000000 0,-5.000000-4.000000 0,0.000000-6.000000 0,0.000000-6.000000 0,0.000000-6.000000 0,3.000000-12.000000 0,6.000000-15.000000 0,7.000000-15.000000 0,6.000000-16.000000 0,-1.000000-15.000000 0,-5.000000-11.000000 0,-7.000000-14.000000 0,-5.000000-11.000000 0</inkml:trace>
</inkml:ink>
</file>

<file path=word/ink/ink16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3750.000000 2288250.000000 999,'-22.000000'115.000000'0,"6.000000"-18.000000"0 ,7.000000-19.000000 0,6.000000-18.000000 0,12.000000-18.000000 0,19.000000-16.000000 0,19.000000-15.000000 0,19.000000-15.000000 0,10.000000-17.000000 0,4.000000-15.000000 0,3.000000-15.000000 0,3.000000-16.000000 0,3.000000-12.000000 0,3.000000-5.000000 0,3.000000-7.000000 0,4.000000-5.000000 0,7.000000-6.000000 0,13.000000-3.000000 0,12.000000-3.000000 0,13.000000-2.000000 0,-7.000000 8.000000-20,-24.000000 22.000000-39,-26.000000 22.000000-42,-24.000000 23.000000-39</inkml:trace>
</inkml:ink>
</file>

<file path=word/ink/ink16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0800.000000 986450.000000 999,'87.000000'95.000000'0,"-24.000000"-9.000000"0 ,-26.000000-10.000000 0,-24.000000-8.000000 0,-13.000000-6.000000 0,0.000000 1.000000 0,0.000000-1.000000 0,0.000000 1.000000 0,6.000000-13.000000 0,13.000000-25.000000 0,12.000000-25.000000 0,13.000000-25.000000 0,10.000000-18.000000 0,10.000000-8.000000 0,10.000000-10.000000 0,9.000000-9.000000 0,4.000000-1.000000 0,1.000000 10.000000 0,-1.000000 10.000000 0,1.000000 9.000000 0,-4.000000 6.000000 0,-6.000000 3.000000 0,-6.000000 3.000000 0,-6.000000 4.000000 0,-4.000000 2.000000 0,1.000000 4.000000 0,-1.000000 3.000000 0,1.000000 3.000000 0,-9.000000 10.000000 0,-15.000000 20.000000 0,-15.000000 18.000000 0,-16.000000 20.000000 0,-13.000000 6.000000 0,-9.000000-2.000000 0,-10.000000-3.000000 0,-8.000000-3.000000 0,-6.000000-2.000000 0,1.000000 0.000000 0,-1.000000 0.000000 0,1.000000 0.000000 0,2.000000 0.000000 0,7.000000 0.000000 0,6.000000 0.000000 0,7.000000 0.000000 0,10.000000-10.000000 0,16.000000-18.000000 0,15.000000-19.000000 0,17.000000-18.000000 0,10.000000-17.000000 0,6.000000-11.000000 0,7.000000-14.000000 0,6.000000-11.000000 0</inkml:trace>
</inkml:ink>
</file>

<file path=word/ink/ink16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500.000000 2291600.000000 999,'-82.000000'43.000000'0,"39.000000"-11.000000"0 ,36.000000-14.000000 0,39.000000-11.000000 0,28.000000-17.000000 0,23.000000-18.000000 0,22.000000-19.000000 0,22.000000-18.000000 0,12.000000-18.000000 0,3.000000-16.000000 0,3.000000-15.000000 0,4.000000-15.000000 0,-4.000000-12.000000 0,-9.000000-6.000000 0,-10.000000-6.000000 0,-8.000000-6.000000 0,-14.000000 9.000000 0,-15.000000 25.000000 0,-15.000000 25.000000 0,-16.000000 25.000000 0</inkml:trace>
</inkml:ink>
</file>

<file path=word/ink/ink16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950.000000 2289700.000000 999,'-63.000000'192.000000'0,"26.000000"-16.000000"0 ,24.000000-15.000000 0,26.000000-15.000000 0,15.000000-3.000000 0,6.000000 14.000000 0,7.000000 11.000000 0,6.000000 14.000000 0,-1.000000 2.000000 0,-5.000000-6.000000 0,-7.000000-6.000000 0,-5.000000-6.000000 0,-8.000000-6.000000 0,-5.000000-2.000000 0,-7.000000-3.000000 0,-5.000000-3.000000 0,-4.000000-13.000000 0,0.000000-22.000000 0,0.000000-22.000000 0,0.000000-21.000000 0</inkml:trace>
</inkml:ink>
</file>

<file path=word/ink/ink16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300.000000 2289550.000000 999,'-74.000000'235.000000'0,"4.000000"-27.000000"0 ,3.000000-28.000000 0,3.000000-28.000000 0,3.000000-21.000000 0,3.000000-12.000000 0,3.000000-13.000000 0,4.000000-12.000000 0,16.000000-23.000000 0,32.000000-30.000000 0,31.000000-32.000000 0,32.000000-30.000000 0,18.000000-26.000000 0,6.000000-19.000000 0,7.000000-18.000000 0,6.000000-19.000000 0,-1.000000-8.000000 0,-5.000000 3.000000 0,-7.000000 3.000000 0,-5.000000 4.000000 0,-8.000000 4.000000 0,-5.000000 6.000000 0,-7.000000 7.000000 0,-5.000000 6.000000 0,-4.000000 7.000000 0,0.000000 10.000000 0,0.000000 10.000000 0,0.000000 9.000000 0,1.000000 7.000000 0,4.000000 7.000000 0,3.000000 6.000000 0,3.000000 7.000000 0,4.000000 27.000000 0,7.000000 51.000000 0,6.000000 49.000000 0,7.000000 51.000000 0,-1.000000 27.000000 0,-6.000000 7.000000 0,-6.000000 6.000000 0,-6.000000 7.000000 0,-7.000000 2.000000 0,-6.000000 1.000000 0,-6.000000-1.000000 0,-6.000000 1.000000 0,-7.000000-6.000000 0,-6.000000-8.000000 0,-6.000000-10.000000 0,-6.000000-9.000000 0,-4.000000-15.000000 0,1.000000-18.000000 0,-1.000000-19.000000 0,1.000000-18.000000 0,-4.000000-17.000000 0,-6.000000-11.000000 0,-6.000000-14.000000 0,-6.000000-11.000000 0</inkml:trace>
</inkml:ink>
</file>

<file path=word/ink/ink163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550.000000 2290300.000000 999,'239.000000'-13.000000'0,"-22.000000"-24.000000"0 ,-22.000000-26.000000 0,-21.000000-24.000000 0,-10.000000-15.000000 0,3.000000-3.000000 0,3.000000-3.000000 0,4.000000-2.000000 0,-6.000000 0.000000 0,-11.000000 7.000000 0,-14.000000 6.000000 0,-11.000000 7.000000 0,-18.000000 7.000000-20,-22.000000 9.000000-39,-22.000000 10.000000-42,-21.000000 10.000000-39</inkml:trace>
</inkml:ink>
</file>

<file path=word/ink/ink1634.xml><?xml version="1.0" encoding="utf-8"?>
<inkml:ink xmlns:inkml="http://www.w3.org/2003/InkML">
  <annotation type="ScanImages2ExtractSignatures">1</annotation>
  <annotation type="ScanImagesWidth">-20807503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450.000000 2289850.000000 999,'-44.000000'96.000000'0,"13.000000"-5.000000"0 ,12.000000-7.000000 0,13.000000-5.000000 0,9.000000-3.000000 0,6.000000 4.000000 0,7.000000 3.000000 0,6.000000 3.000000 0,-1.000000 3.000000 0,-5.000000 3.000000 0,-7.000000 3.000000 0,-5.000000 4.000000 0,-6.000000 1.000000 0,-3.000000 0.000000 0,-3.000000 0.000000 0,-2.000000 0.000000 0,-5.000000-5.000000 0,-2.000000-9.000000 0,-3.000000-10.000000 0,-3.000000-8.000000 0,-1.000000-8.000000 0,4.000000-2.000000 0,3.000000-3.000000 0,3.000000-3.000000 0,6.000000-18.000000 0,9.000000-31.000000 0,10.000000-31.000000 0,10.000000-31.000000 0,8.000000-21.000000 0,10.000000-9.000000 0,10.000000-10.000000 0,9.000000-8.000000 0,6.000000-4.000000 0,3.000000 3.000000 0,3.000000 3.000000 0,4.000000 4.000000 0,1.000000 5.000000 0,0.000000 10.000000 0,0.000000 10.000000 0,0.000000 9.000000 0,-4.000000 9.000000 0,-5.000000 9.000000 0,-7.000000 10.000000 0,-5.000000 10.000000 0,-9.000000 19.000000 0,-9.000000 32.000000 0,-10.000000 31.000000 0,-8.000000 32.000000 0,-14.000000 15.000000 0,-15.000000 0.000000 0,-15.000000 0.000000 0,-16.000000 0.000000 0,-13.000000-2.000000 0,-9.000000-3.000000 0,-10.000000-3.000000 0,-8.000000-2.000000 0,-1.000000-8.000000 0,9.000000-8.000000 0,10.000000-10.000000 0,10.000000-9.000000 0,5.000000-18.000000 0,4.000000-24.000000 0,3.000000-26.000000 0,3.000000-24.000000 0</inkml:trace>
</inkml:ink>
</file>

<file path=word/ink/ink163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050.000000 2288350.000000 999,'307.000000'170.000000'0,"-33.000000"-9.000000"0 ,-35.000000-10.000000 0,-34.000000-8.000000 0,-23.000000-1.000000 0,-8.000000 9.000000 0,-10.000000 10.000000 0,-9.000000 10.000000 0,-12.000000 4.000000 0,-11.000000 0.000000 0,-14.000000 0.000000 0,-11.000000 0.000000 0,-11.000000-7.000000 0,-5.000000-11.000000 0,-7.000000-14.000000 0,-5.000000-11.000000 0,-9.000000-11.000000 0,-9.000000-5.000000 0,-10.000000-7.000000 0,-8.000000-5.000000 0,-9.000000-9.000000-20,-6.000000-9.000000-39,-6.000000-10.000000-42,-6.000000-8.000000-39</inkml:trace>
</inkml:ink>
</file>

<file path=word/ink/ink1636.xml><?xml version="1.0" encoding="utf-8"?>
<inkml:ink xmlns:inkml="http://www.w3.org/2003/InkML">
  <annotation type="ScanImages2ExtractSignatures">1</annotation>
  <annotation type="ScanImagesWidth">143163393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750.000000 2288050.000000 999,'117.000000'73.000000'0,"-16.000000"-3.000000"0 ,-15.000000-3.000000 0,-15.000000-2.000000 0,-9.000000-6.000000 0,1.000000-6.000000 0,-1.000000-6.000000 0,1.000000-6.000000 0</inkml:trace>
</inkml:ink>
</file>

<file path=word/ink/ink16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500.000000 2287300.000000 999,'-88.000000'-60.000000'0,"26.000000"32.000000"0 ,24.000000 31.000000 0,26.000000 32.000000 0,18.000000 19.000000 0,13.000000 10.000000 0,12.000000 10.000000 0,13.000000 9.000000 0,9.000000-4.000000 0,6.000000-15.000000 0,7.000000-15.000000 0,6.000000-16.000000 0,3.000000-12.000000 0,0.000000-5.000000 0,0.000000-7.000000 0,0.000000-5.000000 0</inkml:trace>
</inkml:ink>
</file>

<file path=word/ink/ink16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050.000000 2289700.000000 999,'207.000000'-166.000000'0,"-33.000000"19.000000"0 ,-35.000000 19.000000 0,-34.000000 19.000000 0,-20.000000 10.000000 0,-2.000000 4.000000 0,-3.000000 3.000000 0,-3.000000 3.000000 0,-4.000000 4.000000 0,-3.000000 7.000000 0,-3.000000 6.000000 0,-2.000000 7.000000 0,-6.000000 5.000000 0,-6.000000 7.000000 0,-6.000000 6.000000 0,-6.000000 7.000000 0,-7.000000 16.000000 0,-6.000000 29.000000 0,-6.000000 28.000000 0,-6.000000 28.000000 0,-6.000000 20.000000 0,-2.000000 13.000000 0,-3.000000 12.000000 0,-3.000000 13.000000 0,-2.000000 12.000000 0,0.000000 13.000000 0,0.000000 12.000000 0,0.000000 13.000000 0,-7.000000 9.000000 0,-11.000000 6.000000 0,-14.000000 7.000000 0,-11.000000 6.000000 0,-6.000000-5.000000 0,4.000000-16.000000 0,3.000000-15.000000 0,3.000000-15.000000 0,1.000000-21.000000 0,1.000000-25.000000 0,-1.000000-25.000000 0,1.000000-25.000000 0,1.000000-25.000000 0,3.000000-25.000000 0,3.000000-25.000000 0,4.000000-25.000000 0,1.000000-16.000000 0,0.000000-6.000000 0,0.000000-6.000000 0,0.000000-6.000000 0,4.000000-1.000000 0,10.000000 7.000000 0,10.000000 6.000000 0,9.000000 7.000000 0,9.000000 8.000000 0,9.000000 14.000000 0,10.000000 11.000000 0,10.000000 14.000000 0,10.000000 8.000000 0,13.000000 7.000000 0,12.000000 6.000000 0,13.000000 7.000000 0,4.000000 5.000000 0,-3.000000 7.000000 0,-3.000000 6.000000 0,-2.000000 7.000000 0,-6.000000 2.000000 0,-6.000000 1.000000 0,-6.000000-1.000000 0,-6.000000 1.000000 0,-6.000000-4.000000 0,-2.000000-6.000000 0,-3.000000-6.000000 0,-3.000000-6.000000 0</inkml:trace>
</inkml:ink>
</file>

<file path=word/ink/ink16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700.000000 2289650.000000 999,'162.000000'256.000000'0,"-24.000000"-37.000000"0 ,-26.000000-38.000000 0,-24.000000-37.000000 0,-18.000000-21.000000 0,-9.000000-3.000000 0,-10.000000-3.000000 0,-8.000000-2.000000 0,-8.000000-8.000000 0,-2.000000-8.000000 0,-3.000000-10.000000 0,-3.000000-9.000000 0,5.000000-12.000000 0,17.000000-11.000000 0,15.000000-14.000000 0,16.000000-11.000000 0,7.000000-11.000000 0,1.000000-5.000000 0,-1.000000-7.000000 0,1.000000-5.000000 0,2.000000-4.000000 0,7.000000 0.000000 0,6.000000 0.000000 0,7.000000 0.000000 0,13.000000-2.000000 0,22.000000-3.000000 0,22.000000-3.000000 0,23.000000-2.000000 0,10.000000-5.000000 0,0.000000-2.000000 0,0.000000-3.000000 0,0.000000-3.000000 0,6.000000-15.000000 0,13.000000-24.000000 0,12.000000-26.000000 0,13.000000-24.000000 0,-7.000000-9.000000 0,-24.000000 10.000000 0,-26.000000 10.000000 0,-24.000000 9.000000 0,-24.000000 9.000000-20,-22.000000 9.000000-39,-22.000000 10.000000-42,-21.000000 10.000000-39</inkml:trace>
</inkml:ink>
</file>

<file path=word/ink/ink16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222222208976746" units="cm"/>
      <inkml:brushProperty name="height" value="0.0222222208976746" units="cm"/>
      <inkml:brushProperty name="color" value="#000000"/>
      <inkml:brushProperty name="fitToCurve" value="1"/>
      <inkml:brushProperty name="ignorePressure" value="0"/>
    </inkml:brush>
  </inkml:definitions>
  <inkml:trace contextRef="#ctx0" brushRef="#br0">104575.000000 983475.000000 333,'116.000000'46.000000'166,"37.000000"35.000000"1 ,37.000000 34.000000 0,37.000000 35.000000-1</inkml:trace>
</inkml:ink>
</file>

<file path=word/ink/ink1640.xml><?xml version="1.0" encoding="utf-8"?>
<inkml:ink xmlns:inkml="http://www.w3.org/2003/InkML">
  <annotation type="ScanImages2ExtractSignatures">1</annotation>
  <annotation type="ScanImagesWidth">18698364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550.000000 2287450.000000 999,'71.000000'126.000000'0,"-5.000000"4.000000"0 ,-7.000000 3.000000 0,-5.000000 3.000000 0,-6.000000-1.000000 0,-3.000000-2.000000 0,-3.000000-3.000000 0,-2.000000-3.000000 0,-5.000000-10.000000 0,-2.000000-16.000000 0,-3.000000-15.000000 0,-3.000000-15.000000 0</inkml:trace>
</inkml:ink>
</file>

<file path=word/ink/ink16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00.000000 2287550.000000 999,'53.000000'-97.000000'0,"6.000000"6.000000"0 ,7.000000 7.000000 0,6.000000 6.000000 0,4.000000 4.000000 0,4.000000 4.000000 0,3.000000 3.000000 0,3.000000 3.000000 0,-1.000000 6.000000 0,-2.000000 9.000000 0,-3.000000 10.000000 0,-3.000000 10.000000 0,-4.000000 18.000000 0,-3.000000 28.000000 0,-3.000000 28.000000 0,-2.000000 29.000000 0,-11.000000 26.000000 0,-15.000000 25.000000 0,-15.000000 25.000000 0,-16.000000 25.000000 0,-12.000000 7.000000 0,-5.000000-8.000000 0,-7.000000-10.000000 0,-5.000000-9.000000 0,-11.000000 1.000000 0,-11.000000 13.000000 0,-14.000000 12.000000 0,-11.000000 13.000000 0,-4.000000-12.000000 0,6.000000-33.000000 0,7.000000-35.000000 0,6.000000-34.000000 0,-1.000000-32.000000 0,-5.000000-28.000000 0,-7.000000-28.000000 0,-5.000000-27.000000 0,3.000000-17.000000 0,17.000000-3.000000 0,15.000000-3.000000 0,16.000000-2.000000 0,9.000000-1.000000 0,3.000000 3.000000 0,3.000000 3.000000 0,4.000000 4.000000 0,5.000000 1.000000 0,10.000000 0.000000 0,10.000000 0.000000 0,9.000000 0.000000 0,2.000000-4.000000 0,-2.000000-5.000000 0,-3.000000-7.000000 0,-3.000000-5.000000 0,-1.000000-6.000000 0,4.000000-3.000000 0,3.000000-3.000000 0,3.000000-2.000000 0,-2.000000-1.000000 0,-6.000000 3.000000 0,-6.000000 3.000000 0,-6.000000 4.000000 0,-6.000000 19.000000 0,-2.000000 39.000000 0,-3.000000 36.000000 0,-3.000000 39.000000 0,-1.000000 27.000000 0,4.000000 19.000000 0,3.000000 19.000000 0,3.000000 19.000000 0,3.000000 9.000000 0,3.000000 0.000000 0,3.000000 0.000000 0,4.000000 0.000000 0,-3.000000-5.000000 0,-5.000000-9.000000 0,-7.000000-10.000000 0,-5.000000-8.000000 0,-4.000000-8.000000 0,0.000000-2.000000 0,0.000000-3.000000 0,0.000000-3.000000 0,-2.000000-7.000000 0,-3.000000-9.000000 0,-3.000000-10.000000 0,-2.000000-8.000000 0,-6.000000-9.000000 0,-6.000000-6.000000 0,-6.000000-6.000000 0,-6.000000-6.000000 0,-2.000000-18.000000 0,3.000000-28.000000 0,3.000000-28.000000 0,4.000000-27.000000 0,8.000000-12.000000 0,17.000000 6.000000 0,15.000000 7.000000 0,16.000000 6.000000 0,13.000000 4.000000 0,14.000000 4.000000 0,11.000000 3.000000 0,14.000000 3.000000 0,3.000000 4.000000 0,-2.000000 7.000000 0,-3.000000 6.000000 0,-3.000000 7.000000 0,-6.000000 10.000000 0,-5.000000 16.000000 0,-7.000000 15.000000 0,-5.000000 17.000000 0,-12.000000 14.000000 0,-16.000000 17.000000 0,-15.000000 15.000000 0,-15.000000 16.000000 0,-15.000000 7.000000 0,-12.000000 1.000000 0,-13.000000-1.000000 0,-12.000000 1.000000 0,-7.000000-6.000000 0,1.000000-8.000000 0,-1.000000-10.000000 0,1.000000-9.000000 0,21.000000-12.000000 0,44.000000-11.000000 0,44.000000-14.000000 0,44.000000-11.000000 0,19.000000-18.000000 0,-2.000000-22.000000 0,-3.000000-22.000000 0,-3.000000-21.000000 0,-2.000000-14.000000 0,0.000000-2.000000 0,0.000000-3.000000 0,0.000000-3.000000 0,-8.000000 2.000000-20,-16.000000 10.000000-39,-15.000000 10.000000-42,-15.000000 9.000000-39</inkml:trace>
</inkml:ink>
</file>

<file path=word/ink/ink1642.xml><?xml version="1.0" encoding="utf-8"?>
<inkml:ink xmlns:inkml="http://www.w3.org/2003/InkML">
  <annotation type="ScanImages2ExtractSignatures">1</annotation>
  <annotation type="ScanImagesWidth">-20820617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3300.000000 2290950.000000 999,'-94.000000'107.000000'0,"63.000000"-33.000000"0 ,62.000000-35.000000 0,63.000000-34.000000 0,38.000000-27.000000 0,17.000000-19.000000 0,15.000000-18.000000 0,16.000000-19.000000 0,-1.000000-10.000000 0,-15.000000 1.000000 0,-15.000000-1.000000 0,-16.000000 1.000000 0,-15.000000 2.000000 0,-11.000000 7.000000 0,-14.000000 6.000000 0,-11.000000 7.000000 0,-12.000000 5.000000-20,-9.000000 7.000000-39,-10.000000 6.000000-42,-8.000000 7.000000-39</inkml:trace>
</inkml:ink>
</file>

<file path=word/ink/ink1643.xml><?xml version="1.0" encoding="utf-8"?>
<inkml:ink xmlns:inkml="http://www.w3.org/2003/InkML">
  <annotation type="ScanImages2ExtractSignatures">1</annotation>
  <annotation type="ScanImagesWidth">-210357560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4950.000000 2287700.000000 999,'181.000000'-163.000000'0,"-37.000000"26.000000"0 ,-38.000000 24.000000 0,-37.000000 26.000000 0,-21.000000 13.000000 0,-3.000000 4.000000 0,-3.000000 3.000000 0,-2.000000 3.000000 0,-8.000000 17.000000 0,-8.000000 31.000000 0,-10.000000 32.000000 0,-9.000000 31.000000 0,-2.000000 17.000000 0,6.000000 3.000000 0,7.000000 3.000000 0,6.000000 4.000000 0,6.000000 5.000000 0,6.000000 10.000000 0,7.000000 10.000000 0,6.000000 9.000000 0,10.000000 26.000000 0,17.000000 44.000000 0,15.000000 44.000000 0,16.000000 44.000000 0,-1.000000 10.000000 0,-15.000000-21.000000 0,-15.000000-22.000000 0,-16.000000-22.000000 0,-12.000000-21.000000 0,-5.000000-18.000000 0,-7.000000-19.000000 0,-5.000000-18.000000 0,-8.000000-18.000000 0,-5.000000-16.000000 0,-7.000000-15.000000 0,-5.000000-15.000000 0,-15.000000-20.000000 0,-22.000000-21.000000 0,-22.000000-22.000000 0,-21.000000-22.000000 0,-10.000000-19.000000 0,3.000000-16.000000 0,3.000000-15.000000 0,4.000000-15.000000 0,1.000000-11.000000 0,0.000000-2.000000 0,0.000000-3.000000 0,0.000000-3.000000 0,7.000000 1.000000 0,17.000000 6.000000 0,15.000000 7.000000 0,16.000000 6.000000 0,12.000000 4.000000 0,9.000000 4.000000 0,10.000000 3.000000 0,10.000000 3.000000 0,8.000000-2.000000 0,10.000000-6.000000 0,10.000000-6.000000 0,9.000000-6.000000 0,1.000000-1.000000 0,-6.000000 7.000000 0,-6.000000 6.000000 0,-6.000000 7.000000 0</inkml:trace>
</inkml:ink>
</file>

<file path=word/ink/ink16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7150.000000 2287250.000000 999,'4.000000'-116.000000'0,"10.000000"19.000000"0 ,10.000000 19.000000 0,9.000000 19.000000 0,6.000000 12.000000 0,3.000000 6.000000 0,3.000000 7.000000 0,4.000000 6.000000 0,2.000000 3.000000 0,4.000000 0.000000 0,3.000000 0.000000 0,3.000000 0.000000 0,-8.000000 20.000000 0,-19.000000 41.000000 0,-18.000000 40.000000 0,-19.000000 42.000000 0,-13.000000 17.000000 0,-6.000000-2.000000 0,-6.000000-3.000000 0,-6.000000-3.000000 0,-2.000000-2.000000 0,3.000000 0.000000 0,3.000000 0.000000 0,4.000000 0.000000 0,2.000000-10.000000 0,4.000000-18.000000 0,3.000000-19.000000 0,3.000000-18.000000 0,10.000000-34.000000 0,20.000000-46.000000 0,18.000000-47.000000 0,20.000000-47.000000 0,8.000000-16.000000 0,1.000000 16.000000 0,-1.000000 15.000000 0,1.000000 17.000000 0,2.000000 3.000000 0,7.000000-5.000000 0,6.000000-7.000000 0,7.000000-5.000000 0,-3.000000 3.000000 0,-8.000000 17.000000 0,-10.000000 15.000000 0,-9.000000 16.000000 0,-15.000000 21.000000 0,-18.000000 29.000000 0,-19.000000 28.000000 0,-18.000000 28.000000 0,-12.000000 18.000000 0,-3.000000 10.000000 0,-3.000000 10.000000 0,-2.000000 9.000000 0,-1.000000 4.000000 0,3.000000 1.000000 0,3.000000-1.000000 0,4.000000 1.000000 0,2.000000-6.000000 0,4.000000-8.000000 0,3.000000-10.000000 0,3.000000-9.000000 0,4.000000-9.000000 0,7.000000-5.000000 0,6.000000-7.000000 0,7.000000-5.000000 0,5.000000-6.000000 0,7.000000-3.000000 0,6.000000-3.000000 0,7.000000-2.000000 0,2.000000-1.000000 0,1.000000 3.000000 0,-1.000000 3.000000 0,1.000000 4.000000 0,1.000000 5.000000 0,3.000000 10.000000 0,3.000000 10.000000 0,4.000000 9.000000 0,-3.000000-1.000000 0,-5.000000-8.000000 0,-7.000000-10.000000 0,-5.000000-9.000000 0,-1.000000-5.000000 0,6.000000 0.000000 0,7.000000 0.000000 0,6.000000 0.000000 0,3.000000-11.000000 0,0.000000-22.000000 0,0.000000-22.000000 0,0.000000-21.000000 0</inkml:trace>
</inkml:ink>
</file>

<file path=word/ink/ink164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9400.000000 2287900.000000 999,'-68.000000'145.000000'0,"17.000000"-9.000000"0 ,15.000000-10.000000 0,16.000000-8.000000 0,9.000000-6.000000 0,3.000000 1.000000 0,3.000000-1.000000 0,4.000000 1.000000 0,-3.000000-3.000000 0,-5.000000-2.000000 0,-7.000000-3.000000 0,-5.000000-3.000000 0,-4.000000-6.000000 0,0.000000-5.000000 0,0.000000-7.000000 0,0.000000-5.000000 0,-2.000000-8.000000 0,-3.000000-5.000000 0,-3.000000-7.000000 0,-2.000000-5.000000 0,-6.000000-11.000000 0,-6.000000-11.000000 0,-6.000000-14.000000 0,-6.000000-11.000000 0,-7.000000-12.000000 0,-6.000000-9.000000 0,-6.000000-10.000000 0,-6.000000-8.000000 0,-7.000000-9.000000 0,-6.000000-6.000000 0,-6.000000-6.000000 0,-6.000000-6.000000 0,2.000000-4.000000 0,14.000000 1.000000 0,11.000000-1.000000 0,14.000000 1.000000 0,14.000000-1.000000 0,20.000000 1.000000 0,18.000000-1.000000 0,20.000000 1.000000 0,14.000000 1.000000 0,14.000000 3.000000 0,11.000000 3.000000 0,14.000000 4.000000 0,19.000000-9.000000 0,29.000000-18.000000 0,28.000000-19.000000 0,28.000000-18.000000 0,9.000000-12.000000 0,-9.000000-3.000000 0,-10.000000-3.000000 0,-8.000000-2.000000 0,-18.000000 8.000000 0,-25.000000 22.000000 0,-25.000000 22.000000 0,-25.000000 23.000000 0,-15.000000 10.000000-20,-2.000000 0.000000-39,-3.000000 0.000000-42,-3.000000 0.000000-39</inkml:trace>
</inkml:ink>
</file>

<file path=word/ink/ink164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0600.000000 2287000.000000 999,'65.000000'203.000000'0,"-18.000000"-44.000000"0 ,-19.000000-43.000000 0,-18.000000-44.000000 0</inkml:trace>
</inkml:ink>
</file>

<file path=word/ink/ink164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1450.000000 2287550.000000 999,'45.000000'235.000000'0,"-9.000000"-27.000000"0 ,-10.000000-28.000000 0,-8.000000-28.000000 0,-8.000000-15.000000 0,-2.000000 1.000000 0,-3.000000-1.000000 0,-3.000000 1.000000 0,-1.000000-6.000000 0,4.000000-8.000000 0,3.000000-10.000000 0,3.000000-9.000000 0,7.000000-23.000000 0,14.000000-33.000000 0,11.000000-35.000000 0,14.000000-34.000000 0,7.000000-29.000000 0,3.000000-21.000000 0,3.000000-22.000000 0,4.000000-22.000000 0,7.000000-11.000000 0,13.000000 0.000000 0,12.000000 0.000000 0,13.000000 0.000000 0,2.000000 4.000000 0,-5.000000 10.000000 0,-7.000000 10.000000 0,-5.000000 9.000000 0,-11.000000 12.000000 0,-11.000000 16.000000 0,-14.000000 15.000000 0,-11.000000 17.000000 0,-6.000000 24.000000 0,4.000000 34.000000 0,3.000000 35.000000 0,3.000000 35.000000 0,-5.000000 16.000000 0,-12.000000 1.000000 0,-13.000000-1.000000 0,-12.000000 1.000000 0,-9.000000 10.000000 0,-2.000000 22.000000 0,-3.000000 22.000000 0,-3.000000 23.000000 0,-7.000000 3.000000 0,-9.000000-11.000000 0,-10.000000-14.000000 0,-8.000000-11.000000 0,-8.000000-12.000000 0,-2.000000-9.000000 0,-3.000000-10.000000 0,-3.000000-8.000000 0,-2.000000-17.000000 0,0.000000-21.000000 0,0.000000-22.000000 0,0.000000-22.000000 0,0.000000-16.000000-20,0.000000-9.000000-39,0.000000-10.000000-42,0.000000-8.000000-39</inkml:trace>
</inkml:ink>
</file>

<file path=word/ink/ink164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1550.000000 2287050.000000 999,'209.000000'-157.000000'0,"-31.000000"39.000000"0 ,-31.000000 36.000000 0,-31.000000 39.000000 0,-12.000000 19.000000 0,10.000000 4.000000 0,10.000000 3.000000 0,9.000000 3.000000 0,-7.000000 7.000000-20,-21.000000 14.000000-39,-22.000000 11.000000-42,-22.000000 14.000000-39</inkml:trace>
</inkml:ink>
</file>

<file path=word/ink/ink1649.xml><?xml version="1.0" encoding="utf-8"?>
<inkml:ink xmlns:inkml="http://www.w3.org/2003/InkML">
  <annotation type="ScanImages2ExtractSignatures">1</annotation>
  <annotation type="ScanImagesWidth">321135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1400.000000 2290650.000000 999,'321.000000'-275.000000'0,"-55.000000"50.000000"0 ,-57.000000 50.000000 0,-55.000000 50.000000 0,-31.000000 25.000000 0,-3.000000 0.000000 0,-3.000000 0.000000 0,-2.000000 0.000000 0</inkml:trace>
</inkml:ink>
</file>

<file path=word/ink/ink1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3550.000000 984100.000000 999,'62.000000'71.000000'0,"-24.000000"-5.000000"0 ,-26.000000-7.000000 0,-24.000000-5.000000 0,-13.000000-4.000000 0,0.000000 0.000000 0,0.000000 0.000000 0,0.000000 0.000000 0,0.000000 0.000000 0,0.000000 0.000000 0,0.000000 0.000000 0,0.000000 0.000000 0,9.000000-15.000000 0,19.000000-27.000000 0,19.000000-28.000000 0,19.000000-28.000000 0,10.000000-13.000000 0,4.000000 3.000000 0,3.000000 3.000000 0,3.000000 4.000000 0,4.000000 1.000000 0,7.000000 0.000000 0,6.000000 0.000000 0,7.000000 0.000000 0,0.000000 3.000000 0,-2.000000 6.000000 0,-3.000000 7.000000 0,-3.000000 6.000000 0,-4.000000 4.000000 0,-3.000000 4.000000 0,-3.000000 3.000000 0,-2.000000 3.000000 0,-5.000000 1.000000 0,-2.000000 1.000000 0,-3.000000-1.000000 0,-3.000000 1.000000 0,-1.000000-1.000000 0,4.000000 1.000000 0,3.000000-1.000000 0,3.000000 1.000000 0,-15.000000 7.000000 0,-30.000000 16.000000 0,-32.000000 15.000000 0,-30.000000 17.000000 0</inkml:trace>
</inkml:ink>
</file>

<file path=word/ink/ink1650.xml><?xml version="1.0" encoding="utf-8"?>
<inkml:ink xmlns:inkml="http://www.w3.org/2003/InkML">
  <annotation type="ScanImages2ExtractSignatures">1</annotation>
  <annotation type="ScanImagesWidth">-21024251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6300.000000 2288350.000000 999,'128.000000'17.000000'0,"6.000000"-16.000000"0 ,7.000000-15.000000 0,6.000000-15.000000 0,1.000000-15.000000 0,-3.000000-12.000000 0,-3.000000-13.000000 0,-2.000000-12.000000 0,-5.000000-7.000000 0,-2.000000 1.000000 0,-3.000000-1.000000 0,-3.000000 1.000000 0,-4.000000 2.000000 0,-3.000000 7.000000 0,-3.000000 6.000000 0,-2.000000 7.000000 0,-11.000000 5.000000 0,-15.000000 7.000000 0,-15.000000 6.000000 0,-16.000000 7.000000 0</inkml:trace>
</inkml:ink>
</file>

<file path=word/ink/ink165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7900.000000 2286700.000000 999,'-113.000000'15.000000'0,"26.000000"32.000000"0 ,24.000000 31.000000 0,26.000000 32.000000 0,15.000000 29.000000 0,6.000000 28.000000 0,7.000000 28.000000 0,6.000000 29.000000 0,4.000000 15.000000 0,4.000000 3.000000 0,3.000000 3.000000 0,3.000000 4.000000 0,3.000000-14.000000 0,3.000000-27.000000 0,3.000000-28.000000 0,4.000000-28.000000 0,2.000000-21.000000 0,4.000000-12.000000 0,3.000000-13.000000 0,3.000000-12.000000 0,6.000000-18.000000 0,9.000000-21.000000 0,10.000000-22.000000 0,10.000000-22.000000 0,8.000000-24.000000 0,10.000000-24.000000 0,10.000000-26.000000 0,9.000000-24.000000 0,7.000000-15.000000 0,7.000000-3.000000 0,6.000000-3.000000 0,7.000000-2.000000 0,-10.000000 6.000000 0,-25.000000 20.000000 0,-25.000000 18.000000 0,-25.000000 20.000000 0,-13.000000 8.000000-20,1.000000 1.000000-39,-1.000000-1.000000-42,1.000000 1.000000-39</inkml:trace>
</inkml:ink>
</file>

<file path=word/ink/ink1652.xml><?xml version="1.0" encoding="utf-8"?>
<inkml:ink xmlns:inkml="http://www.w3.org/2003/InkML">
  <annotation type="ScanImages2ExtractSignatures">1</annotation>
  <annotation type="ScanImagesWidth">1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0600.000000 2287500.000000 999,'-96.000000'-113.000000'0,"10.000000"26.000000"0 ,10.000000 24.000000 0,9.000000 26.000000 0,7.000000 22.000000 0,7.000000 23.000000 0,6.000000 22.000000 0,7.000000 22.000000 0,5.000000 21.000000 0,7.000000 22.000000 0,6.000000 22.000000 0,7.000000 23.000000 0,4.000000 10.000000 0,3.000000 0.000000 0,3.000000 0.000000 0,4.000000 0.000000 0,1.000000-8.000000 0,0.000000-16.000000 0,0.000000-15.000000 0,0.000000-15.000000 0,12.000000-17.000000 0,26.000000-15.000000 0,24.000000-15.000000 0,26.000000-16.000000 0,12.000000-16.000000 0,0.000000-16.000000 0,0.000000-15.000000 0,0.000000-15.000000 0,0.000000-12.000000 0,0.000000-6.000000 0,0.000000-6.000000 0,0.000000-6.000000 0,-7.000000-1.000000 0,-11.000000 7.000000 0,-14.000000 6.000000 0,-11.000000 7.000000 0</inkml:trace>
</inkml:ink>
</file>

<file path=word/ink/ink16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0250.000000 2288500.000000 999,'-71.000000'-52.000000'0,"60.000000"-3.000000"0 ,60.000000-3.000000 0,59.000000-2.000000 0,34.000000-6.000000 0,9.000000-6.000000 0,10.000000-6.000000 0,10.000000-6.000000 0,-14.000000 2.000000-20,-33.000000 14.000000-39,-35.000000 11.000000-42,-34.000000 14.000000-39</inkml:trace>
</inkml:ink>
</file>

<file path=word/ink/ink1654.xml><?xml version="1.0" encoding="utf-8"?>
<inkml:ink xmlns:inkml="http://www.w3.org/2003/InkML">
  <annotation type="ScanImages2ExtractSignatures">1</annotation>
  <annotation type="ScanImagesWidth">36210267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2950.000000 2288400.000000 999,'-90.000000'137.000000'0,"23.000000"-24.000000"0 ,22.000000-26.000000 0,22.000000-24.000000 0,23.000000-21.000000 0,25.000000-16.000000 0,25.000000-15.000000 0,25.000000-15.000000 0,9.000000-14.000000 0,-6.000000-8.000000 0,-6.000000-10.000000 0,-6.000000-9.000000 0,-2.000000-7.000000 0,3.000000-3.000000 0,3.000000-3.000000 0,4.000000-2.000000 0</inkml:trace>
</inkml:ink>
</file>

<file path=word/ink/ink16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7450.000000 2288150.000000 999,'43.000000'96.000000'0,"-11.000000"-5.000000"0 ,-14.000000-7.000000 0,-11.000000-5.000000 0,-11.000000-1.000000 0,-5.000000 6.000000 0,-7.000000 7.000000 0,-5.000000 6.000000 0</inkml:trace>
</inkml:ink>
</file>

<file path=word/ink/ink1656.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8950.000000 2286850.000000 999,'-22.000000'148.000000'0,"6.000000"-3.000000"0 ,7.000000-3.000000 0,6.000000-2.000000 0,4.000000 2.000000 0,4.000000 9.000000 0,3.000000 10.000000 0,3.000000 10.000000 0,-1.000000-6.000000 0,-2.000000-18.000000 0,-3.000000-19.000000 0,-3.000000-18.000000 0</inkml:trace>
</inkml:ink>
</file>

<file path=word/ink/ink165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2000.000000 2286300.000000 999,'-66.000000'79.000000'0,"19.000000"10.000000"0 ,19.000000 10.000000 0,19.000000 9.000000 0,10.000000 9.000000 0,4.000000 9.000000 0,3.000000 10.000000 0,3.000000 10.000000 0,4.000000 14.000000 0,7.000000 23.000000 0,6.000000 22.000000 0,7.000000 22.000000 0,0.000000 8.000000 0,-2.000000-2.000000 0,-3.000000-3.000000 0,-3.000000-3.000000 0,-2.000000-7.000000 0,0.000000-9.000000 0,0.000000-10.000000 0,0.000000-8.000000 0,1.000000-14.000000 0,4.000000-15.000000 0,3.000000-15.000000 0,3.000000-16.000000 0,3.000000-18.000000 0,3.000000-18.000000 0,3.000000-19.000000 0,4.000000-18.000000 0,1.000000-14.000000 0,0.000000-5.000000 0,0.000000-7.000000 0,0.000000-5.000000 0,3.000000-8.000000 0,6.000000-5.000000 0,7.000000-7.000000 0,6.000000-5.000000 0,4.000000-4.000000 0,4.000000 0.000000 0,3.000000 0.000000 0,3.000000 0.000000 0,-1.000000-7.000000 0,-2.000000-11.000000 0,-3.000000-14.000000 0,-3.000000-11.000000 0,-2.000000-9.000000 0,0.000000-3.000000 0,0.000000-3.000000 0,0.000000-2.000000 0</inkml:trace>
</inkml:ink>
</file>

<file path=word/ink/ink1658.xml><?xml version="1.0" encoding="utf-8"?>
<inkml:ink xmlns:inkml="http://www.w3.org/2003/InkML">
  <annotation type="ScanImages2ExtractSignatures">1</annotation>
  <annotation type="ScanImagesWidth">-208084614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700.000000 2291000.000000 999,'0.000000'165.000000'0,"0.000000"-18.000000"0 ,0.000000-19.000000 0,0.000000-18.000000 0,-2.000000-10.000000 0,-3.000000 0.000000 0,-3.000000 0.000000 0,-2.000000 0.000000 0,-6.000000-2.000000 0,-6.000000-3.000000 0,-6.000000-3.000000 0,-6.000000-2.000000 0,-4.000000-9.000000 0,1.000000-12.000000 0,-1.000000-13.000000 0,1.000000-12.000000 0</inkml:trace>
</inkml:ink>
</file>

<file path=word/ink/ink1659.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700.000000 2291600.000000 999,'140.000000'-44.000000'0,"-18.000000"13.000000"0 ,-19.000000 12.000000 0,-18.000000 13.000000 0,-9.000000 6.000000 0,4.000000 0.000000 0,3.000000 0.000000 0,3.000000 0.000000 0,-4.000000 0.000000 0,-8.000000 0.000000 0,-10.000000 0.000000 0,-9.000000 0.000000 0</inkml:trace>
</inkml:ink>
</file>

<file path=word/ink/ink1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3750.000000 985000.000000 999,'140.000000'-7.000000'0,"-18.000000"-11.000000"0 ,-19.000000-14.000000 0,-18.000000-11.000000 0,-10.000000-6.000000 0,0.000000 4.000000 0,0.000000 3.000000 0,0.000000 3.000000 0,-4.000000 3.000000 0,-5.000000 3.000000 0,-7.000000 3.000000 0,-5.000000 4.000000 0,-14.000000 16.000000 0,-18.000000 32.000000 0,-19.000000 31.000000 0,-18.000000 32.000000 0,-18.000000 13.000000 0,-16.000000-3.000000 0,-15.000000-3.000000 0,-15.000000-2.000000 0,-9.000000-5.000000 0,1.000000-2.000000 0,-1.000000-3.000000 0,1.000000-3.000000 0,1.000000-6.000000 0,3.000000-5.000000 0,3.000000-7.000000 0,4.000000-5.000000 0,5.000000-6.000000 0,10.000000-3.000000 0,10.000000-3.000000 0,9.000000-2.000000 0,17.000000-9.000000 0,25.000000-12.000000 0,25.000000-13.000000 0,25.000000-12.000000 0,12.000000-10.000000 0,1.000000-6.000000 0,-1.000000-6.000000 0,1.000000-6.000000 0,4.000000-6.000000 0,9.000000-2.000000 0,10.000000-3.000000 0,10.000000-3.000000 0,-3.000000-1.000000 0,-11.000000 4.000000 0,-14.000000 3.000000 0,-11.000000 3.000000 0,-7.000000 3.000000 0,0.000000 3.000000 0,0.000000 3.000000 0,0.000000 4.000000 0,-10.000000 10.000000 0,-18.000000 19.000000 0,-19.000000 19.000000 0,-18.000000 19.000000 0,-15.000000 13.000000 0,-9.000000 10.000000 0,-10.000000 10.000000 0,-8.000000 9.000000 0,-9.000000 6.000000 0,-6.000000 3.000000 0,-6.000000 3.000000 0,-6.000000 4.000000 0,-4.000000-3.000000 0,1.000000-5.000000 0,-1.000000-7.000000 0,1.000000-5.000000 0,4.000000-9.000000 0,9.000000-9.000000 0,10.000000-10.000000 0,10.000000-8.000000 0,16.000000-14.000000 0,26.000000-15.000000 0,24.000000-15.000000 0,26.000000-16.000000 0,13.000000-12.000000 0,4.000000-5.000000 0,3.000000-7.000000 0,3.000000-5.000000 0</inkml:trace>
</inkml:ink>
</file>

<file path=word/ink/ink1660.xml><?xml version="1.0" encoding="utf-8"?>
<inkml:ink xmlns:inkml="http://www.w3.org/2003/InkML">
  <annotation type="ScanImages2ExtractSignatures">1</annotation>
  <annotation type="ScanImagesWidth">-20807444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550.000000 2291050.000000 999,'62.000000'210.000000'0,"-24.000000"-27.000000"0 ,-26.000000-28.000000 0,-24.000000-28.000000 0,-12.000000-21.000000 0,4.000000-12.000000 0,3.000000-13.000000 0,3.000000-12.000000 0,10.000000-23.000000 0,20.000000-30.000000 0,18.000000-32.000000 0,20.000000-30.000000 0,5.000000-19.000000 0,-6.000000-2.000000 0,-6.000000-3.000000 0,-6.000000-3.000000 0,-2.000000 1.000000 0,3.000000 6.000000 0,3.000000 7.000000 0,4.000000 6.000000 0,-1.000000 18.000000 0,-3.000000 32.000000 0,-3.000000 31.000000 0,-2.000000 32.000000 0,-3.000000 10.000000 0,1.000000-9.000000 0,-1.000000-10.000000 0,1.000000-8.000000 0</inkml:trace>
</inkml:ink>
</file>

<file path=word/ink/ink1661.xml><?xml version="1.0" encoding="utf-8"?>
<inkml:ink xmlns:inkml="http://www.w3.org/2003/InkML">
  <annotation type="ScanImages2ExtractSignatures">1</annotation>
  <annotation type="ScanImagesWidth">-210184044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700.000000 2290550.000000 999,'-140.000000'145.000000'0,"23.000000"-9.000000"0 ,22.000000-10.000000 0,22.000000-8.000000 0,10.000000-9.000000 0,1.000000-6.000000 0,-1.000000-6.000000 0,1.000000-6.000000 0,1.000000-13.000000 0,3.000000-19.000000 0,3.000000-18.000000 0,4.000000-19.000000 0</inkml:trace>
</inkml:ink>
</file>

<file path=word/ink/ink16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650.000000 2296550.000000 999,'-94.000000'89.000000'0,"63.000000"-22.000000"0 ,62.000000-22.000000 0,63.000000-21.000000 0,32.000000-21.000000 0,4.000000-19.000000 0,3.000000-18.000000 0,3.000000-19.000000 0,-1.000000-12.000000 0,-2.000000-2.000000 0,-3.000000-3.000000 0,-3.000000-3.000000 0,-7.000000-2.000000 0,-9.000000 0.000000 0,-10.000000 0.000000 0,-8.000000 0.000000 0,-9.000000 4.000000 0,-6.000000 10.000000 0,-6.000000 10.000000 0,-6.000000 9.000000 0,-12.000000 17.000000 0,-15.000000 25.000000 0,-15.000000 25.000000 0,-16.000000 25.000000 0,-13.000000 31.000000 0,-9.000000 38.000000 0,-10.000000 37.000000 0,-8.000000 38.000000 0,-6.000000 24.000000 0,1.000000 14.000000 0,-1.000000 11.000000 0,1.000000 14.000000 0,-1.000000 8.000000 0,1.000000 7.000000 0,-1.000000 6.000000 0,1.000000 7.000000 0,-1.000000-12.000000 0,1.000000-28.000000 0,-1.000000-28.000000 0,1.000000-27.000000 0,1.000000-28.000000 0,3.000000-24.000000 0,3.000000-26.000000 0,4.000000-24.000000 0,2.000000-31.000000-20,4.000000-33.000000-39,3.000000-35.000000-42,3.000000-34.000000-39</inkml:trace>
</inkml:ink>
</file>

<file path=word/ink/ink1663.xml><?xml version="1.0" encoding="utf-8"?>
<inkml:ink xmlns:inkml="http://www.w3.org/2003/InkML">
  <annotation type="ScanImages2ExtractSignatures">1</annotation>
  <annotation type="ScanImagesWidth">-20890509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350.000000 2297800.000000 999,'68.000000'168.000000'0,"-11.000000"-11.000000"0 ,-14.000000-14.000000 0,-11.000000-11.000000 0,-9.000000-6.000000 0,-3.000000 4.000000 0,-3.000000 3.000000 0,-2.000000 3.000000 0,-1.000000 7.000000 0,3.000000 14.000000 0,3.000000 11.000000 0,4.000000 14.000000 0,1.000000-9.000000 0,0.000000-28.000000 0,0.000000-28.000000 0,0.000000-27.000000 0</inkml:trace>
</inkml:ink>
</file>

<file path=word/ink/ink1664.xml><?xml version="1.0" encoding="utf-8"?>
<inkml:ink xmlns:inkml="http://www.w3.org/2003/InkML">
  <annotation type="ScanImages2ExtractSignatures">1</annotation>
  <annotation type="ScanImagesWidth">-20890570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400.000000 2297850.000000 999,'121.000000'29.000000'0,"-5.000000"10.000000"0 ,-7.000000 10.000000 0,-5.000000 9.000000 0,-9.000000-4.000000 0,-9.000000-15.000000 0,-10.000000-15.000000 0,-8.000000-16.000000 0</inkml:trace>
</inkml:ink>
</file>

<file path=word/ink/ink16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250.000000 2295950.000000 999,'23.000000'148.000000'0,"-3.000000"-3.000000"0 ,-3.000000-3.000000 0,-2.000000-2.000000 0,-1.000000 6.000000 0,3.000000 20.000000 0,3.000000 18.000000 0,4.000000 20.000000 0,2.000000 11.000000 0,4.000000 7.000000 0,3.000000 6.000000 0,3.000000 7.000000 0,-1.000000-9.000000 0,-2.000000-21.000000 0,-3.000000-22.000000 0,-3.000000-22.000000 0,-2.000000-22.000000 0,0.000000-22.000000 0,0.000000-22.000000 0,0.000000-21.000000 0</inkml:trace>
</inkml:ink>
</file>

<file path=word/ink/ink16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300.000000 2296050.000000 999,'50.000000'-96.000000'0,"0.000000"10.000000"0 ,0.000000 10.000000 0,0.000000 9.000000 0,-2.000000 6.000000 0,-3.000000 3.000000 0,-3.000000 3.000000 0,-2.000000 4.000000 0,2.000000 1.000000 0,9.000000 0.000000 0,10.000000 0.000000 0,10.000000 0.000000 0,11.000000 0.000000 0,17.000000 0.000000 0,15.000000 0.000000 0,16.000000 0.000000 0,-4.000000 6.000000 0,-21.000000 13.000000 0,-22.000000 12.000000 0,-22.000000 13.000000 0,-4.000000 24.000000 0,17.000000 39.000000 0,15.000000 36.000000 0,16.000000 39.000000 0,1.000000 24.000000 0,-12.000000 13.000000 0,-13.000000 12.000000 0,-12.000000 13.000000 0,-5.000000 13.000000 0,3.000000 17.000000 0,3.000000 15.000000 0,4.000000 16.000000 0,-1.000000 9.000000 0,-3.000000 3.000000 0,-3.000000 3.000000 0,-2.000000 4.000000 0,-6.000000-12.000000 0,-6.000000-24.000000 0,-6.000000-26.000000 0,-6.000000-24.000000 0,-7.000000-21.000000 0,-6.000000-16.000000 0,-6.000000-15.000000 0,-6.000000-15.000000 0,-12.000000-20.000000-20,-15.000000-21.000000-39,-15.000000-22.000000-42,-16.000000-22.000000-39</inkml:trace>
</inkml:ink>
</file>

<file path=word/ink/ink16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850.000000 2297450.000000 999,'89.000000'-74.000000'0,"28.000000"4.000000"0 ,28.000000 3.000000 0,29.000000 3.000000 0,-6.000000 26.000000 0,-36.000000 51.000000 0,-39.000000 49.000000 0,-36.000000 51.000000 0,-29.000000 24.000000 0,-19.000000 1.000000 0,-18.000000-1.000000 0,-19.000000 1.000000 0,-13.000000-3.000000 0,-6.000000-2.000000 0,-6.000000-3.000000 0,-6.000000-3.000000 0,1.000000-12.000000 0,9.000000-18.000000 0,10.000000-19.000000 0,10.000000-18.000000 0,13.000000-21.000000 0,19.000000-22.000000 0,19.000000-22.000000 0,19.000000-21.000000 0,12.000000-20.000000 0,6.000000-15.000000 0,7.000000-15.000000 0,6.000000-16.000000 0,3.000000-10.000000 0,0.000000-3.000000 0,0.000000-3.000000 0,0.000000-2.000000 0,-5.000000 2.000000 0,-9.000000 9.000000 0,-10.000000 10.000000 0,-8.000000 10.000000 0,-9.000000 7.000000 0,-6.000000 6.000000 0,-6.000000 7.000000 0,-6.000000 6.000000 0,-2.000000-4.000000 0,3.000000-11.000000 0,3.000000-14.000000 0,4.000000-11.000000 0</inkml:trace>
</inkml:ink>
</file>

<file path=word/ink/ink166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400.000000 2295700.000000 999,'-60.000000'84.000000'0,"32.000000"19.000000"0 ,31.000000 19.000000 0,32.000000 19.000000 0,21.000000 16.000000 0,13.000000 17.000000 0,12.000000 15.000000 0,13.000000 16.000000 0,1.000000 10.000000 0,-9.000000 7.000000 0,-10.000000 6.000000 0,-8.000000 7.000000 0,-8.000000-3.000000 0,-2.000000-8.000000 0,-3.000000-10.000000 0,-3.000000-9.000000 0,-2.000000-16.000000 0,0.000000-22.000000 0,0.000000-22.000000 0,0.000000-21.000000 0</inkml:trace>
</inkml:ink>
</file>

<file path=word/ink/ink16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00.000000 2294900.000000 999,'179.000000'279.000000'0,"-40.000000"-40.000000"0 ,-40.000000-40.000000 0,-41.000000-41.000000 0,-21.000000-13.000000 0,1.000000 16.000000 0,-1.000000 15.000000 0,1.000000 17.000000 0</inkml:trace>
</inkml:ink>
</file>

<file path=word/ink/ink1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4700.000000 985800.000000 999,'89.000000'-32.000000'0,"-22.000000"39.000000"0 ,-22.000000 36.000000 0,-21.000000 39.000000 0,-14.000000 19.000000 0,-2.000000 4.000000 0,-3.000000 3.000000 0,-3.000000 3.000000 0,-1.000000-5.000000 0,4.000000-12.000000 0,3.000000-13.000000 0,3.000000-12.000000 0,9.000000-15.000000 0,16.000000-15.000000 0,15.000000-15.000000 0,17.000000-16.000000 0,7.000000-16.000000 0,0.000000-16.000000 0,0.000000-15.000000 0,0.000000-15.000000 0,14.000000-21.000000 0,28.000000-25.000000 0,28.000000-25.000000 0,29.000000-25.000000 0,-3.000000-4.000000-20,-30.000000 20.000000-39,-32.000000 18.000000-42,-30.000000 20.000000-39</inkml:trace>
</inkml:ink>
</file>

<file path=word/ink/ink16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50.000000 2295500.000000 999,'29.000000'-99.000000'0,"10.000000"4.000000"0 ,10.000000 3.000000 0,9.000000 3.000000 0,1.000000 6.000000 0,-6.000000 9.000000 0,-6.000000 10.000000 0,-6.000000 10.000000 0,-6.000000 16.000000 0,-2.000000 26.000000 0,-3.000000 24.000000 0,-3.000000 26.000000 0,-6.000000 22.000000 0,-5.000000 23.000000 0,-7.000000 22.000000 0,-5.000000 22.000000 0,-8.000000 8.000000 0,-5.000000-2.000000 0,-7.000000-3.000000 0,-5.000000-3.000000 0,-3.000000-7.000000 0,4.000000-9.000000 0,3.000000-10.000000 0,3.000000-8.000000 0,9.000000-15.000000 0,16.000000-19.000000 0,15.000000-18.000000 0,17.000000-19.000000 0,7.000000-16.000000 0,0.000000-12.000000 0,0.000000-13.000000 0,0.000000-12.000000 0,1.000000-7.000000 0,4.000000 1.000000 0,3.000000-1.000000 0,3.000000 1.000000 0</inkml:trace>
</inkml:ink>
</file>

<file path=word/ink/ink16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50.000000 2298500.000000 999,'117.000000'-144.000000'0,"-16.000000"13.000000"0 ,-15.000000 12.000000 0,-15.000000 13.000000 0,-4.000000-1.000000 0,9.000000-11.000000 0,10.000000-14.000000 0,10.000000-11.000000 0,2.000000 0.000000 0,-3.000000 17.000000 0,-3.000000 15.000000 0,-2.000000 16.000000 0,-8.000000 13.000000 0,-8.000000 14.000000 0,-10.000000 11.000000 0,-9.000000 14.000000 0,-4.000000 14.000000 0,4.000000 20.000000 0,3.000000 18.000000 0,3.000000 20.000000 0,-7.000000 16.000000 0,-15.000000 16.000000 0,-15.000000 15.000000 0,-16.000000 17.000000 0,-8.000000 10.000000 0,0.000000 6.000000 0,0.000000 7.000000 0,0.000000 6.000000 0,-5.000000 4.000000 0,-9.000000 4.000000 0,-10.000000 3.000000 0,-8.000000 3.000000 0,-4.000000-2.000000 0,3.000000-6.000000 0,3.000000-6.000000 0,4.000000-6.000000 0,-3.000000-26.000000 0,-5.000000-43.000000 0,-7.000000-44.000000 0,-5.000000-43.000000 0</inkml:trace>
</inkml:ink>
</file>

<file path=word/ink/ink1672.xml><?xml version="1.0" encoding="utf-8"?>
<inkml:ink xmlns:inkml="http://www.w3.org/2003/InkML">
  <annotation type="ScanImages2ExtractSignatures">1</annotation>
  <annotation type="ScanImagesWidth">-21031389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50.000000 2296250.000000 999,'0.000000'103.000000'0,"0.000000"6.000000"0 ,0.000000 7.000000 0,0.000000 6.000000 0,0.000000 7.000000 0,0.000000 10.000000 0,0.000000 10.000000 0,0.000000 9.000000 0,-2.000000 10.000000 0,-3.000000 14.000000 0,-3.000000 11.000000 0,-2.000000 14.000000 0,-3.000000 0.000000 0,1.000000-8.000000 0,-1.000000-10.000000 0,1.000000-9.000000 0</inkml:trace>
</inkml:ink>
</file>

<file path=word/ink/ink16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250.000000 2303900.000000 999,'71.000000'-91.000000'0,"-5.000000"19.000000"0 ,-7.000000 19.000000 0,-5.000000 19.000000 0,-3.000000 7.000000 0,4.000000-3.000000 0,3.000000-3.000000 0,3.000000-2.000000 0,1.000000-3.000000 0,1.000000 1.000000 0,-1.000000-1.000000 0,1.000000 1.000000 0,-3.000000-1.000000-20,-2.000000 1.000000-39,-3.000000-1.000000-42,-3.000000 1.000000-39</inkml:trace>
</inkml:ink>
</file>

<file path=word/ink/ink1674.xml><?xml version="1.0" encoding="utf-8"?>
<inkml:ink xmlns:inkml="http://www.w3.org/2003/InkML">
  <annotation type="ScanImages2ExtractSignatures">1</annotation>
  <annotation type="ScanImagesWidth">106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750.000000 2302750.000000 999,'-21.000000'93.000000'0,"10.000000"-11.000000"0 ,10.000000-14.000000 0,9.000000-11.000000 0,7.000000-4.000000 0,7.000000 6.000000 0,6.000000 7.000000 0,7.000000 6.000000 0,2.000000 7.000000 0,1.000000 10.000000 0,-1.000000 10.000000 0,1.000000 9.000000 0,-4.000000 4.000000 0,-6.000000 1.000000 0,-6.000000-1.000000 0,-6.000000 1.000000 0,-6.000000-1.000000 0,-2.000000 1.000000 0,-3.000000-1.000000 0,-3.000000 1.000000 0,-4.000000-7.000000 0,-3.000000-12.000000 0,-3.000000-13.000000 0,-2.000000-12.000000 0,-8.000000-15.000000 0,-8.000000-15.000000 0,-10.000000-15.000000 0,-9.000000-16.000000 0,2.000000-18.000000 0,17.000000-18.000000 0,15.000000-19.000000 0,16.000000-18.000000 0,10.000000-6.000000 0,7.000000 10.000000 0,6.000000 10.000000 0,7.000000 9.000000 0,4.000000 4.000000 0,3.000000 1.000000 0,3.000000-1.000000 0,4.000000 1.000000 0,-1.000000-1.000000 0,-3.000000 1.000000 0,-3.000000-1.000000 0,-2.000000 1.000000 0,-8.000000 19.000000 0,-8.000000 42.000000 0,-10.000000 40.000000 0,-9.000000 41.000000 0,-10.000000 16.000000 0,-9.000000-5.000000 0,-10.000000-7.000000 0,-8.000000-5.000000 0,-6.000000-9.000000 0,1.000000-9.000000 0,-1.000000-10.000000 0,1.000000-8.000000 0,12.000000-12.000000 0,25.000000-12.000000 0,25.000000-13.000000 0,25.000000-12.000000 0,10.000000-13.000000 0,-2.000000-12.000000 0,-3.000000-13.000000 0,-3.000000-12.000000 0,-12.000000 9.000000 0,-18.000000 31.000000 0,-19.000000 32.000000 0,-18.000000 31.000000 0,-14.000000 12.000000 0,-5.000000-6.000000 0,-7.000000-6.000000 0,-5.000000-6.000000 0,-11.000000-1.000000 0,-11.000000 7.000000 0,-14.000000 6.000000 0,-11.000000 7.000000 0,-3.000000-6.000000 0,10.000000-15.000000 0,10.000000-15.000000 0,9.000000-16.000000 0,34.000000-13.000000 0,59.000000-9.000000 0,60.000000-10.000000 0,60.000000-8.000000 0,30.000000-8.000000 0,4.000000-2.000000 0,3.000000-3.000000 0,3.000000-3.000000 0,-2.000000 1.000000 0,-6.000000 6.000000 0,-6.000000 7.000000 0,-6.000000 6.000000 0,1.000000 1.000000 0,9.000000-3.000000 0,10.000000-3.000000 0,10.000000-2.000000 0,-3.000000-1.000000 0,-11.000000 3.000000 0,-14.000000 3.000000 0,-11.000000 4.000000 0,-17.000000-1.000000 0,-18.000000-3.000000 0,-19.000000-3.000000 0,-18.000000-2.000000 0,-15.000000-6.000000-20,-9.000000-6.000000-39,-10.000000-6.000000-42,-8.000000-6.000000-39</inkml:trace>
</inkml:ink>
</file>

<file path=word/ink/ink16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250.000000 2302600.000000 999,'89.000000'93.000000'0,"-22.000000"-11.000000"0 ,-22.000000-14.000000 0,-21.000000-11.000000 0,-12.000000-3.000000 0,1.000000 10.000000 0,-1.000000 10.000000 0,1.000000 9.000000 0,-3.000000 7.000000 0,-2.000000 7.000000 0,-3.000000 6.000000 0,-3.000000 7.000000 0,-6.000000 0.000000 0,-5.000000-2.000000 0,-7.000000-3.000000 0,-5.000000-3.000000 0,-4.000000-6.000000 0,0.000000-5.000000 0,0.000000-7.000000 0,0.000000-5.000000 0,7.000000-20.000000 0,17.000000-31.000000 0,15.000000-31.000000 0,16.000000-31.000000 0,10.000000-18.000000 0,7.000000-3.000000 0,6.000000-3.000000 0,7.000000-2.000000 0,-1.000000 0.000000 0,-6.000000 7.000000 0,-6.000000 6.000000 0,-6.000000 7.000000 0,-6.000000 25.000000 0,-2.000000 48.000000 0,-3.000000 47.000000 0,-3.000000 47.000000 0,-2.000000 21.000000 0,0.000000-3.000000 0,0.000000-3.000000 0,0.000000-2.000000 0,0.000000-8.000000 0,0.000000-8.000000 0,0.000000-10.000000 0,0.000000-9.000000 0,1.000000-13.000000 0,4.000000-16.000000 0,3.000000-15.000000 0,3.000000-15.000000 0,4.000000-14.000000 0,7.000000-8.000000 0,6.000000-10.000000 0,7.000000-9.000000 0,0.000000-13.000000 0,-2.000000-16.000000 0,-3.000000-15.000000 0,-3.000000-15.000000 0,1.000000-17.000000 0,6.000000-15.000000 0,7.000000-15.000000 0,6.000000-16.000000 0,-2.000000-4.000000-20,-9.000000 10.000000-39,-10.000000 10.000000-42,-8.000000 9.000000-39</inkml:trace>
</inkml:ink>
</file>

<file path=word/ink/ink16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00.000000 2303900.000000 999,'-146.000000'103.000000'0,"60.000000"-44.000000"0 ,60.000000-43.000000 0,59.000000-44.000000 0,32.000000-24.000000 0,7.000000-3.000000 0,6.000000-3.000000 0,7.000000-2.000000 0,5.000000-3.000000 0,7.000000 1.000000 0,6.000000-1.000000 0,7.000000 1.000000 0,4.000000-4.000000 0,3.000000-6.000000 0,3.000000-6.000000 0,4.000000-6.000000 0</inkml:trace>
</inkml:ink>
</file>

<file path=word/ink/ink167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50.000000 2301450.000000 999,'-135.000000'234.000000'0,"32.000000"-31.000000"0 ,31.000000-31.000000 0,32.000000-31.000000 0,16.000000-21.000000 0,4.000000-9.000000 0,3.000000-10.000000 0,3.000000-8.000000 0,-2.000000 2.000000 0,-6.000000 16.000000 0,-6.000000 15.000000 0,-6.000000 17.000000 0,7.000000-18.000000 0,22.000000-50.000000 0,22.000000-50.000000 0,23.000000-50.000000 0,11.000000-22.000000 0,4.000000 6.000000 0,3.000000 7.000000 0,3.000000 6.000000 0,-1.000000 3.000000 0,-2.000000 0.000000 0,-3.000000 0.000000 0,-3.000000 0.000000 0,-7.000000 9.000000 0,-9.000000 19.000000 0,-10.000000 19.000000 0,-8.000000 19.000000 0,-6.000000 15.000000 0,1.000000 13.000000 0,-1.000000 12.000000 0,1.000000 13.000000 0,-3.000000 6.000000 0,-2.000000 0.000000 0,-3.000000 0.000000 0,-3.000000 0.000000 0,-6.000000-5.000000 0,-5.000000-9.000000 0,-7.000000-10.000000 0,-5.000000-8.000000 0,6.000000-17.000000 0,23.000000-21.000000 0,22.000000-22.000000 0,22.000000-22.000000 0,8.000000 6.000000 0,-2.000000 34.000000 0,-3.000000 35.000000 0,-3.000000 35.000000 0,-7.000000 13.000000 0,-9.000000-6.000000 0,-10.000000-6.000000 0,-8.000000-6.000000 0,-6.000000-9.000000 0,1.000000-8.000000 0,-1.000000-10.000000 0,1.000000-9.000000 0,1.000000-20.000000-20,3.000000-27.000000-39,3.000000-28.000000-42,4.000000-28.000000-39</inkml:trace>
</inkml:ink>
</file>

<file path=word/ink/ink16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50.000000 2301900.000000 999,'117.000000'-46.000000'0,"-16.000000"10.000000"0 ,-15.000000 10.000000 0,-15.000000 9.000000 0,-9.000000 1.000000 0,1.000000-6.000000 0,-1.000000-6.000000 0,1.000000-6.000000 0,-1.000000-4.000000 0,1.000000 1.000000 0,-1.000000-1.000000 0,1.000000 1.000000 0,-9.000000 16.000000 0,-15.000000 35.000000 0,-15.000000 35.000000 0,-16.000000 34.000000 0,-12.000000 24.000000 0,-5.000000 17.000000 0,-7.000000 15.000000 0,-5.000000 16.000000 0,-6.000000 9.000000 0,-3.000000 3.000000 0,-3.000000 3.000000 0,-2.000000 4.000000 0,-1.000000-9.000000 0,3.000000-18.000000 0,3.000000-19.000000 0,4.000000-18.000000 0,13.000000-31.000000 0,26.000000-40.000000 0,24.000000-40.000000 0,26.000000-41.000000 0,7.000000-19.000000 0,-9.000000 3.000000 0,-10.000000 3.000000 0,-8.000000 4.000000 0,-6.000000 2.000000 0,1.000000 4.000000 0,-1.000000 3.000000 0,1.000000 3.000000 0,1.000000 12.000000 0,3.000000 22.000000 0,3.000000 22.000000 0,4.000000 23.000000 0,1.000000 13.000000 0,0.000000 6.000000 0,0.000000 7.000000 0,0.000000 6.000000 0,0.000000 4.000000 0,0.000000 4.000000 0,0.000000 3.000000 0,0.000000 3.000000 0,-4.000000 3.000000 0,-5.000000 3.000000 0,-7.000000 3.000000 0,-5.000000 4.000000 0,-8.000000 1.000000 0,-5.000000 0.000000 0,-7.000000 0.000000 0,-5.000000 0.000000 0,-6.000000-4.000000 0,-3.000000-5.000000 0,-3.000000-7.000000 0,-2.000000-5.000000 0,-14.000000-17.000000 0,-21.000000-24.000000 0,-22.000000-26.000000 0,-22.000000-24.000000 0,-5.000000-28.000000 0,13.000000-27.000000 0,12.000000-28.000000 0,13.000000-28.000000 0,9.000000-6.000000-20,6.000000 20.000000-39,7.000000 18.000000-42,6.000000 20.000000-39</inkml:trace>
</inkml:ink>
</file>

<file path=word/ink/ink1679.xml><?xml version="1.0" encoding="utf-8"?>
<inkml:ink xmlns:inkml="http://www.w3.org/2003/InkML">
  <annotation type="ScanImages2ExtractSignatures">1</annotation>
  <annotation type="ScanImagesWidth">-208188249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2600.000000 2377150.000000 999,'257.000000'-75.000000'0,"-33.000000"0.000000"0 ,-35.000000 0.000000 0,-34.000000 0.000000 0,-21.000000 3.000000 0,-6.000000 6.000000 0,-6.000000 7.000000 0,-6.000000 6.000000 0,1.000000 3.000000 0,9.000000 0.000000 0,10.000000 0.000000 0,10.000000 0.000000 0,-4.000000 0.000000 0,-16.000000 0.000000 0,-15.000000 0.000000 0,-15.000000 0.000000 0,-14.000000 1.000000-20,-8.000000 4.000000-39,-10.000000 3.000000-42,-9.000000 3.000000-39</inkml:trace>
</inkml:ink>
</file>

<file path=word/ink/ink16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7400.000000 983200.000000 999,'117.000000'-90.000000'0,"-16.000000"23.000000"0 ,-15.000000 22.000000 0,-15.000000 22.000000 0,-28.000000 23.000000 0,-36.000000 25.000000 0,-39.000000 25.000000 0,-36.000000 25.000000 0,-17.000000 12.000000 0,7.000000 1.000000 0,6.000000-1.000000 0,7.000000 1.000000 0,4.000000-4.000000 0,3.000000-6.000000 0,3.000000-6.000000 0,4.000000-6.000000 0,15.000000-13.000000 0,28.000000-19.000000 0,28.000000-18.000000 0,29.000000-19.000000 0,15.000000-16.000000 0,3.000000-12.000000 0,3.000000-13.000000 0,4.000000-12.000000 0,2.000000-4.000000 0,4.000000 7.000000 0,3.000000 6.000000 0,3.000000 7.000000 0,-2.000000 4.000000 0,-6.000000 3.000000 0,-6.000000 3.000000 0,-6.000000 4.000000 0,-6.000000 1.000000 0,-2.000000 0.000000 0,-3.000000 0.000000 0,-3.000000 0.000000 0,-10.000000 9.000000 0,-16.000000 19.000000 0,-15.000000 19.000000 0,-15.000000 19.000000 0,-17.000000 12.000000 0,-15.000000 6.000000 0,-15.000000 7.000000 0,-16.000000 6.000000 0,-10.000000 6.000000 0,-3.000000 6.000000 0,-3.000000 7.000000 0,-2.000000 6.000000 0,-3.000000-1.000000 0,1.000000-5.000000 0,-1.000000-7.000000 0,1.000000-5.000000 0,2.000000-6.000000 0,7.000000-3.000000 0,6.000000-3.000000 0,7.000000-2.000000 0,5.000000-6.000000 0,7.000000-6.000000 0,6.000000-6.000000 0,7.000000-6.000000 0,16.000000-13.000000 0,29.000000-19.000000 0,28.000000-18.000000 0,28.000000-19.000000 0,14.000000-13.000000 0,0.000000-6.000000 0,0.000000-6.000000 0,0.000000-6.000000 0,3.000000-2.000000 0,6.000000 3.000000 0,7.000000 3.000000 0,6.000000 4.000000 0,-2.000000 2.000000 0,-9.000000 4.000000 0,-10.000000 3.000000 0,-8.000000 3.000000 0,-8.000000 1.000000 0,-2.000000 1.000000 0,-3.000000-1.000000 0,-3.000000 1.000000 0,-20.000000 16.000000 0,-33.000000 35.000000 0,-35.000000 35.000000 0,-34.000000 34.000000 0,-20.000000 17.000000 0,-2.000000 0.000000 0,-3.000000 0.000000 0,-3.000000 0.000000 0,-2.000000 3.000000 0,0.000000 6.000000 0,0.000000 7.000000 0,0.000000 6.000000 0,3.000000 1.000000 0,6.000000-3.000000 0,7.000000-3.000000 0,6.000000-2.000000 0,4.000000-9.000000 0,4.000000-12.000000 0,3.000000-13.000000 0,3.000000-12.000000 0,9.000000-23.000000 0,16.000000-30.000000 0,15.000000-32.000000 0,17.000000-30.000000 0</inkml:trace>
</inkml:ink>
</file>

<file path=word/ink/ink1680.xml><?xml version="1.0" encoding="utf-8"?>
<inkml:ink xmlns:inkml="http://www.w3.org/2003/InkML">
  <annotation type="ScanImages2ExtractSignatures">1</annotation>
  <annotation type="ScanImagesWidth">-208188249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4850.000000 2375250.000000 999,'-91.000000'142.000000'0,"19.000000"-16.000000"0 ,19.000000-15.000000 0,19.000000-15.000000 0,4.000000 0.000000 0,-9.000000 20.000000 0,-10.000000 18.000000 0,-8.000000 20.000000 0,-11.000000 19.000000 0,-8.000000 22.000000 0,-10.000000 22.000000 0,-9.000000 23.000000 0,-4.000000 8.000000 0,4.000000-3.000000 0,3.000000-3.000000 0,3.000000-2.000000 0,4.000000-11.000000 0,7.000000-15.000000 0,6.000000-15.000000 0,7.000000-16.000000 0,7.000000-21.000000 0,9.000000-24.000000 0,10.000000-26.000000 0,10.000000-24.000000 0,8.000000-34.000000 0,10.000000-40.000000 0,10.000000-40.000000 0,9.000000-41.000000 0,7.000000-18.000000 0,7.000000 7.000000 0,6.000000 6.000000 0,7.000000 7.000000 0,7.000000 8.000000 0,9.000000 14.000000 0,10.000000 11.000000 0,10.000000 14.000000 0,-3.000000 13.000000 0,-11.000000 16.000000 0,-14.000000 15.000000 0,-11.000000 17.000000 0,-11.000000 13.000000 0,-5.000000 13.000000 0,-7.000000 12.000000 0,-5.000000 13.000000 0,-4.000000 6.000000 0,0.000000 0.000000 0,0.000000 0.000000 0,0.000000 0.000000 0,0.000000-5.000000 0,0.000000-9.000000 0,0.000000-10.000000 0,0.000000-8.000000 0,7.000000-25.000000 0,17.000000-36.000000 0,15.000000-39.000000 0,16.000000-36.000000 0,5.000000-22.000000 0,-2.000000-2.000000 0,-3.000000-3.000000 0,-3.000000-3.000000 0,-1.000000-6.000000 0,4.000000-5.000000 0,3.000000-7.000000 0,3.000000-5.000000 0,3.000000 2.000000 0,3.000000 13.000000 0,3.000000 12.000000 0,4.000000 13.000000 0,4.000000-1.000000 0,6.000000-11.000000 0,7.000000-14.000000 0,6.000000-11.000000 0,-2.000000-1.000000 0,-9.000000 13.000000 0,-10.000000 12.000000 0,-8.000000 13.000000 0,-6.000000 6.000000 0,1.000000 0.000000 0,-1.000000 0.000000 0,1.000000 0.000000 0,-3.000000 3.000000 0,-2.000000 6.000000 0,-3.000000 7.000000 0,-3.000000 6.000000 0</inkml:trace>
</inkml:ink>
</file>

<file path=word/ink/ink168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5150.000000 2377200.000000 999,'23.000000'282.000000'0,"-3.000000"-33.000000"0 ,-3.000000-35.000000 0,-2.000000-34.000000 0,-5.000000-18.000000 0,-2.000000 1.000000 0,-3.000000-1.000000 0,-3.000000 1.000000 0,-2.000000-6.000000 0,0.000000-8.000000 0,0.000000-10.000000 0,0.000000-9.000000 0,0.000000-13.000000 0,0.000000-16.000000 0,0.000000-15.000000 0,0.000000-15.000000 0,-5.000000-12.000000 0,-9.000000-6.000000 0,-10.000000-6.000000 0,-8.000000-6.000000 0,3.000000-15.000000 0,20.000000-21.000000 0,18.000000-22.000000 0,20.000000-22.000000 0,11.000000-11.000000 0,7.000000 0.000000 0,6.000000 0.000000 0,7.000000 0.000000 0,5.000000-4.000000 0,7.000000-5.000000 0,6.000000-7.000000 0,7.000000-5.000000 0,4.000000-4.000000 0,3.000000 0.000000 0,3.000000 0.000000 0,4.000000 0.000000 0,-3.000000 3.000000 0,-5.000000 6.000000 0,-7.000000 7.000000 0,-5.000000 6.000000 0</inkml:trace>
</inkml:ink>
</file>

<file path=word/ink/ink168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7500.000000 2375350.000000 999,'114.000000'96.000000'0,"-22.000000"-5.000000"0 ,-22.000000-7.000000 0,-21.000000-5.000000 0,-17.000000-4.000000 0,-8.000000 0.000000 0,-10.000000 0.000000 0,-9.000000 0.000000 0,-5.000000 1.000000 0,0.000000 4.000000 0,0.000000 3.000000 0,0.000000 3.000000 0,-5.000000 1.000000 0,-9.000000 1.000000 0,-10.000000-1.000000 0,-8.000000 1.000000 0,-6.000000-6.000000 0,1.000000-8.000000 0,-1.000000-10.000000 0,1.000000-9.000000 0,15.000000-20.000000 0,31.000000-27.000000 0,32.000000-28.000000 0,31.000000-28.000000 0,18.000000-18.000000 0,7.000000-6.000000 0,6.000000-6.000000 0,7.000000-6.000000 0,-3.000000 1.000000 0,-8.000000 9.000000 0,-10.000000 10.000000 0,-9.000000 10.000000 0,-5.000000 4.000000 0,0.000000 0.000000 0,0.000000 0.000000 0,0.000000 0.000000 0,-8.000000 18.000000 0,-16.000000 39.000000 0,-15.000000 36.000000 0,-15.000000 39.000000 0,-12.000000 19.000000 0,-6.000000 4.000000 0,-6.000000 3.000000 0,-6.000000 3.000000 0,-6.000000 4.000000 0,-2.000000 7.000000 0,-3.000000 6.000000 0,-3.000000 7.000000 0,-4.000000 0.000000 0,-3.000000-2.000000 0,-3.000000-3.000000 0,-2.000000-3.000000 0,-3.000000-6.000000 0,1.000000-5.000000 0,-1.000000-7.000000 0,1.000000-5.000000 0,1.000000-11.000000 0,3.000000-11.000000 0,3.000000-14.000000 0,4.000000-11.000000 0,-1.000000-22.000000 0,-3.000000-27.000000 0,-3.000000-28.000000 0,-2.000000-28.000000 0,-3.000000-17.000000 0,1.000000-2.000000 0,-1.000000-3.000000 0,1.000000-3.000000 0,12.000000 2.000000 0,25.000000 10.000000 0,25.000000 10.000000 0,25.000000 9.000000 0,17.000000 18.000000 0,9.000000 29.000000 0,10.000000 28.000000 0,10.000000 28.000000 0,2.000000 12.000000 0,-3.000000-3.000000 0,-3.000000-3.000000 0,-2.000000-2.000000 0,-6.000000-8.000000 0,-6.000000-8.000000 0,-6.000000-10.000000 0,-6.000000-9.000000 0</inkml:trace>
</inkml:ink>
</file>

<file path=word/ink/ink16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6450.000000 2377300.000000 999,'81.000000'190.000000'0,"13.000000"-18.000000"0 ,12.000000-19.000000 0,13.000000-18.000000 0,9.000000-3.000000 0,6.000000 17.000000 0,7.000000 15.000000 0,6.000000 16.000000 0,6.000000 1.000000 0,6.000000-12.000000 0,7.000000-13.000000 0,6.000000-12.000000 0,1.000000-18.000000 0,-3.000000-21.000000 0,-3.000000-22.000000 0,-2.000000-22.000000 0,-5.000000-22.000000 0,-2.000000-22.000000 0,-3.000000-22.000000 0,-3.000000-21.000000 0,5.000000-24.000000 0,17.000000-25.000000 0,15.000000-25.000000 0,16.000000-25.000000 0,-13.000000-2.000000 0,-41.000000 22.000000 0,-40.000000 22.000000 0,-40.000000 23.000000 0,-21.000000 10.000000-20,0.000000 0.000000-39,0.000000 0.000000-42,0.000000 0.000000-39</inkml:trace>
</inkml:ink>
</file>

<file path=word/ink/ink168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1150.000000 2375950.000000 999,'135.000000'173.000000'0,"-27.000000"-3.000000"0 ,-28.000000-3.000000 0,-28.000000-2.000000 0,-13.000000-9.000000 0,3.000000-12.000000 0,3.000000-13.000000 0,4.000000-12.000000 0,1.000000-18.000000 0,0.000000-21.000000 0,0.000000-22.000000 0,0.000000-22.000000 0</inkml:trace>
</inkml:ink>
</file>

<file path=word/ink/ink1685.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2050.000000 2375100.000000 999,'143.000000'-94.000000'0,"-11.000000"13.000000"0 ,-14.000000 12.000000 0,-11.000000 13.000000 0,-3.000000 6.000000 0,10.000000 0.000000 0,10.000000 0.000000 0,9.000000 0.000000 0,-4.000000 4.000000 0,-15.000000 10.000000 0,-15.000000 10.000000 0,-16.000000 9.000000 0,-12.000000 9.000000 0,-5.000000 9.000000 0,-7.000000 10.000000 0,-5.000000 10.000000 0,-9.000000 18.000000 0,-9.000000 28.000000 0,-10.000000 28.000000 0,-8.000000 29.000000 0,-11.000000 19.000000 0,-8.000000 14.000000 0,-10.000000 11.000000 0,-9.000000 14.000000 0,-9.000000 0.000000 0,-5.000000-8.000000 0,-7.000000-10.000000 0,-5.000000-9.000000 0,-9.000000 5.000000 0,-9.000000 23.000000 0,-10.000000 22.000000 0,-8.000000 22.000000 0,-3.000000-9.000000 0,7.000000-36.000000 0,6.000000-39.000000 0,7.000000-36.000000 0,2.000000-42.000000 0,1.000000-43.000000 0,-1.000000-44.000000 0,1.000000-43.000000 0,7.000000-31.000000 0,16.000000-15.000000 0,15.000000-15.000000 0,17.000000-16.000000 0,8.000000-8.000000 0,4.000000 0.000000 0,3.000000 0.000000 0,3.000000 0.000000 0,1.000000 4.000000 0,1.000000 10.000000 0,-1.000000 10.000000 0,1.000000 9.000000 0,-1.000000 12.000000 0,1.000000 16.000000 0,-1.000000 15.000000 0,1.000000 17.000000 0,1.000000 19.000000 0,3.000000 26.000000 0,3.000000 24.000000 0,4.000000 26.000000 0,1.000000 24.000000 0,0.000000 26.000000 0,0.000000 24.000000 0,0.000000 26.000000 0,-2.000000 18.000000 0,-3.000000 13.000000 0,-3.000000 12.000000 0,-2.000000 13.000000 0,-5.000000 4.000000 0,-2.000000-3.000000 0,-3.000000-3.000000 0,-3.000000-2.000000 0,-2.000000-11.000000 0,0.000000-15.000000 0,0.000000-15.000000 0,0.000000-16.000000 0,-2.000000-15.000000 0,-3.000000-11.000000 0,-3.000000-14.000000 0,-2.000000-11.000000 0,-11.000000-15.000000 0,-15.000000-16.000000 0,-15.000000-15.000000 0,-16.000000-15.000000 0,1.000000-18.000000 0,19.000000-19.000000 0,19.000000-18.000000 0,19.000000-19.000000 0,19.000000-10.000000 0,23.000000 1.000000 0,22.000000-1.000000 0,22.000000 1.000000 0,10.000000-1.000000 0,1.000000 1.000000 0,-1.000000-1.000000 0,1.000000 1.000000 0,-4.000000 2.000000 0,-6.000000 7.000000 0,-6.000000 6.000000 0,-6.000000 7.000000 0,-15.000000 22.000000 0,-21.000000 42.000000 0,-22.000000 40.000000 0,-22.000000 41.000000 0,-13.000000 20.000000 0,-3.000000 0.000000 0,-3.000000 0.000000 0,-2.000000 0.000000 0,0.000000-7.000000 0,7.000000-11.000000 0,6.000000-14.000000 0,7.000000-11.000000 0,10.000000-15.000000 0,16.000000-16.000000 0,15.000000-15.000000 0,17.000000-15.000000 0,13.000000-25.000000 0,13.000000-30.000000 0,12.000000-32.000000 0,13.000000-30.000000 0,4.000000-12.000000 0,-3.000000 9.000000 0,-3.000000 10.000000 0,-2.000000 10.000000 0,-9.000000 8.000000-20,-12.000000 10.000000-39,-13.000000 10.000000-42,-12.000000 9.000000-39</inkml:trace>
</inkml:ink>
</file>

<file path=word/ink/ink168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5050.000000 2376750.000000 999,'209.000000'-11.000000'0,"-31.000000"-22.000000"0 ,-31.000000-22.000000 0,-31.000000-21.000000 0,-16.000000-10.000000 0,0.000000 3.000000 0,0.000000 3.000000 0,0.000000 4.000000 0,-4.000000 5.000000 0,-5.000000 10.000000 0,-7.000000 10.000000 0,-5.000000 9.000000 0,-8.000000 9.000000 0,-5.000000 9.000000 0,-7.000000 10.000000 0,-5.000000 10.000000 0,-6.000000 18.000000 0,-3.000000 28.000000 0,-3.000000 28.000000 0,-2.000000 29.000000 0,-6.000000 26.000000 0,-6.000000 25.000000 0,-6.000000 25.000000 0,-6.000000 25.000000 0,-6.000000 7.000000 0,-2.000000-8.000000 0,-3.000000-10.000000 0,-3.000000-9.000000 0,-7.000000-10.000000 0,-9.000000-9.000000 0,-10.000000-10.000000 0,-8.000000-8.000000 0,-8.000000-17.000000 0,-2.000000-21.000000 0,-3.000000-22.000000 0,-3.000000-22.000000 0,-6.000000-32.000000 0,-5.000000-40.000000 0,-7.000000-40.000000 0,-5.000000-41.000000 0</inkml:trace>
</inkml:ink>
</file>

<file path=word/ink/ink1687.xml><?xml version="1.0" encoding="utf-8"?>
<inkml:ink xmlns:inkml="http://www.w3.org/2003/InkML">
  <annotation type="ScanImages2ExtractSignatures">1</annotation>
  <annotation type="ScanImagesWidth">3620894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5750.000000 2374600.000000 999,'23.000000'268.000000'0,"-3.000000"-11.000000"0 ,-3.000000-14.000000 0,-2.000000-11.000000 0,-6.000000 3.000000 0,-6.000000 23.000000 0,-6.000000 22.000000 0,-6.000000 22.000000 0,-7.000000 4.000000 0,-6.000000-12.000000 0,-6.000000-13.000000 0,-6.000000-12.000000 0,-1.000000-21.000000 0,7.000000-28.000000 0,6.000000-28.000000 0,7.000000-27.000000 0</inkml:trace>
</inkml:ink>
</file>

<file path=word/ink/ink1688.xml><?xml version="1.0" encoding="utf-8"?>
<inkml:ink xmlns:inkml="http://www.w3.org/2003/InkML">
  <annotation type="ScanImages2ExtractSignatures">1</annotation>
  <annotation type="ScanImagesWidth">3620894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7450.000000 2375950.000000 999,'90.000000'29.000000'0,"-18.000000"10.000000"0 ,-19.000000 10.000000 0,-18.000000 9.000000 0,-12.000000 15.000000 0,-3.000000 22.000000 0,-3.000000 22.000000 0,-2.000000 23.000000 0,-3.000000 11.000000 0,1.000000 4.000000 0,-1.000000 3.000000 0,1.000000 3.000000 0,-3.000000-8.000000 0,-2.000000-19.000000 0,-3.000000-18.000000 0,-3.000000-19.000000 0,1.000000-27.000000 0,6.000000-34.000000 0,7.000000-35.000000 0,6.000000-33.000000 0,3.000000-29.000000 0,0.000000-22.000000 0,0.000000-22.000000 0,0.000000-21.000000 0,1.000000-14.000000 0,4.000000-2.000000 0,3.000000-3.000000 0,3.000000-3.000000 0,3.000000 4.000000 0,3.000000 13.000000 0,3.000000 12.000000 0,4.000000 13.000000 0,7.000000 15.000000 0,13.000000 19.000000 0,12.000000 19.000000 0,13.000000 19.000000 0,-2.000000 16.000000 0,-16.000000 17.000000 0,-15.000000 15.000000 0,-15.000000 16.000000 0,-12.000000 10.000000 0,-6.000000 7.000000 0,-6.000000 6.000000 0,-6.000000 7.000000 0,-9.000000 8.000000 0,-8.000000 14.000000 0,-10.000000 11.000000 0,-9.000000 14.000000 0,-9.000000 10.000000 0,-5.000000 9.000000 0,-7.000000 10.000000 0,-5.000000 10.000000 0,-3.000000-4.000000 0,4.000000-16.000000 0,3.000000-15.000000 0,3.000000-15.000000 0,4.000000-31.000000 0,7.000000-43.000000 0,6.000000-44.000000 0,7.000000-43.000000 0,5.000000-23.000000 0,7.000000 1.000000 0,6.000000-1.000000 0,7.000000 1.000000 0,2.000000 4.000000-20,1.000000 9.000000-39,-1.000000 10.000000-42,1.000000 10.000000-39</inkml:trace>
</inkml:ink>
</file>

<file path=word/ink/ink168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9600.000000 2374900.000000 999,'137.000000'-63.000000'0,"-24.000000"26.000000"0 ,-26.000000 24.000000 0,-24.000000 26.000000 0,-17.000000 19.000000 0,-5.000000 17.000000 0,-7.000000 15.000000 0,-5.000000 16.000000 0,-4.000000 13.000000 0,0.000000 14.000000 0,0.000000 11.000000 0,0.000000 14.000000 0,-2.000000 8.000000 0,-3.000000 7.000000 0,-3.000000 6.000000 0,-2.000000 7.000000 0,-3.000000 4.000000 0,1.000000 3.000000 0,-1.000000 3.000000 0,1.000000 4.000000 0,-1.000000-6.000000 0,1.000000-11.000000 0,-1.000000-14.000000 0,1.000000-11.000000 0,-3.000000-17.000000 0,-2.000000-18.000000 0,-3.000000-19.000000 0,-3.000000-18.000000 0,-4.000000-23.000000 0,-3.000000-24.000000 0,-3.000000-26.000000 0,-2.000000-24.000000 0,-1.000000-20.000000 0,3.000000-11.000000 0,3.000000-14.000000 0,4.000000-11.000000 0,2.000000-4.000000 0,4.000000 6.000000 0,3.000000 7.000000 0,3.000000 6.000000 0,6.000000 1.000000 0,9.000000-3.000000 0,10.000000-3.000000 0,10.000000-2.000000 0,8.000000-1.000000 0,10.000000 3.000000 0,10.000000 3.000000 0,9.000000 4.000000 0,2.000000 4.000000 0,-2.000000 6.000000 0,-3.000000 7.000000 0,-3.000000 6.000000 0,-4.000000 4.000000 0,-3.000000 4.000000 0,-3.000000 3.000000 0,-2.000000 3.000000 0</inkml:trace>
</inkml:ink>
</file>

<file path=word/ink/ink1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7250.000000 984700.000000 999,'98.000000'-44.000000'0,"-3.000000"13.000000"0 ,-3.000000 12.000000 0,-2.000000 13.000000 0,5.000000 9.000000 0,16.000000 6.000000 0,15.000000 7.000000 0,17.000000 6.000000 0,3.000000 3.000000 0,-5.000000 0.000000 0,-7.000000 0.000000 0,-5.000000 0.000000 0,-9.000000 0.000000 0,-9.000000 0.000000 0,-10.000000 0.000000 0,-8.000000 0.000000 0,-11.000000-2.000000 0,-8.000000-3.000000 0,-10.000000-3.000000 0,-9.000000-2.000000 0</inkml:trace>
</inkml:ink>
</file>

<file path=word/ink/ink169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9550.000000 2378400.000000 999,'-58.000000'90.000000'0,"34.000000"-18.000000"0 ,35.000000-19.000000 0,35.000000-18.000000 0,21.000000-21.000000 0,9.000000-22.000000 0,10.000000-22.000000 0,10.000000-21.000000 0,10.000000-12.000000 0,13.000000 1.000000 0,12.000000-1.000000 0,13.000000 1.000000 0,12.000000 1.000000 0,13.000000 3.000000 0,12.000000 3.000000 0,13.000000 4.000000 0,-10.000000 2.000000 0,-31.000000 4.000000 0,-31.000000 3.000000 0,-31.000000 3.000000 0</inkml:trace>
</inkml:ink>
</file>

<file path=word/ink/ink169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2650.000000 2374500.000000 999,'96.000000'-22.000000'0,"-5.000000"6.000000"0 ,-7.000000 7.000000 0,-5.000000 6.000000 0,-6.000000 6.000000 0,-3.000000 6.000000 0,-3.000000 7.000000 0,-2.000000 6.000000 0,-11.000000 6.000000-20,-15.000000 6.000000-39,-15.000000 7.000000-42,-16.000000 6.000000-39</inkml:trace>
</inkml:ink>
</file>

<file path=word/ink/ink1692.xml><?xml version="1.0" encoding="utf-8"?>
<inkml:ink xmlns:inkml="http://www.w3.org/2003/InkML">
  <annotation type="ScanImages2ExtractSignatures">1</annotation>
  <annotation type="ScanImagesWidth">19808623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3050.000000 2375500.000000 999,'70.000000'81.000000'0,"-9.000000"13.000000"0 ,-10.000000 12.000000 0,-8.000000 13.000000 0,-6.000000 15.000000 0,1.000000 19.000000 0,-1.000000 19.000000 0,1.000000 19.000000 0,-4.000000 9.000000 0,-6.000000 0.000000 0,-6.000000 0.000000 0,-6.000000 0.000000 0,-4.000000-15.000000 0,1.000000-27.000000 0,-1.000000-28.000000 0,1.000000-28.000000 0,2.000000-21.000000 0,7.000000-12.000000 0,6.000000-13.000000 0,7.000000-12.000000 0,2.000000-26.000000 0,1.000000-36.000000 0,-1.000000-39.000000 0,1.000000-36.000000 0,-3.000000-28.000000 0,-2.000000-15.000000 0,-3.000000-15.000000 0,-3.000000-16.000000 0,-4.000000 7.000000-20,-3.000000 32.000000-39,-3.000000 31.000000-42,-2.000000 32.000000-39</inkml:trace>
</inkml:ink>
</file>

<file path=word/ink/ink169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4250.000000 2374150.000000 999,'51.000000'-136.000000'0,"4.000000"28.000000"0 ,3.000000 28.000000 0,3.000000 29.000000 0,4.000000 13.000000 0,7.000000 1.000000 0,6.000000-1.000000 0,7.000000 1.000000 0,5.000000 1.000000 0,7.000000 3.000000 0,6.000000 3.000000 0,7.000000 4.000000 0,-3.000000 2.000000 0,-8.000000 4.000000 0,-10.000000 3.000000 0,-9.000000 3.000000 0,-7.000000 6.000000 0,-3.000000 9.000000 0,-3.000000 10.000000 0,-2.000000 10.000000 0,-3.000000 13.000000 0,1.000000 19.000000 0,-1.000000 19.000000 0,1.000000 19.000000 0,-3.000000 19.000000 0,-2.000000 23.000000 0,-3.000000 22.000000 0,-3.000000 22.000000 0,1.000000 29.000000 0,6.000000 38.000000 0,7.000000 37.000000 0,6.000000 38.000000 0,1.000000 21.000000 0,-3.000000 7.000000 0,-3.000000 6.000000 0,-2.000000 7.000000 0,-5.000000-9.000000 0,-2.000000-21.000000 0,-3.000000-22.000000 0,-3.000000-22.000000 0,-7.000000-30.000000 0,-9.000000-37.000000 0,-10.000000-38.000000 0,-8.000000-37.000000 0,-14.000000-44.000000 0,-15.000000-50.000000 0,-15.000000-50.000000 0,-16.000000-50.000000 0</inkml:trace>
</inkml:ink>
</file>

<file path=word/ink/ink1694.xml><?xml version="1.0" encoding="utf-8"?>
<inkml:ink xmlns:inkml="http://www.w3.org/2003/InkML">
  <annotation type="ScanImages2ExtractSignatures">1</annotation>
  <annotation type="ScanImagesWidth">98305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4300.000000 2375650.000000 999,'46.000000'115.000000'0,"-5.000000"-18.000000"0 ,-7.000000-19.000000 0,-5.000000-18.000000 0,-6.000000-9.000000 0,-3.000000 4.000000 0,-3.000000 3.000000 0,-2.000000 3.000000 0,2.000000-22.000000 0,9.000000-47.000000 0,10.000000-47.000000 0,10.000000-46.000000 0,0.000000-21.000000 0,-5.000000 6.000000 0,-7.000000 7.000000 0,-5.000000 6.000000 0,-1.000000 7.000000 0,6.000000 10.000000 0,7.000000 10.000000 0,6.000000 9.000000 0,4.000000 12.000000 0,4.000000 16.000000 0,3.000000 15.000000 0,3.000000 17.000000 0,-1.000000 10.000000 0,-2.000000 6.000000 0,-3.000000 7.000000 0,-3.000000 6.000000 0,-6.000000 6.000000 0,-5.000000 6.000000 0,-7.000000 7.000000 0,-5.000000 6.000000 0,-8.000000 9.000000 0,-5.000000 13.000000 0,-7.000000 12.000000 0,-5.000000 13.000000 0,-8.000000 7.000000 0,-5.000000 4.000000 0,-7.000000 3.000000 0,-5.000000 3.000000 0,-4.000000-2.000000 0,0.000000-6.000000 0,0.000000-6.000000 0,0.000000-6.000000 0</inkml:trace>
</inkml:ink>
</file>

<file path=word/ink/ink1695.xml><?xml version="1.0" encoding="utf-8"?>
<inkml:ink xmlns:inkml="http://www.w3.org/2003/InkML">
  <annotation type="ScanImages2ExtractSignatures">1</annotation>
  <annotation type="ScanImagesWidth">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6800.000000 2374000.000000 999,'-60.000000'96.000000'0,"32.000000"-5.000000"0 ,31.000000-7.000000 0,32.000000-5.000000 0,15.000000-8.000000 0,0.000000-5.000000 0,0.000000-7.000000 0,0.000000-5.000000 0,4.000000 3.000000 0,10.000000 17.000000 0,10.000000 15.000000 0,9.000000 16.000000 0,1.000000-5.000000 0,-6.000000-25.000000 0,-6.000000-25.000000 0,-6.000000-25.000000 0,-7.000000-30.000000 0,-6.000000-34.000000 0,-6.000000-35.000000 0,-6.000000-33.000000 0,-7.000000-9.000000-20,-6.000000 19.000000-39,-6.000000 19.000000-42,-6.000000 19.000000-39</inkml:trace>
</inkml:ink>
</file>

<file path=word/ink/ink169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900.000000 2372850.000000 999,'139.000000'89.000000'0,"-22.000000"-22.000000"0 ,-22.000000-22.000000 0,-21.000000-21.000000 0,-14.000000-10.000000 0,-2.000000 3.000000 0,-3.000000 3.000000 0,-3.000000 4.000000 0,-7.000000 4.000000 0,-9.000000 6.000000 0,-10.000000 7.000000 0,-8.000000 6.000000 0,-8.000000 9.000000 0,-2.000000 13.000000 0,-3.000000 12.000000 0,-3.000000 13.000000 0,-7.000000 10.000000 0,-9.000000 10.000000 0,-10.000000 10.000000 0,-8.000000 9.000000 0,-6.000000 2.000000 0,1.000000-2.000000 0,-1.000000-3.000000 0,1.000000-3.000000 0,-3.000000-7.000000 0,-2.000000-9.000000 0,-3.000000-10.000000 0,-3.000000-8.000000 0,-1.000000-29.000000 0,4.000000-47.000000 0,3.000000-47.000000 0,3.000000-46.000000 0,9.000000-20.000000 0,16.000000 10.000000 0,15.000000 10.000000 0,17.000000 9.000000 0,10.000000 4.000000 0,6.000000 1.000000 0,7.000000-1.000000 0,6.000000 1.000000 0,3.000000 1.000000 0,0.000000 3.000000 0,0.000000 3.000000 0,0.000000 4.000000 0,0.000000 5.000000 0,0.000000 10.000000 0,0.000000 10.000000 0,0.000000 9.000000 0,-4.000000 15.000000 0,-5.000000 22.000000 0,-7.000000 22.000000 0,-5.000000 23.000000 0,-15.000000 20.000000 0,-22.000000 23.000000 0,-22.000000 22.000000 0,-21.000000 22.000000 0,-6.000000-4.000000-20,14.000000-28.000000-39,11.000000-28.000000-42,14.000000-27.000000-39</inkml:trace>
</inkml:ink>
</file>

<file path=word/ink/ink169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650.000000 2376400.000000 999,'-79.000000'60.000000'0,"45.000000"-27.000000"0 ,43.000000-28.000000 0,45.000000-28.000000 0,22.000000-21.000000 0,4.000000-12.000000 0,3.000000-13.000000 0,3.000000-12.000000 0,4.000000-12.000000 0,7.000000-8.000000 0,6.000000-10.000000 0,7.000000-9.000000 0,-4.000000 1.000000 0,-12.000000 13.000000 0,-13.000000 12.000000 0,-12.000000 13.000000 0,-15.000000 26.000000 0,-15.000000 41.000000 0,-15.000000 40.000000 0,-16.000000 42.000000 0,-12.000000 21.000000 0,-5.000000 3.000000 0,-7.000000 3.000000 0,-5.000000 4.000000 0,-1.000000 1.000000 0,6.000000 0.000000 0,7.000000 0.000000 0,6.000000 0.000000 0,3.000000-2.000000 0,0.000000-3.000000 0,0.000000-3.000000 0,0.000000-2.000000 0,-4.000000-20.000000 0,-5.000000-34.000000 0,-7.000000-35.000000 0,-5.000000-33.000000 0,-8.000000-12.000000 0,-5.000000 13.000000 0,-7.000000 12.000000 0,-5.000000 13.000000 0,-3.000000 10.000000 0,4.000000 10.000000 0,3.000000 10.000000 0,3.000000 9.000000 0,-1.000000 9.000000 0,-2.000000 9.000000 0,-3.000000 10.000000 0,-3.000000 10.000000 0,-1.000000 0.000000 0,4.000000-5.000000 0,3.000000-7.000000 0,3.000000-5.000000 0,10.000000-4.000000 0,20.000000 0.000000 0,18.000000 0.000000 0,20.000000 0.000000 0,16.000000-7.000000 0,16.000000-11.000000 0,15.000000-14.000000 0,17.000000-11.000000 0,11.000000-7.000000 0,10.000000 0.000000 0,10.000000 0.000000 0,9.000000 0.000000 0,12.000000-2.000000 0,16.000000-3.000000 0,15.000000-3.000000 0,17.000000-2.000000 0,3.000000-3.000000 0,-5.000000 1.000000 0,-7.000000-1.000000 0,-5.000000 1.000000 0,-8.000000 1.000000 0,-5.000000 3.000000 0,-7.000000 3.000000 0,-5.000000 4.000000 0,-4.000000 1.000000 0,0.000000 0.000000 0,0.000000 0.000000 0,0.000000 0.000000 0,-11.000000-4.000000-20,-22.000000-5.000000-39,-22.000000-7.000000-42,-21.000000-5.000000-39</inkml:trace>
</inkml:ink>
</file>

<file path=word/ink/ink1698.xml><?xml version="1.0" encoding="utf-8"?>
<inkml:ink xmlns:inkml="http://www.w3.org/2003/InkML">
  <annotation type="ScanImages2ExtractSignatures">1</annotation>
  <annotation type="ScanImagesWidth">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450.000000 2373600.000000 999,'-80.000000'67.000000'0,"41.000000"-16.000000"0 ,40.000000-15.000000 0,42.000000-15.000000 0,11.000000 7.000000 0,-15.000000 31.000000 0,-15.000000 32.000000 0,-16.000000 31.000000 0,-15.000000 17.000000 0,-11.000000 3.000000 0,-14.000000 3.000000 0,-11.000000 4.000000 0,-9.000000-3.000000 0,-3.000000-5.000000 0,-3.000000-7.000000 0,-2.000000-5.000000 0,0.000000-11.000000 0,7.000000-11.000000 0,6.000000-14.000000 0,7.000000-11.000000 0,11.000000-23.000000 0,20.000000-31.000000 0,18.000000-31.000000 0,20.000000-31.000000 0,11.000000-20.000000 0,7.000000-5.000000 0,6.000000-7.000000 0,7.000000-5.000000 0,2.000000-4.000000 0,1.000000 0.000000 0,-1.000000 0.000000 0,1.000000 0.000000 0,-4.000000 3.000000 0,-6.000000 6.000000 0,-6.000000 7.000000 0,-6.000000 6.000000 0,-9.000000 20.000000 0,-8.000000 34.000000 0,-10.000000 35.000000 0,-9.000000 35.000000 0,-10.000000 19.000000 0,-9.000000 7.000000 0,-10.000000 6.000000 0,-8.000000 7.000000 0,-6.000000 2.000000 0,1.000000 1.000000 0,-1.000000-1.000000 0,1.000000 1.000000 0,1.000000-3.000000 0,3.000000-2.000000 0,3.000000-3.000000 0,4.000000-3.000000 0,5.000000-21.000000 0,10.000000-37.000000 0,10.000000-38.000000 0,9.000000-37.000000 0,9.000000-18.000000 0,9.000000 4.000000 0,10.000000 3.000000 0,10.000000 3.000000 0,7.000000 6.000000 0,6.000000 9.000000 0,7.000000 10.000000 0,6.000000 10.000000 0,-1.000000 10.000000 0,-5.000000 13.000000 0,-7.000000 12.000000 0,-5.000000 13.000000 0,-1.000000 6.000000 0,6.000000 0.000000 0,7.000000 0.000000 0,6.000000 0.000000 0,3.000000-4.000000 0,0.000000-5.000000 0,0.000000-7.000000 0,0.000000-5.000000 0,-4.000000-6.000000 0,-5.000000-3.000000 0,-7.000000-3.000000 0,-5.000000-2.000000 0,-3.000000-5.000000-20,4.000000-2.000000-39,3.000000-3.000000-42,3.000000-3.000000-39</inkml:trace>
</inkml:ink>
</file>

<file path=word/ink/ink169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4150.000000 2375800.000000 999,'-121.000000'3.000000'0,"10.000000"6.000000"0 ,10.000000 7.000000 0,9.000000 6.000000 0,21.000000-2.000000 0,35.000000-9.000000 0,35.000000-10.000000 0,34.000000-8.000000 0,26.000000-12.000000 0,19.000000-12.000000 0,19.000000-13.000000 0,19.000000-12.000000 0,9.000000-12.000000 0,0.000000-8.000000 0,0.000000-10.000000 0,0.000000-9.000000 0,-5.000000-5.000000 0,-9.000000 0.000000 0,-10.000000 0.000000 0,-8.000000 0.000000 0</inkml:trace>
</inkml:ink>
</file>

<file path=word/ink/ink17.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7150.000000 912700.000000 999,'15.000000'-63.000000'0,"-18.000000"26.000000"0 ,-19.000000 24.000000 0,-18.000000 26.000000 0,-10.000000 16.000000 0,0.000000 10.000000 0,0.000000 10.000000 0,0.000000 9.000000 0,-2.000000 12.000000 0,-3.000000 16.000000 0,-3.000000 15.000000 0,-2.000000 17.000000 0,-5.000000 5.000000 0,-2.000000-3.000000 0,-3.000000-3.000000 0,-3.000000-2.000000 0,2.000000-8.000000 0,10.000000-8.000000 0,10.000000-10.000000 0,9.000000-9.000000 0,13.000000-18.000000 0,20.000000-24.000000 0,18.000000-26.000000 0,20.000000-24.000000 0,10.000000-7.000000 0,3.000000 13.000000 0,3.000000 12.000000 0,4.000000 13.000000 0,-3.000000 10.000000 0,-5.000000 10.000000 0,-7.000000 10.000000 0,-5.000000 9.000000 0,-4.000000 10.000000 0,0.000000 14.000000 0,0.000000 11.000000 0,0.000000 14.000000 0,-2.000000 5.000000 0,-3.000000 1.000000 0,-3.000000-1.000000 0,-2.000000 1.000000 0,-1.000000 1.000000 0,3.000000 3.000000 0,3.000000 3.000000 0,4.000000 4.000000 0,1.000000-6.000000 0,0.000000-11.000000 0,0.000000-14.000000 0,0.000000-11.000000 0,1.000000-22.000000 0,4.000000-27.000000 0,3.000000-28.000000 0,3.000000-28.000000 0,-2.000000-27.000000 0,-6.000000-25.000000 0,-6.000000-25.000000 0,-6.000000-25.000000 0,-4.000000-11.000000 0,1.000000 3.000000 0,-1.000000 3.000000 0,1.000000 4.000000 0,-1.000000 2.000000 0,1.000000 4.000000 0,-1.000000 3.000000 0,1.000000 3.000000 0,1.000000 3.000000 0,3.000000 3.000000 0,3.000000 3.000000 0,4.000000 4.000000 0,2.000000 7.000000 0,4.000000 13.000000 0,3.000000 12.000000 0,3.000000 13.000000 0,1.000000 12.000000 0,1.000000 13.000000 0,-1.000000 12.000000 0,1.000000 13.000000 0,-4.000000 16.000000 0,-6.000000 23.000000 0,-6.000000 22.000000 0,-6.000000 22.000000 0,-4.000000 12.000000 0,1.000000 3.000000 0,-1.000000 3.000000 0,1.000000 4.000000 0,-3.000000-1.000000 0,-2.000000-3.000000 0,-3.000000-3.000000 0,-3.000000-2.000000 0,-1.000000 0.000000 0,4.000000 7.000000 0,3.000000 6.000000 0,3.000000 7.000000 0,-1.000000-4.000000 0,-2.000000-12.000000 0,-3.000000-13.000000 0,-3.000000-12.000000 0,-2.000000-29.000000 0,0.000000-43.000000 0,0.000000-44.000000 0,0.000000-43.000000 0,-4.000000-26.000000 0,-5.000000-6.000000 0,-7.000000-6.000000 0,-5.000000-6.000000 0,-4.000000-1.000000 0,0.000000 7.000000 0,0.000000 6.000000 0,0.000000 7.000000 0,0.000000-4.000000 0,0.000000-12.000000 0,0.000000-13.000000 0,0.000000-12.000000 0,3.000000 2.000000 0,6.000000 20.000000 0,7.000000 18.000000 0,6.000000 20.000000 0,7.000000 11.000000 0,10.000000 7.000000 0,10.000000 6.000000 0,9.000000 7.000000 0,6.000000 0.000000 0,3.000000-2.000000 0,3.000000-3.000000 0,4.000000-3.000000 0,2.000000-2.000000 0,4.000000 0.000000 0,3.000000 0.000000 0,3.000000 0.000000 0,1.000000-2.000000 0,1.000000-3.000000 0,-1.000000-3.000000 0,1.000000-2.000000 0,-3.000000 2.000000 0,-2.000000 9.000000 0,-3.000000 10.000000 0,-3.000000 10.000000 0,-2.000000 8.000000 0,0.000000 10.000000 0,0.000000 10.000000 0,0.000000 9.000000 0,-2.000000 17.000000 0,-3.000000 25.000000 0,-3.000000 25.000000 0,-2.000000 25.000000 0,-6.000000 14.000000 0,-6.000000 3.000000 0,-6.000000 3.000000 0,-6.000000 4.000000 0,-4.000000-1.000000 0,1.000000-3.000000 0,-1.000000-3.000000 0,1.000000-2.000000 0,1.000000-6.000000 0,3.000000-6.000000 0,3.000000-6.000000 0,4.000000-6.000000 0,2.000000-9.000000 0,4.000000-8.000000 0,3.000000-10.000000 0,3.000000-9.000000 0,1.000000-5.000000 0,1.000000 0.000000 0,-1.000000 0.000000 0,1.000000 0.000000 0,1.000000 3.000000 0,3.000000 6.000000 0,3.000000 7.000000 0,4.000000 6.000000 0,-1.000000 7.000000 0,-3.000000 10.000000 0,-3.000000 10.000000 0,-2.000000 9.000000 0,-3.000000 9.000000 0,1.000000 9.000000 0,-1.000000 10.000000 0,1.000000 10.000000 0,-1.000000 7.000000 0,1.000000 6.000000 0,-1.000000 7.000000 0,1.000000 6.000000 0,-4.000000 1.000000 0,-6.000000-3.000000 0,-6.000000-3.000000 0,-6.000000-2.000000 0,-6.000000-11.000000 0,-2.000000-15.000000 0,-3.000000-15.000000 0,-3.000000-16.000000 0,-7.000000-18.000000 0,-9.000000-18.000000 0,-10.000000-19.000000 0,-8.000000-18.000000 0,-14.000000-25.000000 0,-15.000000-27.000000 0,-15.000000-28.000000 0,-16.000000-28.000000 0,-10.000000-13.000000 0,-3.000000 3.000000 0,-3.000000 3.000000 0,-2.000000 4.000000 0,-3.000000 4.000000 0,1.000000 6.000000 0,-1.000000 7.000000 0,1.000000 6.000000 0,8.000000 7.000000 0,20.000000 10.000000 0,18.000000 10.000000 0,20.000000 9.000000 0,21.000000-2.000000 0,25.000000-12.000000 0,25.000000-13.000000 0,25.000000-12.000000 0,14.000000-9.000000 0,3.000000-2.000000 0,3.000000-3.000000 0,4.000000-3.000000 0,-1.000000 1.000000 0,-3.000000 6.000000 0,-3.000000 7.000000 0,-2.000000 6.000000 0,0.000000-1.000000 0,7.000000-5.000000 0,6.000000-7.000000 0,7.000000-5.000000 0,-4.000000 0.000000-20,-12.000000 10.000000-40,-13.000000 10.000000-39,-12.000000 9.000000-41</inkml:trace>
</inkml:ink>
</file>

<file path=word/ink/ink1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7600.000000 985300.000000 999,'43.000000'93.000000'0,"-11.000000"-11.000000"0 ,-14.000000-14.000000 0,-11.000000-11.000000 0,-11.000000-7.000000 0,-5.000000 0.000000 0,-7.000000 0.000000 0,-5.000000 0.000000 0,10.000000-10.000000 0,28.000000-18.000000 0,28.000000-19.000000 0,29.000000-18.000000 0,10.000000-10.000000 0,-6.000000 0.000000 0,-6.000000 0.000000 0,-6.000000 0.000000 0,-6.000000 1.000000 0,-2.000000 4.000000 0,-3.000000 3.000000 0,-3.000000 3.000000 0,-12.000000 14.000000 0,-18.000000 25.000000 0,-19.000000 25.000000 0,-18.000000 25.000000 0,-14.000000 9.000000 0,-5.000000-6.000000 0,-7.000000-6.000000 0,-5.000000-6.000000 0,-3.000000-7.000000 0,4.000000-6.000000 0,3.000000-6.000000 0,3.000000-6.000000 0,14.000000-7.000000 0,25.000000-6.000000 0,25.000000-6.000000 0,25.000000-6.000000 0,10.000000-10.000000 0,-2.000000-12.000000 0,-3.000000-13.000000 0,-3.000000-12.000000 0,-2.000000-7.000000 0,0.000000 1.000000 0,0.000000-1.000000 0,0.000000 1.000000 0,0.000000-1.000000 0,0.000000 1.000000 0,0.000000-1.000000 0,0.000000 1.000000 0,-11.000000 18.000000 0,-22.000000 38.000000 0,-22.000000 37.000000 0,-21.000000 38.000000 0,-15.000000 16.000000 0,-6.000000-2.000000 0,-6.000000-3.000000 0,-6.000000-3.000000 0,-2.000000-6.000000 0,3.000000-5.000000 0,3.000000-7.000000 0,4.000000-5.000000 0,2.000000-6.000000 0,4.000000-3.000000 0,3.000000-3.000000 0,3.000000-2.000000 0</inkml:trace>
</inkml:ink>
</file>

<file path=word/ink/ink170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5750.000000 2374500.000000 999,'75.000000'78.000000'0,"0.000000"6.000000"0 ,0.000000 7.000000 0,0.000000 6.000000 0,-4.000000 7.000000 0,-5.000000 10.000000 0,-7.000000 10.000000 0,-5.000000 9.000000 0,-8.000000 2.000000 0,-5.000000-2.000000 0,-7.000000-3.000000 0,-5.000000-3.000000 0,-4.000000-12.000000 0,0.000000-18.000000 0,0.000000-19.000000 0,0.000000-18.000000 0</inkml:trace>
</inkml:ink>
</file>

<file path=word/ink/ink1701.xml><?xml version="1.0" encoding="utf-8"?>
<inkml:ink xmlns:inkml="http://www.w3.org/2003/InkML">
  <annotation type="ScanImages2ExtractSignatures">1</annotation>
  <annotation type="ScanImagesWidth">222064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6650.000000 2374800.000000 999,'28.000000'-91.000000'0,"6.000000"19.000000"0 ,7.000000 19.000000 0,6.000000 19.000000 0,9.000000 4.000000 0,13.000000-9.000000 0,12.000000-10.000000 0,13.000000-8.000000 0,10.000000-8.000000 0,10.000000-2.000000 0,10.000000-3.000000 0,9.000000-3.000000 0,6.000000 1.000000 0,3.000000 6.000000 0,3.000000 7.000000 0,4.000000 6.000000 0,-4.000000 7.000000 0,-9.000000 10.000000 0,-10.000000 10.000000 0,-8.000000 9.000000 0,-14.000000 9.000000 0,-15.000000 9.000000 0,-15.000000 10.000000 0,-16.000000 10.000000 0,-13.000000 8.000000 0,-9.000000 10.000000 0,-10.000000 10.000000 0,-8.000000 9.000000 0,-14.000000 12.000000 0,-15.000000 16.000000 0,-15.000000 15.000000 0,-16.000000 17.000000 0,-18.000000 11.000000 0,-18.000000 10.000000 0,-19.000000 10.000000 0,-18.000000 9.000000 0,-14.000000 1.000000 0,-5.000000-6.000000 0,-7.000000-6.000000 0,-5.000000-6.000000 0,5.000000-12.000000 0,19.000000-15.000000 0,19.000000-15.000000 0,19.000000-16.000000 0,10.000000-10.000000 0,4.000000-3.000000 0,3.000000-3.000000 0,3.000000-2.000000 0,15.000000-14.000000 0,29.000000-21.000000 0,28.000000-22.000000 0,28.000000-22.000000 0,20.000000-21.000000 0,13.000000-18.000000 0,12.000000-19.000000 0,13.000000-18.000000 0,9.000000-20.000000 0,6.000000-18.000000 0,7.000000-19.000000 0,6.000000-18.000000 0,-2.000000-10.000000 0,-9.000000 0.000000 0,-10.000000 0.000000 0,-8.000000 0.000000 0,-15.000000 14.000000 0,-19.000000 28.000000 0,-18.000000 28.000000 0,-19.000000 29.000000 0</inkml:trace>
</inkml:ink>
</file>

<file path=word/ink/ink1702.xml><?xml version="1.0" encoding="utf-8"?>
<inkml:ink xmlns:inkml="http://www.w3.org/2003/InkML">
  <annotation type="ScanImages2ExtractSignatures">1</annotation>
  <annotation type="ScanImagesWidth">36598344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400.000000 2372250.000000 999,'29.000000'304.000000'0,"10.000000"-40.000000"0 ,10.000000-40.000000 0,9.000000-41.000000 0,9.000000 10.000000 0,9.000000 64.000000 0,10.000000 61.000000 0,10.000000 64.000000 0,-1.000000 21.000000 0,-9.000000-19.000000 0,-10.000000-18.000000 0,-8.000000-19.000000 0,-8.000000-15.000000 0,-2.000000-8.000000 0,-3.000000-10.000000 0,-3.000000-9.000000 0,-2.000000-20.000000 0,0.000000-27.000000 0,0.000000-28.000000 0,0.000000-28.000000 0</inkml:trace>
</inkml:ink>
</file>

<file path=word/ink/ink1703.xml><?xml version="1.0" encoding="utf-8"?>
<inkml:ink xmlns:inkml="http://www.w3.org/2003/InkML">
  <annotation type="ScanImages2ExtractSignatures">1</annotation>
  <annotation type="ScanImagesWidth">1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900.000000 2373800.000000 999,'207.000000'-94.000000'0,"-33.000000"13.000000"0 ,-35.000000 12.000000 0,-34.000000 13.000000 0,-20.000000 7.000000 0,-2.000000 4.000000 0,-3.000000 3.000000 0,-3.000000 3.000000 0,-18.000000 17.000000 0,-31.000000 31.000000 0,-31.000000 32.000000 0,-31.000000 31.000000 0,-26.000000 23.000000 0,-18.000000 16.000000 0,-19.000000 15.000000 0,-18.000000 17.000000 0,-10.000000 11.000000 0,0.000000 10.000000 0,0.000000 10.000000 0,0.000000 9.000000 0,6.000000-1.000000 0,13.000000-8.000000 0,12.000000-10.000000 0,13.000000-9.000000 0,9.000000-12.000000 0,6.000000-11.000000 0,7.000000-14.000000 0,6.000000-11.000000 0,24.000000-28.000000 0,45.000000-40.000000 0,43.000000-40.000000 0,45.000000-41.000000 0,24.000000-29.000000 0,6.000000-15.000000 0,7.000000-15.000000 0,6.000000-16.000000 0,3.000000-7.000000 0,0.000000 4.000000 0,0.000000 3.000000 0,0.000000 3.000000 0,-5.000000 4.000000 0,-9.000000 7.000000 0,-10.000000 6.000000 0,-8.000000 7.000000 0,-12.000000 4.000000 0,-12.000000 3.000000 0,-13.000000 3.000000 0,-12.000000 4.000000 0,-12.000000 1.000000 0,-8.000000 0.000000 0,-10.000000 0.000000 0,-9.000000 0.000000 0</inkml:trace>
</inkml:ink>
</file>

<file path=word/ink/ink1704.xml><?xml version="1.0" encoding="utf-8"?>
<inkml:ink xmlns:inkml="http://www.w3.org/2003/InkML">
  <annotation type="ScanImages2ExtractSignatures">1</annotation>
  <annotation type="ScanImagesWidth">65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900.000000 2371200.000000 999,'-88.000000'107.000000'0,"26.000000"17.000000"0 ,24.000000 15.000000 0,26.000000 16.000000 0,21.000000 23.000000 0,19.000000 31.000000 0,19.000000 32.000000 0,19.000000 31.000000 0,7.000000 21.000000 0,-3.000000 14.000000 0,-3.000000 11.000000 0,-2.000000 14.000000 0,-8.000000 2.000000 0,-8.000000-6.000000 0,-10.000000-6.000000 0,-9.000000-6.000000 0,-5.000000-13.000000 0,0.000000-19.000000 0,0.000000-18.000000 0,0.000000-19.000000 0,0.000000-22.000000 0,0.000000-25.000000 0,0.000000-25.000000 0,0.000000-25.000000 0,-4.000000-18.000000 0,-5.000000-8.000000 0,-7.000000-10.000000 0,-5.000000-9.000000 0</inkml:trace>
</inkml:ink>
</file>

<file path=word/ink/ink1705.xml><?xml version="1.0" encoding="utf-8"?>
<inkml:ink xmlns:inkml="http://www.w3.org/2003/InkML">
  <annotation type="ScanImages2ExtractSignatures">1</annotation>
  <annotation type="ScanImagesWidth">193602544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150.000000 2375450.000000 999,'-163.000000'234.000000'0,"26.000000"-31.000000"0 ,24.000000-31.000000 0,26.000000-31.000000 0,16.000000-21.000000 0,10.000000-9.000000 0,10.000000-10.000000 0,9.000000-8.000000 0,12.000000-28.000000 0,16.000000-43.000000 0,15.000000-44.000000 0,17.000000-43.000000 0,7.000000-20.000000-20,0.000000 7.000000-39,0.000000 6.000000-42,0.000000 7.000000-39</inkml:trace>
</inkml:ink>
</file>

<file path=word/ink/ink1706.xml><?xml version="1.0" encoding="utf-8"?>
<inkml:ink xmlns:inkml="http://www.w3.org/2003/InkML">
  <annotation type="ScanImages2ExtractSignatures">1</annotation>
  <annotation type="ScanImagesWidth">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550.000000 2375050.000000 999,'93.000000'6.000000'0,"-11.000000"13.000000"0 ,-14.000000 12.000000 0,-11.000000 13.000000 0,-1.000000 7.000000 0,13.000000 4.000000 0,12.000000 3.000000 0,13.000000 3.000000 0,6.000000 1.000000 0,0.000000 1.000000 0,0.000000-1.000000 0,0.000000 1.000000 0,-5.000000-7.000000 0,-9.000000-12.000000 0,-10.000000-13.000000 0,-8.000000-12.000000 0</inkml:trace>
</inkml:ink>
</file>

<file path=word/ink/ink1707.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350.000000 2373050.000000 999,'118.000000'-140.000000'0,"-11.000000"23.000000"0 ,-14.000000 22.000000 0,-11.000000 22.000000 0,-7.000000 13.000000 0,0.000000 7.000000 0,0.000000 6.000000 0,0.000000 7.000000 0,-4.000000 11.000000 0,-5.000000 20.000000 0,-7.000000 18.000000 0,-5.000000 20.000000 0,-12.000000 16.000000 0,-16.000000 16.000000 0,-15.000000 15.000000 0,-15.000000 17.000000 0,-15.000000 11.000000 0,-12.000000 10.000000 0,-13.000000 10.000000 0,-12.000000 9.000000 0,-7.000000 2.000000 0,1.000000-2.000000 0,-1.000000-3.000000 0,1.000000-3.000000 0,2.000000-7.000000 0,7.000000-9.000000 0,6.000000-10.000000 0,7.000000-8.000000 0,18.000000-26.000000 0,31.000000-41.000000 0,32.000000-40.000000 0,31.000000-40.000000 0,10.000000-17.000000 0,-8.000000 10.000000 0,-10.000000 10.000000 0,-9.000000 9.000000 0,-5.000000 6.000000 0,0.000000 3.000000 0,0.000000 3.000000 0,0.000000 4.000000 0,-10.000000 13.000000 0,-18.000000 26.000000 0,-19.000000 24.000000 0,-18.000000 26.000000 0,-17.000000 18.000000 0,-11.000000 13.000000 0,-14.000000 12.000000 0,-11.000000 13.000000 0,-4.000000 10.000000 0,6.000000 10.000000 0,7.000000 10.000000 0,6.000000 9.000000 0,4.000000-2.000000 0,4.000000-12.000000 0,3.000000-13.000000 0,3.000000-12.000000 0,6.000000-15.000000 0,9.000000-15.000000 0,10.000000-15.000000 0,10.000000-16.000000 0,8.000000-19.000000 0,10.000000-22.000000 0,10.000000-22.000000 0,9.000000-21.000000 0,12.000000-23.000000 0,16.000000-21.000000 0,15.000000-22.000000 0,17.000000-22.000000 0,5.000000-13.000000 0,-3.000000-3.000000 0,-3.000000-3.000000 0,-2.000000-2.000000 0,-3.000000-3.000000 0,1.000000 1.000000 0,-1.000000-1.000000 0,1.000000 1.000000 0,-10.000000 8.000000 0,-19.000000 20.000000 0,-18.000000 18.000000 0,-19.000000 20.000000 0</inkml:trace>
</inkml:ink>
</file>

<file path=word/ink/ink170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150.000000 2371700.000000 999,'31.000000'110.000000'0,"13.000000"23.000000"0 ,12.000000 22.000000 0,13.000000 22.000000 0,6.000000 16.000000 0,0.000000 14.000000 0,0.000000 11.000000 0,0.000000 14.000000 0,1.000000 27.000000 0,4.000000 44.000000 0,3.000000 44.000000 0,3.000000 44.000000 0,-7.000000 1.000000 0,-15.000000-41.000000 0,-15.000000-40.000000 0,-16.000000-40.000000 0,-10.000000-32.000000 0,-3.000000-22.000000 0,-3.000000-22.000000 0,-2.000000-21.000000 0,-3.000000-21.000000 0,1.000000-19.000000 0,-1.000000-18.000000 0,1.000000-19.000000 0,-6.000000-30.000000 0,-8.000000-41.000000 0,-10.000000-40.000000 0,-9.000000-40.000000 0,-9.000000-23.000000 0,-5.000000-3.000000 0,-7.000000-3.000000 0,-5.000000-2.000000 0,0.000000 2.000000-20,10.000000 9.000000-39,10.000000 10.000000-42,9.000000 10.000000-39</inkml:trace>
</inkml:ink>
</file>

<file path=word/ink/ink17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800.000000 2375450.000000 999,'-183.000000'185.000000'0,"34.000000"-27.000000"0 ,35.000000-28.000000 0,35.000000-28.000000 0,21.000000-20.000000 0,9.000000-8.000000 0,10.000000-10.000000 0,10.000000-9.000000 0,8.000000-20.000000-20,10.000000-27.000000-39,10.000000-28.000000-42,9.000000-28.000000-39</inkml:trace>
</inkml:ink>
</file>

<file path=word/ink/ink1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99350.000000 988800.000000 999,'92.000000'-33.000000'0,"-16.000000"34.000000"0 ,-15.000000 35.000000 0,-15.000000 35.000000 0,-12.000000 13.000000 0,-6.000000-6.000000 0,-6.000000-6.000000 0,-6.000000-6.000000 0,-1.000000-6.000000-20,7.000000-2.000000-39,6.000000-3.000000-42,7.000000-3.000000-39</inkml:trace>
</inkml:ink>
</file>

<file path=word/ink/ink1710.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700.000000 2374950.000000 999,'139.000000'179.000000'0,"-22.000000"-40.000000"0 ,-22.000000-40.000000 0,-21.000000-41.000000 0,-14.000000-26.000000 0,-2.000000-8.000000 0,-3.000000-10.000000 0,-3.000000-9.000000 0</inkml:trace>
</inkml:ink>
</file>

<file path=word/ink/ink171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800.000000 2372400.000000 999,'0.000000'93.000000'0,"0.000000"-11.000000"0 ,0.000000-14.000000 0,0.000000-11.000000 0,0.000000 11.000000 0,0.000000 39.000000 0,0.000000 36.000000 0,0.000000 39.000000 0,-5.000000 21.000000 0,-9.000000 6.000000 0,-10.000000 7.000000 0,-8.000000 6.000000 0,-8.000000 4.000000 0,-2.000000 4.000000 0,-3.000000 3.000000 0,-3.000000 3.000000 0,1.000000-15.000000 0,6.000000-30.000000 0,7.000000-32.000000 0,6.000000-30.000000 0,6.000000-40.000000 0,6.000000-47.000000 0,7.000000-47.000000 0,6.000000-46.000000 0</inkml:trace>
</inkml:ink>
</file>

<file path=word/ink/ink171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550.000000 2373100.000000 999,'143.000000'35.000000'0,"-11.000000"23.000000"0 ,-14.000000 22.000000 0,-11.000000 22.000000 0,-3.000000 19.000000 0,10.000000 20.000000 0,10.000000 18.000000 0,9.000000 20.000000 0,1.000000 11.000000 0,-6.000000 7.000000 0,-6.000000 6.000000 0,-6.000000 7.000000 0,-10.000000-6.000000 0,-12.000000-15.000000 0,-13.000000-15.000000 0,-12.000000-16.000000 0,-12.000000-21.000000 0,-8.000000-24.000000 0,-10.000000-26.000000 0,-9.000000-24.000000 0</inkml:trace>
</inkml:ink>
</file>

<file path=word/ink/ink171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150.000000 2375300.000000 999,'-97.000000'-43.000000'0,"56.000000"17.000000"0 ,57.000000 15.000000 0,56.000000 16.000000 0,28.000000-1.000000 0,0.000000-15.000000 0,0.000000-15.000000 0,0.000000-16.000000 0,0.000000-10.000000 0,0.000000-3.000000 0,0.000000-3.000000 0,0.000000-2.000000 0,-5.000000-1.000000 0,-9.000000 3.000000 0,-10.000000 3.000000 0,-8.000000 4.000000 0,-8.000000 5.000000 0,-2.000000 10.000000 0,-3.000000 10.000000 0,-3.000000 9.000000 0,-9.000000 20.000000 0,-11.000000 31.000000 0,-14.000000 32.000000 0,-11.000000 31.000000 0,-7.000000 15.000000 0,0.000000 1.000000 0,0.000000-1.000000 0,0.000000 1.000000 0,3.000000-3.000000 0,6.000000-2.000000 0,7.000000-3.000000 0,6.000000-3.000000 0,4.000000-10.000000 0,4.000000-16.000000 0,3.000000-15.000000 0,3.000000-15.000000 0,6.000000-28.000000 0,9.000000-36.000000 0,10.000000-39.000000 0,10.000000-36.000000 0,-1.000000-22.000000 0,-9.000000-2.000000 0,-10.000000-3.000000 0,-8.000000-3.000000 0,-8.000000-1.000000 0,-2.000000 4.000000 0,-3.000000 3.000000 0,-3.000000 3.000000 0,-4.000000 7.000000 0,-3.000000 14.000000 0,-3.000000 11.000000 0,-2.000000 14.000000 0,-5.000000 30.000000 0,-2.000000 51.000000 0,-3.000000 49.000000 0,-3.000000 51.000000 0,-1.000000 21.000000 0,4.000000-6.000000 0,3.000000-6.000000 0,3.000000-6.000000 0,4.000000-10.000000 0,7.000000-12.000000 0,6.000000-13.000000 0,7.000000-12.000000 0,5.000000-21.000000 0,7.000000-28.000000 0,6.000000-28.000000 0,7.000000-27.000000 0,0.000000-23.000000 0,-2.000000-16.000000 0,-3.000000-15.000000 0,-3.000000-15.000000 0,-4.000000-4.000000 0,-3.000000 9.000000 0,-3.000000 10.000000 0,-2.000000 10.000000 0,-1.000000 2.000000 0,3.000000-3.000000 0,3.000000-3.000000 0,4.000000-2.000000 0,1.000000 5.000000 0,0.000000 16.000000 0,0.000000 15.000000 0,0.000000 17.000000 0,-4.000000 21.000000 0,-5.000000 28.000000 0,-7.000000 28.000000 0,-5.000000 29.000000 0,-6.000000 11.000000 0,-3.000000-2.000000 0,-3.000000-3.000000 0,-2.000000-3.000000 0,-3.000000-6.000000 0,1.000000-5.000000 0,-1.000000-7.000000 0,1.000000-5.000000 0,1.000000-20.000000 0,3.000000-31.000000 0,3.000000-31.000000 0,4.000000-31.000000 0,1.000000-16.000000 0,0.000000 0.000000 0,0.000000 0.000000 0,0.000000 0.000000 0,0.000000 3.000000 0,0.000000 6.000000 0,0.000000 7.000000 0,0.000000 6.000000 0,3.000000 20.000000 0,6.000000 34.000000 0,7.000000 35.000000 0,6.000000 35.000000 0,-4.000000 13.000000 0,-11.000000-6.000000 0,-14.000000-6.000000 0,-11.000000-6.000000 0</inkml:trace>
</inkml:ink>
</file>

<file path=word/ink/ink1714.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350.000000 2373800.000000 999,'93.000000'-24.000000'0,"-11.000000"4.000000"0 ,-14.000000 3.000000 0,-11.000000 3.000000 0,-9.000000-4.000000 0,-3.000000-8.000000 0,-3.000000-10.000000 0,-2.000000-9.000000 0</inkml:trace>
</inkml:ink>
</file>

<file path=word/ink/ink171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150.000000 2372500.000000 999,'3.000000'167.000000'0,"6.000000"-16.000000"0 ,7.000000-15.000000 0,6.000000-15.000000 0,6.000000-1.000000 0,6.000000 16.000000 0,7.000000 15.000000 0,6.000000 17.000000 0,1.000000 14.000000 0,-3.000000 17.000000 0,-3.000000 15.000000 0,-2.000000 16.000000 0,-5.000000-5.000000 0,-2.000000-25.000000 0,-3.000000-25.000000 0,-3.000000-25.000000 0,2.000000-27.000000 0,10.000000-28.000000 0,10.000000-28.000000 0,9.000000-27.000000 0,7.000000-34.000000 0,7.000000-37.000000 0,6.000000-38.000000 0,7.000000-37.000000 0,0.000000-32.000000 0,-2.000000-24.000000 0,-3.000000-26.000000 0,-3.000000-24.000000 0,2.000000-17.000000 0,10.000000-5.000000 0,10.000000-7.000000 0,9.000000-5.000000 0,-7.000000 19.000000-20,-21.000000 47.000000-39,-22.000000 47.000000-42,-22.000000 48.000000-39</inkml:trace>
</inkml:ink>
</file>

<file path=word/ink/ink171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250.000000 2371450.000000 999,'92.000000'-61.000000'0,"-16.000000"28.000000"0 ,-15.000000 28.000000 0,-15.000000 29.000000 0,-17.000000 18.000000 0,-15.000000 9.000000 0,-15.000000 10.000000 0,-16.000000 10.000000 0,-8.000000 2.000000 0,0.000000-3.000000 0,0.000000-3.000000 0,0.000000-2.000000 0,0.000000-3.000000 0,0.000000 1.000000 0,0.000000-1.000000 0,0.000000 1.000000 0,1.000000-3.000000 0,4.000000-2.000000 0,3.000000-3.000000 0,3.000000-3.000000 0,1.000000-1.000000 0,1.000000 4.000000 0,-1.000000 3.000000 0,1.000000 3.000000 0,-1.000000 1.000000 0,1.000000 1.000000 0,-1.000000-1.000000 0,1.000000 1.000000 0,5.000000-4.000000 0,14.000000-6.000000 0,11.000000-6.000000 0,14.000000-6.000000 0,5.000000-13.000000 0,1.000000-19.000000 0,-1.000000-18.000000 0,1.000000-19.000000 0,1.000000-12.000000 0,3.000000-2.000000 0,3.000000-3.000000 0,4.000000-3.000000 0,1.000000-1.000000 0,0.000000 4.000000 0,0.000000 3.000000 0,0.000000 3.000000 0,0.000000 1.000000 0,0.000000 1.000000 0,0.000000-1.000000 0,0.000000 1.000000 0,1.000000 2.000000 0,4.000000 7.000000 0,3.000000 6.000000 0,3.000000 7.000000 0,1.000000 4.000000 0,1.000000 3.000000 0,-1.000000 3.000000 0,1.000000 4.000000 0,-3.000000-1.000000 0,-2.000000-3.000000 0,-3.000000-3.000000 0,-3.000000-2.000000 0,-6.000000 5.000000 0,-5.000000 16.000000 0,-7.000000 15.000000 0,-5.000000 17.000000 0,-6.000000 8.000000 0,-3.000000 4.000000 0,-3.000000 3.000000 0,-2.000000 3.000000 0,-5.000000 6.000000 0,-2.000000 9.000000 0,-3.000000 10.000000 0,-3.000000 10.000000 0,-4.000000 0.000000 0,-3.000000-5.000000 0,-3.000000-7.000000 0,-2.000000-5.000000 0,-3.000000-8.000000 0,1.000000-5.000000 0,-1.000000-7.000000 0,1.000000-5.000000 0,-3.000000-3.000000 0,-2.000000 4.000000 0,-3.000000 3.000000 0,-3.000000 3.000000 0,-4.000000-1.000000 0,-3.000000-2.000000 0,-3.000000-3.000000 0,-2.000000-3.000000 0,-8.000000-1.000000 0,-8.000000 4.000000 0,-10.000000 3.000000 0,-9.000000 3.000000 0,-5.000000-10.000000 0,0.000000-21.000000 0,0.000000-22.000000 0,0.000000-22.000000 0,4.000000-22.000000 0,10.000000-22.000000 0,10.000000-22.000000 0,9.000000-21.000000 0,7.000000-9.000000 0,7.000000 7.000000 0,6.000000 6.000000 0,7.000000 7.000000 0,2.000000 5.000000-20,1.000000 7.000000-39,-1.000000 6.000000-42,1.000000 7.000000-39</inkml:trace>
</inkml:ink>
</file>

<file path=word/ink/ink1717.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700.000000 2370800.000000 999,'115.000000'42.000000'0,"-18.000000"-16.000000"0 ,-19.000000-15.000000 0,-18.000000-15.000000 0,-4.000000-12.000000 0,13.000000-6.000000 0,12.000000-6.000000 0,13.000000-6.000000 0,-1.000000 1.000000 0,-11.000000 9.000000 0,-14.000000 10.000000 0,-11.000000 10.000000 0</inkml:trace>
</inkml:ink>
</file>

<file path=word/ink/ink1718.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250.000000 2373850.000000 999,'-33.000000'85.000000'0,"34.000000"-27.000000"0 ,35.000000-28.000000 0,35.000000-28.000000 0,19.000000-24.000000 0,7.000000-19.000000 0,6.000000-18.000000 0,7.000000-19.000000 0,8.000000-16.000000 0,14.000000-12.000000 0,11.000000-13.000000 0,14.000000-12.000000 0,-9.000000 4.000000-20,-28.000000 22.000000-39,-28.000000 22.000000-42,-27.000000 23.000000-39</inkml:trace>
</inkml:ink>
</file>

<file path=word/ink/ink1719.xml><?xml version="1.0" encoding="utf-8"?>
<inkml:ink xmlns:inkml="http://www.w3.org/2003/InkML">
  <annotation type="ScanImages2ExtractSignatures">1</annotation>
  <annotation type="ScanImagesWidth">-21102399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750.000000 2380000.000000 999,'-27.000000'-94.000000'0,"-3.000000"13.000000"0 ,-3.000000 12.000000 0,-2.000000 13.000000 0,-8.000000 20.000000 0,-8.000000 28.000000 0,-10.000000 28.000000 0,-9.000000 29.000000 0,2.000000 30.000000 0,17.000000 35.000000 0,15.000000 35.000000 0,16.000000 34.000000 0,9.000000 23.000000 0,3.000000 13.000000 0,3.000000 12.000000 0,4.000000 13.000000 0,5.000000-2.000000 0,10.000000-16.000000 0,10.000000-15.000000 0,9.000000-15.000000 0,9.000000-21.000000 0,9.000000-25.000000 0,10.000000-25.000000 0,10.000000-25.000000 0,8.000000-24.000000 0,10.000000-21.000000 0,10.000000-22.000000 0,9.000000-22.000000 0,2.000000-29.000000 0,-2.000000-33.000000 0,-3.000000-35.000000 0,-3.000000-34.000000 0,-4.000000-30.000000 0,-3.000000-25.000000 0,-3.000000-25.000000 0,-2.000000-25.000000 0,-6.000000-15.000000 0,-6.000000-2.000000 0,-6.000000-3.000000 0,-6.000000-3.000000 0,-9.000000 4.000000 0,-8.000000 13.000000 0,-10.000000 12.000000 0,-9.000000 13.000000 0,-10.000000 18.000000 0,-9.000000 26.000000 0,-10.000000 24.000000 0,-8.000000 26.000000 0,-15.000000 16.000000 0,-19.000000 10.000000 0,-18.000000 10.000000 0,-19.000000 9.000000 0,-19.000000 17.000000 0,-19.000000 25.000000 0,-18.000000 25.000000 0,-19.000000 25.000000 0,-5.000000 21.000000 0,9.000000 20.000000 0,10.000000 18.000000 0,10.000000 20.000000 0,8.000000 6.000000 0,10.000000-2.000000 0,10.000000-3.000000 0,9.000000-3.000000 0,13.000000-6.000000 0,20.000000-5.000000 0,18.000000-7.000000 0,20.000000-5.000000 0,16.000000-9.000000-20,16.000000-9.000000-39,15.000000-10.000000-42,17.000000-8.000000-39</inkml:trace>
</inkml:ink>
</file>

<file path=word/ink/ink1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0800.000000 988550.000000 999,'15.000000'98.000000'0,"-18.000000"-3.000000"0 ,-19.000000-3.000000 0,-18.000000-2.000000 0,-14.000000-1.000000 0,-5.000000 3.000000 0,-7.000000 3.000000 0,-5.000000 4.000000 0,-14.000000 11.000000 0,-18.000000 23.000000 0,-19.000000 22.000000 0,-18.000000 22.000000 0,-3.000000-4.000000 0,17.000000-28.000000 0,15.000000-28.000000 0,16.000000-27.000000 0,32.000000-31.000000 0,51.000000-31.000000 0,49.000000-31.000000 0,51.000000-31.000000 0,26.000000-24.000000 0,3.000000-16.000000 0,3.000000-15.000000 0,4.000000-15.000000 0,-1.000000-11.000000 0,-3.000000-2.000000 0,-3.000000-3.000000 0,-2.000000-3.000000 0,-6.000000 1.000000 0,-6.000000 6.000000 0,-6.000000 7.000000 0,-6.000000 6.000000 0,-9.000000 7.000000 0,-8.000000 10.000000 0,-10.000000 10.000000 0,-9.000000 9.000000 0</inkml:trace>
</inkml:ink>
</file>

<file path=word/ink/ink1720.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200.000000 2380650.000000 999,'50.000000'87.000000'0,"0.000000"-24.000000"0 ,0.000000-26.000000 0,0.000000-24.000000 0,0.000000-12.000000 0,0.000000 4.000000 0,0.000000 3.000000 0,0.000000 3.000000 0,-5.000000 10.000000 0,-9.000000 20.000000 0,-10.000000 18.000000 0,-8.000000 20.000000 0,-8.000000 13.000000 0,-2.000000 9.000000 0,-3.000000 10.000000 0,-3.000000 10.000000 0,-2.000000-1.000000 0,0.000000-9.000000 0,0.000000-10.000000 0,0.000000-8.000000 0,-2.000000-28.000000 0,-3.000000-43.000000 0,-3.000000-44.000000 0,-2.000000-43.000000 0,2.000000-34.000000 0,9.000000-21.000000 0,10.000000-22.000000 0,10.000000-22.000000 0,10.000000-5.000000 0,13.000000 13.000000 0,12.000000 12.000000 0,13.000000 13.000000 0,4.000000 12.000000 0,-3.000000 13.000000 0,-3.000000 12.000000 0,-2.000000 13.000000 0,-1.000000 12.000000 0,3.000000 13.000000 0,3.000000 12.000000 0,4.000000 13.000000 0</inkml:trace>
</inkml:ink>
</file>

<file path=word/ink/ink1721.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9:39"/>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500.000000 2380650.000000 999,'-163.000000'64.000000'0,"26.000000"-22.000000"0 ,24.000000-22.000000 0,26.000000-21.000000 0,10.000000-12.000000 0,-3.000000 1.000000 0,-3.000000-1.000000 0,-2.000000 1.000000 0,-1.000000 1.000000 0,3.000000 3.000000 0,3.000000 3.000000 0,4.000000 4.000000 0,4.000000 10.000000 0,6.000000 19.000000 0,7.000000 19.000000 0,6.000000 19.000000 0,7.000000 13.000000 0,10.000000 10.000000 0,10.000000 10.000000 0,9.000000 9.000000 0,6.000000 1.000000 0,3.000000-6.000000 0,3.000000-6.000000 0,4.000000-6.000000 0,4.000000-9.000000 0,6.000000-8.000000 0,7.000000-10.000000 0,6.000000-9.000000 0,12.000000-21.000000 0,19.000000-31.000000 0,19.000000-31.000000 0,19.000000-31.000000 0,4.000000-27.000000 0,-9.000000-22.000000 0,-10.000000-22.000000 0,-8.000000-21.000000 0,-6.000000-12.000000 0,1.000000 1.000000 0,-1.000000-1.000000 0,1.000000 1.000000 0,-4.000000 2.000000 0,-6.000000 7.000000 0,-6.000000 6.000000 0,-6.000000 7.000000 0,-9.000000 7.000000 0,-8.000000 9.000000 0,-10.000000 10.000000 0,-9.000000 10.000000 0,-9.000000 32.000000 0,-5.000000 56.000000 0,-7.000000 57.000000 0,-5.000000 56.000000 0,2.000000 35.000000 0,13.000000 17.000000 0,12.000000 15.000000 0,13.000000 16.000000 0,7.000000 9.000000 0,4.000000 3.000000 0,3.000000 3.000000 0,3.000000 4.000000 0,3.000000-10.000000 0,3.000000-22.000000 0,3.000000-22.000000 0,4.000000-21.000000 0,1.000000-21.000000 0,0.000000-19.000000 0,0.000000-18.000000 0,0.000000-19.000000 0,0.000000-16.000000 0,0.000000-12.000000 0,0.000000-13.000000 0,0.000000-12.000000 0,-2.000000-13.000000 0,-3.000000-12.000000 0,-3.000000-13.000000 0,-2.000000-12.000000 0,-1.000000-16.000000 0,3.000000-19.000000 0,3.000000-18.000000 0,4.000000-19.000000 0,-4.000000-7.000000 0,-9.000000 7.000000 0,-10.000000 6.000000 0,-8.000000 7.000000 0,-6.000000 7.000000 0,1.000000 9.000000 0,-1.000000 10.000000 0,1.000000 10.000000 0,-4.000000 25.000000 0,-6.000000 45.000000 0,-6.000000 43.000000 0,-6.000000 45.000000 0,1.000000 16.000000 0,9.000000-9.000000 0,10.000000-10.000000 0,10.000000-8.000000 0,7.000000-9.000000 0,6.000000-6.000000 0,7.000000-6.000000 0,6.000000-6.000000 0,3.000000-10.000000 0,0.000000-12.000000 0,0.000000-13.000000 0,0.000000-12.000000 0,-2.000000-10.000000 0,-3.000000-6.000000 0,-3.000000-6.000000 0,-2.000000-6.000000 0,-3.000000-7.000000 0,1.000000-6.000000 0,-1.000000-6.000000 0,1.000000-6.000000 0,-4.000000-6.000000 0,-6.000000-2.000000 0,-6.000000-3.000000 0,-6.000000-3.000000 0,-7.000000-1.000000 0,-6.000000 4.000000 0,-6.000000 3.000000 0,-6.000000 3.000000 0,-9.000000 4.000000 0,-8.000000 7.000000 0,-10.000000 6.000000 0,-9.000000 7.000000 0,-7.000000 15.000000 0,-3.000000 25.000000 0,-3.000000 25.000000 0,-2.000000 25.000000 0,5.000000 17.000000 0,16.000000 9.000000 0,15.000000 10.000000 0,17.000000 10.000000 0,13.000000 0.000000 0,13.000000-5.000000 0,12.000000-7.000000 0,13.000000-5.000000 0,6.000000-11.000000 0,0.000000-11.000000 0,0.000000-14.000000 0,0.000000-11.000000 0,1.000000-11.000000 0,4.000000-5.000000 0,3.000000-7.000000 0,3.000000-5.000000 0,-1.000000-9.000000 0,-2.000000-9.000000 0,-3.000000-10.000000 0,-3.000000-8.000000 0,-1.000000-11.000000 0,4.000000-8.000000 0,3.000000-10.000000 0,3.000000-9.000000 0,-2.000000-5.000000 0,-6.000000 0.000000 0,-6.000000 0.000000 0,-6.000000 0.000000 0,-2.000000-2.000000 0,3.000000-3.000000 0,3.000000-3.000000 0,4.000000-2.000000 0,-3.000000 2.000000 0,-5.000000 9.000000 0,-7.000000 10.000000 0,-5.000000 10.000000 0,-1.000000 8.000000 0,6.000000 10.000000 0,7.000000 10.000000 0,6.000000 9.000000 0,-4.000000 21.000000 0,-11.000000 35.000000 0,-14.000000 35.000000 0,-11.000000 34.000000 0,-7.000000 13.000000 0,0.000000-5.000000 0,0.000000-7.000000 0,0.000000-5.000000 0,0.000000-6.000000 0,0.000000-3.000000 0,0.000000-3.000000 0,0.000000-2.000000 0,4.000000-28.000000 0,10.000000-49.000000 0,10.000000-51.000000 0,9.000000-49.000000 0,10.000000-35.000000 0,14.000000-19.000000 0,11.000000-18.000000 0,14.000000-19.000000 0,-1.000000 7.000000 0,-12.000000 35.000000 0,-13.000000 35.000000 0,-12.000000 34.000000 0</inkml:trace>
</inkml:ink>
</file>

<file path=word/ink/ink17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3350.000000 2401750.000000 999,'160.000000'237.000000'0,"-27.000000"-24.000000"0 ,-28.000000-26.000000 0,-28.000000-24.000000 0,-15.000000-21.000000 0,1.000000-16.000000 0,-1.000000-15.000000 0,1.000000-15.000000 0,-4.000000-25.000000-20,-6.000000-30.000000-39,-6.000000-32.000000-42,-6.000000-30.000000-39</inkml:trace>
</inkml:ink>
</file>

<file path=word/ink/ink172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4150.000000 2401200.000000 999,'121.000000'15.000000'0,"-5.000000"-18.000000"0 ,-7.000000-19.000000 0,-5.000000-18.000000 0,0.000000-14.000000 0,10.000000-5.000000 0,10.000000-7.000000 0,9.000000-5.000000 0,1.000000-1.000000 0,-6.000000 6.000000 0,-6.000000 7.000000 0,-6.000000 6.000000 0,-10.000000 7.000000 0,-12.000000 10.000000 0,-13.000000 10.000000 0,-12.000000 9.000000 0,-12.000000 23.000000 0,-8.000000 38.000000 0,-10.000000 37.000000 0,-9.000000 38.000000 0,-18.000000 23.000000 0,-24.000000 9.000000 0,-26.000000 10.000000 0,-24.000000 10.000000 0,-15.000000 0.000000 0,-3.000000-5.000000 0,-3.000000-7.000000 0,-2.000000-5.000000 0,-9.000000 11.000000 0,-12.000000 32.000000 0,-13.000000 31.000000 0,-12.000000 32.000000 0,2.000000-9.000000 0,20.000000-46.000000 0,18.000000-47.000000 0,20.000000-47.000000 0,14.000000-52.000000 0,14.000000-56.000000 0,11.000000-56.000000 0,14.000000-56.000000 0,7.000000-32.000000 0,3.000000-6.000000 0,3.000000-6.000000 0,4.000000-6.000000 0,1.000000 1.000000 0,0.000000 9.000000 0,0.000000 10.000000 0,0.000000 10.000000 0,6.000000 29.000000 0,13.000000 50.000000 0,12.000000 50.000000 0,13.000000 50.000000 0,7.000000 17.000000 0,4.000000-16.000000 0,3.000000-15.000000 0,3.000000-15.000000 0,4.000000-11.000000 0,7.000000-2.000000 0,6.000000-3.000000 0,7.000000-3.000000 0,-3.000000-2.000000 0,-8.000000 0.000000 0,-10.000000 0.000000 0,-9.000000 0.000000 0,-7.000000 7.000000 0,-3.000000 17.000000 0,-3.000000 15.000000 0,-2.000000 16.000000 0,-15.000000 10.000000 0,-25.000000 7.000000 0,-25.000000 6.000000 0,-25.000000 7.000000 0</inkml:trace>
</inkml:ink>
</file>

<file path=word/ink/ink17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3800.000000 2404700.000000 999,'182.000000'-5.000000'0,"-33.000000"-9.000000"0 ,-35.000000-10.000000 0,-34.000000-8.000000 0,-4.000000-9.000000 0,29.000000-6.000000 0,28.000000-6.000000 0,28.000000-6.000000 0,10.000000-6.000000 0,-5.000000-2.000000 0,-7.000000-3.000000 0,-5.000000-3.000000 0,-11.000000-2.000000 0,-11.000000 0.000000 0,-14.000000 0.000000 0,-11.000000 0.000000 0,-12.000000 0.000000 0,-9.000000 0.000000 0,-10.000000 0.000000 0,-8.000000 0.000000 0</inkml:trace>
</inkml:ink>
</file>

<file path=word/ink/ink17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700.000000 2402100.000000 999,'-97.000000'-2.000000'0,"6.000000"-3.000000"0 ,7.000000-3.000000 0,6.000000-2.000000 0,12.000000 8.000000 0,19.000000 22.000000 0,19.000000 22.000000 0,19.000000 23.000000 0,15.000000 24.000000 0,13.000000 28.000000 0,12.000000 28.000000 0,13.000000 29.000000 0,6.000000 24.000000 0,0.000000 22.000000 0,0.000000 22.000000 0,0.000000 23.000000 0,-5.000000 16.000000 0,-9.000000 13.000000 0,-10.000000 12.000000 0,-8.000000 13.000000 0,-8.000000-2.000000 0,-2.000000-16.000000 0,-3.000000-15.000000 0,-3.000000-15.000000 0,1.000000-23.000000 0,6.000000-28.000000 0,7.000000-28.000000 0,6.000000-27.000000 0</inkml:trace>
</inkml:ink>
</file>

<file path=word/ink/ink1726.xml><?xml version="1.0" encoding="utf-8"?>
<inkml:ink xmlns:inkml="http://www.w3.org/2003/InkML">
  <annotation type="ScanImages2ExtractSignatures">1</annotation>
  <annotation type="ScanImagesWidth">-21398097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450.000000 2405400.000000 999,'-4.000000'-94.000000'0,"-5.000000"13.000000"0 ,-7.000000 12.000000 0,-5.000000 13.000000 0,-6.000000 7.000000 0,-3.000000 4.000000 0,-3.000000 3.000000 0,-2.000000 3.000000 0,-5.000000 15.000000 0,-2.000000 29.000000 0,-3.000000 28.000000 0,-3.000000 28.000000 0,-4.000000 20.000000 0,-3.000000 13.000000 0,-3.000000 12.000000 0,-2.000000 13.000000 0,-3.000000 4.000000 0,1.000000-3.000000 0,-1.000000-3.000000 0,1.000000-2.000000 0,4.000000-11.000000 0,9.000000-15.000000 0,10.000000-15.000000 0,10.000000-16.000000 0,7.000000-21.000000-20,6.000000-24.000000-39,7.000000-26.000000-42,6.000000-24.000000-39</inkml:trace>
</inkml:ink>
</file>

<file path=word/ink/ink17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450.000000 2404700.000000 999,'207.000000'29.000000'0,"-33.000000"10.000000"0 ,-35.000000 10.000000 0,-34.000000 9.000000 0,-21.000000 1.000000 0,-6.000000-6.000000 0,-6.000000-6.000000 0,-6.000000-6.000000 0,7.000000-6.000000 0,22.000000-2.000000 0,22.000000-3.000000 0,23.000000-3.000000 0,0.000000-4.000000-20,-18.000000-3.000000-39,-19.000000-3.000000-42,-18.000000-2.000000-39</inkml:trace>
</inkml:ink>
</file>

<file path=word/ink/ink17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000.000000 2401050.000000 999,'115.000000'114.000000'0,"-18.000000"-22.000000"0 ,-19.000000-22.000000 0,-18.000000-21.000000 0</inkml:trace>
</inkml:ink>
</file>

<file path=word/ink/ink172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8400.000000 2402100.000000 999,'-69.000000'173.000000'0,"13.000000"-3.000000"0 ,12.000000-3.000000 0,13.000000-2.000000 0,6.000000-11.000000 0,0.000000-15.000000 0,0.000000-15.000000 0,0.000000-16.000000 0</inkml:trace>
</inkml:ink>
</file>

<file path=word/ink/ink173.xml><?xml version="1.0" encoding="utf-8"?>
<inkml:ink xmlns:inkml="http://www.w3.org/2003/InkML">
  <annotation type="ScanImages2ExtractSignatures">1</annotation>
  <annotation type="ScanImagesWidth">-21276328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0550.000000 988200.000000 999,'45.000000'104.000000'0,"-9.000000"10.000000"0 ,-10.000000 10.000000 0,-8.000000 9.000000 0,-8.000000 10.000000 0,-2.000000 14.000000 0,-3.000000 11.000000 0,-3.000000 14.000000 0,-6.000000 3.000000 0,-5.000000-2.000000 0,-7.000000-3.000000 0,-5.000000-3.000000 0,-4.000000-10.000000 0,0.000000-16.000000 0,0.000000-15.000000 0,0.000000-15.000000 0,3.000000-17.000000 0,6.000000-15.000000 0,7.000000-15.000000 0,6.000000-16.000000 0</inkml:trace>
</inkml:ink>
</file>

<file path=word/ink/ink1730.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8300.000000 2403100.000000 999,'96.000000'-143.000000'0,"-5.000000"17.000000"0 ,-7.000000 15.000000 0,-5.000000 16.000000 0,2.000000 5.000000 0,13.000000-2.000000 0,12.000000-3.000000 0,13.000000-3.000000 0,4.000000 1.000000 0,-3.000000 6.000000 0,-3.000000 7.000000 0,-2.000000 6.000000 0,-6.000000 7.000000 0,-6.000000 10.000000 0,-6.000000 10.000000 0,-6.000000 9.000000 0,-9.000000 9.000000 0,-8.000000 9.000000 0,-10.000000 10.000000 0,-9.000000 10.000000 0,-15.000000 16.000000 0,-18.000000 26.000000 0,-19.000000 24.000000 0,-18.000000 26.000000 0,-17.000000 18.000000 0,-11.000000 13.000000 0,-14.000000 12.000000 0,-11.000000 13.000000 0,-12.000000 6.000000 0,-9.000000 0.000000 0,-10.000000 0.000000 0,-8.000000 0.000000 0,-3.000000-7.000000 0,7.000000-11.000000 0,6.000000-14.000000 0,7.000000-11.000000 0,5.000000-14.000000 0,7.000000-11.000000 0,6.000000-14.000000 0,7.000000-11.000000 0,15.000000-20.000000 0,25.000000-24.000000 0,25.000000-26.000000 0,25.000000-24.000000 0,18.000000-13.000000 0,14.000000 0.000000 0,11.000000 0.000000 0,14.000000 0.000000 0,7.000000 1.000000 0,3.000000 4.000000 0,3.000000 3.000000 0,4.000000 3.000000 0,-4.000000 1.000000 0,-9.000000 1.000000 0,-10.000000-1.000000 0,-8.000000 1.000000 0,-15.000000 15.000000 0,-19.000000 31.000000 0,-18.000000 32.000000 0,-19.000000 31.000000 0,-18.000000 13.000000 0,-15.000000-2.000000 0,-15.000000-3.000000 0,-16.000000-3.000000 0,-15.000000 5.000000 0,-11.000000 17.000000 0,-14.000000 15.000000 0,-11.000000 16.000000 0,-3.000000 2.000000 0,10.000000-8.000000 0,10.000000-10.000000 0,9.000000-9.000000 0,7.000000-10.000000 0,7.000000-9.000000 0,6.000000-10.000000 0,7.000000-8.000000 0,16.000000-22.000000 0,29.000000-30.000000 0,28.000000-32.000000 0,28.000000-30.000000 0,17.000000-17.000000 0,6.000000 1.000000 0,7.000000-1.000000 0,6.000000 1.000000 0,3.000000 1.000000 0,0.000000 3.000000 0,0.000000 3.000000 0,0.000000 4.000000 0,-4.000000 2.000000 0,-5.000000 4.000000 0,-7.000000 3.000000 0,-5.000000 3.000000 0,-20.000000 21.000000 0,-31.000000 42.000000 0,-31.000000 40.000000 0,-31.000000 41.000000 0,-16.000000 21.000000 0,0.000000 4.000000 0,0.000000 3.000000 0,0.000000 3.000000 0,3.000000-5.000000 0,6.000000-12.000000 0,7.000000-13.000000 0,6.000000-12.000000 0,17.000000-23.000000 0,28.000000-30.000000 0,28.000000-32.000000 0,29.000000-30.000000 0</inkml:trace>
</inkml:ink>
</file>

<file path=word/ink/ink17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750.000000 2404550.000000 999,'112.000000'190.000000'0,"-24.000000"-18.000000"0 ,-26.000000-19.000000 0,-24.000000-18.000000 0,-13.000000-17.000000 0,0.000000-11.000000 0,0.000000-14.000000 0,0.000000-11.000000 0,4.000000-15.000000 0,10.000000-16.000000 0,10.000000-15.000000 0,9.000000-15.000000 0,4.000000-26.000000 0,1.000000-34.000000 0,-1.000000-35.000000 0,1.000000-33.000000 0,-1.000000-22.000000 0,1.000000-5.000000 0,-1.000000-7.000000 0,1.000000-5.000000 0,-3.000000-3.000000 0,-2.000000 4.000000 0,-3.000000 3.000000 0,-3.000000 3.000000 0</inkml:trace>
</inkml:ink>
</file>

<file path=word/ink/ink17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2800.000000 2401200.000000 999,'-52.000000'101.000000'0,"-3.000000"4.000000"0 ,-3.000000 3.000000 0,-2.000000 3.000000 0,-8.000000 10.000000 0,-8.000000 20.000000 0,-10.000000 18.000000 0,-9.000000 20.000000 0,-9.000000 8.000000 0,-5.000000 1.000000 0,-7.000000-1.000000 0,-5.000000 1.000000 0,0.000000-12.000000 0,10.000000-21.000000 0,10.000000-22.000000 0,9.000000-22.000000 0,10.000000-30.000000-20,14.000000-37.000000-39,11.000000-38.000000-42,14.000000-37.000000-39</inkml:trace>
</inkml:ink>
</file>

<file path=word/ink/ink17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2200.000000 2401900.000000 999,'139.000000'23.000000'0,"-22.000000"-3.000000"0 ,-22.000000-3.000000 0,-21.000000-2.000000 0,-3.000000 2.000000 0,20.000000 9.000000 0,18.000000 10.000000 0,20.000000 10.000000 0,10.000000 2.000000 0,3.000000-3.000000 0,3.000000-3.000000 0,4.000000-2.000000 0,-6.000000-5.000000 0,-11.000000-2.000000 0,-14.000000-3.000000 0,-11.000000-3.000000 0,-12.000000-6.000000 0,-9.000000-5.000000 0,-10.000000-7.000000 0,-8.000000-5.000000 0</inkml:trace>
</inkml:ink>
</file>

<file path=word/ink/ink1734.xml><?xml version="1.0" encoding="utf-8"?>
<inkml:ink xmlns:inkml="http://www.w3.org/2003/InkML">
  <annotation type="ScanImages2ExtractSignatures">1</annotation>
  <annotation type="ScanImagesWidth">-211910384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2200.000000 2403400.000000 999,'120.000000'-54.000000'0,"-9.000000"-5.000000"0 ,-10.000000-7.000000 0,-8.000000-5.000000 0,-9.000000-4.000000 0,-6.000000 0.000000 0,-6.000000 0.000000 0,-6.000000 0.000000 0,-4.000000 4.000000 0,1.000000 10.000000 0,-1.000000 10.000000 0,1.000000 9.000000 0,-9.000000 17.000000 0,-15.000000 25.000000 0,-15.000000 25.000000 0,-16.000000 25.000000 0,-10.000000 21.000000 0,-3.000000 20.000000 0,-3.000000 18.000000 0,-2.000000 20.000000 0,-5.000000 8.000000 0,-2.000000 1.000000 0,-3.000000-1.000000 0,-3.000000 1.000000 0,-1.000000-3.000000 0,4.000000-2.000000 0,3.000000-3.000000 0,3.000000-3.000000 0,3.000000-7.000000 0,3.000000-9.000000 0,3.000000-10.000000 0,4.000000-8.000000 0,-6.000000-14.000000 0,-11.000000-15.000000 0,-14.000000-15.000000 0,-11.000000-16.000000 0,-7.000000-15.000000 0,0.000000-11.000000 0,0.000000-14.000000 0,0.000000-11.000000 0,15.000000-12.000000 0,32.000000-9.000000 0,31.000000-10.000000 0,32.000000-8.000000 0,13.000000-4.000000 0,-3.000000 3.000000 0,-3.000000 3.000000 0,-2.000000 4.000000 0,-3.000000 8.000000 0,1.000000 17.000000 0,-1.000000 15.000000 0,1.000000 16.000000 0,-12.000000 18.000000 0,-21.000000 22.000000 0,-22.000000 22.000000 0,-22.000000 23.000000 0,-15.000000 14.000000 0,-5.000000 10.000000 0,-7.000000 10.000000 0,-5.000000 9.000000 0,-3.000000-2.000000 0,4.000000-12.000000 0,3.000000-13.000000 0,3.000000-12.000000 0,6.000000-12.000000 0,9.000000-8.000000 0,10.000000-10.000000 0,10.000000-9.000000 0,16.000000-20.000000 0,26.000000-27.000000 0,24.000000-28.000000 0,26.000000-28.000000 0,12.000000-17.000000 0,0.000000-2.000000 0,0.000000-3.000000 0,0.000000-3.000000 0,-7.000000 1.000000 0,-11.000000 6.000000 0,-14.000000 7.000000 0,-11.000000 6.000000 0</inkml:trace>
</inkml:ink>
</file>

<file path=word/ink/ink1735.xml><?xml version="1.0" encoding="utf-8"?>
<inkml:ink xmlns:inkml="http://www.w3.org/2003/InkML">
  <annotation type="ScanImages2ExtractSignatures">1</annotation>
  <annotation type="ScanImagesWidth">-211910384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5500.000000 2404100.000000 999,'167.000000'-2.000000'0,"-16.000000"-3.000000"0 ,-15.000000-3.000000 0,-15.000000-2.000000 0,-9.000000-6.000000 0,1.000000-6.000000 0,-1.000000-6.000000 0,1.000000-6.000000 0,-7.000000-4.000000-20,-12.000000 1.000000-39,-13.000000-1.000000-42,-12.000000 1.000000-39</inkml:trace>
</inkml:ink>
</file>

<file path=word/ink/ink17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8250.000000 2402850.000000 999,'-74.000000'62.000000'0,"54.000000"-24.000000"0 ,53.000000-26.000000 0,53.000000-24.000000 0,23.000000-21.000000 0,-6.000000-16.000000 0,-6.000000-15.000000 0,-6.000000-15.000000 0,-7.000000-7.000000 0,-6.000000 3.000000 0,-6.000000 3.000000 0,-6.000000 4.000000 0,-9.000000 4.000000 0,-8.000000 6.000000 0,-10.000000 7.000000 0,-9.000000 6.000000 0</inkml:trace>
</inkml:ink>
</file>

<file path=word/ink/ink1737.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000.000000 2401650.000000 999,'-19.000000'154.000000'0,"13.000000"10.000000"0 ,12.000000 10.000000 0,13.000000 9.000000 0,4.000000 9.000000 0,-3.000000 9.000000 0,-3.000000 10.000000 0,-2.000000 10.000000 0,-5.000000 2.000000 0,-2.000000-3.000000 0,-3.000000-3.000000 0,-3.000000-2.000000 0,-1.000000-12.000000 0,4.000000-19.000000 0,3.000000-18.000000 0,3.000000-19.000000 0,-1.000000-19.000000 0,-2.000000-19.000000 0,-3.000000-18.000000 0,-3.000000-19.000000 0</inkml:trace>
</inkml:ink>
</file>

<file path=word/ink/ink1738.xml><?xml version="1.0" encoding="utf-8"?>
<inkml:ink xmlns:inkml="http://www.w3.org/2003/InkML">
  <annotation type="ScanImages2ExtractSignatures">1</annotation>
  <annotation type="ScanImagesWidth">-21102224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8950.000000 2403550.000000 999,'-160.000000'143.000000'0,"32.000000"-11.000000"0 ,31.000000-14.000000 0,32.000000-11.000000 0,16.000000-12.000000 0,4.000000-9.000000 0,3.000000-10.000000 0,3.000000-8.000000 0,4.000000-20.000000 0,7.000000-28.000000 0,6.000000-28.000000 0,7.000000-27.000000 0</inkml:trace>
</inkml:ink>
</file>

<file path=word/ink/ink17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8950.000000 2403250.000000 999,'162.000000'-58.000000'0,"-24.000000"34.000000"0 ,-26.000000 35.000000 0,-24.000000 35.000000 0,-15.000000 16.000000 0,-3.000000 1.000000 0,-3.000000-1.000000 0,-2.000000 1.000000 0,-1.000000-7.000000 0,3.000000-12.000000 0,3.000000-13.000000 0,4.000000-12.000000 0</inkml:trace>
</inkml:ink>
</file>

<file path=word/ink/ink174.xml><?xml version="1.0" encoding="utf-8"?>
<inkml:ink xmlns:inkml="http://www.w3.org/2003/InkML">
  <annotation type="ScanImages2ExtractSignatures">1</annotation>
  <annotation type="ScanImagesWidth">5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0550.000000 990050.000000 999,'-94.000000'31.000000'0,"13.000000"13.000000"0 ,12.000000 12.000000 0,13.000000 13.000000 0,6.000000 6.000000 0,0.000000 0.000000 0,0.000000 0.000000 0,0.000000 0.000000 0,3.000000-4.000000 0,6.000000-5.000000 0,7.000000-7.000000 0,6.000000-5.000000 0,20.000000-14.000000 0,34.000000-18.000000 0,35.000000-19.000000 0,35.000000-18.000000 0,11.000000-14.000000 0,-8.000000-5.000000 0,-10.000000-7.000000 0,-9.000000-5.000000 0,-9.000000-3.000000 0,-5.000000 4.000000 0,-7.000000 3.000000 0,-5.000000 3.000000 0,-11.000000 12.000000 0,-11.000000 22.000000 0,-14.000000 22.000000 0,-11.000000 23.000000 0,-15.000000 16.000000 0,-16.000000 13.000000 0,-15.000000 12.000000 0,-15.000000 13.000000 0,-11.000000 9.000000 0,-2.000000 6.000000 0,-3.000000 7.000000 0,-3.000000 6.000000 0,2.000000-1.000000 0,10.000000-5.000000 0,10.000000-7.000000 0,9.000000-5.000000 0,7.000000-9.000000 0,7.000000-9.000000 0,6.000000-10.000000 0,7.000000-8.000000 0,13.000000-14.000000 0,22.000000-15.000000 0,22.000000-15.000000 0,23.000000-16.000000 0,6.000000-15.000000 0,-5.000000-11.000000 0,-7.000000-14.000000 0,-5.000000-11.000000 0,0.000000-15.000000 0,10.000000-16.000000 0,10.000000-15.000000 0,9.000000-15.000000 0,2.000000-4.000000 0,-2.000000 9.000000 0,-3.000000 10.000000 0,-3.000000 10.000000 0,-7.000000 8.000000 0,-9.000000 10.000000 0,-10.000000 10.000000 0,-8.000000 9.000000 0,-15.000000 18.000000 0,-19.000000 29.000000 0,-18.000000 28.000000 0,-19.000000 28.000000 0,-10.000000 10.000000 0,1.000000-5.000000 0,-1.000000-7.000000 0,1.000000-5.000000 0,-1.000000 0.000000 0,1.000000 10.000000 0,-1.000000 10.000000 0,1.000000 9.000000 0,2.000000-16.000000 0,7.000000-41.000000 0,6.000000-40.000000 0,7.000000-40.000000 0,7.000000-26.000000 0,9.000000-9.000000 0,10.000000-10.000000 0,10.000000-8.000000 0,7.000000-8.000000 0,6.000000-2.000000 0,7.000000-3.000000 0,6.000000-3.000000 0,4.000000 1.000000 0,4.000000 6.000000 0,3.000000 7.000000 0,3.000000 6.000000 0,4.000000 4.000000 0,7.000000 4.000000 0,6.000000 3.000000 0,7.000000 3.000000 0,0.000000 3.000000 0,-2.000000 3.000000 0,-3.000000 3.000000 0,-3.000000 4.000000 0,-6.000000 7.000000 0,-5.000000 13.000000 0,-7.000000 12.000000 0,-5.000000 13.000000 0,-12.000000 15.000000 0,-16.000000 19.000000 0,-15.000000 19.000000 0,-15.000000 19.000000 0,-12.000000 13.000000 0,-6.000000 10.000000 0,-6.000000 10.000000 0,-6.000000 9.000000 0,-2.000000 1.000000 0,3.000000-6.000000 0,3.000000-6.000000 0,4.000000-6.000000 0,5.000000-4.000000 0,10.000000 1.000000 0,10.000000-1.000000 0,9.000000 1.000000 0,9.000000-9.000000 0,9.000000-15.000000 0,10.000000-15.000000 0,10.000000-16.000000 0,5.000000-7.000000 0,4.000000 4.000000 0,3.000000 3.000000 0,3.000000 3.000000 0,3.000000 4.000000 0,3.000000 7.000000 0,3.000000 6.000000 0,4.000000 7.000000 0,-9.000000 4.000000 0,-18.000000 3.000000 0,-19.000000 3.000000 0,-18.000000 4.000000 0,-12.000000 2.000000 0,-3.000000 4.000000 0,-3.000000 3.000000 0,-2.000000 3.000000 0,-5.000000 1.000000 0,-2.000000 1.000000 0,-3.000000-1.000000 0,-3.000000 1.000000 0,-9.000000 1.000000 0,-11.000000 3.000000 0,-14.000000 3.000000 0,-11.000000 4.000000 0,-6.000000-4.000000 0,4.000000-9.000000 0,3.000000-10.000000 0,3.000000-8.000000 0,3.000000-11.000000 0,3.000000-8.000000 0,3.000000-10.000000 0,4.000000-9.000000 0,4.000000-13.000000 0,6.000000-16.000000 0,7.000000-15.000000 0,6.000000-15.000000 0,12.000000-6.000000 0,19.000000 7.000000 0,19.000000 6.000000 0,19.000000 7.000000 0,15.000000 5.000000 0,13.000000 7.000000 0,12.000000 6.000000 0,13.000000 7.000000 0,4.000000 4.000000 0,-3.000000 3.000000 0,-3.000000 3.000000 0,-2.000000 4.000000 0,-1.000000-4.000000 0,3.000000-9.000000 0,3.000000-10.000000 0,4.000000-8.000000 0,-4.000000-6.000000-20,-9.000000 1.000000-39,-10.000000-1.000000-42,-8.000000 1.000000-39</inkml:trace>
</inkml:ink>
</file>

<file path=word/ink/ink174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0050.000000 2401650.000000 999,'160.000000'43.000000'0,"-27.000000"-11.000000"0 ,-28.000000-14.000000 0,-28.000000-11.000000 0</inkml:trace>
</inkml:ink>
</file>

<file path=word/ink/ink174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200.000000 2401100.000000 999,'-118.000000'164.000000'0,"17.000000"-22.000000"0 ,15.000000-22.000000 0,16.000000-21.000000 0,9.000000-14.000000 0,3.000000-2.000000 0,3.000000-3.000000 0,4.000000-3.000000 0,4.000000-6.000000 0,6.000000-5.000000 0,7.000000-7.000000 0,6.000000-5.000000 0,12.000000-11.000000 0,19.000000-11.000000 0,19.000000-14.000000 0,19.000000-11.000000 0,12.000000-14.000000 0,6.000000-11.000000 0,7.000000-14.000000 0,6.000000-11.000000 0,1.000000-6.000000 0,-3.000000 4.000000 0,-3.000000 3.000000 0,-2.000000 3.000000 0,-5.000000 1.000000 0,-2.000000 1.000000 0,-3.000000-1.000000 0,-3.000000 1.000000 0,-10.000000 12.000000 0,-16.000000 25.000000 0,-15.000000 25.000000 0,-15.000000 25.000000 0,-18.000000 25.000000 0,-19.000000 25.000000 0,-18.000000 25.000000 0,-19.000000 25.000000 0,-5.000000 6.000000 0,9.000000-12.000000 0,10.000000-13.000000 0,10.000000-12.000000 0,5.000000-13.000000 0,4.000000-12.000000 0,3.000000-13.000000 0,3.000000-12.000000 0,12.000000-15.000000 0,22.000000-15.000000 0,22.000000-15.000000 0,23.000000-16.000000 0,11.000000-15.000000 0,4.000000-11.000000 0,3.000000-14.000000 0,3.000000-11.000000 0,-1.000000-9.000000 0,-2.000000-3.000000 0,-3.000000-3.000000 0,-3.000000-2.000000 0,-2.000000 2.000000 0,0.000000 9.000000 0,0.000000 10.000000 0,0.000000 10.000000 0,-7.000000 14.000000 0,-11.000000 23.000000 0,-14.000000 22.000000 0,-11.000000 22.000000 0</inkml:trace>
</inkml:ink>
</file>

<file path=word/ink/ink1742.xml><?xml version="1.0" encoding="utf-8"?>
<inkml:ink xmlns:inkml="http://www.w3.org/2003/InkML">
  <annotation type="ScanImages2ExtractSignatures">1</annotation>
  <annotation type="ScanImagesWidth">197263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0950.000000 2403800.000000 999,'-161.000000'170.000000'0,"78.000000"-59.000000"0 ,78.000000-60.000000 0,79.000000-58.000000 0,36.000000-42.000000 0,-2.000000-21.000000 0,-3.000000-22.000000 0,-3.000000-22.000000 0,-2.000000-15.000000 0,0.000000-5.000000 0,0.000000-7.000000 0,0.000000-5.000000 0,-7.000000 8.000000 0,-11.000000 26.000000 0,-14.000000 24.000000 0,-11.000000 26.000000 0</inkml:trace>
</inkml:ink>
</file>

<file path=word/ink/ink174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400.000000 2402350.000000 999,'-43.000000'260.000000'0,"17.000000"-27.000000"0 ,15.000000-28.000000 0,16.000000-28.000000 0,7.000000-1.000000 0,1.000000 29.000000 0,-1.000000 28.000000 0,1.000000 28.000000 0,1.000000 14.000000 0,3.000000 0.000000 0,3.000000 0.000000 0,4.000000 0.000000 0,-1.000000-13.000000 0,-3.000000-24.000000 0,-3.000000-26.000000 0,-2.000000-24.000000 0</inkml:trace>
</inkml:ink>
</file>

<file path=word/ink/ink1744.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800.000000 2402100.000000 999,'104.000000'-4.000000'0,"10.000000"-5.000000"0 ,10.000000-7.000000 0,9.000000-5.000000 0,6.000000-9.000000 0,3.000000-9.000000 0,3.000000-10.000000 0,4.000000-8.000000 0,-4.000000-6.000000 0,-9.000000 1.000000 0,-10.000000-1.000000 0,-8.000000 1.000000 0,-14.000000 4.000000 0,-15.000000 9.000000 0,-15.000000 10.000000 0,-16.000000 10.000000 0</inkml:trace>
</inkml:ink>
</file>

<file path=word/ink/ink1745.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650.000000 2401950.000000 999,'1.000000'110.000000'0,"4.000000"23.000000"0 ,3.000000 22.000000 0,3.000000 22.000000 0,4.000000 13.000000 0,7.000000 7.000000 0,6.000000 6.000000 0,7.000000 7.000000 0,-1.000000 2.000000 0,-6.000000 1.000000 0,-6.000000-1.000000 0,-6.000000 1.000000 0,-6.000000 1.000000 0,-2.000000 3.000000 0,-3.000000 3.000000 0,-3.000000 4.000000 0,-2.000000-9.000000 0,0.000000-18.000000 0,0.000000-19.000000 0,0.000000-18.000000 0,-4.000000-17.000000 0,-5.000000-11.000000 0,-7.000000-14.000000 0,-5.000000-11.000000 0</inkml:trace>
</inkml:ink>
</file>

<file path=word/ink/ink174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3850.000000 2403250.000000 999,'21.000000'160.000000'0,"-5.000000"-27.000000"0 ,-7.000000-28.000000 0,-5.000000-28.000000 0,-3.000000-13.000000 0,4.000000 3.000000 0,3.000000 3.000000 0,3.000000 4.000000 0,6.000000-21.000000 0,9.000000-44.000000 0,10.000000-43.000000 0,10.000000-44.000000 0,8.000000-22.000000 0,10.000000 0.000000 0,10.000000 0.000000 0,9.000000 0.000000 0,2.000000 6.000000 0,-2.000000 13.000000 0,-3.000000 12.000000 0,-3.000000 13.000000 0,-4.000000 9.000000 0,-3.000000 6.000000 0,-3.000000 7.000000 0,-2.000000 6.000000 0,-5.000000 10.000000 0,-2.000000 17.000000 0,-3.000000 15.000000 0,-3.000000 16.000000 0,-10.000000 12.000000 0,-16.000000 9.000000 0,-15.000000 10.000000 0,-15.000000 10.000000 0,-15.000000 5.000000 0,-12.000000 4.000000 0,-13.000000 3.000000 0,-12.000000 3.000000 0,-5.000000-1.000000 0,3.000000-2.000000 0,3.000000-3.000000 0,4.000000-3.000000 0,1.000000-4.000000 0,0.000000-3.000000 0,0.000000-3.000000 0,0.000000-2.000000 0</inkml:trace>
</inkml:ink>
</file>

<file path=word/ink/ink1747.xml><?xml version="1.0" encoding="utf-8"?>
<inkml:ink xmlns:inkml="http://www.w3.org/2003/InkML">
  <annotation type="ScanImages2ExtractSignatures">1</annotation>
  <annotation type="ScanImagesWidth">-21008905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000.000000 2403100.000000 999,'109.000000'120.000000'0,"-31.000000"-9.000000"0 ,-31.000000-10.000000 0,-31.000000-8.000000 0,-16.000000-4.000000 0,0.000000 3.000000 0,0.000000 3.000000 0,0.000000 4.000000 0,0.000000-3.000000 0,0.000000-5.000000 0,0.000000-7.000000 0,0.000000-5.000000 0,6.000000-12.000000 0,13.000000-16.000000 0,12.000000-15.000000 0,13.000000-15.000000 0,4.000000-18.000000 0,-3.000000-19.000000 0,-3.000000-18.000000 0,-2.000000-19.000000 0,-5.000000-8.000000 0,-2.000000 3.000000 0,-3.000000 3.000000 0,-3.000000 4.000000 0,-2.000000-1.000000 0,0.000000-3.000000 0,0.000000-3.000000 0,0.000000-2.000000 0,3.000000 13.000000 0,6.000000 31.000000 0,7.000000 32.000000 0,6.000000 31.000000 0</inkml:trace>
</inkml:ink>
</file>

<file path=word/ink/ink174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8850.000000 2402350.000000 999,'87.000000'118.000000'0,"-24.000000"-11.000000"0 ,-26.000000-14.000000 0,-24.000000-11.000000 0,-18.000000 0.000000 0,-9.000000 17.000000 0,-10.000000 15.000000 0,-8.000000 16.000000 0,-8.000000 10.000000 0,-2.000000 7.000000 0,-3.000000 6.000000 0,-3.000000 7.000000 0,-4.000000-3.000000 0,-3.000000-8.000000 0,-3.000000-10.000000 0,-2.000000-9.000000 0,2.000000-13.000000 0,9.000000-16.000000 0,10.000000-15.000000 0,10.000000-15.000000 0,7.000000-23.000000 0,6.000000-28.000000 0,7.000000-28.000000 0,6.000000-27.000000 0</inkml:trace>
</inkml:ink>
</file>

<file path=word/ink/ink174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050.000000 2403900.000000 999,'162.000000'117.000000'0,"-24.000000"-16.000000"0 ,-26.000000-15.000000 0,-24.000000-15.000000 0,-15.000000-11.000000 0,-3.000000-2.000000 0,-3.000000-3.000000 0,-2.000000-3.000000 0</inkml:trace>
</inkml:ink>
</file>

<file path=word/ink/ink1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4700.000000 988500.000000 999,'67.000000'120.000000'0,"-16.000000"-9.000000"0 ,-15.000000-10.000000 0,-15.000000-8.000000 0,-15.000000-6.000000 0,-12.000000 1.000000 0,-13.000000-1.000000 0,-12.000000 1.000000 0,-12.000000-1.000000 0,-8.000000 1.000000 0,-10.000000-1.000000 0,-9.000000 1.000000 0,-4.000000-4.000000 0,4.000000-6.000000 0,3.000000-6.000000 0,3.000000-6.000000 0,1.000000-7.000000 0,1.000000-6.000000 0,-1.000000-6.000000 0,1.000000-6.000000 0,13.000000-6.000000 0,29.000000-2.000000 0,28.000000-3.000000 0,28.000000-3.000000 0,18.000000-9.000000 0,10.000000-11.000000 0,10.000000-14.000000 0,9.000000-11.000000 0,4.000000-7.000000 0,1.000000 0.000000 0,-1.000000 0.000000 0,1.000000 0.000000 0,-6.000000 1.000000 0,-8.000000 4.000000 0,-10.000000 3.000000 0,-9.000000 3.000000 0,-13.000000 17.000000 0,-16.000000 31.000000 0,-15.000000 32.000000 0,-15.000000 31.000000 0,-15.000000 13.000000 0,-12.000000-2.000000 0,-13.000000-3.000000 0,-12.000000-3.000000 0,-2.000000-4.000000 0,9.000000-3.000000 0,10.000000-3.000000 0,10.000000-2.000000 0,13.000000-12.000000 0,19.000000-19.000000 0,19.000000-18.000000 0,19.000000-19.000000 0,10.000000-21.000000 0,4.000000-21.000000 0,3.000000-22.000000 0,3.000000-22.000000 0,6.000000-13.000000 0,9.000000-3.000000 0,10.000000-3.000000 0,10.000000-2.000000 0,-1.000000 2.000000 0,-9.000000 9.000000 0,-10.000000 10.000000 0,-8.000000 10.000000 0</inkml:trace>
</inkml:ink>
</file>

<file path=word/ink/ink1750.xml><?xml version="1.0" encoding="utf-8"?>
<inkml:ink xmlns:inkml="http://www.w3.org/2003/InkML">
  <annotation type="ScanImages2ExtractSignatures">1</annotation>
  <annotation type="ScanImagesWidth">-2109897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150.000000 2402500.000000 999,'-18.000000'-115.000000'0,"17.000000"23.000000"0 ,15.000000 22.000000 0,16.000000 22.000000 0,4.000000 26.000000 0,-6.000000 31.000000 0,-6.000000 32.000000 0,-6.000000 31.000000 0,-6.000000 32.000000 0,-2.000000 35.000000 0,-3.000000 35.000000 0,-3.000000 34.000000 0,-2.000000 13.000000 0,0.000000-5.000000 0,0.000000-7.000000 0,0.000000-5.000000 0,0.000000-11.000000 0,0.000000-11.000000 0,0.000000-14.000000 0,0.000000-11.000000 0,6.000000-32.000000 0,13.000000-50.000000 0,12.000000-50.000000 0,13.000000-50.000000 0</inkml:trace>
</inkml:ink>
</file>

<file path=word/ink/ink175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600.000000 2402400.000000 999,'114.000000'17.000000'0,"-22.000000"34.000000"0 ,-22.000000 35.000000 0,-21.000000 35.000000 0,-15.000000 13.000000 0,-6.000000-6.000000 0,-6.000000-6.000000 0,-6.000000-6.000000 0,-6.000000-2.000000 0,-2.000000 3.000000 0,-3.000000 3.000000 0,-3.000000 4.000000 0,-4.000000-3.000000 0,-3.000000-5.000000 0,-3.000000-7.000000 0,-2.000000-5.000000 0,-1.000000-9.000000 0,3.000000-9.000000 0,3.000000-10.000000 0,4.000000-8.000000 0</inkml:trace>
</inkml:ink>
</file>

<file path=word/ink/ink175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400.000000 2402150.000000 999,'90.000000'121.000000'0,"-18.000000"-5.000000"0 ,-19.000000-7.000000 0,-18.000000-5.000000 0,-10.000000-1.000000 0,0.000000 6.000000 0,0.000000 7.000000 0,0.000000 6.000000 0,-4.000000 4.000000 0,-5.000000 4.000000 0,-7.000000 3.000000 0,-5.000000 3.000000 0,-4.000000-1.000000 0,0.000000-2.000000 0,0.000000-3.000000 0,0.000000-3.000000 0,-2.000000-12.000000 0,-3.000000-18.000000 0,-3.000000-19.000000 0,-2.000000-18.000000 0,-1.000000-28.000000 0,3.000000-33.000000 0,3.000000-35.000000 0,4.000000-34.000000 0,2.000000-13.000000-20,4.000000 9.000000-39,3.000000 10.000000-42,3.000000 10.000000-39</inkml:trace>
</inkml:ink>
</file>

<file path=word/ink/ink175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3350.000000 2401800.000000 999,'132.000000'128.000000'0,"-33.000000"6.000000"0 ,-35.000000 7.000000 0,-34.000000 6.000000 0,-18.000000 9.000000 0,1.000000 13.000000 0,-1.000000 12.000000 0,1.000000 13.000000 0,-3.000000 4.000000 0,-2.000000-3.000000 0,-3.000000-3.000000 0,-3.000000-2.000000 0,-4.000000-6.000000 0,-3.000000-6.000000 0,-3.000000-6.000000 0,-2.000000-6.000000 0,-5.000000-12.000000 0,-2.000000-15.000000 0,-3.000000-15.000000 0,-3.000000-16.000000 0,-6.000000-18.000000-20,-5.000000-18.000000-39,-7.000000-19.000000-42,-5.000000-18.000000-39</inkml:trace>
</inkml:ink>
</file>

<file path=word/ink/ink175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1300.000000 2404250.000000 999,'-116.000000'104.000000'0,"69.000000"-40.000000"0 ,69.000000-40.000000 0,69.000000-41.000000 0,37.000000-29.000000 0,6.000000-15.000000 0,7.000000-15.000000 0,6.000000-16.000000 0,7.000000-13.000000 0,10.000000-9.000000 0,10.000000-10.000000 0,9.000000-8.000000 0,7.000000-9.000000 0,7.000000-6.000000 0,6.000000-6.000000 0,7.000000-6.000000 0,-18.000000 13.000000 0,-41.000000 35.000000 0,-40.000000 35.000000 0,-40.000000 34.000000 0,-23.000000 15.000000-20,-3.000000-3.000000-39,-3.000000-3.000000-42,-2.000000-2.000000-39</inkml:trace>
</inkml:ink>
</file>

<file path=word/ink/ink17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4950.000000 2402550.000000 999,'-68.000000'117.000000'0,"17.000000"-16.000000"0 ,15.000000-15.000000 0,16.000000-15.000000 0,7.000000-7.000000 0,1.000000 3.000000 0,-1.000000 3.000000 0,1.000000 4.000000 0,1.000000 1.000000 0,3.000000 0.000000 0,3.000000 0.000000 0,4.000000 0.000000 0,1.000000-4.000000 0,0.000000-5.000000 0,0.000000-7.000000 0,0.000000-5.000000 0</inkml:trace>
</inkml:ink>
</file>

<file path=word/ink/ink1756.xml><?xml version="1.0" encoding="utf-8"?>
<inkml:ink xmlns:inkml="http://www.w3.org/2003/InkML">
  <annotation type="ScanImages2ExtractSignatures">1</annotation>
  <annotation type="ScanImagesWidth">1966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350.000000 2401250.000000 999,'25.000000'100.000000'0,"0.000000"0.000000"0 ,0.000000 0.000000 0,0.000000 0.000000 0,1.000000 12.000000 0,4.000000 26.000000 0,3.000000 24.000000 0,3.000000 26.000000 0,-4.000000 18.000000 0,-8.000000 13.000000 0,-10.000000 12.000000 0,-9.000000 13.000000 0,-5.000000 6.000000 0,0.000000 0.000000 0,0.000000 0.000000 0,0.000000 0.000000 0,0.000000-7.000000 0,0.000000-11.000000 0,0.000000-14.000000 0,0.000000-11.000000 0,0.000000-25.000000 0,0.000000-33.000000 0,0.000000-35.000000 0,0.000000-34.000000 0</inkml:trace>
</inkml:ink>
</file>

<file path=word/ink/ink175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7200.000000 2402450.000000 999,'206.000000'-71.000000'0,"-37.000000"10.000000"0 ,-38.000000 10.000000 0,-37.000000 9.000000 0,-21.000000 4.000000 0,-3.000000 1.000000 0,-3.000000-1.000000 0,-2.000000 1.000000 0,-5.000000-1.000000 0,-2.000000 1.000000 0,-3.000000-1.000000 0,-3.000000 1.000000 0</inkml:trace>
</inkml:ink>
</file>

<file path=word/ink/ink1758.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050.000000 2401550.000000 999,'-88.000000'35.000000'0,"26.000000"23.000000"0 ,24.000000 22.000000 0,26.000000 22.000000 0,10.000000 13.000000 0,-3.000000 7.000000 0,-3.000000 6.000000 0,-2.000000 7.000000 0,-6.000000 4.000000 0,-6.000000 3.000000 0,-6.000000 3.000000 0,-6.000000 4.000000 0,-4.000000-4.000000 0,1.000000-9.000000 0,-1.000000-10.000000 0,1.000000-8.000000 0,2.000000-12.000000 0,7.000000-12.000000 0,6.000000-13.000000 0,7.000000-12.000000 0</inkml:trace>
</inkml:ink>
</file>

<file path=word/ink/ink175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6550.000000 2404250.000000 999,'-11.000000'79.000000'0,"28.000000"-40.000000"0 ,28.000000-40.000000 0,29.000000-41.000000 0,15.000000-24.000000 0,3.000000-6.000000 0,3.000000-6.000000 0,4.000000-6.000000 0,2.000000-1.000000 0,4.000000 7.000000 0,3.000000 6.000000 0,3.000000 7.000000 0,-4.000000 2.000000 0,-8.000000 1.000000 0,-10.000000-1.000000 0,-9.000000 1.000000 0,-9.000000 4.000000 0,-5.000000 9.000000 0,-7.000000 10.000000 0,-5.000000 10.000000 0,-17.000000 19.000000 0,-24.000000 32.000000 0,-26.000000 31.000000 0,-24.000000 32.000000 0,-17.000000 19.000000 0,-5.000000 10.000000 0,-7.000000 10.000000 0,-5.000000 9.000000 0,-3.000000 7.000000 0,4.000000 7.000000 0,3.000000 6.000000 0,3.000000 7.000000 0,4.000000-4.000000 0,7.000000-12.000000 0,6.000000-13.000000 0,7.000000-12.000000 0,11.000000-16.000000 0,20.000000-19.000000 0,18.000000-18.000000 0,20.000000-19.000000 0,13.000000-21.000000 0,9.000000-21.000000 0,10.000000-22.000000 0,10.000000-22.000000 0,4.000000-16.000000 0,0.000000-9.000000 0,0.000000-10.000000 0,0.000000-8.000000 0,-2.000000-4.000000 0,-3.000000 3.000000 0,-3.000000 3.000000 0,-2.000000 4.000000 0,-6.000000 4.000000 0,-6.000000 6.000000 0,-6.000000 7.000000 0,-6.000000 6.000000 0,-6.000000 18.000000 0,-2.000000 32.000000 0,-3.000000 31.000000 0,-3.000000 32.000000 0,-6.000000 19.000000 0,-5.000000 10.000000 0,-7.000000 10.000000 0,-5.000000 9.000000 0,-4.000000-1.000000 0,0.000000-8.000000 0,0.000000-10.000000 0,0.000000-9.000000 0</inkml:trace>
</inkml:ink>
</file>

<file path=word/ink/ink176.xml><?xml version="1.0" encoding="utf-8"?>
<inkml:ink xmlns:inkml="http://www.w3.org/2003/InkML">
  <annotation type="ScanImages2ExtractSignatures">1</annotation>
  <annotation type="ScanImagesWidth">109597600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6900.000000 988800.000000 999,'93.000000'-27.000000'0,"-11.000000"-3.000000"0 ,-14.000000-3.000000 0,-11.000000-2.000000 0,-6.000000-3.000000 0,4.000000 1.000000 0,3.000000-1.000000 0,3.000000 1.000000 0,3.000000-1.000000 0,3.000000 1.000000 0,3.000000-1.000000 0,4.000000 1.000000 0</inkml:trace>
</inkml:ink>
</file>

<file path=word/ink/ink1760.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850.000000 2402800.000000 999,'256.000000'-97.000000'0,"-37.000000"6.000000"0 ,-38.000000 7.000000 0,-37.000000 6.000000 0,-21.000000 4.000000 0,-3.000000 4.000000 0,-3.000000 3.000000 0,-2.000000 3.000000 0,-8.000000 3.000000 0,-8.000000 3.000000 0,-10.000000 3.000000 0,-9.000000 4.000000 0,-9.000000 4.000000 0,-5.000000 6.000000 0,-7.000000 7.000000 0,-5.000000 6.000000 0,-8.000000-2.000000-20,-5.000000-9.000000-39,-7.000000-10.000000-42,-5.000000-8.000000-39</inkml:trace>
</inkml:ink>
</file>

<file path=word/ink/ink176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650.000000 2401200.000000 999,'-113.000000'51.000000'0,"26.000000"4.000000"0 ,24.000000 3.000000 0,26.000000 3.000000 0,13.000000 15.000000 0,4.000000 29.000000 0,3.000000 28.000000 0,3.000000 28.000000 0,1.000000 21.000000 0,1.000000 17.000000 0,-1.000000 15.000000 0,1.000000 16.000000 0,-3.000000 2.000000 0,-2.000000-8.000000 0,-3.000000-10.000000 0,-3.000000-9.000000 0,-1.000000-9.000000 0,4.000000-5.000000 0,3.000000-7.000000 0,3.000000-5.000000 0,3.000000-14.000000 0,3.000000-18.000000 0,3.000000-19.000000 0,4.000000-18.000000 0,1.000000-17.000000 0,0.000000-11.000000 0,0.000000-14.000000 0,0.000000-11.000000 0,1.000000-20.000000 0,4.000000-24.000000 0,3.000000-26.000000 0,3.000000-24.000000 0,1.000000-20.000000 0,1.000000-11.000000 0,-1.000000-14.000000 0,1.000000-11.000000 0,-3.000000-11.000000 0,-2.000000-5.000000 0,-3.000000-7.000000 0,-3.000000-5.000000 0,-1.000000 2.000000 0,4.000000 13.000000 0,3.000000 12.000000 0,3.000000 13.000000 0,4.000000 9.000000 0,7.000000 6.000000 0,6.000000 7.000000 0,7.000000 6.000000 0,10.000000 4.000000 0,16.000000 4.000000 0,15.000000 3.000000 0,17.000000 3.000000 0,0.000000 10.000000 0,-11.000000 20.000000 0,-14.000000 18.000000 0,-11.000000 20.000000 0,-17.000000 14.000000 0,-18.000000 14.000000 0,-19.000000 11.000000 0,-18.000000 14.000000 0,-14.000000 7.000000 0,-5.000000 3.000000 0,-7.000000 3.000000 0,-5.000000 4.000000 0,-4.000000-3.000000 0,0.000000-5.000000 0,0.000000-7.000000 0,0.000000-5.000000 0,10.000000-9.000000 0,23.000000-9.000000 0,22.000000-10.000000 0,22.000000-8.000000 0,13.000000-14.000000 0,7.000000-15.000000 0,6.000000-15.000000 0,7.000000-16.000000 0,2.000000-8.000000 0,1.000000 0.000000 0,-1.000000 0.000000 0,1.000000 0.000000 0</inkml:trace>
</inkml:ink>
</file>

<file path=word/ink/ink176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400.000000 2405600.000000 999,'-140.000000'146.000000'0,"73.000000"-55.000000"0 ,72.000000-57.000000 0,72.000000-55.000000 0,38.000000-39.000000 0,7.000000-18.000000 0,6.000000-19.000000 0,7.000000-18.000000 0,-4.000000-6.000000 0,-12.000000 10.000000 0,-13.000000 10.000000 0,-12.000000 9.000000 0,-12.000000 10.000000-20,-8.000000 14.000000-39,-10.000000 11.000000-42,-9.000000 14.000000-39</inkml:trace>
</inkml:ink>
</file>

<file path=word/ink/ink1763.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700.000000 2402700.000000 999,'-75.000000'40.000000'0,"50.000000"-18.000000"0 ,50.000000-19.000000 0,50.000000-18.000000 0,20.000000-17.000000 0,-9.000000-11.000000 0,-10.000000-14.000000 0,-8.000000-11.000000 0,-8.000000-6.000000 0,-2.000000 4.000000 0,-3.000000 3.000000 0,-3.000000 3.000000 0,-7.000000 1.000000 0,-9.000000 1.000000 0,-10.000000-1.000000 0,-8.000000 1.000000 0,-12.000000 22.000000 0,-12.000000 48.000000 0,-13.000000 47.000000 0,-12.000000 47.000000 0,-2.000000 27.000000 0,9.000000 10.000000 0,10.000000 10.000000 0,10.000000 9.000000 0,4.000000 6.000000 0,0.000000 3.000000 0,0.000000 3.000000 0,0.000000 4.000000 0,0.000000-3.000000 0,0.000000-5.000000 0,0.000000-7.000000 0,0.000000-5.000000 0,0.000000-11.000000 0,0.000000-11.000000 0,0.000000-14.000000 0,0.000000-11.000000 0,0.000000-12.000000 0,0.000000-9.000000 0,0.000000-10.000000 0,0.000000-8.000000 0,-8.000000-18.000000 0,-16.000000-25.000000 0,-15.000000-25.000000 0,-15.000000-25.000000 0,-6.000000-18.000000 0,7.000000-8.000000 0,6.000000-10.000000 0,7.000000-9.000000 0,2.000000-5.000000 0,1.000000 0.000000 0,-1.000000 0.000000 0,1.000000 0.000000 0,2.000000 1.000000 0,7.000000 4.000000 0,6.000000 3.000000 0,7.000000 3.000000 0,5.000000-2.000000 0,7.000000-6.000000 0,6.000000-6.000000 0,7.000000-6.000000 0,8.000000-2.000000 0,14.000000 3.000000 0,11.000000 3.000000 0,14.000000 4.000000 0,5.000000-1.000000 0,1.000000-3.000000 0,-1.000000-3.000000 0,1.000000-2.000000 0,7.000000-12.000000 0,16.000000-19.000000 0,15.000000-18.000000 0,17.000000-19.000000 0,3.000000-7.000000 0,-5.000000 7.000000 0,-7.000000 6.000000 0,-5.000000 7.000000 0,-8.000000 7.000000 0,-5.000000 9.000000 0,-7.000000 10.000000 0,-5.000000 10.000000 0,-9.000000 10.000000 0,-9.000000 13.000000 0,-10.000000 12.000000 0,-8.000000 13.000000 0,-11.000000 18.000000 0,-8.000000 26.000000 0,-10.000000 24.000000 0,-9.000000 26.000000 0,-10.000000 10.000000 0,-9.000000-3.000000 0,-10.000000-3.000000 0,-8.000000-2.000000 0,-9.000000 0.000000 0,-6.000000 7.000000 0,-6.000000 6.000000 0,-6.000000 7.000000 0,-2.000000 0.000000 0,3.000000-2.000000 0,3.000000-3.000000 0,4.000000-3.000000 0,18.000000-13.000000 0,34.000000-22.000000 0,35.000000-22.000000 0,35.000000-21.000000 0,13.000000-12.000000 0,-6.000000 1.000000 0,-6.000000-1.000000 0,-6.000000 1.000000 0,-2.000000-3.000000 0,3.000000-2.000000 0,3.000000-3.000000 0,4.000000-3.000000 0,-12.000000 16.000000 0,-24.000000 39.000000 0,-26.000000 36.000000 0,-24.000000 39.000000 0,-20.000000 21.000000 0,-11.000000 6.000000 0,-14.000000 7.000000 0,-11.000000 6.000000 0,-9.000000-1.000000 0,-3.000000-5.000000 0,-3.000000-7.000000 0,-2.000000-5.000000 0,2.000000-9.000000 0,9.000000-9.000000 0,10.000000-10.000000 0,10.000000-8.000000 0,21.000000-18.000000 0,34.000000-25.000000 0,35.000000-25.000000 0,35.000000-25.000000 0,11.000000-16.000000 0,-8.000000-6.000000 0,-10.000000-6.000000 0,-9.000000-6.000000 0,-4.000000-1.000000 0,4.000000 7.000000 0,3.000000 6.000000 0,3.000000 7.000000 0,-2.000000 2.000000 0,-6.000000 1.000000 0,-6.000000-1.000000 0,-6.000000 1.000000 0,-6.000000 10.000000 0,-2.000000 22.000000 0,-3.000000 22.000000 0,-3.000000 23.000000 0,-13.000000 13.000000 0,-22.000000 6.000000 0,-22.000000 7.000000 0,-21.000000 6.000000 0,-14.000000 3.000000 0,-2.000000 0.000000 0,-3.000000 0.000000 0,-3.000000 0.000000 0,-2.000000-2.000000 0,0.000000-3.000000 0,0.000000-3.000000 0,0.000000-2.000000 0,3.000000-6.000000 0,6.000000-6.000000 0,7.000000-6.000000 0,6.000000-6.000000 0,18.000000-10.000000 0,32.000000-12.000000 0,31.000000-13.000000 0,32.000000-12.000000 0,15.000000-10.000000 0,0.000000-6.000000 0,0.000000-6.000000 0,0.000000-6.000000 0,-2.000000-4.000000 0,-3.000000 1.000000 0,-3.000000-1.000000 0,-2.000000 1.000000 0,-6.000000-1.000000 0,-6.000000 1.000000 0,-6.000000-1.000000 0,-6.000000 1.000000 0,-13.000000 8.000000 0,-19.000000 20.000000 0,-18.000000 18.000000 0,-19.000000 20.000000 0,-13.000000 11.000000 0,-6.000000 7.000000 0,-6.000000 6.000000 0,-6.000000 7.000000 0,-4.000000 5.000000 0,1.000000 7.000000 0,-1.000000 6.000000 0,1.000000 7.000000 0,1.000000 4.000000 0,3.000000 3.000000 0,3.000000 3.000000 0,4.000000 4.000000 0,4.000000-3.000000 0,6.000000-5.000000 0,7.000000-7.000000 0,6.000000-5.000000 0,6.000000-8.000000 0,6.000000-5.000000 0,7.000000-7.000000 0,6.000000-5.000000 0,15.000000-4.000000 0,26.000000 0.000000 0,24.000000 0.000000 0,26.000000 0.000000 0,5.000000-5.000000 0,-11.000000-9.000000 0,-14.000000-10.000000 0,-11.000000-8.000000 0,-7.000000-8.000000 0,0.000000-2.000000 0,0.000000-3.000000 0,0.000000-3.000000 0,0.000000-4.000000 0,0.000000-3.000000 0,0.000000-3.000000 0,0.000000-2.000000 0</inkml:trace>
</inkml:ink>
</file>

<file path=word/ink/ink176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450.000000 2403850.000000 999,'-46.000000'139.000000'0,"10.000000"-22.000000"0 ,10.000000-22.000000 0,9.000000-21.000000 0,2.000000-10.000000 0,-2.000000 3.000000 0,-3.000000 3.000000 0,-3.000000 4.000000 0,-4.000000 1.000000 0,-3.000000 0.000000 0,-3.000000 0.000000 0,-2.000000 0.000000 0,-5.000000-4.000000 0,-2.000000-5.000000 0,-3.000000-7.000000 0,-3.000000-5.000000 0,-1.000000-6.000000 0,4.000000-3.000000 0,3.000000-3.000000 0,3.000000-2.000000 0,-2.000000-5.000000 0,-6.000000-2.000000 0,-6.000000-3.000000 0,-6.000000-3.000000 0,-6.000000-6.000000 0,-2.000000-5.000000 0,-3.000000-7.000000 0,-3.000000-5.000000 0,-6.000000-8.000000 0,-5.000000-5.000000 0,-7.000000-7.000000 0,-5.000000-5.000000 0,-4.000000-4.000000 0,0.000000 0.000000 0,0.000000 0.000000 0,0.000000 0.000000 0,6.000000 1.000000 0,13.000000 4.000000 0,12.000000 3.000000 0,13.000000 3.000000 0,41.000000-13.000000 0,73.000000-28.000000 0,72.000000-28.000000 0,72.000000-27.000000 0,37.000000-23.000000 0,3.000000-16.000000 0,3.000000-15.000000 0,4.000000-15.000000 0,-15.000000 0.000000 0,-31.000000 20.000000 0,-31.000000 18.000000 0,-31.000000 20.000000 0,-24.000000 16.000000-20,-16.000000 16.000000-39,-15.000000 15.000000-42,-15.000000 17.000000-39</inkml:trace>
</inkml:ink>
</file>

<file path=word/ink/ink1765.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8650.000000 2403700.000000 999,'-35.000000'93.000000'0,"32.000000"-11.000000"0 ,31.000000-14.000000 0,32.000000-11.000000 0,19.000000-12.000000 0,10.000000-9.000000 0,10.000000-10.000000 0,9.000000-8.000000 0,10.000000-11.000000 0,14.000000-8.000000 0,11.000000-10.000000 0,14.000000-9.000000 0,0.000000-7.000000 0,-8.000000-3.000000 0,-10.000000-3.000000 0,-9.000000-2.000000 0,-4.000000-3.000000 0,4.000000 1.000000 0,3.000000-1.000000 0,3.000000 1.000000 0,12.000000 4.000000 0,22.000000 9.000000 0,22.000000 10.000000 0,23.000000 10.000000 0,2.000000 7.000000 0,-16.000000 6.000000 0,-15.000000 7.000000 0,-15.000000 6.000000 0,-12.000000-1.000000 0,-6.000000-5.000000 0,-6.000000-7.000000 0,-6.000000-5.000000 0,4.000000-8.000000 0,16.000000-5.000000 0,15.000000-7.000000 0,17.000000-5.000000 0,-12.000000-1.000000 0,-37.000000 6.000000 0,-38.000000 7.000000 0,-37.000000 6.000000 0,-15.000000 1.000000 0,10.000000-3.000000 0,10.000000-3.000000 0,9.000000-2.000000 0,4.000000-1.000000 0,1.000000 3.000000 0,-1.000000 3.000000 0,1.000000 4.000000 0,-4.000000 1.000000 0,-6.000000 0.000000 0,-6.000000 0.000000 0,-6.000000 0.000000 0,-1.000000 0.000000 0,7.000000 0.000000 0,6.000000 0.000000 0,7.000000 0.000000 0,2.000000 1.000000 0,1.000000 4.000000 0,-1.000000 3.000000 0,1.000000 3.000000 0,-6.000000-1.000000 0,-8.000000-2.000000 0,-10.000000-3.000000 0,-9.000000-3.000000 0,-5.000000-1.000000 0,0.000000 4.000000 0,0.000000 3.000000 0,0.000000 3.000000 0,4.000000 1.000000 0,10.000000 1.000000 0,10.000000-1.000000 0,9.000000 1.000000 0,4.000000-3.000000 0,1.000000-2.000000 0,-1.000000-3.000000 0,1.000000-3.000000 0,-3.000000-2.000000 0,-2.000000 0.000000 0,-3.000000 0.000000 0,-3.000000 0.000000 0,-2.000000-2.000000 0,0.000000-3.000000 0,0.000000-3.000000 0,0.000000-2.000000 0,1.000000-5.000000 0,4.000000-2.000000 0,3.000000-3.000000 0,3.000000-3.000000 0,-4.000000-2.000000 0,-8.000000 0.000000 0,-10.000000 0.000000 0,-9.000000 0.000000 0,-5.000000 1.000000 0,0.000000 4.000000 0,0.000000 3.000000 0,0.000000 3.000000 0,0.000000-1.000000 0,0.000000-2.000000 0,0.000000-3.000000 0,0.000000-3.000000 0</inkml:trace>
</inkml:ink>
</file>

<file path=word/ink/ink17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1650.000000 2401650.000000 999,'-119.000000'121.000000'0,"13.000000"45.000000"0 ,12.000000 43.000000 0,13.000000 45.000000 0,6.000000 28.000000 0,0.000000 17.000000 0,0.000000 15.000000 0,0.000000 16.000000 0,6.000000 2.000000 0,13.000000-8.000000 0,12.000000-10.000000 0,13.000000-9.000000 0,9.000000-24.000000 0,6.000000-37.000000 0,7.000000-38.000000 0,6.000000-37.000000 0,12.000000-37.000000 0,19.000000-33.000000 0,19.000000-35.000000 0,19.000000-34.000000 0,9.000000-29.000000 0,0.000000-21.000000 0,0.000000-22.000000 0,0.000000-22.000000 0,-4.000000-15.000000 0,-5.000000-5.000000 0,-7.000000-7.000000 0,-5.000000-5.000000 0,-1.000000-17.000000 0,6.000000-24.000000 0,7.000000-26.000000 0,6.000000-24.000000 0,-5.000000-1.000000 0,-16.000000 26.000000 0,-15.000000 24.000000 0,-15.000000 26.000000 0,-23.000000 22.000000 0,-28.000000 23.000000 0,-28.000000 22.000000 0,-27.000000 22.000000 0,-12.000000 23.000000 0,6.000000 25.000000 0,7.000000 25.000000 0,6.000000 25.000000 0,6.000000 17.000000 0,6.000000 9.000000 0,7.000000 10.000000 0,6.000000 10.000000 0,9.000000-3.000000 0,13.000000-11.000000 0,12.000000-14.000000 0,13.000000-11.000000 0</inkml:trace>
</inkml:ink>
</file>

<file path=word/ink/ink176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53250.000000 2404700.000000 333,'116.000000'46.000000'166,"37.000000"35.000000"1 ,37.000000 34.000000 0,37.000000 35.000000-1</inkml:trace>
</inkml:ink>
</file>

<file path=word/ink/ink17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4200.000000 2403100.000000 999,'120.000000'-4.000000'0,"-9.000000"-5.000000"0 ,-10.000000-7.000000 0,-8.000000-5.000000 0,-11.000000-3.000000 0,-8.000000 4.000000 0,-10.000000 3.000000 0,-9.000000 3.000000 0,-10.000000 12.000000 0,-9.000000 22.000000 0,-10.000000 22.000000 0,-8.000000 23.000000 0,-11.000000 16.000000 0,-8.000000 13.000000 0,-10.000000 12.000000 0,-9.000000 13.000000 0,-5.000000 2.000000 0,0.000000-5.000000 0,0.000000-7.000000 0,0.000000-5.000000 0,1.000000-8.000000 0,4.000000-5.000000 0,3.000000-7.000000 0,3.000000-5.000000 0,10.000000-12.000000 0,20.000000-16.000000 0,18.000000-15.000000 0,20.000000-15.000000 0,10.000000-17.000000 0,3.000000-15.000000 0,3.000000-15.000000 0,4.000000-16.000000 0,1.000000-10.000000 0,0.000000-3.000000 0,0.000000-3.000000 0,0.000000-2.000000 0</inkml:trace>
</inkml:ink>
</file>

<file path=word/ink/ink1769.xml><?xml version="1.0" encoding="utf-8"?>
<inkml:ink xmlns:inkml="http://www.w3.org/2003/InkML">
  <annotation type="ScanImages2ExtractSignatures">1</annotation>
  <annotation type="ScanImagesWidth">503971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6100.000000 2402400.000000 999,'181.000000'0.000000'0,"-37.000000"0.000000"0 ,-38.000000 0.000000 0,-37.000000 0.000000 0,-21.000000 12.000000 0,-3.000000 26.000000 0,-3.000000 24.000000 0,-2.000000 26.000000 0,-12.000000 18.000000 0,-19.000000 13.000000 0,-18.000000 12.000000 0,-19.000000 13.000000 0,-10.000000 4.000000 0,1.000000-3.000000 0,-1.000000-3.000000 0,1.000000-2.000000 0,2.000000-12.000000 0,7.000000-19.000000 0,6.000000-18.000000 0,7.000000-19.000000 0,5.000000-12.000000 0,7.000000-2.000000 0,6.000000-3.000000 0,7.000000-3.000000 0,7.000000-9.000000 0,9.000000-11.000000 0,10.000000-14.000000 0,10.000000-11.000000 0,8.000000-18.000000 0,10.000000-22.000000 0,10.000000-22.000000 0,9.000000-21.000000 0,7.000000-18.000000 0,7.000000-12.000000 0,6.000000-13.000000 0,7.000000-12.000000 0,-6.000000 2.000000 0,-15.000000 20.000000 0,-15.000000 18.000000 0,-16.000000 20.000000 0</inkml:trace>
</inkml:ink>
</file>

<file path=word/ink/ink177.xml><?xml version="1.0" encoding="utf-8"?>
<inkml:ink xmlns:inkml="http://www.w3.org/2003/InkML">
  <annotation type="ScanImages2ExtractSignatures">1</annotation>
  <annotation type="ScanImagesWidth">114525930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6800.000000 988950.000000 999,'-104.000000'157.000000'0,"45.000000"17.000000"0 ,43.000000 15.000000 0,45.000000 16.000000 0,16.000000 4.000000 0,-9.000000-6.000000 0,-10.000000-6.000000 0,-8.000000-6.000000 0,-8.000000-4.000000 0,-2.000000 1.000000 0,-3.000000-1.000000 0,-3.000000 1.000000 0,-4.000000-4.000000 0,-3.000000-6.000000 0,-3.000000-6.000000 0,-2.000000-6.000000 0,-1.000000-10.000000 0,3.000000-12.000000 0,3.000000-13.000000 0,4.000000-12.000000 0</inkml:trace>
</inkml:ink>
</file>

<file path=word/ink/ink1770.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9600.000000 2402050.000000 999,'-44.000000'112.000000'0,"13.000000"26.000000"0 ,12.000000 24.000000 0,13.000000 26.000000 0,6.000000 15.000000 0,0.000000 6.000000 0,0.000000 7.000000 0,0.000000 6.000000 0,3.000000-5.000000 0,6.000000-16.000000 0,7.000000-15.000000 0,6.000000-15.000000 0,4.000000-23.000000 0,4.000000-28.000000 0,3.000000-28.000000 0,3.000000-27.000000 0,4.000000-33.000000 0,7.000000-33.000000 0,6.000000-35.000000 0,7.000000-34.000000 0</inkml:trace>
</inkml:ink>
</file>

<file path=word/ink/ink1771.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0450.000000 2402700.000000 999,'-46.000000'215.000000'0,"10.000000"-18.000000"0 ,10.000000-19.000000 0,9.000000-18.000000 0,4.000000-10.000000 0,1.000000 0.000000 0,-1.000000 0.000000 0,1.000000 0.000000 0,-3.000000 0.000000 0,-2.000000 0.000000 0,-3.000000 0.000000 0,-3.000000 0.000000 0,-2.000000-7.000000 0,0.000000-11.000000 0,0.000000-14.000000 0,0.000000-11.000000 0,-5.000000-17.000000 0,-9.000000-18.000000 0,-10.000000-19.000000 0,-8.000000-18.000000 0,-8.000000-21.000000 0,-2.000000-22.000000 0,-3.000000-22.000000 0,-3.000000-21.000000 0,-2.000000-15.000000 0,0.000000-6.000000 0,0.000000-6.000000 0,0.000000-6.000000 0,0.000000-4.000000 0,0.000000 1.000000 0,0.000000-1.000000 0,0.000000 1.000000 0,6.000000 2.000000 0,13.000000 7.000000 0,12.000000 6.000000 0,13.000000 7.000000 0,23.000000-4.000000 0,34.000000-12.000000 0,35.000000-13.000000 0,35.000000-12.000000 0,18.000000-2.000000 0,3.000000 9.000000 0,3.000000 10.000000 0,4.000000 10.000000 0,-3.000000 5.000000 0,-5.000000 4.000000 0,-7.000000 3.000000 0,-5.000000 3.000000 0,-4.000000 4.000000 0,0.000000 7.000000 0,0.000000 6.000000 0,0.000000 7.000000 0,-2.000000 4.000000 0,-3.000000 3.000000 0,-3.000000 3.000000 0,-2.000000 4.000000 0,-3.000000 4.000000 0,1.000000 6.000000 0,-1.000000 7.000000 0,1.000000 6.000000 0,-4.000000 13.000000 0,-6.000000 23.000000 0,-6.000000 22.000000 0,-6.000000 22.000000 0,-10.000000 13.000000 0,-12.000000 7.000000 0,-13.000000 6.000000 0,-12.000000 7.000000 0,-9.000000-4.000000 0,-2.000000-12.000000 0,-3.000000-13.000000 0,-3.000000-12.000000 0,5.000000-29.000000 0,17.000000-43.000000 0,15.000000-44.000000 0,16.000000-43.000000 0,4.000000-20.000000 0,-6.000000 7.000000 0,-6.000000 6.000000 0,-6.000000 7.000000 0,-2.000000 5.000000 0,3.000000 7.000000 0,3.000000 6.000000 0,4.000000 7.000000 0,1.000000 7.000000 0,0.000000 9.000000 0,0.000000 10.000000 0,0.000000 10.000000 0,-5.000000 13.000000 0,-9.000000 19.000000 0,-10.000000 19.000000 0,-8.000000 19.000000 0,-9.000000 15.000000 0,-6.000000 13.000000 0,-6.000000 12.000000 0,-6.000000 13.000000 0,-7.000000 4.000000 0,-6.000000-3.000000 0,-6.000000-3.000000 0,-6.000000-2.000000 0,-2.000000-6.000000 0,3.000000-6.000000 0,3.000000-6.000000 0,4.000000-6.000000 0,2.000000-18.000000-20,4.000000-28.000000-39,3.000000-28.000000-42,3.000000-27.000000-39</inkml:trace>
</inkml:ink>
</file>

<file path=word/ink/ink17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200.000000 2405000.000000 999,'-46.000000'115.000000'0,"10.000000"-18.000000"0 ,10.000000-19.000000 0,9.000000-18.000000 0</inkml:trace>
</inkml:ink>
</file>

<file path=word/ink/ink1773.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450.000000 2408450.000000 999,'137.000000'48.000000'0,"-24.000000"-3.000000"0 ,-26.000000-3.000000 0,-24.000000-2.000000 0,-18.000000-1.000000-20,-9.000000 3.000000-39,-10.000000 3.000000-42,-8.000000 4.000000-39</inkml:trace>
</inkml:ink>
</file>

<file path=word/ink/ink17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8450.000000 2410300.000000 999,'126.000000'-79.000000'0,"4.000000"-5.000000"0 ,3.000000-7.000000 0,3.000000-5.000000 0,3.000000-4.000000 0,3.000000 0.000000 0,3.000000 0.000000 0,4.000000 0.000000 0,-6.000000 6.000000 0,-11.000000 13.000000 0,-14.000000 12.000000 0,-11.000000 13.000000 0,-12.000000 9.000000 0,-9.000000 6.000000 0,-10.000000 7.000000 0,-8.000000 6.000000 0</inkml:trace>
</inkml:ink>
</file>

<file path=word/ink/ink1775.xml><?xml version="1.0" encoding="utf-8"?>
<inkml:ink xmlns:inkml="http://www.w3.org/2003/InkML">
  <annotation type="ScanImages2ExtractSignatures">1</annotation>
  <annotation type="ScanImagesWidth">6724019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250.000000 2410050.000000 999,'93.000000'-144.000000'0,"-11.000000"13.000000"0 ,-14.000000 12.000000 0,-11.000000 13.000000 0,-9.000000 9.000000 0,-3.000000 6.000000 0,-3.000000 7.000000 0,-2.000000 6.000000 0,-3.000000 20.000000 0,1.000000 34.000000 0,-1.000000 35.000000 0,1.000000 35.000000 0,-7.000000 19.000000 0,-12.000000 7.000000 0,-13.000000 6.000000 0,-12.000000 7.000000 0,-9.000000 0.000000 0,-2.000000-2.000000 0,-3.000000-3.000000 0,-3.000000-3.000000 0,7.000000-10.000000 0,19.000000-16.000000 0,19.000000-15.000000 0,19.000000-15.000000 0,12.000000-17.000000 0,6.000000-15.000000 0,7.000000-15.000000 0,6.000000-16.000000 0,1.000000-7.000000 0,-3.000000 4.000000 0,-3.000000 3.000000 0,-2.000000 3.000000 0,-3.000000 4.000000 0,1.000000 7.000000 0,-1.000000 6.000000 0,1.000000 7.000000 0,-3.000000 8.000000 0,-2.000000 14.000000 0,-3.000000 11.000000 0,-3.000000 14.000000 0,-9.000000 11.000000 0,-11.000000 14.000000 0,-14.000000 11.000000 0,-11.000000 14.000000 0,-14.000000 11.000000 0,-11.000000 14.000000 0,-14.000000 11.000000 0,-11.000000 14.000000 0,-9.000000 5.000000 0,-3.000000 1.000000 0,-3.000000-1.000000 0,-2.000000 1.000000 0,-3.000000-6.000000 0,1.000000-8.000000 0,-1.000000-10.000000 0,1.000000-9.000000 0,1.000000-12.000000 0,3.000000-11.000000 0,3.000000-14.000000 0,4.000000-11.000000 0,4.000000-29.000000 0,6.000000-44.000000 0,7.000000-43.000000 0,6.000000-44.000000 0,12.000000-13.000000 0,19.000000 19.000000 0,19.000000 19.000000 0,19.000000 19.000000 0,13.000000 13.000000 0,10.000000 10.000000 0,10.000000 10.000000 0,9.000000 9.000000 0,17.000000 6.000000 0,25.000000 3.000000 0,25.000000 3.000000 0,25.000000 4.000000 0,-2.000000 2.000000 0,-28.000000 4.000000 0,-28.000000 3.000000 0,-27.000000 3.000000 0</inkml:trace>
</inkml:ink>
</file>

<file path=word/ink/ink1776.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3250.000000 2409050.000000 999,'126.000000'-30.000000'0,"-46.000000"41.000000"0 ,-47.000000 40.000000 0,-47.000000 42.000000 0,-27.000000 14.000000 0,-6.000000-8.000000 0,-6.000000-10.000000 0,-6.000000-9.000000 0,-2.000000-10.000000 0,3.000000-9.000000 0,3.000000-10.000000 0,4.000000-8.000000 0,15.000000-6.000000 0,28.000000 1.000000 0,28.000000-1.000000 0,29.000000 1.000000 0,15.000000-3.000000 0,3.000000-2.000000 0,3.000000-3.000000 0,4.000000-3.000000 0,-9.000000 7.000000 0,-18.000000 19.000000 0,-19.000000 19.000000 0,-18.000000 19.000000 0,-17.000000 4.000000 0,-11.000000-9.000000 0,-14.000000-10.000000 0,-11.000000-8.000000 0,-4.000000-6.000000 0,6.000000 1.000000 0,7.000000-1.000000 0,6.000000 1.000000 0,4.000000-1.000000 0,4.000000 1.000000 0,3.000000-1.000000 0,3.000000 1.000000 0,7.000000-4.000000 0,14.000000-6.000000 0,11.000000-6.000000 0,14.000000-6.000000 0,7.000000-1.000000 0,3.000000 7.000000 0,3.000000 6.000000 0,4.000000 7.000000 0,-4.000000 2.000000 0,-9.000000 1.000000 0,-10.000000-1.000000 0,-8.000000 1.000000 0,-6.000000-3.000000 0,1.000000-2.000000 0,-1.000000-3.000000 0,1.000000-3.000000 0,4.000000-15.000000 0,9.000000-24.000000 0,10.000000-26.000000 0,10.000000-24.000000 0,7.000000-24.000000 0,6.000000-22.000000 0,7.000000-22.000000 0,6.000000-21.000000 0,1.000000-15.000000 0,-3.000000-6.000000 0,-3.000000-6.000000 0,-2.000000-6.000000 0,-5.000000-6.000000 0,-2.000000-2.000000 0,-3.000000-3.000000 0,-3.000000-3.000000 0,-7.000000 12.000000 0,-9.000000 28.000000 0,-10.000000 28.000000 0,-8.000000 29.000000 0</inkml:trace>
</inkml:ink>
</file>

<file path=word/ink/ink17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650.000000 2409350.000000 999,'115.000000'-5.000000'0,"-18.000000"-9.000000"0 ,-19.000000-10.000000 0,-18.000000-8.000000 0,-12.000000-6.000000 0,-3.000000 1.000000 0,-3.000000-1.000000 0,-2.000000 1.000000 0,-3.000000-1.000000 0,1.000000 1.000000 0,-1.000000-1.000000 0,1.000000 1.000000 0</inkml:trace>
</inkml:ink>
</file>

<file path=word/ink/ink1778.xml><?xml version="1.0" encoding="utf-8"?>
<inkml:ink xmlns:inkml="http://www.w3.org/2003/InkML">
  <annotation type="ScanImages2ExtractSignatures">1</annotation>
  <annotation type="ScanImagesWidth">41655219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5250.000000 2408650.000000 999,'0.000000'117.000000'0,"0.000000"-16.000000"0 ,0.000000-15.000000 0,0.000000-15.000000 0,-2.000000-4.000000 0,-3.000000 9.000000 0,-3.000000 10.000000 0,-2.000000 10.000000 0,-5.000000 5.000000 0,-2.000000 4.000000 0,-3.000000 3.000000 0,-3.000000 3.000000 0,-2.000000 1.000000 0,0.000000 1.000000 0,0.000000-1.000000 0,0.000000 1.000000 0,1.000000-7.000000 0,4.000000-12.000000 0,3.000000-13.000000 0,3.000000-12.000000 0,12.000000-24.000000 0,22.000000-34.000000 0,22.000000-35.000000 0,23.000000-33.000000 0,6.000000-14.000000 0,-5.000000 10.000000 0,-7.000000 10.000000 0,-5.000000 9.000000 0,-4.000000 7.000000 0,0.000000 7.000000 0,0.000000 6.000000 0,0.000000 7.000000 0,-7.000000 16.000000 0,-11.000000 29.000000 0,-14.000000 28.000000 0,-11.000000 28.000000 0,-12.000000 14.000000 0,-9.000000 0.000000 0,-10.000000 0.000000 0,-8.000000 0.000000 0,-6.000000-4.000000 0,1.000000-5.000000 0,-1.000000-7.000000 0,1.000000-5.000000 0,1.000000-6.000000 0,3.000000-3.000000 0,3.000000-3.000000 0,4.000000-2.000000 0,10.000000-8.000000 0,19.000000-8.000000 0,19.000000-10.000000 0,19.000000-9.000000 0,13.000000-15.000000 0,10.000000-18.000000 0,10.000000-19.000000 0,9.000000-18.000000 0,7.000000-12.000000 0,7.000000-3.000000 0,6.000000-3.000000 0,7.000000-2.000000 0,-3.000000 0.000000 0,-8.000000 7.000000 0,-10.000000 6.000000 0,-9.000000 7.000000 0,-9.000000 8.000000 0,-5.000000 14.000000 0,-7.000000 11.000000 0,-5.000000 14.000000 0,-15.000000 11.000000 0,-22.000000 14.000000 0,-22.000000 11.000000 0,-21.000000 14.000000 0,-15.000000 7.000000 0,-6.000000 3.000000 0,-6.000000 3.000000 0,-6.000000 4.000000 0,-7.000000 1.000000 0,-6.000000 0.000000 0,-6.000000 0.000000 0,-6.000000 0.000000 0,-2.000000-8.000000 0,3.000000-16.000000 0,3.000000-15.000000 0,4.000000-15.000000 0,11.000000-20.000000 0,23.000000-21.000000 0,22.000000-22.000000 0,22.000000-22.000000 0</inkml:trace>
</inkml:ink>
</file>

<file path=word/ink/ink17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250.000000 2408750.000000 999,'68.000000'137.000000'0,"-11.000000"-24.000000"0 ,-14.000000-26.000000 0,-11.000000-24.000000 0,-9.000000-13.000000 0,-3.000000 0.000000 0,-3.000000 0.000000 0,-2.000000 0.000000 0</inkml:trace>
</inkml:ink>
</file>

<file path=word/ink/ink178.xml><?xml version="1.0" encoding="utf-8"?>
<inkml:ink xmlns:inkml="http://www.w3.org/2003/InkML">
  <annotation type="ScanImages2ExtractSignatures">1</annotation>
  <annotation type="ScanImagesWidth">19911823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6700.000000 990450.000000 999,'143.000000'-94.000000'0,"-11.000000"13.000000"0 ,-14.000000 12.000000 0,-11.000000 13.000000 0,-7.000000 4.000000 0,0.000000-3.000000 0,0.000000-3.000000 0,0.000000-2.000000 0,1.000000-1.000000 0,4.000000 3.000000 0,3.000000 3.000000 0,3.000000 4.000000 0,-4.000000 1.000000 0,-8.000000 0.000000 0,-10.000000 0.000000 0,-9.000000 0.000000 0,-9.000000 1.000000 0,-5.000000 4.000000 0,-7.000000 3.000000 0,-5.000000 3.000000 0</inkml:trace>
</inkml:ink>
</file>

<file path=word/ink/ink1780.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900.000000 2408400.000000 999,'164.000000'-69.000000'0,"-22.000000"13.000000"0 ,-22.000000 12.000000 0,-21.000000 13.000000 0,-14.000000 6.000000 0,-2.000000 0.000000 0,-3.000000 0.000000 0,-3.000000 0.000000 0,-4.000000 3.000000 0,-3.000000 6.000000 0,-3.000000 7.000000 0,-2.000000 6.000000 0,-8.000000 10.000000 0,-8.000000 17.000000 0,-10.000000 15.000000 0,-9.000000 16.000000 0,-16.000000 15.000000 0,-22.000000 16.000000 0,-22.000000 15.000000 0,-21.000000 17.000000 0,-17.000000 8.000000 0,-8.000000 4.000000 0,-10.000000 3.000000 0,-9.000000 3.000000 0,-9.000000-1.000000 0,-5.000000-2.000000 0,-7.000000-3.000000 0,-5.000000-3.000000 0,0.000000-7.000000 0,10.000000-9.000000 0,10.000000-10.000000 0,9.000000-8.000000 0,9.000000-12.000000 0,9.000000-12.000000 0,10.000000-13.000000 0,10.000000-12.000000 0,10.000000-18.000000 0,13.000000-21.000000 0,12.000000-22.000000 0,13.000000-22.000000 0,15.000000-16.000000 0,19.000000-9.000000 0,19.000000-10.000000 0,19.000000-8.000000 0,13.000000-4.000000 0,10.000000 3.000000 0,10.000000 3.000000 0,9.000000 4.000000 0,2.000000 2.000000 0,-2.000000 4.000000 0,-3.000000 3.000000 0,-3.000000 3.000000 0,-6.000000 4.000000 0,-5.000000 7.000000 0,-7.000000 6.000000 0,-5.000000 7.000000 0,-15.000000 16.000000 0,-22.000000 29.000000 0,-22.000000 28.000000 0,-21.000000 28.000000 0,-26.000000 23.000000 0,-28.000000 19.000000 0,-28.000000 19.000000 0,-27.000000 19.000000 0,-19.000000 10.000000 0,-5.000000 4.000000 0,-7.000000 3.000000 0,-5.000000 3.000000 0,0.000000-5.000000 0,10.000000-12.000000 0,10.000000-13.000000 0,9.000000-12.000000 0,12.000000-13.000000 0,16.000000-12.000000 0,15.000000-13.000000 0,17.000000-12.000000 0,22.000000-21.000000 0,32.000000-28.000000 0,31.000000-28.000000 0,32.000000-27.000000 0,25.000000-23.000000 0,23.000000-16.000000 0,22.000000-15.000000 0,22.000000-15.000000 0,12.000000-12.000000 0,3.000000-6.000000 0,3.000000-6.000000 0,4.000000-6.000000 0,-9.000000-1.000000 0,-18.000000 7.000000 0,-19.000000 6.000000 0,-18.000000 7.000000 0,-18.000000 8.000000 0,-16.000000 14.000000 0,-15.000000 11.000000 0,-15.000000 14.000000 0,-12.000000 7.000000-20,-6.000000 3.000000-39,-6.000000 3.000000-42,-6.000000 4.000000-39</inkml:trace>
</inkml:ink>
</file>

<file path=word/ink/ink178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8700.000000 2409150.000000 999,'-18.000000'190.000000'0,"17.000000"-18.000000"0 ,15.000000-19.000000 0,16.000000-18.000000 0,5.000000-3.000000 0,-2.000000 17.000000 0,-3.000000 15.000000 0,-3.000000 16.000000 0,-2.000000 4.000000 0,0.000000-6.000000 0,0.000000-6.000000 0,0.000000-6.000000 0,-2.000000-13.000000 0,-3.000000-19.000000 0,-3.000000-18.000000 0,-2.000000-19.000000 0,-5.000000-13.000000 0,-2.000000-6.000000 0,-3.000000-6.000000 0,-3.000000-6.000000 0,-2.000000-6.000000 0,0.000000-2.000000 0,0.000000-3.000000 0,0.000000-3.000000 0</inkml:trace>
</inkml:ink>
</file>

<file path=word/ink/ink1782.xml><?xml version="1.0" encoding="utf-8"?>
<inkml:ink xmlns:inkml="http://www.w3.org/2003/InkML">
  <annotation type="ScanImages2ExtractSignatures">1</annotation>
  <annotation type="ScanImagesWidth">-212713192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300.000000 2410800.000000 999,'143.000000'-2.000000'0,"-11.000000"-3.000000"0 ,-14.000000-3.000000 0,-11.000000-2.000000 0,-9.000000-3.000000 0,-3.000000 1.000000 0,-3.000000-1.000000 0,-2.000000 1.000000 0,-9.000000 7.000000 0,-12.000000 16.000000 0,-13.000000 15.000000 0,-12.000000 17.000000 0,-12.000000 11.000000 0,-8.000000 10.000000 0,-10.000000 10.000000 0,-9.000000 9.000000 0,-12.000000 6.000000 0,-11.000000 3.000000 0,-14.000000 3.000000 0,-11.000000 4.000000 0,-7.000000-3.000000 0,0.000000-5.000000 0,0.000000-7.000000 0,0.000000-5.000000 0,-2.000000-14.000000 0,-3.000000-18.000000 0,-3.000000-19.000000 0,-2.000000-18.000000 0,3.000000-20.000000-20,14.000000-18.000000-39,11.000000-19.000000-42,14.000000-18.000000-39</inkml:trace>
</inkml:ink>
</file>

<file path=word/ink/ink1783.xml><?xml version="1.0" encoding="utf-8"?>
<inkml:ink xmlns:inkml="http://www.w3.org/2003/InkML">
  <annotation type="ScanImages2ExtractSignatures">1</annotation>
  <annotation type="ScanImagesWidth">-21029421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750.000000 2410450.000000 999,'0.000000'-116.000000'0,"0.000000"19.000000"0 ,0.000000 19.000000 0,0.000000 19.000000 0,-4.000000 30.000000 0,-5.000000 45.000000 0,-7.000000 43.000000 0,-5.000000 45.000000 0,-11.000000 27.000000 0,-11.000000 13.000000 0,-14.000000 12.000000 0,-11.000000 13.000000 0,-7.000000 2.000000 0,0.000000-5.000000 0,0.000000-7.000000 0,0.000000-5.000000 0,6.000000-12.000000 0,13.000000-16.000000 0,12.000000-15.000000 0,13.000000-15.000000 0,15.000000-28.000000 0,19.000000-36.000000 0,19.000000-39.000000 0,19.000000-36.000000 0,13.000000-28.000000 0,10.000000-15.000000 0,10.000000-15.000000 0,9.000000-16.000000 0,1.000000-4.000000 0,-6.000000 10.000000 0,-6.000000 10.000000 0,-6.000000 9.000000 0,-7.000000 7.000000-20,-6.000000 7.000000-39,-6.000000 6.000000-42,-6.000000 7.000000-39</inkml:trace>
</inkml:ink>
</file>

<file path=word/ink/ink1784.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8750.000000 2410850.000000 999,'-5.000000'-104.000000'0,"-9.000000"45.000000"0 ,-10.000000 43.000000 0,-8.000000 45.000000 0,-15.000000 28.000000 0,-19.000000 17.000000 0,-18.000000 15.000000 0,-19.000000 16.000000 0,-7.000000 4.000000 0,7.000000-6.000000 0,6.000000-6.000000 0,7.000000-6.000000 0,7.000000-9.000000 0,9.000000-8.000000 0,10.000000-10.000000 0,10.000000-9.000000 0</inkml:trace>
</inkml:ink>
</file>

<file path=word/ink/ink17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9200.000000 2410800.000000 999,'96.000000'25.000000'0,"-5.000000"0.000000"0 ,-7.000000 0.000000 0,-5.000000 0.000000 0,-6.000000-4.000000 0,-3.000000-5.000000 0,-3.000000-7.000000 0,-2.000000-5.000000 0,-5.000000-3.000000-20,-2.000000 4.000000-39,-3.000000 3.000000-42,-3.000000 3.000000-39</inkml:trace>
</inkml:ink>
</file>

<file path=word/ink/ink178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2:01"/>
    </inkml:context>
    <inkml:brush xml:id="br0">
      <inkml:brushProperty name="width" value="0.0222222208976746" units="cm"/>
      <inkml:brushProperty name="height" value="0.0222222208976746" units="cm"/>
      <inkml:brushProperty name="color" value="#F2395B"/>
      <inkml:brushProperty name="fitToCurve" value="1"/>
      <inkml:brushProperty name="ignorePressure" value="0"/>
    </inkml:brush>
  </inkml:definitions>
  <inkml:trace contextRef="#ctx0" brushRef="#br0">110025.000000 2413475.000000 333,'116.000000'46.000000'166,"37.000000"35.000000"1 ,37.000000 34.000000 0,37.000000 35.000000-1</inkml:trace>
</inkml:ink>
</file>

<file path=word/ink/ink1787.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3100.000000 2511900.000000 999,'-415.000000'415.000000'0,"73.000000"-68.000000"0 ,72.000000-69.000000 0,72.000000-68.000000 0,23.000000-39.000000 0,-25.000000-5.000000 0,-25.000000-7.000000 0,-25.000000-5.000000 0,-15.000000-14.000000 0,-2.000000-18.000000 0,-3.000000-19.000000 0,-3.000000-18.000000 0,-18.000000-25.000000 0,-31.000000-27.000000 0,-31.000000-28.000000 0,-31.000000-28.000000 0,-35.000000-32.000000 0,-37.000000-34.000000 0,-38.000000-35.000000 0,-37.000000-33.000000 0,-43.000000-28.000000 0,-46.000000-18.000000 0,-47.000000-19.000000 0,-47.000000-18.000000 0,-24.000000-17.000000 0,1.000000-11.000000 0,-1.000000-14.000000 0,1.000000-11.000000 0,8.000000-1.000000 0,20.000000 13.000000 0,18.000000 12.000000 0,20.000000 13.000000 0,19.000000 1.000000 0,22.000000-9.000000 0,22.000000-10.000000 0,23.000000-8.000000 0,20.000000-14.000000 0,23.000000-15.000000 0,22.000000-15.000000 0,22.000000-16.000000 0,37.000000-10.000000 0,53.000000-3.000000 0,53.000000-3.000000 0,54.000000-2.000000 0,32.000000-50.000000 0,13.000000-93.000000 0,12.000000-94.000000 0,13.000000-93.000000 0,35.000000-45.000000 0,60.000000 7.000000 0,60.000000 6.000000 0,59.000000 7.000000 0,57.000000-7.000000 0,57.000000-19.000000 0,56.000000-18.000000 0,57.000000-19.000000 0,44.000000-4.000000 0,35.000000 14.000000 0,35.000000 11.000000 0,34.000000 14.000000 0,43.000000 7.000000 0,54.000000 3.000000 0,53.000000 3.000000 0,53.000000 4.000000 0,43.000000 19.000000 0,35.000000 39.000000 0,35.000000 36.000000 0,34.000000 39.000000 0,26.000000 41.000000 0,19.000000 47.000000 0,19.000000 47.000000 0,19.000000 48.000000 0,-1.000000 49.000000 0,-18.000000 53.000000 0,-19.000000 53.000000 0,-18.000000 54.000000 0,54.000000 33.000000 0,128.000000 17.000000 0,128.000000 15.000000 0,129.000000 16.000000 0,41.000000 24.000000 0,-43.000000 35.000000 0,-44.000000 35.000000 0,-43.000000 34.000000 0,-31.000000 24.000000 0,-15.000000 17.000000 0,-15.000000 15.000000 0,-16.000000 16.000000 0,-32.000000 7.000000 0,-46.000000 1.000000 0,-47.000000-1.000000 0,-47.000000 1.000000 0,-66.000000-4.000000 0,-84.000000-6.000000 0,-85.000000-6.000000 0,-83.000000-6.000000 0,-36.000000 13.000000 0,17.000000 35.000000 0,15.000000 35.000000 0,16.000000 34.000000 0,-30.000000 38.000000 0,-75.000000 45.000000 0,-75.000000 43.000000 0,-75.000000 45.000000 0,-72.000000 44.000000 0,-69.000000 47.000000 0,-68.000000 47.000000 0,-69.000000 48.000000 0,-79.000000 45.000000 0,-86.000000 48.000000 0,-89.000000 47.000000 0,-86.000000 47.000000 0,-65.000000 32.000000 0,-41.000000 19.000000 0,-40.000000 19.000000 0,-40.000000 19.000000 0,-15.000000 10.000000 0,13.000000 4.000000 0,12.000000 3.000000 0,13.000000 3.000000 0,12.000000-8.000000 0,13.000000-19.000000 0,12.000000-18.000000 0,13.000000-19.000000 0,6.000000-19.000000 0,0.000000-19.000000 0,0.000000-18.000000 0,0.000000-19.000000 0,-7.000000-13.000000 0,-11.000000-6.000000 0,-14.000000-6.000000 0,-11.000000-6.000000 0,-4.000000-20.000000 0,6.000000-30.000000 0,7.000000-32.000000 0,6.000000-30.000000 0,12.000000-42.000000 0,19.000000-49.000000 0,19.000000-51.000000 0,19.000000-49.000000 0,21.000000-57.000000 0,26.000000-62.000000 0,24.000000-63.000000 0,26.000000-62.000000 0,43.000000-44.000000 0,63.000000-25.000000 0,62.000000-25.000000 0,63.000000-25.000000 0,27.000000-19.000000-20,-5.000000-12.000000-39,-7.000000-13.000000-42,-5.000000-12.000000-39</inkml:trace>
</inkml:ink>
</file>

<file path=word/ink/ink1788.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7850.000000 2492150.000000 999,'14.000000'84.000000'0,"28.000000"-31.000000"0 ,28.000000-31.000000 0,29.000000-31.000000 0,13.000000-18.000000 0,1.000000-3.000000 0,-1.000000-3.000000 0,1.000000-2.000000 0,-1.000000-3.000000 0,1.000000 1.000000 0,-1.000000-1.000000 0,1.000000 1.000000 0,-3.000000 4.000000 0,-2.000000 9.000000 0,-3.000000 10.000000 0,-3.000000 10.000000 0,-7.000000 4.000000 0,-9.000000 0.000000 0,-10.000000 0.000000 0,-8.000000 0.000000 0</inkml:trace>
</inkml:ink>
</file>

<file path=word/ink/ink1789.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6500.000000 2492400.000000 999,'98.000000'0.000000'0,"-3.000000"0.000000"0 ,-3.000000 0.000000 0,-2.000000 0.000000 0,6.000000-2.000000 0,20.000000-3.000000 0,18.000000-3.000000 0,20.000000-2.000000 0,3.000000-5.000000 0,-8.000000-2.000000 0,-10.000000-3.000000 0,-9.000000-3.000000 0</inkml:trace>
</inkml:ink>
</file>

<file path=word/ink/ink179.xml><?xml version="1.0" encoding="utf-8"?>
<inkml:ink xmlns:inkml="http://www.w3.org/2003/InkML">
  <annotation type="ScanImages2ExtractSignatures">1</annotation>
  <annotation type="ScanImagesWidth">114525930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7350.000000 990650.000000 999,'-19.000000'137.000000'0,"13.000000"-24.000000"0 ,12.000000-26.000000 0,13.000000-24.000000 0,4.000000-12.000000 0,-3.000000 4.000000 0,-3.000000 3.000000 0,-2.000000 3.000000 0,-3.000000-1.000000 0,1.000000-2.000000 0,-1.000000-3.000000 0,1.000000-3.000000 0</inkml:trace>
</inkml:ink>
</file>

<file path=word/ink/ink179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6150.000000 2504250.000000 999,'171.000000'18.000000'0,"-5.000000"-11.000000"0 ,-7.000000-14.000000 0,-5.000000-11.000000 0,-6.000000-7.000000 0,-3.000000 0.000000 0,-3.000000 0.000000 0,-2.000000 0.000000 0,2.000000 1.000000 0,9.000000 4.000000 0,10.000000 3.000000 0,10.000000 3.000000 0</inkml:trace>
</inkml:ink>
</file>

<file path=word/ink/ink1791.xml><?xml version="1.0" encoding="utf-8"?>
<inkml:ink xmlns:inkml="http://www.w3.org/2003/InkML">
  <annotation type="ScanImages2ExtractSignatures">1</annotation>
  <annotation type="ScanImagesWidth">-21026070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5050.000000 2503500.000000 999,'-82.000000'110.000000'0,"39.000000"-27.000000"0 ,36.000000-28.000000 0,39.000000-28.000000 0,27.000000-20.000000 0,19.000000-8.000000 0,19.000000-10.000000 0,19.000000-9.000000 0,10.000000-10.000000 0,4.000000-9.000000 0,3.000000-10.000000 0,3.000000-8.000000 0,3.000000-9.000000 0,3.000000-6.000000 0,3.000000-6.000000 0,4.000000-6.000000 0</inkml:trace>
</inkml:ink>
</file>

<file path=word/ink/ink1792.xml><?xml version="1.0" encoding="utf-8"?>
<inkml:ink xmlns:inkml="http://www.w3.org/2003/InkML">
  <annotation type="ScanImages2ExtractSignatures">1</annotation>
  <annotation type="ScanImagesWidth">503971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8800.000000 2503000.000000 999,'-72.000000'56.000000'0,"56.000000"-37.000000"0 ,57.000000-38.000000 0,56.000000-37.000000 0,24.000000-23.000000 0,-5.000000-5.000000 0,-7.000000-7.000000 0,-5.000000-5.000000 0,-6.000000 0.000000 0,-3.000000 10.000000 0,-3.000000 10.000000 0,-2.000000 9.000000 0,-5.000000 4.000000 0,-2.000000 1.000000 0,-3.000000-1.000000 0,-3.000000 1.000000 0</inkml:trace>
</inkml:ink>
</file>

<file path=word/ink/ink17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700.000000 2500750.000000 999,'-16.000000'225.000000'0,"19.000000"0.000000"0 ,19.000000 0.000000 0,19.000000 0.000000 0,10.000000 10.000000 0,4.000000 23.000000 0,3.000000 22.000000 0,3.000000 22.000000 0,-2.000000 10.000000 0,-6.000000 1.000000 0,-6.000000-1.000000 0,-6.000000 1.000000 0,-6.000000-15.000000 0,-2.000000-28.000000 0,-3.000000-28.000000 0,-3.000000-27.000000 0,-4.000000-30.000000 0,-3.000000-27.000000 0,-3.000000-28.000000 0,-2.000000-28.000000 0,-6.000000-32.000000-20,-6.000000-34.000000-39,-6.000000-35.000000-42,-6.000000-33.000000-39</inkml:trace>
</inkml:ink>
</file>

<file path=word/ink/ink17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750.000000 2503200.000000 999,'-93.000000'79.000000'0,"17.000000"10.000000"0 ,15.000000 10.000000 0,16.000000 9.000000 0,7.000000 6.000000 0,1.000000 3.000000 0,-1.000000 3.000000 0,1.000000 4.000000 0,-1.000000-7.000000 0,1.000000-16.000000 0,-1.000000-15.000000 0,1.000000-15.000000 0</inkml:trace>
</inkml:ink>
</file>

<file path=word/ink/ink1795.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9750.000000 2503150.000000 999,'95.000000'-66.000000'0,"-9.000000"19.000000"0 ,-10.000000 19.000000 0,-8.000000 19.000000 0,-6.000000 10.000000 0,1.000000 4.000000 0,-1.000000 3.000000 0,1.000000 3.000000 0,-1.000000 3.000000 0,1.000000 3.000000 0,-1.000000 3.000000 0,1.000000 4.000000 0,-1.000000-4.000000 0,1.000000-9.000000 0,-1.000000-10.000000 0,1.000000-8.000000 0</inkml:trace>
</inkml:ink>
</file>

<file path=word/ink/ink1796.xml><?xml version="1.0" encoding="utf-8"?>
<inkml:ink xmlns:inkml="http://www.w3.org/2003/InkML">
  <annotation type="ScanImages2ExtractSignatures">1</annotation>
  <annotation type="ScanImagesWidth">36621650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300.000000 2500650.000000 999,'21.000000'120.000000'0,"-5.000000"-9.000000"0 ,-7.000000-10.000000 0,-5.000000-8.000000 0,-4.000000-9.000000 0,0.000000-6.000000 0,0.000000-6.000000 0,0.000000-6.000000 0,4.000000-18.000000 0,10.000000-28.000000 0,10.000000-28.000000 0,9.000000-27.000000 0,10.000000-25.000000 0,14.000000-18.000000 0,11.000000-19.000000 0,14.000000-18.000000 0,5.000000-3.000000 0,1.000000 17.000000 0,-1.000000 15.000000 0,1.000000 16.000000 0,-4.000000 9.000000 0,-6.000000 3.000000 0,-6.000000 3.000000 0,-6.000000 4.000000 0,-21.000000 24.000000 0,-34.000000 47.000000 0,-35.000000 47.000000 0,-33.000000 48.000000 0,-22.000000 28.000000 0,-5.000000 14.000000 0,-7.000000 11.000000 0,-5.000000 14.000000 0,0.000000 2.000000 0,10.000000-6.000000 0,10.000000-6.000000 0,9.000000-6.000000 0,9.000000-15.000000 0,9.000000-21.000000 0,10.000000-22.000000 0,10.000000-22.000000 0,13.000000-26.000000 0,19.000000-27.000000 0,19.000000-28.000000 0,19.000000-28.000000 0,12.000000-20.000000 0,6.000000-8.000000 0,7.000000-10.000000 0,6.000000-9.000000 0,3.000000-2.000000 0,0.000000 6.000000 0,0.000000 7.000000 0,0.000000 6.000000 0,-4.000000 6.000000 0,-5.000000 6.000000 0,-7.000000 7.000000 0,-5.000000 6.000000 0,-17.000000 13.000000 0,-24.000000 23.000000 0,-26.000000 22.000000 0,-24.000000 22.000000 0,-18.000000 18.000000 0,-9.000000 16.000000 0,-10.000000 15.000000 0,-8.000000 17.000000 0,-3.000000 8.000000 0,7.000000 4.000000 0,6.000000 3.000000 0,7.000000 3.000000 0,10.000000-7.000000 0,16.000000-15.000000 0,15.000000-15.000000 0,17.000000-16.000000 0,14.000000-16.000000 0,17.000000-16.000000 0,15.000000-15.000000 0,16.000000-15.000000 0,9.000000-18.000000 0,3.000000-19.000000 0,3.000000-18.000000 0,4.000000-19.000000 0,1.000000-7.000000 0,0.000000 7.000000 0,0.000000 6.000000 0,0.000000 7.000000 0,-16.000000 18.000000 0,-31.000000 31.000000 0,-31.000000 32.000000 0,-31.000000 31.000000 0,-21.000000 20.000000 0,-9.000000 9.000000 0,-10.000000 10.000000 0,-8.000000 10.000000 0,-1.000000-1.000000 0,9.000000-9.000000 0,10.000000-10.000000 0,10.000000-8.000000 0,7.000000-11.000000 0,6.000000-8.000000 0,7.000000-10.000000 0,6.000000-9.000000 0,13.000000-16.000000 0,23.000000-22.000000 0,22.000000-22.000000 0,22.000000-21.000000 0,18.000000-21.000000 0,16.000000-19.000000 0,15.000000-18.000000 0,17.000000-19.000000 0,7.000000-12.000000 0,0.000000-2.000000 0,0.000000-3.000000 0,0.000000-3.000000 0,-5.000000-1.000000 0,-9.000000 4.000000 0,-10.000000 3.000000 0,-8.000000 3.000000 0,-11.000000 4.000000 0,-8.000000 7.000000 0,-10.000000 6.000000 0,-9.000000 7.000000 0</inkml:trace>
</inkml:ink>
</file>

<file path=word/ink/ink1797.xml><?xml version="1.0" encoding="utf-8"?>
<inkml:ink xmlns:inkml="http://www.w3.org/2003/InkML">
  <annotation type="ScanImages2ExtractSignatures">1</annotation>
  <annotation type="ScanImagesWidth">1690829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800.000000 2501950.000000 999,'-46.000000'107.000000'0,"10.000000"17.000000"0 ,10.000000 15.000000 0,9.000000 16.000000 0,10.000000 16.000000 0,14.000000 20.000000 0,11.000000 18.000000 0,14.000000 20.000000 0,5.000000 8.000000 0,1.000000 1.000000 0,-1.000000-1.000000 0,1.000000 1.000000 0,-1.000000-4.000000 0,1.000000-6.000000 0,-1.000000-6.000000 0,1.000000-6.000000 0,-6.000000-15.000000 0,-8.000000-21.000000 0,-10.000000-22.000000 0,-9.000000-22.000000 0,-5.000000-21.000000-20,0.000000-18.000000-39,0.000000-19.000000-42,0.000000-18.000000-39</inkml:trace>
</inkml:ink>
</file>

<file path=word/ink/ink1798.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550.000000 2501750.000000 999,'-93.000000'78.000000'0,"17.000000"6.000000"0 ,15.000000 7.000000 0,16.000000 6.000000 0,4.000000 6.000000 0,-6.000000 6.000000 0,-6.000000 7.000000 0,-6.000000 6.000000 0,-7.000000 1.000000 0,-6.000000-3.000000 0,-6.000000-3.000000 0,-6.000000-2.000000 0,-2.000000-11.000000 0,3.000000-15.000000 0,3.000000-15.000000 0,4.000000-16.000000 0</inkml:trace>
</inkml:ink>
</file>

<file path=word/ink/ink1799.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4500.000000 2503100.000000 999,'115.000000'31.000000'0,"-18.000000"13.000000"0 ,-19.000000 12.000000 0,-18.000000 13.000000 0,-15.000000 12.000000 0,-9.000000 13.000000 0,-10.000000 12.000000 0,-8.000000 13.000000 0,-6.000000 6.000000 0,1.000000 0.000000 0,-1.000000 0.000000 0,1.000000 0.000000 0,-3.000000-8.000000 0,-2.000000-16.000000 0,-3.000000-15.000000 0,-3.000000-15.000000 0,2.000000-26.000000 0,10.000000-34.000000 0,10.000000-35.000000 0,9.000000-33.000000 0,4.000000-28.000000 0,1.000000-18.000000 0,-1.000000-19.000000 0,1.000000-18.000000 0,-1.000000-7.000000 0,1.000000 6.000000 0,-1.000000 7.000000 0,1.000000 6.000000 0,1.000000 7.000000 0,3.000000 10.000000 0,3.000000 10.000000 0,4.000000 9.000000 0,-1.000000 10.000000 0,-3.000000 14.000000 0,-3.000000 11.000000 0,-2.000000 14.000000 0,-5.000000 18.000000 0,-2.000000 25.000000 0,-3.000000 25.000000 0,-3.000000 25.000000 0,-6.000000 17.000000 0,-5.000000 9.000000 0,-7.000000 10.000000 0,-5.000000 10.000000 0,-4.000000 2.000000 0,0.000000-3.000000 0,0.000000-3.000000 0,0.000000-2.000000 0,-2.000000-5.000000 0,-3.000000-2.000000 0,-3.000000-3.000000 0,-2.000000-3.000000 0,0.000000-26.000000 0,7.000000-46.000000 0,6.000000-47.000000 0,7.000000-47.000000 0,5.000000-29.000000 0,7.000000-8.000000 0,6.000000-10.000000 0,7.000000-9.000000 0,2.000000-7.000000 0,1.000000-3.000000 0,-1.000000-3.000000 0,1.000000-2.000000 0,1.000000 2.000000 0,3.000000 9.000000 0,3.000000 10.000000 0,4.000000 10.000000 0,2.000000 8.000000 0,4.000000 10.000000 0,3.000000 10.000000 0,3.000000 9.000000 0,-1.000000 10.000000 0,-2.000000 14.000000 0,-3.000000 11.000000 0,-3.000000 14.000000 0,-6.000000 24.000000 0,-5.000000 38.000000 0,-7.000000 37.000000 0,-5.000000 38.000000 0,-8.000000 12.000000 0,-5.000000-12.000000 0,-7.000000-13.000000 0,-5.000000-12.000000 0,-1.000000-9.000000 0,6.000000-2.000000 0,7.000000-3.000000 0,6.000000-3.000000 0,6.000000-4.000000 0,6.000000-3.000000 0,7.000000-3.000000 0,6.000000-2.000000 0,4.000000-5.000000 0,4.000000-2.000000 0,3.000000-3.000000 0,3.000000-3.000000 0,1.000000 1.000000 0,1.000000 6.000000 0,-1.000000 7.000000 0,1.000000 6.000000 0,-3.000000 10.000000 0,-2.000000 17.000000 0,-3.000000 15.000000 0,-3.000000 16.000000 0,-4.000000 10.000000 0,-3.000000 7.000000 0,-3.000000 6.000000 0,-2.000000 7.000000 0,-6.000000-1.000000 0,-6.000000-6.000000 0,-6.000000-6.000000 0,-6.000000-6.000000 0,-6.000000-9.000000 0,-2.000000-8.000000 0,-3.000000-10.000000 0,-3.000000-9.000000 0,-7.000000-9.000000 0,-9.000000-5.000000 0,-10.000000-7.000000 0,-8.000000-5.000000 0,-8.000000-6.000000 0,-2.000000-3.000000 0,-3.000000-3.000000 0,-3.000000-2.000000 0,-7.000000-8.000000 0,-9.000000-8.000000 0,-10.000000-10.000000 0,-8.000000-9.000000 0,-6.000000-9.000000 0,1.000000-5.000000 0,-1.000000-7.000000 0,1.000000-5.000000 0,2.000000-4.000000 0,7.000000 0.000000 0,6.000000 0.000000 0,7.000000 0.000000 0,18.000000-19.000000 0,31.000000-37.000000 0,32.000000-38.000000 0,31.000000-37.000000 0,23.000000-26.000000 0,16.000000-11.000000 0,15.000000-14.000000 0,17.000000-11.000000 0,16.000000-6.000000 0,19.000000 4.000000 0,19.000000 3.000000 0,19.000000 3.000000 0,-9.000000 21.000000 0,-33.000000 42.000000 0,-35.000000 40.000000 0,-34.000000 41.000000 0,-20.000000 20.000000-20,-2.000000 0.000000-39,-3.000000 0.000000-42,-3.000000 0.000000-39</inkml:trace>
</inkml:ink>
</file>

<file path=word/ink/ink18.xml><?xml version="1.0" encoding="utf-8"?>
<inkml:ink xmlns:inkml="http://www.w3.org/2003/InkML">
  <annotation type="ScanImages2ExtractSignatures">1</annotation>
  <annotation type="ScanImagesWidth">-21398097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1800.000000 913800.000000 999,'100.000000'-119.000000'0,"0.000000"13.000000"0 ,0.000000 12.000000 0,0.000000 13.000000 0,10.000000 4.000000 0,23.000000-3.000000 0,22.000000-3.000000 0,22.000000-2.000000 0,-6.000000 5.000000 0,-30.000000 16.000000 0,-32.000000 15.000000 0,-30.000000 17.000000 0,-20.000000 7.000000 0,-6.000000 0.000000 0,-6.000000 0.000000 0,-6.000000 0.000000 0,-2.000000 1.000000 0,3.000000 4.000000 0,3.000000 3.000000 0,4.000000 3.000000 0,1.000000-2.000000-20,0.000000-6.000000-40,0.000000-6.000000-39,0.000000-6.000000-41</inkml:trace>
</inkml:ink>
</file>

<file path=word/ink/ink18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7600.000000 990650.000000 999,'165.000000'-69.000000'0,"-18.000000"13.000000"0 ,-19.000000 12.000000 0,-18.000000 13.000000 0,-12.000000 4.000000 0,-3.000000-3.000000 0,-3.000000-3.000000 0,-2.000000-2.000000 0,-6.000000 0.000000 0,-6.000000 7.000000 0,-6.000000 6.000000 0,-6.000000 7.000000 0,-12.000000 11.000000 0,-15.000000 20.000000 0,-15.000000 18.000000 0,-16.000000 20.000000 0,-16.000000 13.000000 0,-16.000000 9.000000 0,-15.000000 10.000000 0,-15.000000 10.000000 0,-11.000000 2.000000 0,-2.000000-3.000000 0,-3.000000-3.000000 0,-3.000000-2.000000 0,1.000000-9.000000 0,6.000000-12.000000 0,7.000000-13.000000 0,6.000000-12.000000 0,15.000000-9.000000 0,26.000000-2.000000 0,24.000000-3.000000 0,26.000000-3.000000 0,16.000000-13.000000 0,10.000000-22.000000 0,10.000000-22.000000 0,9.000000-21.000000 0,1.000000-10.000000 0,-6.000000 3.000000 0,-6.000000 3.000000 0,-6.000000 4.000000 0</inkml:trace>
</inkml:ink>
</file>

<file path=word/ink/ink1800.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9900.000000 2503400.000000 999,'-107.000000'168.000000'0,"39.000000"-11.000000"0 ,36.000000-14.000000 0,39.000000-11.000000 0,21.000000-28.000000 0,6.000000-40.000000 0,7.000000-40.000000 0,6.000000-41.000000 0</inkml:trace>
</inkml:ink>
</file>

<file path=word/ink/ink1801.xml><?xml version="1.0" encoding="utf-8"?>
<inkml:ink xmlns:inkml="http://www.w3.org/2003/InkML">
  <annotation type="ScanImages2ExtractSignatures">1</annotation>
  <annotation type="ScanImagesWidth">5052902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6200.000000 2511250.000000 999,'260.000000'-32.000000'0,"-27.000000"-11.000000"0 ,-28.000000-14.000000 0,-28.000000-11.000000 0,-18.000000-9.000000 0,-6.000000-3.000000 0,-6.000000-3.000000 0,-6.000000-2.000000 0,-10.000000 2.000000 0,-12.000000 9.000000 0,-13.000000 10.000000 0,-12.000000 10.000000 0,-13.000000 5.000000-20,-12.000000 4.000000-39,-13.000000 3.000000-42,-12.000000 3.000000-39</inkml:trace>
</inkml:ink>
</file>

<file path=word/ink/ink1802.xml><?xml version="1.0" encoding="utf-8"?>
<inkml:ink xmlns:inkml="http://www.w3.org/2003/InkML">
  <annotation type="ScanImages2ExtractSignatures">1</annotation>
  <annotation type="ScanImagesWidth">-208198592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6050.000000 2538550.000000 999,'-116.000000'-24.000000'0,"19.000000"4.000000"0 ,19.000000 3.000000 0,19.000000 3.000000 0,2.000000 3.000000 0,-11.000000 3.000000 0,-14.000000 3.000000 0,-11.000000 4.000000 0,-12.000000 7.000000 0,-9.000000 13.000000 0,-10.000000 12.000000 0,-8.000000 13.000000 0,-15.000000 10.000000 0,-19.000000 10.000000 0,-18.000000 10.000000 0,-19.000000 9.000000 0,-22.000000 12.000000 0,-25.000000 16.000000 0,-25.000000 15.000000 0,-25.000000 17.000000 0,-15.000000 21.000000 0,-2.000000 28.000000 0,-3.000000 28.000000 0,-3.000000 29.000000 0,-9.000000 29.000000 0,-11.000000 31.000000 0,-14.000000 32.000000 0,-11.000000 31.000000 0,-9.000000 34.000000 0,-3.000000 38.000000 0,-3.000000 37.000000 0,-2.000000 38.000000 0,24.000000 20.000000 0,53.000000 3.000000 0,53.000000 3.000000 0,54.000000 4.000000 0,44.000000-9.000000 0,39.000000-18.000000 0,36.000000-19.000000 0,39.000000-18.000000 0,43.000000-14.000000 0,50.000000-5.000000 0,50.000000-7.000000 0,50.000000-5.000000 0,35.000000-23.000000 0,23.000000-37.000000 0,22.000000-38.000000 0,22.000000-37.000000 0,43.000000-16.000000 0,66.000000 6.000000 0,65.000000 7.000000 0,67.000000 6.000000 0,25.000000-37.000000 0,-11.000000-77.000000 0,-14.000000-78.000000 0,-11.000000-78.000000 0,-12.000000-68.000000 0,-9.000000-56.000000 0,-10.000000-56.000000 0,-8.000000-56.000000 0,-14.000000-54.000000 0,-15.000000-49.000000 0,-15.000000-51.000000 0,-16.000000-49.000000 0,-29.000000-37.000000 0,-40.000000-21.000000 0,-40.000000-22.000000 0,-41.000000-22.000000 0,-35.000000-11.000000 0,-28.000000 0.000000 0,-28.000000 0.000000 0,-27.000000 0.000000 0,-34.000000-10.000000 0,-37.000000-18.000000 0,-38.000000-19.000000 0,-37.000000-18.000000 0,-29.000000-14.000000 0,-18.000000-5.000000 0,-19.000000-7.000000 0,-18.000000-5.000000 0,-10.000000 13.000000 0,0.000000 34.000000 0,0.000000 35.000000 0,0.000000 35.000000 0,-7.000000 41.000000 0,-11.000000 51.000000 0,-14.000000 49.000000 0,-11.000000 51.000000 0,-26.000000 49.000000 0,-37.000000 51.000000 0,-38.000000 49.000000 0,-37.000000 51.000000 0,-15.000000 33.000000 0,10.000000 20.000000 0,10.000000 18.000000 0,9.000000 20.000000 0,26.000000 10.000000-20,44.000000 3.000000-39,44.000000 3.000000-42,44.000000 4.000000-39</inkml:trace>
</inkml:ink>
</file>

<file path=word/ink/ink180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0600.000000 2539550.000000 999,'-94.000000'1.000000'0,"13.000000"4.000000"0 ,12.000000 3.000000 0,13.000000 3.000000 0,6.000000 1.000000 0,0.000000 1.000000 0,0.000000-1.000000 0,0.000000 1.000000 0,6.000000 4.000000 0,13.000000 9.000000 0,12.000000 10.000000 0,13.000000 10.000000 0,16.000000 0.000000 0,23.000000-5.000000 0,22.000000-7.000000 0,22.000000-5.000000 0,16.000000-9.000000 0,14.000000-9.000000 0,11.000000-10.000000 0,14.000000-8.000000 0,14.000000-20.000000 0,20.000000-28.000000 0,18.000000-28.000000 0,20.000000-27.000000 0,10.000000-25.000000 0,3.000000-18.000000 0,3.000000-19.000000 0,4.000000-18.000000 0,-23.000000 7.000000-20,-46.000000 34.000000-39,-47.000000 35.000000-42,-47.000000 35.000000-39</inkml:trace>
</inkml:ink>
</file>

<file path=word/ink/ink180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3850.000000 2537450.000000 999,'-79.000000'21.000000'0,"45.000000"-5.000000"0 ,43.000000-7.000000 0,45.000000-5.000000 0,25.000000-6.000000 0,10.000000-3.000000 0,10.000000-3.000000 0,9.000000-2.000000 0,1.000000-8.000000 0,-6.000000-8.000000 0,-6.000000-10.000000 0,-6.000000-9.000000 0,-6.000000-7.000000 0,-2.000000-3.000000 0,-3.000000-3.000000 0,-3.000000-2.000000 0,-7.000000 0.000000 0,-9.000000 7.000000 0,-10.000000 6.000000 0,-8.000000 7.000000 0</inkml:trace>
</inkml:ink>
</file>

<file path=word/ink/ink1805.xml><?xml version="1.0" encoding="utf-8"?>
<inkml:ink xmlns:inkml="http://www.w3.org/2003/InkML">
  <annotation type="ScanImages2ExtractSignatures">1</annotation>
  <annotation type="ScanImagesWidth">19808623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4850.000000 2536200.000000 999,'28.000000'201.000000'0,"6.000000"4.000000"0 ,7.000000 3.000000 0,6.000000 3.000000 0,3.000000 6.000000 0,0.000000 9.000000 0,0.000000 10.000000 0,0.000000 10.000000 0,-4.000000 2.000000 0,-5.000000-3.000000 0,-7.000000-3.000000 0,-5.000000-2.000000 0,-6.000000-9.000000 0,-3.000000-12.000000 0,-3.000000-13.000000 0,-2.000000-12.000000 0,-5.000000-23.000000 0,-2.000000-30.000000 0,-3.000000-32.000000 0,-3.000000-30.000000 0</inkml:trace>
</inkml:ink>
</file>

<file path=word/ink/ink1806.xml><?xml version="1.0" encoding="utf-8"?>
<inkml:ink xmlns:inkml="http://www.w3.org/2003/InkML">
  <annotation type="ScanImages2ExtractSignatures">1</annotation>
  <annotation type="ScanImagesWidth">-208177785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4950.000000 2538150.000000 999,'-25.000000'143.000000'0,"0.000000"-11.000000"0 ,0.000000-14.000000 0,0.000000-11.000000 0,-2.000000-6.000000 0,-3.000000 4.000000 0,-3.000000 3.000000 0,-2.000000 3.000000 0,-3.000000-5.000000 0,1.000000-12.000000 0,-1.000000-13.000000 0,1.000000-12.000000 0</inkml:trace>
</inkml:ink>
</file>

<file path=word/ink/ink1807.xml><?xml version="1.0" encoding="utf-8"?>
<inkml:ink xmlns:inkml="http://www.w3.org/2003/InkML">
  <annotation type="ScanImages2ExtractSignatures">1</annotation>
  <annotation type="ScanImagesWidth">-208177785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4950.000000 2538350.000000 999,'95.000000'25.000000'0,"-9.000000"0.000000"0 ,-10.000000 0.000000 0,-8.000000 0.000000 0,-6.000000-4.000000 0,1.000000-5.000000 0,-1.000000-7.000000 0,1.000000-5.000000 0,1.000000-4.000000 0,3.000000 0.000000 0,3.000000 0.000000 0,4.000000 0.000000 0</inkml:trace>
</inkml:ink>
</file>

<file path=word/ink/ink1808.xml><?xml version="1.0" encoding="utf-8"?>
<inkml:ink xmlns:inkml="http://www.w3.org/2003/InkML">
  <annotation type="ScanImages2ExtractSignatures">1</annotation>
  <annotation type="ScanImagesWidth">19965004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6100.000000 2536200.000000 999,'95.000000'26.000000'0,"-9.000000"4.000000"0 ,-10.000000 3.000000 0,-8.000000 3.000000 0,-6.000000-1.000000 0,1.000000-2.000000 0,-1.000000-3.000000 0,1.000000-3.000000 0</inkml:trace>
</inkml:ink>
</file>

<file path=word/ink/ink180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7300.000000 2535750.000000 999,'-27.000000'118.000000'0,"-3.000000"-11.000000"0 ,-3.000000-14.000000 0,-2.000000-11.000000 0,-3.000000-1.000000 0,1.000000 13.000000 0,-1.000000 12.000000 0,1.000000 13.000000 0,-1.000000 2.000000 0,1.000000-5.000000 0,-1.000000-7.000000 0,1.000000-5.000000 0,1.000000-11.000000 0,3.000000-11.000000 0,3.000000-14.000000 0,4.000000-11.000000 0,13.000000-23.000000 0,26.000000-31.000000 0,24.000000-31.000000 0,26.000000-31.000000 0,8.000000-12.000000 0,-5.000000 10.000000 0,-7.000000 10.000000 0,-5.000000 9.000000 0,-12.000000 24.000000 0,-16.000000 42.000000 0,-15.000000 40.000000 0,-15.000000 41.000000 0,-12.000000 16.000000 0,-6.000000-5.000000 0,-6.000000-7.000000 0,-6.000000-5.000000 0,-2.000000-6.000000 0,3.000000-3.000000 0,3.000000-3.000000 0,4.000000-2.000000 0,13.000000-11.000000 0,26.000000-15.000000 0,24.000000-15.000000 0,26.000000-16.000000 0,10.000000-18.000000 0,-3.000000-18.000000 0,-3.000000-19.000000 0,-2.000000-18.000000 0,-3.000000-12.000000 0,1.000000-3.000000 0,-1.000000-3.000000 0,1.000000-2.000000 0,-20.000000 25.000000 0,-36.000000 57.000000 0,-39.000000 56.000000 0,-36.000000 57.000000 0,-17.000000 27.000000 0,7.000000 1.000000 0,6.000000-1.000000 0,7.000000 1.000000 0,4.000000-9.000000 0,3.000000-15.000000 0,3.000000-15.000000 0,4.000000-16.000000 0,2.000000-15.000000 0,4.000000-11.000000 0,3.000000-14.000000 0,3.000000-11.000000 0,14.000000-18.000000 0,25.000000-22.000000 0,25.000000-22.000000 0,25.000000-21.000000 0,17.000000-21.000000 0,9.000000-19.000000 0,10.000000-18.000000 0,10.000000-19.000000 0,10.000000-15.000000 0,13.000000-8.000000 0,12.000000-10.000000 0,13.000000-9.000000 0,2.000000-1.000000 0,-5.000000 10.000000 0,-7.000000 10.000000 0,-5.000000 9.000000 0,-14.000000 7.000000 0,-18.000000 7.000000 0,-19.000000 6.000000 0,-18.000000 7.000000 0</inkml:trace>
</inkml:ink>
</file>

<file path=word/ink/ink18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99850.000000 994400.000000 999,'43.000000'265.000000'0,"-11.000000"-18.000000"0 ,-14.000000-19.000000 0,-11.000000-18.000000 0,-9.000000-12.000000 0,-3.000000-3.000000 0,-3.000000-3.000000 0,-2.000000-2.000000 0,-1.000000-14.000000 0,3.000000-21.000000 0,3.000000-22.000000 0,4.000000-22.000000 0,8.000000-24.000000 0,17.000000-24.000000 0,15.000000-26.000000 0,16.000000-24.000000 0,4.000000-18.000000-20,-6.000000-9.000000-39,-6.000000-10.000000-42,-6.000000-8.000000-39</inkml:trace>
</inkml:ink>
</file>

<file path=word/ink/ink18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7700.000000 2536950.000000 999,'51.000000'415.000000'0,"4.000000"-18.000000"0 ,3.000000-19.000000 0,3.000000-18.000000 0,-2.000000-23.000000 0,-6.000000-24.000000 0,-6.000000-26.000000 0,-6.000000-24.000000 0,-6.000000-23.000000 0,-2.000000-18.000000 0,-3.000000-19.000000 0,-3.000000-18.000000 0</inkml:trace>
</inkml:ink>
</file>

<file path=word/ink/ink18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0900.000000 2536250.000000 999,'-100.000000'103.000000'0,"0.000000"6.000000"0 ,0.000000 7.000000 0,0.000000 6.000000 0,-2.000000 6.000000 0,-3.000000 6.000000 0,-3.000000 7.000000 0,-2.000000 6.000000 0,0.000000-1.000000 0,7.000000-5.000000 0,6.000000-7.000000 0,7.000000-5.000000 0,10.000000-14.000000 0,16.000000-18.000000 0,15.000000-19.000000 0,17.000000-18.000000 0</inkml:trace>
</inkml:ink>
</file>

<file path=word/ink/ink1812.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31:23"/>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9350.000000 2538250.000000 999,'115.000000'-19.000000'0,"-18.000000"13.000000"0 ,-19.000000 12.000000 0,-18.000000 13.000000 0,-12.000000 10.000000 0,-3.000000 10.000000 0,-3.000000 10.000000 0,-2.000000 9.000000 0,-5.000000 7.000000 0,-2.000000 7.000000 0,-3.000000 6.000000 0,-3.000000 7.000000 0,-4.000000 4.000000 0,-3.000000 3.000000 0,-3.000000 3.000000 0,-2.000000 4.000000 0,-5.000000-1.000000 0,-2.000000-3.000000 0,-3.000000-3.000000 0,-3.000000-2.000000 0,-2.000000-8.000000 0,0.000000-8.000000 0,0.000000-10.000000 0,0.000000-9.000000 0,3.000000-30.000000 0,6.000000-50.000000 0,7.000000-50.000000 0,6.000000-50.000000 0,4.000000-25.000000 0,4.000000 0.000000 0,3.000000 0.000000 0,3.000000 0.000000 0,3.000000 4.000000 0,3.000000 10.000000 0,3.000000 10.000000 0,4.000000 9.000000 0,-1.000000 13.000000 0,-3.000000 20.000000 0,-3.000000 18.000000 0,-2.000000 20.000000 0,-1.000000 10.000000 0,3.000000 3.000000 0,3.000000 3.000000 0,4.000000 4.000000 0,1.000000 4.000000 0,0.000000 6.000000 0,0.000000 7.000000 0,0.000000 6.000000 0,-4.000000 10.000000 0,-5.000000 17.000000 0,-7.000000 15.000000 0,-5.000000 16.000000 0,-4.000000 12.000000 0,0.000000 9.000000 0,0.000000 10.000000 0,0.000000 10.000000 0,-4.000000 0.000000 0,-5.000000-5.000000 0,-7.000000-7.000000 0,-5.000000-5.000000 0,-4.000000-8.000000 0,0.000000-5.000000 0,0.000000-7.000000 0,0.000000-5.000000 0,0.000000-25.000000 0,0.000000-40.000000 0,0.000000-40.000000 0,0.000000-41.000000 0,0.000000-23.000000 0,0.000000-2.000000 0,0.000000-3.000000 0,0.000000-3.000000 0,3.000000-2.000000 0,6.000000 0.000000 0,7.000000 0.000000 0,6.000000 0.000000 0,6.000000 0.000000 0,6.000000 0.000000 0,7.000000 0.000000 0,6.000000 0.000000 0,6.000000-4.000000 0,6.000000-5.000000 0,7.000000-7.000000 0,6.000000-5.000000 0,1.000000 0.000000 0,-3.000000 10.000000 0,-3.000000 10.000000 0,-2.000000 9.000000 0,-6.000000 12.000000 0,-6.000000 16.000000 0,-6.000000 15.000000 0,-6.000000 17.000000 0,-6.000000 25.000000 0,-2.000000 39.000000 0,-3.000000 36.000000 0,-3.000000 39.000000 0,-6.000000 18.000000 0,-5.000000 0.000000 0,-7.000000 0.000000 0,-5.000000 0.000000 0,0.000000 0.000000 0,10.000000 0.000000 0,10.000000 0.000000 0,9.000000 0.000000 0,4.000000-2.000000 0,1.000000-3.000000 0,-1.000000-3.000000 0,1.000000-2.000000 0,2.000000-6.000000 0,7.000000-6.000000 0,6.000000-6.000000 0,7.000000-6.000000 0,4.000000-4.000000 0,3.000000 1.000000 0,3.000000-1.000000 0,4.000000 1.000000 0,-1.000000-1.000000 0,-3.000000 1.000000 0,-3.000000-1.000000 0,-2.000000 1.000000 0,-8.000000 2.000000 0,-8.000000 7.000000 0,-10.000000 6.000000 0,-9.000000 7.000000 0,-7.000000 4.000000 0,-3.000000 3.000000 0,-3.000000 3.000000 0,-2.000000 4.000000 0,-5.000000-1.000000 0,-2.000000-3.000000 0,-3.000000-3.000000 0,-3.000000-2.000000 0,-9.000000-5.000000 0,-11.000000-2.000000 0,-14.000000-3.000000 0,-11.000000-3.000000 0,-7.000000-9.000000 0,0.000000-11.000000 0,0.000000-14.000000 0,0.000000-11.000000 0,-2.000000-14.000000 0,-3.000000-11.000000 0,-3.000000-14.000000 0,-2.000000-11.000000 0,0.000000-18.000000 0,7.000000-22.000000 0,6.000000-22.000000 0,7.000000-21.000000 0,7.000000-10.000000 0,9.000000 3.000000 0,10.000000 3.000000 0,10.000000 4.000000 0,13.000000-10.000000 0,19.000000-22.000000 0,19.000000-22.000000 0,19.000000-21.000000 0,7.000000-10.000000 0,-3.000000 3.000000 0,-3.000000 3.000000 0,-2.000000 4.000000 0,-3.000000 2.000000 0,1.000000 4.000000 0,-1.000000 3.000000 0,1.000000 3.000000 0,-7.000000 12.000000-20,-12.000000 22.000000-39,-13.000000 22.000000-42,-12.000000 23.000000-39</inkml:trace>
</inkml:ink>
</file>

<file path=word/ink/ink1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0750.000000 995350.000000 999,'65.000000'79.000000'0,"-18.000000"10.000000"0 ,-19.000000 10.000000 0,-18.000000 9.000000 0,-15.000000 6.000000 0,-9.000000 3.000000 0,-10.000000 3.000000 0,-8.000000 4.000000 0,-4.000000-6.000000 0,3.000000-11.000000 0,3.000000-14.000000 0,4.000000-11.000000 0,-1.000000-11.000000 0,-3.000000-5.000000 0,-3.000000-7.000000 0,-2.000000-5.000000 0,-9.000000-12.000000 0,-12.000000-16.000000 0,-13.000000-15.000000 0,-12.000000-15.000000 0,-5.000000-14.000000 0,3.000000-8.000000 0,3.000000-10.000000 0,4.000000-9.000000 0,-1.000000-7.000000 0,-3.000000-3.000000 0,-3.000000-3.000000 0,-2.000000-2.000000 0,-1.000000-1.000000 0,3.000000 3.000000 0,3.000000 3.000000 0,4.000000 4.000000 0,8.000000-1.000000 0,17.000000-3.000000 0,15.000000-3.000000 0,16.000000-2.000000 0,13.000000-6.000000 0,14.000000-6.000000 0,11.000000-6.000000 0,14.000000-6.000000 0,16.000000-7.000000 0,22.000000-6.000000 0,22.000000-6.000000 0,23.000000-6.000000 0,10.000000-1.000000 0,0.000000 7.000000 0,0.000000 6.000000 0,0.000000 7.000000 0,-2.000000 4.000000 0,-3.000000 3.000000 0,-3.000000 3.000000 0,-2.000000 4.000000 0,-6.000000 2.000000 0,-6.000000 4.000000 0,-6.000000 3.000000 0,-6.000000 3.000000 0,-6.000000 6.000000 0,-2.000000 9.000000 0,-3.000000 10.000000 0,-3.000000 10.000000 0,-7.000000 11.000000 0,-9.000000 17.000000 0,-10.000000 15.000000 0,-8.000000 16.000000 0,-11.000000 9.000000 0,-8.000000 3.000000 0,-10.000000 3.000000 0,-9.000000 4.000000 0,-5.000000 1.000000 0,0.000000 0.000000 0,0.000000 0.000000 0,0.000000 0.000000 0,9.000000 6.000000 0,19.000000 13.000000 0,19.000000 12.000000 0,19.000000 13.000000 0,5.000000 4.000000 0,-5.000000-3.000000 0,-7.000000-3.000000 0,-5.000000-2.000000 0,-6.000000-1.000000 0,-3.000000 3.000000 0,-3.000000 3.000000 0,-2.000000 4.000000 0,-5.000000 1.000000 0,-2.000000 0.000000 0,-3.000000 0.000000 0,-3.000000 0.000000 0,-4.000000-4.000000 0,-3.000000-5.000000 0,-3.000000-7.000000 0,-2.000000-5.000000 0,-3.000000-8.000000 0,1.000000-5.000000 0,-1.000000-7.000000 0,1.000000-5.000000 0,-6.000000-4.000000 0,-8.000000 0.000000 0,-10.000000 0.000000 0,-9.000000 0.000000 0,-9.000000-7.000000 0,-5.000000-11.000000 0,-7.000000-14.000000 0,-5.000000-11.000000 0,-4.000000-7.000000 0,0.000000 0.000000 0,0.000000 0.000000 0,0.000000 0.000000 0,-4.000000-4.000000 0,-5.000000-5.000000 0,-7.000000-7.000000 0,-5.000000-5.000000 0,0.000000-8.000000 0,10.000000-5.000000 0,10.000000-7.000000 0,9.000000-5.000000 0,20.000000-11.000000 0,31.000000-11.000000 0,32.000000-14.000000 0,31.000000-11.000000 0,24.000000-17.000000 0,20.000000-18.000000 0,18.000000-19.000000 0,20.000000-18.000000 0,14.000000-17.000000 0,14.000000-11.000000 0,11.000000-14.000000 0,14.000000-11.000000 0,-14.000000 11.000000-20,-36.000000 39.000000-39,-39.000000 36.000000-42,-36.000000 39.000000-39</inkml:trace>
</inkml:ink>
</file>

<file path=word/ink/ink1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4650.000000 993450.000000 999,'109.000000'123.000000'0,"-31.000000"-3.000000"0 ,-31.000000-3.000000 0,-31.000000-2.000000 0,-16.000000 0.000000 0,0.000000 7.000000 0,0.000000 6.000000 0,0.000000 7.000000 0,-2.000000-3.000000 0,-3.000000-8.000000 0,-3.000000-10.000000 0,-2.000000-9.000000 0,-3.000000-10.000000 0,1.000000-9.000000 0,-1.000000-10.000000 0,1.000000-8.000000 0,4.000000-23.000000 0,9.000000-34.000000 0,10.000000-35.000000 0,10.000000-33.000000 0,5.000000-18.000000 0,4.000000 0.000000 0,3.000000 0.000000 0,3.000000 0.000000 0,4.000000-8.000000 0,7.000000-16.000000 0,6.000000-15.000000 0,7.000000-15.000000 0,2.000000-3.000000 0,1.000000 14.000000 0,-1.000000 11.000000 0,1.000000 14.000000 0,-1.000000 8.000000 0,1.000000 7.000000 0,-1.000000 6.000000 0,1.000000 7.000000 0</inkml:trace>
</inkml:ink>
</file>

<file path=word/ink/ink1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4100.000000 995350.000000 999,'131.000000'165.000000'0,"-37.000000"-18.000000"0 ,-38.000000-19.000000 0,-37.000000-18.000000 0,-19.000000-15.000000 0,0.000000-9.000000 0,0.000000-10.000000 0,0.000000-8.000000 0,3.000000-25.000000 0,6.000000-36.000000 0,7.000000-39.000000 0,6.000000-36.000000 0,3.000000-18.000000 0,0.000000 3.000000 0,0.000000 3.000000 0,0.000000 4.000000 0,0.000000 2.000000 0,0.000000 4.000000 0,0.000000 3.000000 0,0.000000 3.000000 0,4.000000 3.000000 0,10.000000 3.000000 0,10.000000 3.000000 0,9.000000 4.000000 0,6.000000 2.000000 0,3.000000 4.000000 0,3.000000 3.000000 0,4.000000 3.000000 0,1.000000 3.000000 0,0.000000 3.000000 0,0.000000 3.000000 0,0.000000 4.000000 0,-2.000000 4.000000 0,-3.000000 6.000000 0,-3.000000 7.000000 0,-2.000000 6.000000 0,-15.000000 13.000000 0,-25.000000 23.000000 0,-25.000000 22.000000 0,-25.000000 22.000000 0,-24.000000 15.000000 0,-21.000000 9.000000 0,-22.000000 10.000000 0,-22.000000 10.000000 0,-5.000000 0.000000 0,13.000000-5.000000 0,12.000000-7.000000 0,13.000000-5.000000 0,9.000000-11.000000 0,6.000000-11.000000 0,7.000000-14.000000 0,6.000000-11.000000 0,18.000000-22.000000 0,32.000000-27.000000 0,31.000000-28.000000 0,32.000000-28.000000 0,11.000000-13.000000 0,-5.000000 3.000000 0,-7.000000 3.000000 0,-5.000000 4.000000 0,-6.000000 2.000000 0,-3.000000 4.000000 0,-3.000000 3.000000 0,-2.000000 3.000000 0</inkml:trace>
</inkml:ink>
</file>

<file path=word/ink/ink1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222222208976746" units="cm"/>
      <inkml:brushProperty name="height" value="0.0222222208976746" units="cm"/>
      <inkml:brushProperty name="color" value="#000000"/>
      <inkml:brushProperty name="fitToCurve" value="1"/>
      <inkml:brushProperty name="ignorePressure" value="0"/>
    </inkml:brush>
  </inkml:definitions>
  <inkml:trace contextRef="#ctx0" brushRef="#br0">103800.000000 996875.000000 333,'116.000000'46.000000'166,"37.000000"35.000000"1 ,37.000000 34.000000 0,37.000000 35.000000-1</inkml:trace>
</inkml:ink>
</file>

<file path=word/ink/ink1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4650.000000 996700.000000 999,'93.000000'0.000000'-20,"-11.000000"0.000000"-39 ,-14.000000 0.000000-42,-11.000000 0.000000-39</inkml:trace>
</inkml:ink>
</file>

<file path=word/ink/ink1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222222208976746" units="cm"/>
      <inkml:brushProperty name="height" value="0.0222222208976746" units="cm"/>
      <inkml:brushProperty name="color" value="#000000"/>
      <inkml:brushProperty name="fitToCurve" value="1"/>
      <inkml:brushProperty name="ignorePressure" value="0"/>
    </inkml:brush>
  </inkml:definitions>
  <inkml:trace contextRef="#ctx0" brushRef="#br0">105550.000000 996650.000000 333,'116.000000'46.000000'166,"37.000000"35.000000"1 ,37.000000 34.000000 0,37.000000 35.000000-1</inkml:trace>
</inkml:ink>
</file>

<file path=word/ink/ink188.xml><?xml version="1.0" encoding="utf-8"?>
<inkml:ink xmlns:inkml="http://www.w3.org/2003/InkML">
  <annotation type="ScanImages2ExtractSignatures">1</annotation>
  <annotation type="ScanImagesWidth">-48737440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222222208976746" units="cm"/>
      <inkml:brushProperty name="height" value="0.0222222208976746" units="cm"/>
      <inkml:brushProperty name="color" value="#000000"/>
      <inkml:brushProperty name="fitToCurve" value="1"/>
      <inkml:brushProperty name="ignorePressure" value="0"/>
    </inkml:brush>
  </inkml:definitions>
  <inkml:trace contextRef="#ctx0" brushRef="#br0">106500.000000 996550.000000 333,'116.000000'46.000000'166,"37.000000"35.000000"1 ,37.000000 34.000000 0,37.000000 35.000000-1</inkml:trace>
</inkml:ink>
</file>

<file path=word/ink/ink1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7100.000000 994700.000000 999,'46.000000'95.000000'0,"-5.000000"-9.000000"0 ,-7.000000-10.000000 0,-5.000000-8.000000 0,-6.000000-6.000000 0,-3.000000 1.000000 0,-3.000000-1.000000 0,-2.000000 1.000000 0,-5.000000-3.000000 0,-2.000000-2.000000 0,-3.000000-3.000000 0,-3.000000-3.000000 0</inkml:trace>
</inkml:ink>
</file>

<file path=word/ink/ink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6"/>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0950.000000 972200.000000 999,'67.000000'71.000000'0,"-16.000000"-5.000000"0 ,-15.000000-7.000000 0,-15.000000-5.000000 0</inkml:trace>
</inkml:ink>
</file>

<file path=word/ink/ink19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7250.000000 994950.000000 999,'73.000000'-69.000000'0,"-3.000000"13.000000"0 ,-3.000000 12.000000 0,-2.000000 13.000000 0,-5.000000 7.000000 0,-2.000000 4.000000 0,-3.000000 3.000000 0,-3.000000 3.000000 0,-9.000000 14.000000 0,-11.000000 25.000000 0,-14.000000 25.000000 0,-11.000000 25.000000 0,-12.000000 10.000000 0,-9.000000-2.000000 0,-10.000000-3.000000 0,-8.000000-3.000000 0,-6.000000-4.000000 0,1.000000-3.000000 0,-1.000000-3.000000 0,1.000000-2.000000 0</inkml:trace>
</inkml:ink>
</file>

<file path=word/ink/ink19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8100.000000 994200.000000 999,'184.000000'-138.000000'0,"-31.000000"26.000000"0 ,-31.000000 24.000000 0,-31.000000 26.000000 0,-15.000000 12.000000 0,4.000000 0.000000 0,3.000000 0.000000 0,3.000000 0.000000 0,-4.000000 9.000000 0,-8.000000 19.000000 0,-10.000000 19.000000 0,-9.000000 19.000000 0,-12.000000 15.000000 0,-11.000000 13.000000 0,-14.000000 12.000000 0,-11.000000 13.000000 0,-9.000000 6.000000 0,-3.000000 0.000000 0,-3.000000 0.000000 0,-2.000000 0.000000 0,-5.000000 0.000000 0,-2.000000 0.000000 0,-3.000000 0.000000 0,-3.000000 0.000000 0,-4.000000-4.000000 0,-3.000000-5.000000 0,-3.000000-7.000000 0,-2.000000-5.000000 0,-3.000000-6.000000-20,1.000000-3.000000-39,-1.000000-3.000000-42,1.000000-2.000000-39</inkml:trace>
</inkml:ink>
</file>

<file path=word/ink/ink1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8650.000000 994200.000000 999,'89.000000'118.000000'0,"-22.000000"-11.000000"0 ,-22.000000-14.000000 0,-21.000000-11.000000 0,-15.000000-9.000000 0,-6.000000-3.000000 0,-6.000000-3.000000 0,-6.000000-2.000000 0,-4.000000-5.000000 0,1.000000-2.000000 0,-1.000000-3.000000 0,1.000000-3.000000 0</inkml:trace>
</inkml:ink>
</file>

<file path=word/ink/ink19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8400.000000 995700.000000 999,'137.000000'-96.000000'0,"-24.000000"10.000000"0 ,-26.000000 10.000000 0,-24.000000 9.000000 0,-13.000000 6.000000 0,0.000000 3.000000 0,0.000000 3.000000 0,0.000000 4.000000 0,-2.000000 1.000000 0,-3.000000 0.000000 0,-3.000000 0.000000 0,-2.000000 0.000000 0,-6.000000-2.000000 0,-6.000000-3.000000 0,-6.000000-3.000000 0,-6.000000-2.000000 0</inkml:trace>
</inkml:ink>
</file>

<file path=word/ink/ink194.xml><?xml version="1.0" encoding="utf-8"?>
<inkml:ink xmlns:inkml="http://www.w3.org/2003/InkML">
  <annotation type="ScanImages2ExtractSignatures">1</annotation>
  <annotation type="ScanImagesWidth">22111719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8450.000000 994450.000000 999,'-44.000000'232.000000'0,"13.000000"-33.000000"0 ,12.000000-35.000000 0,13.000000-34.000000 0,7.000000-18.000000 0,4.000000 1.000000 0,3.000000-1.000000 0,3.000000 1.000000 0,3.000000-6.000000 0,3.000000-8.000000 0,3.000000-10.000000 0,4.000000-9.000000 0,2.000000-9.000000 0,4.000000-5.000000 0,3.000000-7.000000 0,3.000000-5.000000 0,7.000000-8.000000 0,14.000000-5.000000 0,11.000000-7.000000 0,14.000000-5.000000 0,2.000000-15.000000 0,-6.000000-22.000000 0,-6.000000-22.000000 0,-6.000000-21.000000 0,-2.000000-20.000000 0,3.000000-15.000000 0,3.000000-15.000000 0,4.000000-16.000000 0,-4.000000-4.000000-20,-9.000000 10.000000-39,-10.000000 10.000000-42,-8.000000 9.000000-39</inkml:trace>
</inkml:ink>
</file>

<file path=word/ink/ink19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3500.000000 1020650.000000 999,'93.000000'23.000000'0,"-11.000000"-3.000000"0 ,-14.000000-3.000000 0,-11.000000-2.000000 0,-7.000000-5.000000 0,0.000000-2.000000 0,0.000000-3.000000 0,0.000000-3.000000 0</inkml:trace>
</inkml:ink>
</file>

<file path=word/ink/ink1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2750.000000 1021900.000000 999,'189.000000'-10.000000'0,"-22.000000"-18.000000"0 ,-22.000000-19.000000 0,-21.000000-18.000000 0,-12.000000-14.000000 0,1.000000-5.000000 0,-1.000000-7.000000 0,1.000000-5.000000 0,-4.000000-1.000000 0,-6.000000 6.000000 0,-6.000000 7.000000 0,-6.000000 6.000000 0,-6.000000 6.000000 0,-2.000000 6.000000 0,-3.000000 7.000000 0,-3.000000 6.000000 0,-2.000000 6.000000 0,0.000000 6.000000 0,0.000000 7.000000 0,0.000000 6.000000 0</inkml:trace>
</inkml:ink>
</file>

<file path=word/ink/ink197.xml><?xml version="1.0" encoding="utf-8"?>
<inkml:ink xmlns:inkml="http://www.w3.org/2003/InkML">
  <annotation type="ScanImages2ExtractSignatures">1</annotation>
  <annotation type="ScanImagesWidth">-11804999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4950.000000 1021300.000000 999,'-29.000000'170.000000'0,"-5.000000"-9.000000"0 ,-7.000000-10.000000 0,-5.000000-8.000000 0,-6.000000-4.000000 0,-3.000000 3.000000 0,-3.000000 3.000000 0,-2.000000 4.000000 0,-5.000000-3.000000 0,-2.000000-5.000000 0,-3.000000-7.000000 0,-3.000000-5.000000 0,-1.000000-12.000000 0,4.000000-16.000000 0,3.000000-15.000000 0,3.000000-15.000000 0,-1.000000-18.000000 0,-2.000000-19.000000 0,-3.000000-18.000000 0,-3.000000-19.000000 0</inkml:trace>
</inkml:ink>
</file>

<file path=word/ink/ink1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3600.000000 1022300.000000 999,'167.000000'29.000000'0,"-16.000000"10.000000"0 ,-15.000000 10.000000 0,-15.000000 9.000000 0,-9.000000 7.000000 0,1.000000 7.000000 0,-1.000000 6.000000 0,1.000000 7.000000 0,1.000000-1.000000 0,3.000000-6.000000 0,3.000000-6.000000 0,4.000000-6.000000 0,-6.000000-9.000000 0,-11.000000-8.000000 0,-14.000000-10.000000 0,-11.000000-9.000000 0</inkml:trace>
</inkml:ink>
</file>

<file path=word/ink/ink199.xml><?xml version="1.0" encoding="utf-8"?>
<inkml:ink xmlns:inkml="http://www.w3.org/2003/InkML">
  <annotation type="ScanImages2ExtractSignatures">1</annotation>
  <annotation type="ScanImagesWidth">-1638400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850.000000 1020350.000000 999,'-22.000000'140.000000'0,"6.000000"-18.000000"0 ,7.000000-19.000000 0,6.000000-18.000000 0,3.000000-10.000000 0,0.000000 0.000000 0,0.000000 0.000000 0,0.000000 0.000000 0,0.000000-4.000000 0,0.000000-5.000000 0,0.000000-7.000000 0,0.000000-5.000000 0,0.000000-4.000000 0,0.000000 0.000000 0,0.000000 0.000000 0,0.000000 0.000000 0,0.000000 0.000000 0,0.000000 0.000000 0,0.000000 0.000000 0,0.000000 0.000000 0,3.000000 1.000000 0,6.000000 4.000000 0,7.000000 3.000000 0,6.000000 3.000000 0,1.000000 4.000000 0,-3.000000 7.000000 0,-3.000000 6.000000 0,-2.000000 7.000000 0,-6.000000-1.000000 0,-6.000000-6.000000 0,-6.000000-6.000000 0,-6.000000-6.000000 0,-7.000000-4.000000 0,-6.000000 1.000000 0,-6.000000-1.000000 0,-6.000000 1.000000 0,-4.000000-3.000000 0,1.000000-2.000000 0,-1.000000-3.000000 0,1.000000-3.000000 0,15.000000-1.000000 0,31.000000 4.000000 0,32.000000 3.000000 0,31.000000 3.000000 0,17.000000 1.000000 0,3.000000 1.000000 0,3.000000-1.000000 0,4.000000 1.000000 0,13.000000 2.000000 0,26.000000 7.000000 0,24.000000 6.000000 0,26.000000 7.000000 0,15.000000-1.000000 0,6.000000-6.000000 0,7.000000-6.000000 0,6.000000-6.000000 0,-1.000000-10.000000 0,-5.000000-12.000000 0,-7.000000-13.000000 0,-5.000000-12.000000 0,-3.000000-12.000000 0,4.000000-8.000000 0,3.000000-10.000000 0,3.000000-9.000000 0,-19.000000-5.000000 0,-41.000000 0.000000 0,-40.000000 0.000000 0,-40.000000 0.000000 0</inkml:trace>
</inkml:ink>
</file>

<file path=word/ink/ink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1:05"/>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6100.000000 910000.000000 999,'-71.000000'101.000000'0,"10.000000"4.000000"0 ,10.000000 3.000000 0,9.000000 3.000000 0,2.000000 4.000000 0,-2.000000 7.000000 0,-3.000000 6.000000 0,-3.000000 7.000000 0,1.000000-4.000000 0,6.000000-12.000000 0,7.000000-13.000000 0,6.000000-12.000000 0,3.000000-13.000000-20,0.000000-12.000000-40,0.000000-13.000000-39,0.000000-12.000000-41</inkml:trace>
</inkml:ink>
</file>

<file path=word/ink/ink20.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6"/>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0500.000000 973500.000000 999,'-80.000000'23.000000'0,"41.000000"-3.000000"0 ,40.000000-3.000000 0,42.000000-2.000000 0,21.000000-6.000000 0,3.000000-6.000000 0,3.000000-6.000000 0,4.000000-6.000000 0,-1.000000-7.000000 0,-3.000000-6.000000 0,-3.000000-6.000000 0,-2.000000-6.000000 0,6.000000-9.000000 0,20.000000-8.000000 0,18.000000-10.000000 0,20.000000-9.000000 0,2.000000-2.000000 0,-12.000000 6.000000 0,-13.000000 7.000000 0,-12.000000 6.000000 0</inkml:trace>
</inkml:ink>
</file>

<file path=word/ink/ink20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300.000000 1020300.000000 999,'3.000000'103.000000'0,"6.000000"6.000000"0 ,7.000000 7.000000 0,6.000000 6.000000 0,1.000000 6.000000 0,-3.000000 6.000000 0,-3.000000 7.000000 0,-2.000000 6.000000 0,-3.000000 1.000000 0,1.000000-3.000000 0,-1.000000-3.000000 0,1.000000-2.000000 0</inkml:trace>
</inkml:ink>
</file>

<file path=word/ink/ink201.xml><?xml version="1.0" encoding="utf-8"?>
<inkml:ink xmlns:inkml="http://www.w3.org/2003/InkML">
  <annotation type="ScanImages2ExtractSignatures">1</annotation>
  <annotation type="ScanImagesWidth">515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700.000000 1020850.000000 999,'75.000000'-94.000000'0,"0.000000"13.000000"0 ,0.000000 12.000000 0,0.000000 13.000000 0,6.000000 6.000000 0,13.000000 0.000000 0,12.000000 0.000000 0,13.000000 0.000000 0,2.000000 0.000000 0,-5.000000 0.000000 0,-7.000000 0.000000 0,-5.000000 0.000000 0,-9.000000 4.000000 0,-9.000000 10.000000 0,-10.000000 10.000000 0,-8.000000 9.000000 0,-8.000000 10.000000 0,-2.000000 14.000000 0,-3.000000 11.000000 0,-3.000000 14.000000 0,-7.000000 13.000000 0,-9.000000 16.000000 0,-10.000000 15.000000 0,-8.000000 17.000000 0,-14.000000 13.000000 0,-15.000000 13.000000 0,-15.000000 12.000000 0,-16.000000 13.000000 0,-12.000000 7.000000 0,-5.000000 4.000000 0,-7.000000 3.000000 0,-5.000000 3.000000 0,-6.000000-2.000000 0,-3.000000-6.000000 0,-3.000000-6.000000 0,-2.000000-6.000000 0,-5.000000-15.000000 0,-2.000000-21.000000 0,-3.000000-22.000000 0,-3.000000-22.000000 0,4.000000-16.000000-20,13.000000-9.000000-39,12.000000-10.000000-42,13.000000-8.000000-39</inkml:trace>
</inkml:ink>
</file>

<file path=word/ink/ink202.xml><?xml version="1.0" encoding="utf-8"?>
<inkml:ink xmlns:inkml="http://www.w3.org/2003/InkML">
  <annotation type="ScanImages2ExtractSignatures">1</annotation>
  <annotation type="ScanImagesWidth">-19185897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800.000000 1022300.000000 999,'6.000000'-94.000000'0,"13.000000"13.000000"0 ,12.000000 12.000000 0,13.000000 13.000000 0,7.000000 6.000000 0,4.000000 0.000000 0,3.000000 0.000000 0,3.000000 0.000000 0,4.000000 1.000000 0,7.000000 4.000000 0,6.000000 3.000000 0,7.000000 3.000000 0,-1.000000-1.000000 0,-6.000000-2.000000 0,-6.000000-3.000000 0,-6.000000-3.000000 0,-6.000000-2.000000 0,-2.000000 0.000000 0,-3.000000 0.000000 0,-3.000000 0.000000 0</inkml:trace>
</inkml:ink>
</file>

<file path=word/ink/ink203.xml><?xml version="1.0" encoding="utf-8"?>
<inkml:ink xmlns:inkml="http://www.w3.org/2003/InkML">
  <annotation type="ScanImages2ExtractSignatures">1</annotation>
  <annotation type="ScanImagesWidth">-165060405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7900.000000 1020750.000000 999,'-88.000000'151.000000'0,"26.000000"4.000000"0 ,24.000000 3.000000 0,26.000000 3.000000 0,12.000000-4.000000 0,0.000000-8.000000 0,0.000000-10.000000 0,0.000000-9.000000 0,0.000000 1.000000 0,0.000000 13.000000 0,0.000000 12.000000 0,0.000000 13.000000 0,-4.000000-9.000000 0,-5.000000-27.000000 0,-7.000000-28.000000 0,-5.000000-28.000000 0</inkml:trace>
</inkml:ink>
</file>

<file path=word/ink/ink20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900.000000 1022900.000000 999,'95.000000'-4.000000'0,"-9.000000"-5.000000"0 ,-10.000000-7.000000 0,-8.000000-5.000000 0,-4.000000-4.000000 0,3.000000 0.000000 0,3.000000 0.000000 0,4.000000 0.000000 0,-1.000000 1.000000 0,-3.000000 4.000000 0,-3.000000 3.000000 0,-2.000000 3.000000 0,-15.000000 18.000000 0,-25.000000 35.000000 0,-25.000000 35.000000 0,-25.000000 34.000000 0,-19.000000 12.000000 0,-12.000000-9.000000 0,-13.000000-10.000000 0,-12.000000-8.000000 0,-2.000000-9.000000 0,9.000000-6.000000 0,10.000000-6.000000 0,10.000000-6.000000 0,14.000000-7.000000 0,23.000000-6.000000 0,22.000000-6.000000 0,22.000000-6.000000 0,18.000000-9.000000 0,16.000000-8.000000 0,15.000000-10.000000 0,17.000000-9.000000 0,7.000000-9.000000 0,0.000000-5.000000 0,0.000000-7.000000 0,0.000000-5.000000 0,-4.000000-8.000000 0,-5.000000-5.000000 0,-7.000000-7.000000 0,-5.000000-5.000000 0,-6.000000-3.000000 0,-3.000000 4.000000 0,-3.000000 3.000000 0,-2.000000 3.000000 0</inkml:trace>
</inkml:ink>
</file>

<file path=word/ink/ink2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9350.000000 1021800.000000 999,'117.000000'-118.000000'0,"-16.000000"17.000000"0 ,-15.000000 15.000000 0,-15.000000 16.000000 0,-11.000000 10.000000 0,-2.000000 7.000000 0,-3.000000 6.000000 0,-3.000000 7.000000 0,-2.000000 5.000000 0,0.000000 7.000000 0,0.000000 6.000000 0,0.000000 7.000000 0,-5.000000 16.000000 0,-9.000000 29.000000 0,-10.000000 28.000000 0,-8.000000 28.000000 0,-8.000000 21.000000 0,-2.000000 17.000000 0,-3.000000 15.000000 0,-3.000000 16.000000 0,-7.000000 7.000000 0,-9.000000 1.000000 0,-10.000000-1.000000 0,-8.000000 1.000000 0,-9.000000-9.000000 0,-6.000000-15.000000 0,-6.000000-15.000000 0,-6.000000-16.000000 0,-2.000000-15.000000 0,3.000000-11.000000 0,3.000000-14.000000 0,4.000000-11.000000 0,-3.000000-18.000000 0,-5.000000-22.000000 0,-7.000000-22.000000 0,-5.000000-21.000000 0,2.000000-17.000000 0,13.000000-8.000000 0,12.000000-10.000000 0,13.000000-9.000000 0,7.000000-5.000000 0,4.000000 0.000000 0,3.000000 0.000000 0,3.000000 0.000000 0,10.000000 4.000000 0,20.000000 10.000000 0,18.000000 10.000000 0,20.000000 9.000000 0,11.000000 15.000000 0,7.000000 22.000000 0,6.000000 22.000000 0,7.000000 23.000000 0,-1.000000 11.000000 0,-6.000000 4.000000 0,-6.000000 3.000000 0,-6.000000 3.000000 0,-9.000000-1.000000 0,-8.000000-2.000000 0,-10.000000-3.000000 0,-9.000000-3.000000 0,-4.000000-18.000000 0,4.000000-31.000000 0,3.000000-31.000000 0,3.000000-31.000000 0,3.000000-21.000000 0,3.000000-9.000000 0,3.000000-10.000000 0,4.000000-8.000000 0,2.000000-6.000000 0,4.000000 1.000000 0,3.000000-1.000000 0,3.000000 1.000000 0,9.000000 1.000000 0,16.000000 3.000000 0,15.000000 3.000000 0,17.000000 4.000000 0,8.000000 2.000000 0,4.000000 4.000000 0,3.000000 3.000000 0,3.000000 3.000000 0,-7.000000 4.000000 0,-15.000000 7.000000 0,-15.000000 6.000000 0,-16.000000 7.000000 0,-7.000000-4.000000 0,4.000000-12.000000 0,3.000000-13.000000 0,3.000000-12.000000 0,-8.000000-1.000000 0,-19.000000 14.000000 0,-18.000000 11.000000 0,-19.000000 14.000000 0,-18.000000 10.000000 0,-15.000000 9.000000 0,-15.000000 10.000000 0,-16.000000 10.000000 0,-8.000000 7.000000 0,0.000000 6.000000 0,0.000000 7.000000 0,0.000000 6.000000 0,3.000000 17.000000 0,6.000000 28.000000 0,7.000000 28.000000 0,6.000000 29.000000 0,10.000000 29.000000 0,17.000000 31.000000 0,15.000000 32.000000 0,16.000000 31.000000 0,4.000000 21.000000 0,-6.000000 14.000000 0,-6.000000 11.000000 0,-6.000000 14.000000 0,-4.000000 0.000000 0,1.000000-8.000000 0,-1.000000-10.000000 0,1.000000-9.000000 0,-3.000000-16.000000 0,-2.000000-22.000000 0,-3.000000-22.000000 0,-3.000000-21.000000 0,-2.000000-24.000000 0,0.000000-25.000000 0,0.000000-25.000000 0,0.000000-25.000000 0,-16.000000-32.000000 0,-31.000000-36.000000 0,-31.000000-39.000000 0,-31.000000-36.000000 0,-12.000000-20.000000 0,10.000000 1.000000 0,10.000000-1.000000 0,9.000000 1.000000 0,6.000000 1.000000 0,3.000000 3.000000 0,3.000000 3.000000 0,4.000000 4.000000 0,7.000000 2.000000 0,13.000000 4.000000 0,12.000000 3.000000 0,13.000000 3.000000 0,12.000000 3.000000 0,13.000000 3.000000 0,12.000000 3.000000 0,13.000000 4.000000 0,15.000000-6.000000 0,19.000000-11.000000 0,19.000000-14.000000 0,19.000000-11.000000 0,15.000000-14.000000 0,13.000000-11.000000 0,12.000000-14.000000 0,13.000000-11.000000 0,-9.000000 7.000000 0,-27.000000 28.000000 0,-28.000000 28.000000 0,-28.000000 29.000000 0,-15.000000 11.000000-20,1.000000-2.000000-39,-1.000000-3.000000-42,1.000000-3.000000-39</inkml:trace>
</inkml:ink>
</file>

<file path=word/ink/ink206.xml><?xml version="1.0" encoding="utf-8"?>
<inkml:ink xmlns:inkml="http://www.w3.org/2003/InkML">
  <annotation type="ScanImages2ExtractSignatures">1</annotation>
  <annotation type="ScanImagesWidth">-165233194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3850.000000 1019800.000000 999,'-27.000000'184.000000'0,"-3.000000"-31.000000"0 ,-3.000000-31.000000 0,-2.000000-31.000000 0,-5.000000-18.000000 0,-2.000000-3.000000 0,-3.000000-3.000000 0,-3.000000-2.000000 0,1.000000-5.000000 0,6.000000-2.000000 0,7.000000-3.000000 0,6.000000-3.000000 0,15.000000-6.000000 0,26.000000-5.000000 0,24.000000-7.000000 0,26.000000-5.000000 0,18.000000-17.000000 0,13.000000-24.000000 0,12.000000-26.000000 0,13.000000-24.000000 0,2.000000-15.000000 0,-5.000000-3.000000 0,-7.000000-3.000000 0,-5.000000-2.000000 0,-8.000000 0.000000 0,-5.000000 7.000000 0,-7.000000 6.000000 0,-5.000000 7.000000 0,-9.000000 19.000000 0,-9.000000 35.000000 0,-10.000000 35.000000 0,-8.000000 34.000000 0,-14.000000 17.000000 0,-15.000000 0.000000 0,-15.000000 0.000000 0,-16.000000 0.000000 0,-12.000000 1.000000 0,-5.000000 4.000000 0,-7.000000 3.000000 0,-5.000000 3.000000 0,-8.000000 1.000000 0,-5.000000 1.000000 0,-7.000000-1.000000 0,-5.000000 1.000000 0,-6.000000-3.000000 0,-3.000000-2.000000 0,-3.000000-3.000000 0,-2.000000-3.000000 0,3.000000-7.000000 0,14.000000-9.000000 0,11.000000-10.000000 0,14.000000-8.000000 0,19.000000-15.000000 0,29.000000-19.000000 0,28.000000-18.000000 0,28.000000-19.000000 0,17.000000-13.000000 0,6.000000-6.000000 0,7.000000-6.000000 0,6.000000-6.000000 0,-4.000000-4.000000 0,-11.000000 1.000000 0,-14.000000-1.000000 0,-11.000000 1.000000 0,-9.000000 1.000000 0,-3.000000 3.000000 0,-3.000000 3.000000 0,-2.000000 4.000000 0,-14.000000 10.000000 0,-21.000000 19.000000 0,-22.000000 19.000000 0,-22.000000 19.000000 0,-13.000000 12.000000 0,-3.000000 6.000000 0,-3.000000 7.000000 0,-2.000000 6.000000 0,-5.000000 9.000000 0,-2.000000 13.000000 0,-3.000000 12.000000 0,-3.000000 13.000000 0,-9.000000 10.000000 0,-11.000000 10.000000 0,-14.000000 10.000000 0,-11.000000 9.000000 0,-4.000000 1.000000 0,6.000000-6.000000 0,7.000000-6.000000 0,6.000000-6.000000 0,6.000000-6.000000 0,6.000000-2.000000 0,7.000000-3.000000 0,6.000000-3.000000 0</inkml:trace>
</inkml:ink>
</file>

<file path=word/ink/ink207.xml><?xml version="1.0" encoding="utf-8"?>
<inkml:ink xmlns:inkml="http://www.w3.org/2003/InkML">
  <annotation type="ScanImages2ExtractSignatures">1</annotation>
  <annotation type="ScanImagesWidth">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3950.000000 1021700.000000 999,'118.000000'-68.000000'0,"-11.000000"17.000000"0 ,-14.000000 15.000000 0,-11.000000 16.000000 0,0.000000 9.000000 0,17.000000 3.000000 0,15.000000 3.000000 0,16.000000 4.000000 0,7.000000 5.000000 0,1.000000 10.000000 0,-1.000000 10.000000 0,1.000000 9.000000 0,-4.000000 4.000000 0,-6.000000 1.000000 0,-6.000000-1.000000 0,-6.000000 1.000000 0,-12.000000-3.000000 0,-15.000000-2.000000 0,-15.000000-3.000000 0,-16.000000-3.000000 0</inkml:trace>
</inkml:ink>
</file>

<file path=word/ink/ink2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4650.000000 1022250.000000 999,'-113.000000'137.000000'0,"26.000000"-24.000000"0 ,24.000000-26.000000 0,26.000000-24.000000 0,10.000000-10.000000 0,-3.000000 6.000000 0,-3.000000 7.000000 0,-2.000000 6.000000 0,-1.000000 3.000000 0,3.000000 0.000000 0,3.000000 0.000000 0,4.000000 0.000000 0,4.000000-4.000000 0,6.000000-5.000000 0,7.000000-7.000000 0,6.000000-5.000000 0,7.000000-17.000000 0,10.000000-24.000000 0,10.000000-26.000000 0,9.000000-24.000000 0,7.000000-18.000000 0,7.000000-9.000000 0,6.000000-10.000000 0,7.000000-8.000000 0,0.000000-1.000000 0,-2.000000 9.000000 0,-3.000000 10.000000 0,-3.000000 10.000000 0,-4.000000 5.000000 0,-3.000000 4.000000 0,-3.000000 3.000000 0,-2.000000 3.000000 0,-9.000000 17.000000 0,-12.000000 31.000000 0,-13.000000 32.000000 0,-12.000000 31.000000 0,-10.000000 18.000000 0,-6.000000 7.000000 0,-6.000000 6.000000 0,-6.000000 7.000000 0,-2.000000-1.000000 0,3.000000-6.000000 0,3.000000-6.000000 0,4.000000-6.000000 0,2.000000-9.000000 0,4.000000-8.000000 0,3.000000-10.000000 0,3.000000-9.000000 0,10.000000-18.000000 0,20.000000-24.000000 0,18.000000-26.000000 0,20.000000-24.000000 0,6.000000-17.000000 0,-2.000000-5.000000 0,-3.000000-7.000000 0,-3.000000-5.000000 0,-1.000000-3.000000 0,4.000000 4.000000 0,3.000000 3.000000 0,3.000000 3.000000 0,-2.000000 3.000000 0,-6.000000 3.000000 0,-6.000000 3.000000 0,-6.000000 4.000000 0,-13.000000 16.000000 0,-19.000000 32.000000 0,-18.000000 31.000000 0,-19.000000 32.000000 0,-12.000000 22.000000 0,-2.000000 17.000000 0,-3.000000 15.000000 0,-3.000000 16.000000 0,1.000000 5.000000 0,6.000000-2.000000 0,7.000000-3.000000 0,6.000000-3.000000 0</inkml:trace>
</inkml:ink>
</file>

<file path=word/ink/ink2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6950.000000 1019800.000000 999,'67.000000'168.000000'0,"-16.000000"-11.000000"0 ,-15.000000-14.000000 0,-15.000000-11.000000 0,-11.000000-11.000000 0,-2.000000-5.000000 0,-3.000000-7.000000 0,-3.000000-5.000000 0</inkml:trace>
</inkml:ink>
</file>

<file path=word/ink/ink21.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1700.000000 973450.000000 999,'115.000000'26.000000'0,"-18.000000"4.000000"0 ,-19.000000 3.000000 0,-18.000000 3.000000 0,-18.000000 4.000000 0,-16.000000 7.000000 0,-15.000000 6.000000 0,-15.000000 7.000000 0,-20.000000 8.000000 0,-21.000000 14.000000 0,-22.000000 11.000000 0,-22.000000 14.000000 0,-16.000000 7.000000 0,-9.000000 3.000000 0,-10.000000 3.000000 0,-8.000000 4.000000 0,-1.000000 1.000000 0,9.000000 0.000000 0,10.000000 0.000000 0,10.000000 0.000000 0,8.000000-10.000000 0,10.000000-18.000000 0,10.000000-19.000000 0,9.000000-18.000000 0,6.000000-20.000000 0,3.000000-18.000000 0,3.000000-19.000000 0,4.000000-18.000000 0</inkml:trace>
</inkml:ink>
</file>

<file path=word/ink/ink210.xml><?xml version="1.0" encoding="utf-8"?>
<inkml:ink xmlns:inkml="http://www.w3.org/2003/InkML">
  <annotation type="ScanImages2ExtractSignatures">1</annotation>
  <annotation type="ScanImagesWidth">-208853311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300.000000 1020200.000000 999,'75.000000'-96.000000'0,"0.000000"10.000000"0 ,0.000000 10.000000 0,0.000000 9.000000 0,-2.000000 6.000000 0,-3.000000 3.000000 0,-3.000000 3.000000 0,-2.000000 4.000000 0,-5.000000 5.000000 0,-2.000000 10.000000 0,-3.000000 10.000000 0,-3.000000 9.000000 0,-6.000000 15.000000 0,-5.000000 22.000000 0,-7.000000 22.000000 0,-5.000000 23.000000 0,-14.000000 16.000000 0,-18.000000 13.000000 0,-19.000000 12.000000 0,-18.000000 13.000000 0,-14.000000 7.000000 0,-5.000000 4.000000 0,-7.000000 3.000000 0,-5.000000 3.000000 0,-3.000000-4.000000 0,4.000000-8.000000 0,3.000000-10.000000 0,3.000000-9.000000 0,3.000000-13.000000 0,3.000000-16.000000 0,3.000000-15.000000 0,4.000000-15.000000 0,4.000000-21.000000 0,6.000000-25.000000 0,7.000000-25.000000 0,6.000000-25.000000 0,6.000000-15.000000 0,6.000000-2.000000 0,7.000000-3.000000 0,6.000000-3.000000 0,7.000000-1.000000 0,10.000000 4.000000 0,10.000000 3.000000 0,9.000000 3.000000 0,9.000000 3.000000 0,9.000000 3.000000 0,10.000000 3.000000 0,10.000000 4.000000 0,2.000000 2.000000 0,-3.000000 4.000000 0,-3.000000 3.000000 0,-2.000000 3.000000 0,2.000000 3.000000 0,9.000000 3.000000 0,10.000000 3.000000 0,10.000000 4.000000 0</inkml:trace>
</inkml:ink>
</file>

<file path=word/ink/ink21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5950.000000 1022050.000000 999,'326.000000'-190.000000'0,"-46.000000"23.000000"0 ,-47.000000 22.000000 0,-47.000000 22.000000 0,-18.000000 10.000000 0,14.000000 1.000000 0,11.000000-1.000000 0,14.000000 1.000000 0,2.000000 5.000000 0,-6.000000 14.000000 0,-6.000000 11.000000 0,-6.000000 14.000000 0,-15.000000 11.000000 0,-21.000000 14.000000 0,-22.000000 11.000000 0,-22.000000 14.000000 0,-16.000000 5.000000 0,-9.000000 1.000000 0,-10.000000-1.000000 0,-8.000000 1.000000 0</inkml:trace>
</inkml:ink>
</file>

<file path=word/ink/ink2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200.000000 1021950.000000 999,'-66.000000'93.000000'0,"19.000000"-11.000000"0 ,19.000000-14.000000 0,19.000000-11.000000 0,12.000000-7.000000 0,6.000000 0.000000 0,7.000000 0.000000 0,6.000000 0.000000 0,3.000000 4.000000 0,0.000000 10.000000 0,0.000000 10.000000 0,0.000000 9.000000 0,-2.000000 2.000000 0,-3.000000-2.000000 0,-3.000000-3.000000 0,-2.000000-3.000000 0,2.000000-26.000000 0,9.000000-46.000000 0,10.000000-47.000000 0,10.000000-47.000000 0,0.000000-22.000000 0,-5.000000 3.000000 0,-7.000000 3.000000 0,-5.000000 4.000000 0,0.000000-1.000000 0,10.000000-3.000000 0,10.000000-3.000000 0,9.000000-2.000000 0,10.000000 0.000000 0,14.000000 7.000000 0,11.000000 6.000000 0,14.000000 7.000000 0,5.000000 4.000000 0,1.000000 3.000000 0,-1.000000 3.000000 0,1.000000 4.000000 0,-6.000000 5.000000 0,-8.000000 10.000000 0,-10.000000 10.000000 0,-9.000000 9.000000 0,-9.000000 7.000000 0,-5.000000 7.000000 0,-7.000000 6.000000 0,-5.000000 7.000000 0,-9.000000 13.000000 0,-9.000000 22.000000 0,-10.000000 22.000000 0,-8.000000 23.000000 0,-15.000000 20.000000 0,-19.000000 23.000000 0,-18.000000 22.000000 0,-19.000000 22.000000 0,-12.000000 10.000000 0,-2.000000 1.000000 0,-3.000000-1.000000 0,-3.000000 1.000000 0,-4.000000-9.000000 0,-3.000000-15.000000 0,-3.000000-15.000000 0,-2.000000-16.000000 0,-1.000000-15.000000 0,3.000000-11.000000 0,3.000000-14.000000 0,4.000000-11.000000 0,4.000000-25.000000 0,6.000000-33.000000 0,7.000000-35.000000 0,6.000000-34.000000 0,12.000000-18.000000 0,19.000000 1.000000 0,19.000000-1.000000 0,19.000000 1.000000 0,9.000000 1.000000 0,0.000000 3.000000 0,0.000000 3.000000 0,0.000000 4.000000 0,1.000000 5.000000 0,4.000000 10.000000 0,3.000000 10.000000 0,3.000000 9.000000 0,1.000000 15.000000 0,1.000000 22.000000 0,-1.000000 22.000000 0,1.000000 23.000000 0,-9.000000 16.000000 0,-15.000000 13.000000 0,-15.000000 12.000000 0,-16.000000 13.000000 0,-10.000000 6.000000 0,-3.000000 0.000000 0,-3.000000 0.000000 0,-2.000000 0.000000 0,-1.000000-2.000000 0,3.000000-3.000000 0,3.000000-3.000000 0,4.000000-2.000000 0,1.000000-6.000000 0,0.000000-6.000000 0,0.000000-6.000000 0,0.000000-6.000000 0,4.000000-18.000000 0,10.000000-28.000000 0,10.000000-28.000000 0,9.000000-27.000000 0,12.000000-17.000000 0,16.000000-3.000000 0,15.000000-3.000000 0,17.000000-2.000000 0,5.000000-1.000000 0,-3.000000 3.000000 0,-3.000000 3.000000 0,-2.000000 4.000000 0,-9.000000 16.000000 0,-12.000000 32.000000 0,-13.000000 31.000000 0,-12.000000 32.000000 0,-21.000000 22.000000 0,-28.000000 17.000000 0,-28.000000 15.000000 0,-27.000000 16.000000 0,-12.000000 4.000000 0,6.000000-6.000000 0,7.000000-6.000000 0,6.000000-6.000000 0,9.000000-12.000000 0,13.000000-15.000000 0,12.000000-15.000000 0,13.000000-16.000000 0,16.000000-15.000000 0,23.000000-11.000000 0,22.000000-14.000000 0,22.000000-11.000000 0,16.000000-14.000000 0,14.000000-11.000000 0,11.000000-14.000000 0,14.000000-11.000000 0,5.000000-12.000000 0,1.000000-9.000000 0,-1.000000-10.000000 0,1.000000-8.000000 0,-3.000000-9.000000 0,-2.000000-6.000000 0,-3.000000-6.000000 0,-3.000000-6.000000 0</inkml:trace>
</inkml:ink>
</file>

<file path=word/ink/ink213.xml><?xml version="1.0" encoding="utf-8"?>
<inkml:ink xmlns:inkml="http://www.w3.org/2003/InkML">
  <annotation type="ScanImages2ExtractSignatures">1</annotation>
  <annotation type="ScanImagesWidth">-673610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0850.000000 1021000.000000 999,'-50.000000'117.000000'0,"0.000000"-16.000000"0 ,0.000000-15.000000 0,0.000000-15.000000 0,-5.000000-4.000000 0,-9.000000 9.000000 0,-10.000000 10.000000 0,-8.000000 10.000000 0,-3.000000-3.000000 0,7.000000-11.000000 0,6.000000-14.000000 0,7.000000-11.000000 0,16.000000-15.000000 0,29.000000-16.000000 0,28.000000-15.000000 0,28.000000-15.000000 0,15.000000 4.000000 0,4.000000 25.000000 0,3.000000 25.000000 0,3.000000 25.000000 0,-5.000000 15.000000 0,-12.000000 7.000000 0,-13.000000 6.000000 0,-12.000000 7.000000 0,-7.000000 2.000000 0,1.000000 1.000000 0,-1.000000-1.000000 0,1.000000 1.000000 0,-3.000000-7.000000 0,-2.000000-12.000000 0,-3.000000-13.000000 0,-3.000000-12.000000 0,-1.000000-26.000000 0,4.000000-36.000000 0,3.000000-39.000000 0,3.000000-36.000000 0,3.000000-22.000000 0,3.000000-2.000000 0,3.000000-3.000000 0,4.000000-3.000000 0,5.000000-2.000000 0,10.000000 0.000000 0,10.000000 0.000000 0,9.000000 0.000000 0,4.000000 0.000000 0,1.000000 0.000000 0,-1.000000 0.000000 0,1.000000 0.000000 0,-1.000000 4.000000 0,1.000000 10.000000 0,-1.000000 10.000000 0,1.000000 9.000000 0,-1.000000 12.000000 0,1.000000 16.000000 0,-1.000000 15.000000 0,1.000000 17.000000 0,-7.000000 17.000000 0,-12.000000 23.000000 0,-13.000000 22.000000 0,-12.000000 22.000000 0,-9.000000 15.000000 0,-2.000000 9.000000 0,-3.000000 10.000000 0,-3.000000 10.000000 0,-4.000000 0.000000 0,-3.000000-5.000000 0,-3.000000-7.000000 0,-2.000000-5.000000 0,-3.000000-8.000000 0,1.000000-5.000000 0,-1.000000-7.000000 0,1.000000-5.000000 0,-6.000000-25.000000 0,-8.000000-40.000000 0,-10.000000-40.000000 0,-9.000000-41.000000 0,1.000000-24.000000 0,13.000000-6.000000 0,12.000000-6.000000 0,13.000000-6.000000 0,6.000000-7.000000 0,0.000000-6.000000 0,0.000000-6.000000 0,0.000000-6.000000 0,4.000000-4.000000 0,10.000000 1.000000 0,10.000000-1.000000 0,9.000000 1.000000 0,9.000000 1.000000 0,9.000000 3.000000 0,10.000000 3.000000 0,10.000000 4.000000 0,7.000000 5.000000 0,6.000000 10.000000 0,7.000000 10.000000 0,6.000000 9.000000 0,1.000000 7.000000 0,-3.000000 7.000000 0,-3.000000 6.000000 0,-2.000000 7.000000 0,-8.000000 7.000000 0,-8.000000 9.000000 0,-10.000000 10.000000 0,-9.000000 10.000000 0,-12.000000 13.000000 0,-11.000000 19.000000 0,-14.000000 19.000000 0,-11.000000 19.000000 0,-11.000000 13.000000 0,-5.000000 10.000000 0,-7.000000 10.000000 0,-5.000000 9.000000 0,-4.000000 2.000000 0,0.000000-2.000000 0,0.000000-3.000000 0,0.000000-3.000000 0,3.000000-4.000000 0,6.000000-3.000000 0,7.000000-3.000000 0,6.000000-2.000000 0,13.000000-3.000000 0,23.000000 1.000000 0,22.000000-1.000000 0,22.000000 1.000000 0,7.000000-6.000000 0,-6.000000-8.000000 0,-6.000000-10.000000 0,-6.000000-9.000000 0,-1.000000 7.000000 0,7.000000 26.000000 0,6.000000 24.000000 0,7.000000 26.000000 0,-9.000000 10.000000 0,-21.000000-3.000000 0,-22.000000-3.000000 0,-22.000000-2.000000 0,-11.000000-5.000000 0,0.000000-2.000000 0,0.000000-3.000000 0,0.000000-3.000000 0,-5.000000-6.000000 0,-9.000000-5.000000 0,-10.000000-7.000000 0,-8.000000-5.000000 0,-12.000000-9.000000 0,-12.000000-9.000000 0,-13.000000-10.000000 0,-12.000000-8.000000 0,-4.000000-12.000000 0,7.000000-12.000000 0,6.000000-13.000000 0,7.000000-12.000000 0,2.000000-10.000000 0,1.000000-6.000000 0,-1.000000-6.000000 0,1.000000-6.000000 0,5.000000-10.000000 0,14.000000-12.000000 0,11.000000-13.000000 0,14.000000-12.000000 0,18.000000-13.000000 0,25.000000-12.000000 0,25.000000-13.000000 0,25.000000-12.000000 0,17.000000-16.000000 0,9.000000-19.000000 0,10.000000-18.000000 0,10.000000-19.000000 0,-6.000000 3.000000 0,-18.000000 25.000000 0,-19.000000 25.000000 0,-18.000000 25.000000 0,-12.000000 18.000000-20,-3.000000 14.000000-39,-3.000000 11.000000-42,-2.000000 14.000000-39</inkml:trace>
</inkml:ink>
</file>

<file path=word/ink/ink214.xml><?xml version="1.0" encoding="utf-8"?>
<inkml:ink xmlns:inkml="http://www.w3.org/2003/InkML">
  <annotation type="ScanImages2ExtractSignatures">1</annotation>
  <annotation type="ScanImagesWidth">112721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600.000000 1019850.000000 999,'-74.000000'187.000000'0,"4.000000"-24.000000"0 ,3.000000-26.000000 0,3.000000-24.000000 0,-10.000000-3.000000 0,-21.000000 23.000000 0,-22.000000 22.000000 0,-22.000000 22.000000 0,-5.000000-2.000000 0,13.000000-25.000000 0,12.000000-25.000000 0,13.000000-25.000000 0,12.000000-25.000000 0,13.000000-25.000000 0,12.000000-25.000000 0,13.000000-25.000000 0</inkml:trace>
</inkml:ink>
</file>

<file path=word/ink/ink2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300.000000 1020400.000000 999,'164.000000'-91.000000'0,"-22.000000"19.000000"0 ,-22.000000 19.000000 0,-21.000000 19.000000 0,-9.000000 12.000000 0,7.000000 6.000000 0,6.000000 7.000000 0,7.000000 6.000000 0,0.000000 6.000000 0,-2.000000 6.000000 0,-3.000000 7.000000 0,-3.000000 6.000000 0,-6.000000 4.000000 0,-5.000000 4.000000 0,-7.000000 3.000000 0,-5.000000 3.000000 0</inkml:trace>
</inkml:ink>
</file>

<file path=word/ink/ink2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650.000000 1021000.000000 999,'-47.000000'101.000000'0,"6.000000"4.000000"0 ,7.000000 3.000000 0,6.000000 3.000000 0,7.000000 3.000000 0,10.000000 3.000000 0,10.000000 3.000000 0,9.000000 4.000000 0,2.000000 1.000000 0,-2.000000 0.000000 0,-3.000000 0.000000 0,-3.000000 0.000000 0,-2.000000-10.000000 0,0.000000-18.000000 0,0.000000-19.000000 0,0.000000-18.000000 0</inkml:trace>
</inkml:ink>
</file>

<file path=word/ink/ink2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6100.000000 1020450.000000 999,'159.000000'359.000000'0,"-31.000000"-31.000000"0 ,-31.000000-31.000000 0,-31.000000-31.000000 0,-23.000000-13.000000 0,-11.000000 6.000000 0,-14.000000 7.000000 0,-11.000000 6.000000 0,-6.000000-2.000000 0,4.000000-9.000000 0,3.000000-10.000000 0,3.000000-8.000000 0,-1.000000-25.000000 0,-2.000000-36.000000 0,-3.000000-39.000000 0,-3.000000-36.000000 0</inkml:trace>
</inkml:ink>
</file>

<file path=word/ink/ink2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8400.000000 1020550.000000 999,'81.000000'-102.000000'0,"-37.000000"47.000000"0 ,-38.000000 47.000000 0,-37.000000 48.000000 0,-21.000000 27.000000 0,-3.000000 9.000000 0,-3.000000 10.000000 0,-2.000000 10.000000 0,-1.000000 2.000000 0,3.000000-3.000000 0,3.000000-3.000000 0,4.000000-2.000000 0,2.000000-8.000000 0,4.000000-8.000000 0,3.000000-10.000000 0,3.000000-9.000000 0,12.000000-13.000000 0,22.000000-16.000000 0,22.000000-15.000000 0,23.000000-15.000000 0,10.000000-11.000000 0,0.000000-2.000000 0,0.000000-3.000000 0,0.000000-3.000000 0,0.000000 2.000000 0,0.000000 10.000000 0,0.000000 10.000000 0,0.000000 9.000000 0,-8.000000 12.000000 0,-16.000000 16.000000 0,-15.000000 15.000000 0,-15.000000 17.000000 0,-12.000000 10.000000 0,-6.000000 6.000000 0,-6.000000 7.000000 0,-6.000000 6.000000 0,-2.000000-4.000000 0,3.000000-11.000000 0,3.000000-14.000000 0,4.000000-11.000000 0,15.000000-14.000000 0,28.000000-11.000000 0,28.000000-14.000000 0,29.000000-11.000000 0,8.000000 2.000000 0,-8.000000 19.000000 0,-10.000000 19.000000 0,-9.000000 19.000000 0,-12.000000 12.000000 0,-11.000000 6.000000 0,-14.000000 7.000000 0,-11.000000 6.000000 0,-9.000000 3.000000 0,-3.000000 0.000000 0,-3.000000 0.000000 0,-2.000000 0.000000 0,-3.000000-5.000000 0,1.000000-9.000000 0,-1.000000-10.000000 0,1.000000-8.000000 0,12.000000-31.000000 0,25.000000-49.000000 0,25.000000-51.000000 0,25.000000-49.000000 0,9.000000-32.000000 0,-6.000000-12.000000 0,-6.000000-13.000000 0,-6.000000-12.000000 0,-7.000000-4.000000 0,-6.000000 7.000000 0,-6.000000 6.000000 0,-6.000000 7.000000 0,-7.000000 16.000000-20,-6.000000 29.000000-39,-6.000000 28.000000-42,-6.000000 28.000000-39</inkml:trace>
</inkml:ink>
</file>

<file path=word/ink/ink219.xml><?xml version="1.0" encoding="utf-8"?>
<inkml:ink xmlns:inkml="http://www.w3.org/2003/InkML">
  <annotation type="ScanImages2ExtractSignatures">1</annotation>
  <annotation type="ScanImagesWidth">498080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9500.000000 1020450.000000 999,'117.000000'-5.000000'0,"-16.000000"-9.000000"0 ,-15.000000-10.000000 0,-15.000000-8.000000 0,-6.000000-8.000000 0,7.000000-2.000000 0,6.000000-3.000000 0,7.000000-3.000000 0,-6.000000 10.000000 0,-15.000000 26.000000 0,-15.000000 24.000000 0,-16.000000 26.000000 0,-12.000000 16.000000 0,-5.000000 10.000000 0,-7.000000 10.000000 0,-5.000000 9.000000 0,-9.000000 6.000000 0,-9.000000 3.000000 0,-10.000000 3.000000 0,-8.000000 4.000000 0,-4.000000-1.000000 0,3.000000-3.000000 0,3.000000-3.000000 0,4.000000-2.000000 0,-1.000000-8.000000 0,-3.000000-8.000000 0,-3.000000-10.000000 0,-2.000000-9.000000 0</inkml:trace>
</inkml:ink>
</file>

<file path=word/ink/ink22.xml><?xml version="1.0" encoding="utf-8"?>
<inkml:ink xmlns:inkml="http://www.w3.org/2003/InkML">
  <annotation type="ScanImages2ExtractSignatures">1</annotation>
  <annotation type="ScanImagesWidth">167779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0150.000000 974350.000000 999,'98.000000'-22.000000'0,"-3.000000"6.000000"0 ,-3.000000 7.000000 0,-2.000000 6.000000 0,0.000000 9.000000 0,7.000000 13.000000 0,6.000000 12.000000 0,7.000000 13.000000 0,2.000000 6.000000 0,1.000000 0.000000 0,-1.000000 0.000000 0,1.000000 0.000000 0,-3.000000-2.000000 0,-2.000000-3.000000 0,-3.000000-3.000000 0,-3.000000-2.000000 0,-7.000000-8.000000 0,-9.000000-8.000000 0,-10.000000-10.000000 0,-8.000000-9.000000 0</inkml:trace>
</inkml:ink>
</file>

<file path=word/ink/ink2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9950.000000 1020700.000000 999,'0.000000'96.000000'0,"0.000000"-5.000000"0 ,0.000000-7.000000 0,0.000000-5.000000 0,0.000000 0.000000 0,0.000000 10.000000 0,0.000000 10.000000 0,0.000000 9.000000 0,-4.000000 4.000000 0,-5.000000 1.000000 0,-7.000000-1.000000 0,-5.000000 1.000000 0,-3.000000-4.000000 0,4.000000-6.000000 0,3.000000-6.000000 0,3.000000-6.000000 0,1.000000-9.000000 0,1.000000-8.000000 0,-1.000000-10.000000 0,1.000000-9.000000 0,4.000000-2.000000 0,9.000000 6.000000 0,10.000000 7.000000 0,10.000000 6.000000 0,0.000000 3.000000 0,-5.000000 0.000000 0,-7.000000 0.000000 0,-5.000000 0.000000 0,-4.000000-2.000000 0,0.000000-3.000000 0,0.000000-3.000000 0,0.000000-2.000000 0,6.000000-22.000000 0,13.000000-36.000000 0,12.000000-39.000000 0,13.000000-36.000000 0,6.000000-20.000000 0,0.000000 1.000000 0,0.000000-1.000000 0,0.000000 1.000000 0,1.000000 1.000000 0,4.000000 3.000000 0,3.000000 3.000000 0,3.000000 4.000000 0,1.000000 4.000000 0,1.000000 6.000000 0,-1.000000 7.000000 0,1.000000 6.000000 0,-3.000000 6.000000 0,-2.000000 6.000000 0,-3.000000 7.000000 0,-3.000000 6.000000 0,-7.000000 13.000000 0,-9.000000 23.000000 0,-10.000000 22.000000 0,-8.000000 22.000000 0,-14.000000 13.000000 0,-15.000000 7.000000 0,-15.000000 6.000000 0,-16.000000 7.000000 0,-10.000000 4.000000 0,-3.000000 3.000000 0,-3.000000 3.000000 0,-2.000000 4.000000 0,-1.000000-3.000000 0,3.000000-5.000000 0,3.000000-7.000000 0,4.000000-5.000000 0,10.000000-23.000000 0,19.000000-37.000000 0,19.000000-38.000000 0,19.000000-37.000000 0</inkml:trace>
</inkml:ink>
</file>

<file path=word/ink/ink2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450.000000 1019800.000000 999,'112.000000'6.000000'0,"-24.000000"13.000000"0 ,-26.000000 12.000000 0,-24.000000 13.000000 0,-18.000000 7.000000 0,-9.000000 4.000000 0,-10.000000 3.000000 0,-8.000000 3.000000 0,-9.000000-1.000000 0,-6.000000-2.000000 0,-6.000000-3.000000 0,-6.000000-3.000000 0,7.000000-12.000000 0,22.000000-18.000000 0,22.000000-19.000000 0,23.000000-18.000000 0,16.000000-15.000000 0,13.000000-9.000000 0,12.000000-10.000000 0,13.000000-8.000000 0,7.000000-8.000000 0,4.000000-2.000000 0,3.000000-3.000000 0,3.000000-3.000000 0,-4.000000-1.000000 0,-8.000000 4.000000 0,-10.000000 3.000000 0,-9.000000 3.000000 0,-13.000000 23.000000 0,-16.000000 44.000000 0,-15.000000 44.000000 0,-15.000000 44.000000 0,-20.000000 27.000000 0,-21.000000 14.000000 0,-22.000000 11.000000 0,-22.000000 14.000000 0,-15.000000 11.000000 0,-5.000000 14.000000 0,-7.000000 11.000000 0,-5.000000 14.000000 0,0.000000 7.000000 0,10.000000 3.000000 0,10.000000 3.000000 0,9.000000 4.000000 0,9.000000-7.000000 0,9.000000-16.000000 0,10.000000-15.000000 0,10.000000-15.000000 0,8.000000-20.000000 0,10.000000-21.000000 0,10.000000-22.000000 0,9.000000-22.000000 0,10.000000-19.000000 0,14.000000-16.000000 0,11.000000-15.000000 0,14.000000-15.000000 0,11.000000-17.000000 0,14.000000-15.000000 0,11.000000-15.000000 0,14.000000-16.000000 0,7.000000-15.000000 0,3.000000-11.000000 0,3.000000-14.000000 0,4.000000-11.000000 0,-1.000000-11.000000 0,-3.000000-5.000000 0,-3.000000-7.000000 0,-2.000000-5.000000 0,-5.000000-4.000000 0,-2.000000 0.000000 0,-3.000000 0.000000 0,-3.000000 0.000000 0,-9.000000 6.000000-20,-11.000000 13.000000-39,-14.000000 12.000000-42,-11.000000 13.000000-39</inkml:trace>
</inkml:ink>
</file>

<file path=word/ink/ink2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4850.000000 1020600.000000 999,'26.000000'200.000000'0,"4.000000"0.000000"0 ,3.000000 0.000000 0,3.000000 0.000000 0,-2.000000 6.000000 0,-6.000000 13.000000 0,-6.000000 12.000000 0,-6.000000 13.000000 0,-6.000000-1.000000 0,-2.000000-11.000000 0,-3.000000-14.000000 0,-3.000000-11.000000 0,-7.000000-20.000000 0,-9.000000-24.000000 0,-10.000000-26.000000 0,-8.000000-24.000000 0,-9.000000-23.000000 0,-6.000000-18.000000 0,-6.000000-19.000000 0,-6.000000-18.000000 0</inkml:trace>
</inkml:ink>
</file>

<file path=word/ink/ink2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250.000000 1022800.000000 999,'282.000000'-166.000000'0,"-33.000000"19.000000"0 ,-35.000000 19.000000 0,-34.000000 19.000000 0,-20.000000 4.000000 0,-2.000000-9.000000 0,-3.000000-10.000000 0,-3.000000-8.000000 0,-12.000000-1.000000 0,-18.000000 9.000000 0,-19.000000 10.000000 0,-18.000000 10.000000 0</inkml:trace>
</inkml:ink>
</file>

<file path=word/ink/ink2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4100.000000 1021000.000000 999,'23.000000'214.000000'0,"-3.000000"-22.000000"0 ,-3.000000-22.000000 0,-2.000000-21.000000 0,-5.000000-20.000000 0,-2.000000-15.000000 0,-3.000000-15.000000 0,-3.000000-16.000000 0</inkml:trace>
</inkml:ink>
</file>

<file path=word/ink/ink2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6750.000000 1020050.000000 999,'-55.000000'282.000000'0,"-9.000000"-33.000000"0 ,-10.000000-35.000000 0,-8.000000-34.000000 0,-8.000000-16.000000 0,-2.000000 3.000000 0,-3.000000 3.000000 0,-3.000000 4.000000 0,2.000000-14.000000 0,10.000000-27.000000 0,10.000000-28.000000 0,9.000000-28.000000 0</inkml:trace>
</inkml:ink>
</file>

<file path=word/ink/ink2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6800.000000 1020750.000000 999,'100.000000'-47.000000'0,"0.000000"6.000000"0 ,0.000000 7.000000 0,0.000000 6.000000 0,1.000000 4.000000 0,4.000000 4.000000 0,3.000000 3.000000 0,3.000000 3.000000 0,-4.000000 3.000000 0,-8.000000 3.000000 0,-10.000000 3.000000 0,-9.000000 4.000000 0,-9.000000 2.000000 0,-5.000000 4.000000 0,-7.000000 3.000000 0,-5.000000 3.000000 0</inkml:trace>
</inkml:ink>
</file>

<file path=word/ink/ink2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7450.000000 1021050.000000 999,'0.000000'170.000000'0,"0.000000"-9.000000"0 ,0.000000-10.000000 0,0.000000-8.000000 0,1.000000-4.000000 0,4.000000 3.000000 0,3.000000 3.000000 0,3.000000 4.000000 0,-1.000000 1.000000 0,-2.000000 0.000000 0,-3.000000 0.000000 0,-3.000000 0.000000 0,-6.000000-5.000000 0,-5.000000-9.000000 0,-7.000000-10.000000 0,-5.000000-8.000000 0,-4.000000-12.000000-20,0.000000-12.000000-39,0.000000-13.000000-42,0.000000-12.000000-39</inkml:trace>
</inkml:ink>
</file>

<file path=word/ink/ink2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9100.000000 1020350.000000 999,'207.000000'-30.000000'0,"-33.000000"-9.000000"0 ,-35.000000-10.000000 0,-34.000000-8.000000 0,-23.000000-6.000000 0,-8.000000 1.000000 0,-10.000000-1.000000 0,-9.000000 1.000000 0</inkml:trace>
</inkml:ink>
</file>

<file path=word/ink/ink22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0050.000000 1019500.000000 999,'-5.000000'303.000000'0,"-9.000000"-44.000000"0 ,-10.000000-43.000000 0,-8.000000-44.000000 0,-9.000000-24.000000 0,-6.000000-3.000000 0,-6.000000-3.000000 0,-6.000000-2.000000 0,-2.000000-9.000000 0,3.000000-12.000000 0,3.000000-13.000000 0,4.000000-12.000000 0,21.000000-29.000000 0,41.000000-43.000000 0,40.000000-44.000000 0,42.000000-43.000000 0,16.000000-23.000000 0,-6.000000 1.000000 0,-6.000000-1.000000 0,-6.000000 1.000000 0,-6.000000-1.000000 0,-2.000000 1.000000 0,-3.000000-1.000000 0,-3.000000 1.000000 0,-6.000000 1.000000 0,-5.000000 3.000000 0,-7.000000 3.000000 0,-5.000000 4.000000 0,-6.000000 5.000000 0,-3.000000 10.000000 0,-3.000000 10.000000 0,-2.000000 9.000000 0,-12.000000 13.000000 0,-19.000000 20.000000 0,-18.000000 18.000000 0,-19.000000 20.000000 0,-13.000000 17.000000 0,-6.000000 20.000000 0,-6.000000 18.000000 0,-6.000000 20.000000 0,-9.000000 14.000000 0,-8.000000 14.000000 0,-10.000000 11.000000 0,-9.000000 14.000000 0,-10.000000 10.000000 0,-9.000000 9.000000 0,-10.000000 10.000000 0,-8.000000 10.000000 0,-3.000000-1.000000 0,7.000000-9.000000 0,6.000000-10.000000 0,7.000000-8.000000 0,8.000000-15.000000 0,14.000000-19.000000 0,11.000000-18.000000 0,14.000000-19.000000 0</inkml:trace>
</inkml:ink>
</file>

<file path=word/ink/ink2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99050.000000 972950.000000 999,'85.000000'14.000000'0,"-27.000000"28.000000"0 ,-28.000000 28.000000 0,-28.000000 29.000000 0,-17.000000 8.000000 0,-2.000000-8.000000 0,-3.000000-10.000000 0,-3.000000-9.000000 0,-2.000000-7.000000 0,0.000000-3.000000 0,0.000000-3.000000 0,0.000000-2.000000 0,3.000000-5.000000 0,6.000000-2.000000 0,7.000000-3.000000 0,6.000000-3.000000 0,6.000000-1.000000 0,6.000000 4.000000 0,7.000000 3.000000 0,6.000000 3.000000 0,1.000000 1.000000 0,-3.000000 1.000000 0,-3.000000-1.000000 0,-2.000000 1.000000 0,-6.000000-1.000000 0,-6.000000 1.000000 0,-6.000000-1.000000 0,-6.000000 1.000000 0,-4.000000 2.000000 0,1.000000 7.000000 0,-1.000000 6.000000 0,1.000000 7.000000 0,2.000000-1.000000 0,7.000000-6.000000 0,6.000000-6.000000 0,7.000000-6.000000 0,8.000000-4.000000 0,14.000000 1.000000 0,11.000000-1.000000 0,14.000000 1.000000 0,14.000000-4.000000 0,20.000000-6.000000 0,18.000000-6.000000 0,20.000000-6.000000 0,13.000000-7.000000 0,9.000000-6.000000 0,10.000000-6.000000 0,10.000000-6.000000 0,10.000000-7.000000 0,13.000000-6.000000 0,12.000000-6.000000 0,13.000000-6.000000 0,7.000000-6.000000 0,4.000000-2.000000 0,3.000000-3.000000 0,3.000000-3.000000 0,-21.000000-1.000000 0,-43.000000 4.000000 0,-44.000000 3.000000 0,-43.000000 3.000000 0</inkml:trace>
</inkml:ink>
</file>

<file path=word/ink/ink23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0200.000000 1021500.000000 999,'-2.000000'210.000000'0,"-3.000000"-27.000000"0 ,-3.000000-28.000000 0,-2.000000-28.000000 0,-3.000000-15.000000 0,1.000000 1.000000 0,-1.000000-1.000000 0,1.000000 1.000000 0,-3.000000-6.000000 0,-2.000000-8.000000 0,-3.000000-10.000000 0,-3.000000-9.000000 0,8.000000-26.000000 0,23.000000-40.000000 0,22.000000-40.000000 0,22.000000-41.000000 0,5.000000-19.000000 0,-8.000000 3.000000 0,-10.000000 3.000000 0,-9.000000 4.000000 0,-2.000000 1.000000 0,6.000000 0.000000 0,7.000000 0.000000 0,6.000000 0.000000 0,-1.000000 3.000000 0,-5.000000 6.000000 0,-7.000000 7.000000 0,-5.000000 6.000000 0,-1.000000 12.000000 0,6.000000 19.000000 0,7.000000 19.000000 0,6.000000 19.000000 0,-4.000000 13.000000 0,-11.000000 10.000000 0,-14.000000 10.000000 0,-11.000000 9.000000 0,-7.000000 9.000000 0,0.000000 9.000000 0,0.000000 10.000000 0,0.000000 10.000000 0,0.000000 2.000000 0,0.000000-3.000000 0,0.000000-3.000000 0,0.000000-2.000000 0,-4.000000-23.000000 0,-5.000000-41.000000 0,-7.000000-40.000000 0,-5.000000-40.000000 0,-3.000000-29.000000 0,4.000000-16.000000 0,3.000000-15.000000 0,3.000000-15.000000 0,3.000000-9.000000 0,3.000000 1.000000 0,3.000000-1.000000 0,4.000000 1.000000 0,2.000000 1.000000 0,4.000000 3.000000 0,3.000000 3.000000 0,3.000000 4.000000 0,4.000000 4.000000 0,7.000000 6.000000 0,6.000000 7.000000 0,7.000000 6.000000 0,7.000000 4.000000 0,9.000000 4.000000 0,10.000000 3.000000 0,10.000000 3.000000 0,2.000000 6.000000 0,-3.000000 9.000000 0,-3.000000 10.000000 0,-2.000000 10.000000 0,-3.000000 7.000000 0,1.000000 6.000000 0,-1.000000 7.000000 0,1.000000 6.000000 0,-6.000000 15.000000 0,-8.000000 26.000000 0,-10.000000 24.000000 0,-9.000000 26.000000 0,-15.000000 12.000000 0,-18.000000 0.000000 0,-19.000000 0.000000 0,-18.000000 0.000000 0,-9.000000 0.000000 0,4.000000 0.000000 0,3.000000 0.000000 0,3.000000 0.000000 0,14.000000-5.000000 0,25.000000-9.000000 0,25.000000-10.000000 0,25.000000-8.000000 0,15.000000-15.000000 0,7.000000-19.000000 0,6.000000-18.000000 0,7.000000-19.000000 0,2.000000-7.000000 0,1.000000 7.000000 0,-1.000000 6.000000 0,1.000000 7.000000 0,-4.000000 0.000000 0,-6.000000-2.000000 0,-6.000000-3.000000 0,-6.000000-3.000000 0,-4.000000 2.000000 0,1.000000 10.000000 0,-1.000000 10.000000 0,1.000000 9.000000 0,-9.000000 9.000000 0,-15.000000 9.000000 0,-15.000000 10.000000 0,-16.000000 10.000000 0,-10.000000 7.000000 0,-3.000000 6.000000 0,-3.000000 7.000000 0,-2.000000 6.000000 0,-8.000000 4.000000 0,-8.000000 4.000000 0,-10.000000 3.000000 0,-9.000000 3.000000 0,-5.000000-2.000000 0,0.000000-6.000000 0,0.000000-6.000000 0,0.000000-6.000000 0,-2.000000-7.000000 0,-3.000000-6.000000 0,-3.000000-6.000000 0,-2.000000-6.000000 0,-3.000000-9.000000 0,1.000000-8.000000 0,-1.000000-10.000000 0,1.000000-9.000000 0</inkml:trace>
</inkml:ink>
</file>

<file path=word/ink/ink2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1700.000000 1021550.000000 999,'50.000000'129.000000'0,"0.000000"10.000000"0 ,0.000000 10.000000 0,0.000000 9.000000 0,0.000000 17.000000 0,0.000000 25.000000 0,0.000000 25.000000 0,0.000000 25.000000 0,-5.000000 18.000000 0,-9.000000 14.000000 0,-10.000000 11.000000 0,-8.000000 14.000000 0,-9.000000-7.000000 0,-6.000000-25.000000 0,-6.000000-25.000000 0,-6.000000-25.000000 0</inkml:trace>
</inkml:ink>
</file>

<file path=word/ink/ink2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3450.000000 1020450.000000 999,'109.000000'139.000000'0,"-31.000000"-22.000000"0 ,-31.000000-22.000000 0,-31.000000-21.000000 0,-15.000000-14.000000 0,4.000000-2.000000 0,3.000000-3.000000 0,3.000000-3.000000 0,6.000000-9.000000-20,9.000000-11.000000-39,10.000000-14.000000-42,10.000000-11.000000-39</inkml:trace>
</inkml:ink>
</file>

<file path=word/ink/ink23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4100.000000 1020350.000000 999,'140.000000'-116.000000'0,"-18.000000"19.000000"0 ,-19.000000 19.000000 0,-18.000000 19.000000 0,-12.000000 10.000000 0,-3.000000 4.000000 0,-3.000000 3.000000 0,-2.000000 3.000000 0,-5.000000 4.000000 0,-2.000000 7.000000 0,-3.000000 6.000000 0,-3.000000 7.000000 0,-10.000000 19.000000 0,-16.000000 35.000000 0,-15.000000 35.000000 0,-15.000000 34.000000 0,-15.000000 18.000000 0,-12.000000 4.000000 0,-13.000000 3.000000 0,-12.000000 3.000000 0,-9.000000-4.000000 0,-2.000000-8.000000 0,-3.000000-10.000000 0,-3.000000-9.000000 0,-1.000000-9.000000 0,4.000000-5.000000 0,3.000000-7.000000 0,3.000000-5.000000 0,24.000000-15.000000 0,48.000000-22.000000 0,47.000000-22.000000 0,47.000000-21.000000 0,16.000000-15.000000 0,-11.000000-6.000000 0,-14.000000-6.000000 0,-11.000000-6.000000 0,-11.000000-2.000000 0,-5.000000 3.000000 0,-7.000000 3.000000 0,-5.000000 4.000000 0</inkml:trace>
</inkml:ink>
</file>

<file path=word/ink/ink23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3550.000000 1023250.000000 999,'148.000000'-33.000000'0,"-3.000000"-16.000000"0 ,-3.000000-15.000000 0,-2.000000-15.000000 0,-5.000000-11.000000 0,-2.000000-2.000000 0,-3.000000-3.000000 0,-3.000000-3.000000 0,-2.000000-4.000000 0,0.000000-3.000000 0,0.000000-3.000000 0,0.000000-2.000000 0,1.000000 3.000000 0,4.000000 14.000000 0,3.000000 11.000000 0,3.000000 14.000000 0,-4.000000 10.000000 0,-8.000000 9.000000 0,-10.000000 10.000000 0,-9.000000 10.000000 0,-13.000000 24.000000 0,-16.000000 41.000000 0,-15.000000 40.000000 0,-15.000000 42.000000 0,-20.000000 17.000000 0,-21.000000-2.000000 0,-22.000000-3.000000 0,-22.000000-3.000000 0,-16.000000-4.000000 0,-9.000000-3.000000 0,-10.000000-3.000000 0,-8.000000-2.000000 0,-6.000000-8.000000 0,1.000000-8.000000 0,-1.000000-10.000000 0,1.000000-9.000000 0,1.000000-10.000000 0,3.000000-9.000000 0,3.000000-10.000000 0,4.000000-8.000000 0,4.000000-9.000000-20,6.000000-6.000000-39,7.000000-6.000000-42,6.000000-6.000000-39</inkml:trace>
</inkml:ink>
</file>

<file path=word/ink/ink2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5300.000000 1021450.000000 999,'17.000000'259.000000'0,"-16.000000"-31.000000"0 ,-15.000000-31.000000 0,-15.000000-31.000000 0,-11.000000-16.000000 0,-2.000000 0.000000 0,-3.000000 0.000000 0,-3.000000 0.000000 0,-2.000000-2.000000 0,0.000000-3.000000 0,0.000000-3.000000 0,0.000000-2.000000 0,3.000000-11.000000 0,6.000000-15.000000 0,7.000000-15.000000 0,6.000000-16.000000 0</inkml:trace>
</inkml:ink>
</file>

<file path=word/ink/ink2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6950.000000 1020850.000000 999,'98.000000'-54.000000'0,"-3.000000"-5.000000"0 ,-3.000000-7.000000 0,-2.000000-5.000000 0,0.000000-6.000000 0,7.000000-3.000000 0,6.000000-3.000000 0,7.000000-2.000000 0,-7.000000 3.000000 0,-19.000000 14.000000 0,-18.000000 11.000000 0,-19.000000 14.000000 0</inkml:trace>
</inkml:ink>
</file>

<file path=word/ink/ink2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7750.000000 1019900.000000 999,'-66.000000'76.000000'0,"19.000000"4.000000"0 ,19.000000 3.000000 0,19.000000 3.000000 0,9.000000-1.000000 0,0.000000-2.000000 0,0.000000-3.000000 0,0.000000-3.000000 0,0.000000-1.000000 0,0.000000 4.000000 0,0.000000 3.000000 0,0.000000 3.000000 0,-2.000000-1.000000 0,-3.000000-2.000000 0,-3.000000-3.000000 0,-2.000000-3.000000 0,-3.000000-6.000000 0,1.000000-5.000000 0,-1.000000-7.000000 0,1.000000-5.000000 0,5.000000-15.000000 0,14.000000-22.000000 0,11.000000-22.000000 0,14.000000-21.000000 0,10.000000-10.000000 0,9.000000 3.000000 0,10.000000 3.000000 0,10.000000 4.000000 0,-9.000000 15.000000 0,-24.000000 28.000000 0,-26.000000 28.000000 0,-24.000000 29.000000 0,-20.000000 13.000000 0,-11.000000 1.000000 0,-14.000000-1.000000 0,-11.000000 1.000000 0,-6.000000-4.000000 0,4.000000-6.000000 0,3.000000-6.000000 0,3.000000-6.000000 0,15.000000-9.000000 0,29.000000-8.000000 0,28.000000-10.000000 0,28.000000-9.000000 0,15.000000-12.000000 0,4.000000-11.000000 0,3.000000-14.000000 0,3.000000-11.000000 0,-1.000000-6.000000 0,-2.000000 4.000000 0,-3.000000 3.000000 0,-3.000000 3.000000 0,-21.000000 9.000000 0,-37.000000 16.000000 0,-38.000000 15.000000 0,-37.000000 17.000000 0,-15.000000 5.000000 0,10.000000-3.000000 0,10.000000-3.000000 0,9.000000-2.000000 0,6.000000-1.000000 0,3.000000 3.000000 0,3.000000 3.000000 0,4.000000 4.000000 0,8.000000 1.000000 0,17.000000 0.000000 0,15.000000 0.000000 0,16.000000 0.000000 0,12.000000-4.000000 0,9.000000-5.000000 0,10.000000-7.000000 0,10.000000-5.000000 0,10.000000-8.000000 0,13.000000-5.000000 0,12.000000-7.000000 0,13.000000-5.000000 0,13.000000-4.000000 0,17.000000 0.000000 0,15.000000 0.000000 0,16.000000 0.000000 0,4.000000 0.000000 0,-6.000000 0.000000 0,-6.000000 0.000000 0,-6.000000 0.000000 0,-7.000000-2.000000 0,-6.000000-3.000000 0,-6.000000-3.000000 0,-6.000000-2.000000 0,-10.000000-1.000000 0,-12.000000 3.000000 0,-13.000000 3.000000 0,-12.000000 4.000000 0,-9.000000-1.000000 0,-2.000000-3.000000 0,-3.000000-3.000000 0,-3.000000-2.000000 0</inkml:trace>
</inkml:ink>
</file>

<file path=word/ink/ink23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9150.000000 1019900.000000 999,'70.000000'-79.000000'0,"-9.000000"45.000000"0 ,-10.000000 43.000000 0,-8.000000 45.000000 0,-12.000000 22.000000 0,-12.000000 4.000000 0,-13.000000 3.000000 0,-12.000000 3.000000 0,-12.000000 4.000000 0,-8.000000 7.000000 0,-10.000000 6.000000 0,-9.000000 7.000000 0,-7.000000 2.000000 0,-3.000000 1.000000 0,-3.000000-1.000000 0,-2.000000 1.000000 0,-3.000000-6.000000 0,1.000000-8.000000 0,-1.000000-10.000000 0,1.000000-9.000000 0,4.000000-9.000000 0,9.000000-5.000000 0,10.000000-7.000000 0,10.000000-5.000000 0,18.000000-20.000000 0,28.000000-31.000000 0,28.000000-31.000000 0,29.000000-31.000000 0,10.000000-13.000000 0,-6.000000 6.000000 0,-6.000000 7.000000 0,-6.000000 6.000000 0,-6.000000 6.000000 0,-2.000000 6.000000 0,-3.000000 7.000000 0,-3.000000 6.000000 0,-7.000000 15.000000 0,-9.000000 26.000000 0,-10.000000 24.000000 0,-8.000000 26.000000 0,-9.000000 15.000000 0,-6.000000 6.000000 0,-6.000000 7.000000 0,-6.000000 6.000000 0,-2.000000 1.000000 0,3.000000-3.000000 0,3.000000-3.000000 0,4.000000-2.000000 0,7.000000-12.000000 0,13.000000-19.000000 0,12.000000-18.000000 0,13.000000-19.000000 0,7.000000-22.000000 0,4.000000-25.000000 0,3.000000-25.000000 0,3.000000-25.000000 0,-4.000000-8.000000-20,-8.000000 9.000000-39,-10.000000 10.000000-42,-9.000000 10.000000-39</inkml:trace>
</inkml:ink>
</file>

<file path=word/ink/ink23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8600.000000 1028300.000000 999,'150.000000'-72.000000'0,"0.000000"6.000000"0 ,0.000000 7.000000 0,0.000000 6.000000 0,3.000000 3.000000 0,6.000000 0.000000 0,7.000000 0.000000 0,6.000000 0.000000 0,-8.000000 3.000000-20,-22.000000 6.000000-39,-22.000000 7.000000-42,-21.000000 6.000000-39</inkml:trace>
</inkml:ink>
</file>

<file path=word/ink/ink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3650.000000 972400.000000 999,'114.000000'-15.000000'0,"-22.000000"23.000000"0 ,-22.000000 22.000000 0,-21.000000 22.000000 0,-23.000000 16.000000 0,-21.000000 14.000000 0,-22.000000 11.000000 0,-22.000000 14.000000 0,-16.000000 7.000000 0,-9.000000 3.000000 0,-10.000000 3.000000 0,-8.000000 4.000000 0,-3.000000-4.000000 0,7.000000-9.000000 0,6.000000-10.000000 0,7.000000-8.000000 0,5.000000-9.000000 0,7.000000-6.000000 0,6.000000-6.000000 0,7.000000-6.000000 0,16.000000-26.000000 0,29.000000-43.000000 0,28.000000-44.000000 0,28.000000-43.000000 0,14.000000-18.000000 0,0.000000 9.000000 0,0.000000 10.000000 0,0.000000 10.000000 0,4.000000 4.000000 0,10.000000 0.000000 0,10.000000 0.000000 0,9.000000 0.000000 0,4.000000 3.000000 0,1.000000 6.000000 0,-1.000000 7.000000 0,1.000000 6.000000 0,-4.000000 3.000000 0,-6.000000 0.000000 0,-6.000000 0.000000 0,-6.000000 0.000000 0,-6.000000 1.000000 0,-2.000000 4.000000 0,-3.000000 3.000000 0,-3.000000 3.000000 0,-4.000000 4.000000 0,-3.000000 7.000000 0,-3.000000 6.000000 0,-2.000000 7.000000 0,-5.000000 2.000000 0,-2.000000 1.000000 0,-3.000000-1.000000 0,-3.000000 1.000000 0,-2.000000 2.000000 0,0.000000 7.000000 0,0.000000 6.000000 0,0.000000 7.000000 0,-4.000000 18.000000 0,-5.000000 31.000000 0,-7.000000 32.000000 0,-5.000000 31.000000 0,-8.000000 17.000000 0,-5.000000 3.000000 0,-7.000000 3.000000 0,-5.000000 4.000000 0,-4.000000 2.000000 0,0.000000 4.000000 0,0.000000 3.000000 0,0.000000 3.000000 0,0.000000-1.000000 0,0.000000-2.000000 0,0.000000-3.000000 0,0.000000-3.000000 0,-2.000000-6.000000 0,-3.000000-5.000000 0,-3.000000-7.000000 0,-2.000000-5.000000 0,-5.000000-11.000000 0,-2.000000-11.000000 0,-3.000000-14.000000 0,-3.000000-11.000000 0,-9.000000-14.000000 0,-11.000000-11.000000 0,-14.000000-14.000000 0,-11.000000-11.000000 0</inkml:trace>
</inkml:ink>
</file>

<file path=word/ink/ink24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2500.000000 1026250.000000 999,'53.000000'-77.000000'0,"-44.000000"47.000000"0 ,-43.000000 47.000000 0,-44.000000 48.000000 0,-24.000000 24.000000 0,-3.000000 3.000000 0,-3.000000 3.000000 0,-2.000000 4.000000 0,0.000000-4.000000 0,7.000000-9.000000 0,6.000000-10.000000 0,7.000000-8.000000 0,8.000000-9.000000 0,14.000000-6.000000 0,11.000000-6.000000 0,14.000000-6.000000 0,16.000000-9.000000 0,22.000000-8.000000 0,22.000000-10.000000 0,23.000000-9.000000 0,10.000000-5.000000 0,0.000000 0.000000 0,0.000000 0.000000 0,0.000000 0.000000 0,0.000000 4.000000 0,0.000000 10.000000 0,0.000000 10.000000 0,0.000000 9.000000 0,-4.000000 9.000000 0,-5.000000 9.000000 0,-7.000000 10.000000 0,-5.000000 10.000000 0,-6.000000 13.000000 0,-3.000000 19.000000 0,-3.000000 19.000000 0,-2.000000 19.000000 0,-5.000000 7.000000 0,-2.000000-3.000000 0,-3.000000-3.000000 0,-3.000000-2.000000 0,-2.000000-3.000000 0,0.000000 1.000000 0,0.000000-1.000000 0,0.000000 1.000000 0,0.000000-4.000000 0,0.000000-6.000000 0,0.000000-6.000000 0,0.000000-6.000000 0,-2.000000-7.000000 0,-3.000000-6.000000 0,-3.000000-6.000000 0,-2.000000-6.000000 0,2.000000-21.000000-20,9.000000-34.000000-39,10.000000-35.000000-42,10.000000-33.000000-39</inkml:trace>
</inkml:ink>
</file>

<file path=word/ink/ink24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2250.000000 1027150.000000 999,'181.000000'-43.000000'0,"-37.000000"17.000000"0 ,-38.000000 15.000000 0,-37.000000 16.000000 0,-27.000000 15.000000 0,-16.000000 16.000000 0,-15.000000 15.000000 0,-15.000000 17.000000 0,-14.000000 7.000000 0,-8.000000 0.000000 0,-10.000000 0.000000 0,-9.000000 0.000000 0,-7.000000-4.000000 0,-3.000000-5.000000 0,-3.000000-7.000000 0,-2.000000-5.000000 0,-1.000000-4.000000 0,3.000000 0.000000 0,3.000000 0.000000 0,4.000000 0.000000 0,16.000000-4.000000 0,32.000000-5.000000 0,31.000000-7.000000 0,32.000000-5.000000 0,11.000000-9.000000 0,-5.000000-9.000000 0,-7.000000-10.000000 0,-5.000000-8.000000 0,-17.000000 3.000000 0,-24.000000 20.000000 0,-26.000000 18.000000 0,-24.000000 20.000000 0</inkml:trace>
</inkml:ink>
</file>

<file path=word/ink/ink2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1750.000000 1029150.000000 999,'-93.000000'81.000000'0,"67.000000"-37.000000"0 ,65.000000-38.000000 0,66.000000-37.000000 0,32.000000-30.000000 0,1.000000-22.000000 0,-1.000000-22.000000 0,1.000000-21.000000 0,-4.000000-12.000000 0,-6.000000 1.000000 0,-6.000000-1.000000 0,-6.000000 1.000000 0,-13.000000 7.000000-20,-19.000000 16.000000-39,-18.000000 15.000000-42,-19.000000 17.000000-39</inkml:trace>
</inkml:ink>
</file>

<file path=word/ink/ink2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3900.000000 1026800.000000 999,'-29.000000'125.000000'0,"-5.000000"0.000000"0 ,-7.000000 0.000000 0,-5.000000 0.000000 0,-3.000000 3.000000 0,4.000000 6.000000 0,3.000000 7.000000 0,3.000000 6.000000 0,3.000000-1.000000 0,3.000000-5.000000 0,3.000000-7.000000 0,4.000000-5.000000 0,4.000000-14.000000 0,6.000000-18.000000 0,7.000000-19.000000 0,6.000000-18.000000 0</inkml:trace>
</inkml:ink>
</file>

<file path=word/ink/ink2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3800.000000 1026600.000000 999,'100.000000'-72.000000'0,"0.000000"6.000000"0 ,0.000000 7.000000 0,0.000000 6.000000 0,-5.000000 7.000000 0,-9.000000 10.000000 0,-10.000000 10.000000 0,-8.000000 9.000000 0,-9.000000 17.000000 0,-6.000000 25.000000 0,-6.000000 25.000000 0,-6.000000 25.000000 0,-9.000000 12.000000 0,-8.000000 1.000000 0,-10.000000-1.000000 0,-9.000000 1.000000 0,-12.000000 1.000000 0,-11.000000 3.000000 0,-14.000000 3.000000 0,-11.000000 4.000000 0,-9.000000 2.000000 0,-3.000000 4.000000 0,-3.000000 3.000000 0,-2.000000 3.000000 0,0.000000-4.000000 0,7.000000-8.000000 0,6.000000-10.000000 0,7.000000-9.000000 0,4.000000-9.000000 0,3.000000-5.000000 0,3.000000-7.000000 0,4.000000-5.000000 0,13.000000-9.000000 0,26.000000-9.000000 0,24.000000-10.000000 0,26.000000-8.000000 0,8.000000-8.000000 0,-5.000000-2.000000 0,-7.000000-3.000000 0,-5.000000-3.000000 0,-6.000000 5.000000 0,-3.000000 17.000000 0,-3.000000 15.000000 0,-2.000000 16.000000 0,-6.000000 7.000000 0,-6.000000 1.000000 0,-6.000000-1.000000 0,-6.000000 1.000000 0,-9.000000 1.000000 0,-8.000000 3.000000 0,-10.000000 3.000000 0,-9.000000 4.000000 0,-10.000000 1.000000 0,-9.000000 0.000000 0,-10.000000 0.000000 0,-8.000000 0.000000 0,-9.000000-2.000000 0,-6.000000-3.000000 0,-6.000000-3.000000 0,-6.000000-2.000000 0,-4.000000-6.000000 0,1.000000-6.000000 0,-1.000000-6.000000 0,1.000000-6.000000 0,4.000000-10.000000 0,9.000000-12.000000 0,10.000000-13.000000 0,10.000000-12.000000 0,5.000000-15.000000 0,4.000000-15.000000 0,3.000000-15.000000 0,3.000000-16.000000 0,6.000000-8.000000 0,9.000000 0.000000 0,10.000000 0.000000 0,10.000000 0.000000 0,10.000000 4.000000 0,13.000000 10.000000 0,12.000000 10.000000 0,13.000000 9.000000 0,12.000000 7.000000 0,13.000000 7.000000 0,12.000000 6.000000 0,13.000000 7.000000 0,7.000000 4.000000 0,4.000000 3.000000 0,3.000000 3.000000 0,3.000000 4.000000 0,3.000000 7.000000 0,3.000000 13.000000 0,3.000000 12.000000 0,4.000000 13.000000 0,-3.000000 7.000000 0,-5.000000 4.000000 0,-7.000000 3.000000 0,-5.000000 3.000000 0,-4.000000-2.000000 0,0.000000-6.000000 0,0.000000-6.000000 0,0.000000-6.000000 0,-2.000000-6.000000 0,-3.000000-2.000000 0,-3.000000-3.000000 0,-2.000000-3.000000 0</inkml:trace>
</inkml:ink>
</file>

<file path=word/ink/ink245.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222222208976746" units="cm"/>
      <inkml:brushProperty name="height" value="0.0222222208976746" units="cm"/>
      <inkml:brushProperty name="color" value="#00BFF3"/>
      <inkml:brushProperty name="fitToCurve" value="1"/>
      <inkml:brushProperty name="ignorePressure" value="0"/>
    </inkml:brush>
  </inkml:definitions>
  <inkml:trace contextRef="#ctx0" brushRef="#br0">107400.000000 1029650.000000 333,'116.000000'46.000000'166,"37.000000"35.000000"1 ,37.000000 34.000000 0,37.000000 35.000000-1</inkml:trace>
</inkml:ink>
</file>

<file path=word/ink/ink246.xml><?xml version="1.0" encoding="utf-8"?>
<inkml:ink xmlns:inkml="http://www.w3.org/2003/InkML">
  <annotation type="ScanImages2ExtractSignatures">1</annotation>
  <annotation type="ScanImagesWidth">-20832933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4700.000000 1094950.000000 999,'-61.000000'-43.000000'0,"28.000000"17.000000"0 ,28.000000 15.000000 0,29.000000 16.000000 0,13.000000 7.000000 0,1.000000 1.000000 0,-1.000000-1.000000 0,1.000000 1.000000 0,-4.000000 2.000000 0,-6.000000 7.000000 0,-6.000000 6.000000 0,-6.000000 7.000000 0</inkml:trace>
</inkml:ink>
</file>

<file path=word/ink/ink247.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3750.000000 1096400.000000 999,'207.000000'-138.000000'0,"-33.000000"26.000000"0 ,-35.000000 24.000000 0,-34.000000 26.000000 0,-16.000000 12.000000 0,3.000000 0.000000 0,3.000000 0.000000 0,4.000000 0.000000 0,-4.000000 3.000000 0,-9.000000 6.000000 0,-10.000000 7.000000 0,-8.000000 6.000000 0,-3.000000 4.000000 0,7.000000 4.000000 0,6.000000 3.000000 0,7.000000 3.000000 0,-4.000000 1.000000-20,-12.000000 1.000000-40,-13.000000-1.000000-39,-12.000000 1.000000-41</inkml:trace>
</inkml:ink>
</file>

<file path=word/ink/ink2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5600.000000 1095800.000000 999,'21.000000'117.000000'0,"-5.000000"-16.000000"0 ,-7.000000-15.000000 0,-5.000000-15.000000 0,-4.000000-7.000000 0,0.000000 3.000000 0,0.000000 3.000000 0,0.000000 4.000000 0,-4.000000 4.000000 0,-5.000000 6.000000 0,-7.000000 7.000000 0,-5.000000 6.000000 0,-8.000000 3.000000 0,-5.000000 0.000000 0,-7.000000 0.000000 0,-5.000000 0.000000 0,-4.000000-2.000000 0,0.000000-3.000000 0,0.000000-3.000000 0,0.000000-2.000000 0,-2.000000-9.000000 0,-3.000000-12.000000 0,-3.000000-13.000000 0,-2.000000-12.000000 0,0.000000-12.000000-20,7.000000-8.000000-40,6.000000-10.000000-39,7.000000-9.000000-41</inkml:trace>
</inkml:ink>
</file>

<file path=word/ink/ink249.xml><?xml version="1.0" encoding="utf-8"?>
<inkml:ink xmlns:inkml="http://www.w3.org/2003/InkML">
  <annotation type="ScanImages2ExtractSignatures">1</annotation>
  <annotation type="ScanImagesWidth">-21180937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4600.000000 1097100.000000 999,'76.000000'1.000000'0,"4.000000"4.000000"0 ,3.000000 3.000000 0,3.000000 3.000000 0,4.000000 6.000000 0,7.000000 9.000000 0,6.000000 10.000000 0,7.000000 10.000000 0,-1.000000 4.000000 0,-6.000000 0.000000 0,-6.000000 0.000000 0,-6.000000 0.000000 0,-9.000000-4.000000 0,-8.000000-5.000000 0,-10.000000-7.000000 0,-9.000000-5.000000 0,-2.000000-6.000000 0,6.000000-3.000000 0,7.000000-3.000000 0,6.000000-2.000000 0</inkml:trace>
</inkml:ink>
</file>

<file path=word/ink/ink2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3750.000000 973900.000000 999,'45.000000'93.000000'0,"-9.000000"-11.000000"0 ,-10.000000-14.000000 0,-8.000000-11.000000 0,-8.000000-7.000000 0,-2.000000 0.000000 0,-3.000000 0.000000 0,-3.000000 0.000000 0,1.000000-15.000000 0,6.000000-27.000000 0,7.000000-28.000000 0,6.000000-28.000000 0,4.000000-13.000000 0,4.000000 3.000000 0,3.000000 3.000000 0,3.000000 4.000000 0,7.000000 1.000000 0,14.000000 0.000000 0,11.000000 0.000000 0,14.000000 0.000000 0,0.000000 3.000000 0,-8.000000 6.000000 0,-10.000000 7.000000 0,-9.000000 6.000000 0,-4.000000 6.000000 0,4.000000 6.000000 0,3.000000 7.000000 0,3.000000 6.000000 0,-5.000000 13.000000 0,-12.000000 23.000000 0,-13.000000 22.000000 0,-12.000000 22.000000 0,-13.000000 5.000000 0,-12.000000-8.000000 0,-13.000000-10.000000 0,-12.000000-9.000000 0,-9.000000-4.000000 0,-2.000000 4.000000 0,-3.000000 3.000000 0,-3.000000 3.000000 0,-2.000000-2.000000 0,0.000000-6.000000 0,0.000000-6.000000 0,0.000000-6.000000 0,7.000000-15.000000 0,17.000000-21.000000 0,15.000000-22.000000 0,16.000000-22.000000 0</inkml:trace>
</inkml:ink>
</file>

<file path=word/ink/ink250.xml><?xml version="1.0" encoding="utf-8"?>
<inkml:ink xmlns:inkml="http://www.w3.org/2003/InkML">
  <annotation type="ScanImages2ExtractSignatures">1</annotation>
  <annotation type="ScanImagesWidth">-1673402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3050.000000 1095550.000000 999,'-21.000000'117.000000'0,"10.000000"-16.000000"0 ,10.000000-15.000000 0,9.000000-15.000000 0,2.000000-11.000000 0,-2.000000-2.000000 0,-3.000000-3.000000 0,-3.000000-3.000000 0,-4.000000 1.000000 0,-3.000000 6.000000 0,-3.000000 7.000000 0,-2.000000 6.000000 0,-1.000000 3.000000 0,3.000000 0.000000 0,3.000000 0.000000 0,4.000000 0.000000 0,8.000000 3.000000 0,17.000000 6.000000 0,15.000000 7.000000 0,16.000000 6.000000 0,2.000000-4.000000 0,-8.000000-11.000000 0,-10.000000-14.000000 0,-9.000000-11.000000 0,-5.000000-9.000000 0,0.000000-3.000000 0,0.000000-3.000000 0,0.000000-2.000000 0,-7.000000-1.000000 0,-11.000000 3.000000 0,-14.000000 3.000000 0,-11.000000 4.000000 0,-6.000000 1.000000 0,4.000000 0.000000 0,3.000000 0.000000 0,3.000000 0.000000 0,7.000000-4.000000 0,14.000000-5.000000 0,11.000000-7.000000 0,14.000000-5.000000 0,8.000000-4.000000 0,7.000000 0.000000 0,6.000000 0.000000 0,7.000000 0.000000 0,0.000000 0.000000 0,-2.000000 0.000000 0,-3.000000 0.000000 0,-3.000000 0.000000 0,32.000000 3.000000 0,69.000000 6.000000 0,69.000000 7.000000 0,69.000000 6.000000 0,12.000000-2.000000 0,-44.000000-9.000000 0,-43.000000-10.000000 0,-44.000000-8.000000 0,-19.000000-8.000000 0,6.000000-2.000000 0,7.000000-3.000000 0,6.000000-3.000000 0,-13.000000-6.000000-20,-31.000000-5.000000-40,-31.000000-7.000000-39,-31.000000-5.000000-41</inkml:trace>
</inkml:ink>
</file>

<file path=word/ink/ink251.xml><?xml version="1.0" encoding="utf-8"?>
<inkml:ink xmlns:inkml="http://www.w3.org/2003/InkML">
  <annotation type="ScanImages2ExtractSignatures">1</annotation>
  <annotation type="ScanImagesWidth">18698364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7000.000000 1095100.000000 999,'67.000000'143.000000'0,"-16.000000"-11.000000"0 ,-15.000000-14.000000 0,-15.000000-11.000000 0,-7.000000-12.000000 0,3.000000-9.000000 0,3.000000-10.000000 0,4.000000-8.000000 0</inkml:trace>
</inkml:ink>
</file>

<file path=word/ink/ink25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7450.000000 1094850.000000 999,'115.000000'-116.000000'0,"-18.000000"19.000000"0 ,-19.000000 19.000000 0,-18.000000 19.000000 0,-10.000000 12.000000 0,0.000000 6.000000 0,0.000000 7.000000 0,0.000000 6.000000 0,0.000000 6.000000 0,0.000000 6.000000 0,0.000000 7.000000 0,0.000000 6.000000 0,-7.000000 10.000000 0,-11.000000 17.000000 0,-14.000000 15.000000 0,-11.000000 16.000000 0,-7.000000 13.000000 0,0.000000 14.000000 0,0.000000 11.000000 0,0.000000 14.000000 0,-4.000000 5.000000 0,-5.000000 1.000000 0,-7.000000-1.000000 0,-5.000000 1.000000 0,-3.000000-3.000000 0,4.000000-2.000000 0,3.000000-3.000000 0,3.000000-3.000000 0,1.000000-9.000000 0,1.000000-11.000000 0,-1.000000-14.000000 0,1.000000-11.000000 0,-4.000000-14.000000-20,-6.000000-11.000000-40,-6.000000-14.000000-39,-6.000000-11.000000-41</inkml:trace>
</inkml:ink>
</file>

<file path=word/ink/ink253.xml><?xml version="1.0" encoding="utf-8"?>
<inkml:ink xmlns:inkml="http://www.w3.org/2003/InkML">
  <annotation type="ScanImages2ExtractSignatures">1</annotation>
  <annotation type="ScanImagesWidth">2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7750.000000 1095700.000000 999,'93.000000'-69.000000'0,"-11.000000"13.000000"0 ,-14.000000 12.000000 0,-11.000000 13.000000 0,-9.000000 6.000000 0,-3.000000 0.000000 0,-3.000000 0.000000 0,-2.000000 0.000000 0</inkml:trace>
</inkml:ink>
</file>

<file path=word/ink/ink2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7100.000000 1096900.000000 999,'73.000000'-71.000000'0,"-3.000000"10.000000"0 ,-3.000000 10.000000 0,-2.000000 9.000000 0,0.000000 4.000000 0,7.000000 1.000000 0,6.000000-1.000000 0,7.000000 1.000000 0,0.000000-4.000000 0,-2.000000-6.000000 0,-3.000000-6.000000 0,-3.000000-6.000000 0,1.000000-2.000000 0,6.000000 3.000000 0,7.000000 3.000000 0,6.000000 4.000000 0,3.000000 1.000000 0,0.000000 0.000000 0,0.000000 0.000000 0,0.000000 0.000000 0,-4.000000 1.000000 0,-5.000000 4.000000 0,-7.000000 3.000000 0,-5.000000 3.000000 0,-9.000000 1.000000 0,-9.000000 1.000000 0,-10.000000-1.000000 0,-8.000000 1.000000 0</inkml:trace>
</inkml:ink>
</file>

<file path=word/ink/ink25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8450.000000 1096300.000000 999,'-19.000000'114.000000'0,"13.000000"-22.000000"0 ,12.000000-22.000000 0,13.000000-21.000000 0,6.000000-6.000000 0,0.000000 14.000000 0,0.000000 11.000000 0,0.000000 14.000000 0,-4.000000-1.000000 0,-5.000000-12.000000 0,-7.000000-13.000000 0,-5.000000-12.000000 0,-3.000000-16.000000 0,4.000000-19.000000 0,3.000000-18.000000 0,3.000000-19.000000 0,1.000000-13.000000 0,1.000000-6.000000 0,-1.000000-6.000000 0,1.000000-6.000000 0,1.000000-2.000000 0,3.000000 3.000000 0,3.000000 3.000000 0,4.000000 4.000000 0,2.000000 1.000000 0,4.000000 0.000000 0,3.000000 0.000000 0,3.000000 0.000000 0,3.000000 1.000000 0,3.000000 4.000000 0,3.000000 3.000000 0,4.000000 3.000000 0</inkml:trace>
</inkml:ink>
</file>

<file path=word/ink/ink2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7850.000000 1096800.000000 999,'-69.000000'4.000000'0,"13.000000"10.000000"0 ,12.000000 10.000000 0,13.000000 9.000000 0,7.000000 4.000000 0,4.000000 1.000000 0,3.000000-1.000000 0,3.000000 1.000000 0,-2.000000 7.000000 0,-6.000000 16.000000 0,-6.000000 15.000000 0,-6.000000 17.000000 0,-2.000000 2.000000 0,3.000000-9.000000 0,3.000000-10.000000 0,4.000000-8.000000 0</inkml:trace>
</inkml:ink>
</file>

<file path=word/ink/ink25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27600.000000 1097350.000000 999,'167.000000'-16.000000'0,"-16.000000"19.000000"0 ,-15.000000 19.000000 0,-15.000000 19.000000 0,-4.000000 9.000000 0,9.000000 0.000000 0,10.000000 0.000000 0,10.000000 0.000000 0,4.000000 0.000000 0,0.000000 0.000000 0,0.000000 0.000000 0,0.000000 0.000000 0,-8.000000-4.000000 0,-16.000000-5.000000 0,-15.000000-7.000000 0,-15.000000-5.000000 0</inkml:trace>
</inkml:ink>
</file>

<file path=word/ink/ink25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0800.000000 1095250.000000 999,'-47.000000'70.000000'0,"6.000000"-9.000000"0 ,7.000000-10.000000 0,6.000000-8.000000 0,1.000000 0.000000 0,-3.000000 14.000000 0,-3.000000 11.000000 0,-2.000000 14.000000 0,-5.000000 7.000000 0,-2.000000 3.000000 0,-3.000000 3.000000 0,-3.000000 4.000000 0,1.000000-6.000000 0,6.000000-11.000000 0,7.000000-14.000000 0,6.000000-11.000000 0,13.000000-14.000000 0,23.000000-11.000000 0,22.000000-14.000000 0,22.000000-11.000000 0,7.000000-9.000000 0,-6.000000-3.000000 0,-6.000000-3.000000 0,-6.000000-2.000000 0,-4.000000 6.000000 0,1.000000 20.000000 0,-1.000000 18.000000 0,1.000000 20.000000 0,-4.000000 13.000000 0,-6.000000 9.000000 0,-6.000000 10.000000 0,-6.000000 10.000000 0,-4.000000 2.000000 0,1.000000-3.000000 0,-1.000000-3.000000 0,1.000000-2.000000 0,-1.000000-6.000000 0,1.000000-6.000000 0,-1.000000-6.000000 0,1.000000-6.000000 0,2.000000-10.000000-20,7.000000-12.000000-40,6.000000-13.000000-39,7.000000-12.000000-41</inkml:trace>
</inkml:ink>
</file>

<file path=word/ink/ink2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1450.000000 1096650.000000 999,'93.000000'-71.000000'0,"-11.000000"10.000000"0 ,-14.000000 10.000000 0,-11.000000 9.000000 0,-6.000000 2.000000 0,4.000000-2.000000 0,3.000000-3.000000 0,3.000000-3.000000 0,1.000000-4.000000 0,1.000000-3.000000 0,-1.000000-3.000000 0,1.000000-2.000000 0,-3.000000-1.000000 0,-2.000000 3.000000 0,-3.000000 3.000000 0,-3.000000 4.000000 0,-2.000000 2.000000 0,0.000000 4.000000 0,0.000000 3.000000 0,0.000000 3.000000 0</inkml:trace>
</inkml:ink>
</file>

<file path=word/ink/ink2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6900.000000 972600.000000 999,'110.000000'95.000000'0,"-27.000000"-9.000000"0 ,-28.000000-10.000000 0,-28.000000-8.000000 0,-21.000000-6.000000 0,-12.000000 1.000000 0,-13.000000-1.000000 0,-12.000000 1.000000 0,-9.000000-1.000000 0,-2.000000 1.000000 0,-3.000000-1.000000 0,-3.000000 1.000000 0,-2.000000-3.000000 0,0.000000-2.000000 0,0.000000-3.000000 0,0.000000-3.000000 0,1.000000-2.000000 0,4.000000 0.000000 0,3.000000 0.000000 0,3.000000 0.000000 0,14.000000-4.000000 0,25.000000-5.000000 0,25.000000-7.000000 0,25.000000-5.000000 0,10.000000-4.000000 0,-2.000000 0.000000 0,-3.000000 0.000000 0,-3.000000 0.000000 0,-4.000000 1.000000 0,-3.000000 4.000000 0,-3.000000 3.000000 0,-2.000000 3.000000 0,-6.000000 6.000000 0,-6.000000 9.000000 0,-6.000000 10.000000 0,-6.000000 10.000000 0,-6.000000 7.000000 0,-2.000000 6.000000 0,-3.000000 7.000000 0,-3.000000 6.000000 0,-1.000000-4.000000 0,4.000000-11.000000 0,3.000000-14.000000 0,3.000000-11.000000 0,6.000000-23.000000 0,9.000000-31.000000 0,10.000000-31.000000 0,10.000000-31.000000 0,8.000000-24.000000 0,10.000000-16.000000 0,10.000000-15.000000 0,9.000000-15.000000 0,4.000000-9.000000 0,1.000000 1.000000 0,-1.000000-1.000000 0,1.000000 1.000000 0,-7.000000 5.000000 0,-12.000000 14.000000 0,-13.000000 11.000000 0,-12.000000 14.000000 0</inkml:trace>
</inkml:ink>
</file>

<file path=word/ink/ink2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2100.000000 1095050.000000 999,'3.000000'76.000000'0,"6.000000"4.000000"0 ,7.000000 3.000000 0,6.000000 3.000000 0,1.000000 9.000000 0,-3.000000 16.000000 0,-3.000000 15.000000 0,-2.000000 17.000000 0,-3.000000 10.000000 0,1.000000 6.000000 0,-1.000000 7.000000 0,1.000000 6.000000 0,-1.000000-7.000000 0,1.000000-18.000000 0,-1.000000-19.000000 0,1.000000-18.000000 0,-1.000000-10.000000 0,1.000000 0.000000 0,-1.000000 0.000000 0,1.000000 0.000000 0</inkml:trace>
</inkml:ink>
</file>

<file path=word/ink/ink26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4050.000000 1094450.000000 999,'-50.000000'168.000000'0,"0.000000"-11.000000"0 ,0.000000-14.000000 0,0.000000-11.000000 0,3.000000-9.000000 0,6.000000-3.000000 0,7.000000-3.000000 0,6.000000-2.000000 0,4.000000-6.000000 0,4.000000-6.000000 0,3.000000-6.000000 0,3.000000-6.000000 0</inkml:trace>
</inkml:ink>
</file>

<file path=word/ink/ink26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4750.000000 1094750.000000 999,'-27.000000'118.000000'0,"-3.000000"-11.000000"0 ,-3.000000-14.000000 0,-2.000000-11.000000 0,-5.000000-1.000000 0,-2.000000 13.000000 0,-3.000000 12.000000 0,-3.000000 13.000000 0,-4.000000 10.000000 0,-3.000000 10.000000 0,-3.000000 10.000000 0,-2.000000 9.000000 0,0.000000-2.000000 0,7.000000-12.000000 0,6.000000-13.000000 0,7.000000-12.000000 0,2.000000-13.000000 0,1.000000-12.000000 0,-1.000000-13.000000 0,1.000000-12.000000 0,12.000000-15.000000 0,25.000000-15.000000 0,25.000000-15.000000 0,25.000000-16.000000 0,9.000000-13.000000 0,-6.000000-9.000000 0,-6.000000-10.000000 0,-6.000000-8.000000 0,-4.000000-8.000000 0,1.000000-2.000000 0,-1.000000-3.000000 0,1.000000-3.000000 0,-1.000000-1.000000 0,1.000000 4.000000 0,-1.000000 3.000000 0,1.000000 3.000000 0,2.000000-1.000000 0,7.000000-2.000000 0,6.000000-3.000000 0,7.000000-3.000000 0,0.000000 1.000000 0,-2.000000 6.000000 0,-3.000000 7.000000 0,-3.000000 6.000000 0,-2.000000 3.000000 0,0.000000 0.000000 0,0.000000 0.000000 0,0.000000 0.000000 0</inkml:trace>
</inkml:ink>
</file>

<file path=word/ink/ink263.xml><?xml version="1.0" encoding="utf-8"?>
<inkml:ink xmlns:inkml="http://www.w3.org/2003/InkML">
  <annotation type="ScanImages2ExtractSignatures">1</annotation>
  <annotation type="ScanImagesWidth">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5300.000000 1095750.000000 999,'70.000000'96.000000'0,"-9.000000"-5.000000"0 ,-10.000000-7.000000 0,-8.000000-5.000000 0,-6.000000-3.000000 0,1.000000 4.000000 0,-1.000000 3.000000 0,1.000000 3.000000 0,-1.000000-1.000000 0,1.000000-2.000000 0,-1.000000-3.000000 0,1.000000-3.000000 0,-4.000000-7.000000-20,-6.000000-9.000000-40,-6.000000-10.000000-39,-6.000000-8.000000-41</inkml:trace>
</inkml:ink>
</file>

<file path=word/ink/ink26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7100.000000 1095000.000000 999,'73.000000'-160.000000'0,"-3.000000"32.000000"0 ,-3.000000 31.000000 0,-2.000000 32.000000 0,0.000000 13.000000 0,7.000000-3.000000 0,6.000000-3.000000 0,7.000000-2.000000 0,-3.000000 2.000000 0,-8.000000 9.000000 0,-10.000000 10.000000 0,-9.000000 10.000000 0,-7.000000 11.000000 0,-3.000000 17.000000 0,-3.000000 15.000000 0,-2.000000 16.000000 0,-6.000000 12.000000 0,-6.000000 9.000000 0,-6.000000 10.000000 0,-6.000000 10.000000 0,-6.000000 4.000000 0,-2.000000 0.000000 0,-3.000000 0.000000 0,-3.000000 0.000000 0,-2.000000 6.000000 0,0.000000 13.000000 0,0.000000 12.000000 0,0.000000 13.000000 0,0.000000 4.000000 0,0.000000-3.000000 0,0.000000-3.000000 0,0.000000-2.000000 0,0.000000-12.000000 0,0.000000-19.000000 0,0.000000-18.000000 0,0.000000-19.000000 0,0.000000-10.000000-20,0.000000 1.000000-40,0.000000-1.000000-39,0.000000 1.000000-41</inkml:trace>
</inkml:ink>
</file>

<file path=word/ink/ink26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8450.000000 1096950.000000 999,'92.000000'-2.000000'0,"-16.000000"-3.000000"0 ,-15.000000-3.000000 0,-15.000000-2.000000 0</inkml:trace>
</inkml:ink>
</file>

<file path=word/ink/ink266.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2150.000000 1094650.000000 999,'-10.000000'-82.000000'0,"-18.000000"39.000000"0 ,-19.000000 36.000000 0,-18.000000 39.000000 0,-9.000000 27.000000 0,4.000000 19.000000 0,3.000000 19.000000 0,3.000000 19.000000 0,4.000000 10.000000 0,7.000000 4.000000 0,6.000000 3.000000 0,7.000000 3.000000 0,5.000000-5.000000 0,7.000000-12.000000 0,6.000000-13.000000 0,7.000000-12.000000 0,8.000000-15.000000 0,14.000000-15.000000 0,11.000000-15.000000 0,14.000000-16.000000 0,8.000000-13.000000 0,7.000000-9.000000 0,6.000000-10.000000 0,7.000000-8.000000 0,0.000000-9.000000 0,-2.000000-6.000000 0,-3.000000-6.000000 0,-3.000000-6.000000 0,10.000000-15.000000 0,26.000000-21.000000 0,24.000000-22.000000 0,26.000000-22.000000 0,2.000000-7.000000 0,-18.000000 10.000000 0,-19.000000 10.000000 0,-18.000000 9.000000 0,-15.000000 9.000000 0,-9.000000 9.000000 0,-10.000000 10.000000 0,-8.000000 10.000000 0,-15.000000 10.000000 0,-19.000000 13.000000 0,-18.000000 12.000000 0,-19.000000 13.000000 0,-8.000000 15.000000 0,3.000000 19.000000 0,3.000000 19.000000 0,4.000000 19.000000 0,1.000000 16.000000 0,0.000000 17.000000 0,0.000000 15.000000 0,0.000000 16.000000 0,1.000000 18.000000 0,4.000000 22.000000 0,3.000000 22.000000 0,3.000000 23.000000 0,1.000000 16.000000 0,1.000000 13.000000 0,-1.000000 12.000000 0,1.000000 13.000000 0,1.000000 2.000000 0,3.000000-5.000000 0,3.000000-7.000000 0,4.000000-5.000000 0,1.000000-20.000000 0,0.000000-31.000000 0,0.000000-31.000000 0,0.000000-31.000000 0,4.000000-40.000000 0,10.000000-46.000000 0,10.000000-47.000000 0,9.000000-47.000000 0,1.000000-30.000000 0,-6.000000-12.000000 0,-6.000000-13.000000 0,-6.000000-12.000000 0,-6.000000-10.000000 0,-2.000000-6.000000 0,-3.000000-6.000000 0,-3.000000-6.000000 0,-2.000000-2.000000 0,0.000000 3.000000 0,0.000000 3.000000 0,0.000000 4.000000 0,3.000000 7.000000 0,6.000000 13.000000 0,7.000000 12.000000 0,6.000000 13.000000 0,3.000000 10.000000 0,0.000000 10.000000 0,0.000000 10.000000 0,0.000000 9.000000 0,1.000000 7.000000 0,4.000000 7.000000 0,3.000000 6.000000 0,3.000000 7.000000 0,1.000000 13.000000 0,1.000000 22.000000 0,-1.000000 22.000000 0,1.000000 23.000000 0,-3.000000 13.000000 0,-2.000000 6.000000 0,-3.000000 7.000000 0,-3.000000 6.000000 0,-4.000000-2.000000 0,-3.000000-9.000000 0,-3.000000-10.000000 0,-2.000000-8.000000 0,-5.000000-6.000000 0,-2.000000 1.000000 0,-3.000000-1.000000 0,-3.000000 1.000000 0,-9.000000-20.000000 0,-11.000000-36.000000 0,-14.000000-39.000000 0,-11.000000-36.000000 0,-4.000000-23.000000 0,6.000000-6.000000 0,7.000000-6.000000 0,6.000000-6.000000 0,6.000000-7.000000 0,6.000000-6.000000 0,7.000000-6.000000 0,6.000000-6.000000 0,7.000000-4.000000 0,10.000000 1.000000 0,10.000000-1.000000 0,9.000000 1.000000 0,10.000000-3.000000 0,14.000000-2.000000 0,11.000000-3.000000 0,14.000000-3.000000 0,10.000000 1.000000 0,9.000000 6.000000 0,10.000000 7.000000 0,10.000000 6.000000 0,0.000000 6.000000 0,-5.000000 6.000000 0,-7.000000 7.000000 0,-5.000000 6.000000 0,-9.000000 7.000000 0,-9.000000 10.000000 0,-10.000000 10.000000 0,-8.000000 9.000000 0,-9.000000 9.000000 0,-6.000000 9.000000 0,-6.000000 10.000000 0,-6.000000 10.000000 0,-10.000000 13.000000 0,-12.000000 19.000000 0,-13.000000 19.000000 0,-12.000000 19.000000 0,-12.000000 19.000000 0,-8.000000 23.000000 0,-10.000000 22.000000 0,-9.000000 22.000000 0,-7.000000 13.000000 0,-3.000000 7.000000 0,-3.000000 6.000000 0,-2.000000 7.000000 0,0.000000-1.000000 0,7.000000-6.000000 0,6.000000-6.000000 0,7.000000-6.000000 0,5.000000-10.000000 0,7.000000-12.000000 0,6.000000-13.000000 0,7.000000-12.000000 0,16.000000-24.000000 0,29.000000-34.000000 0,28.000000-35.000000 0,28.000000-33.000000 0,7.000000-28.000000 0,-11.000000-18.000000 0,-14.000000-19.000000 0,-11.000000-18.000000 0,-7.000000-12.000000 0,0.000000-3.000000 0,0.000000-3.000000 0,0.000000-2.000000 0,-5.000000 0.000000 0,-9.000000 7.000000 0,-10.000000 6.000000 0,-8.000000 7.000000 0,-6.000000 5.000000 0,1.000000 7.000000 0,-1.000000 6.000000 0,1.000000 7.000000 0,-6.000000 8.000000-20,-8.000000 14.000000-40,-10.000000 11.000000-39,-9.000000 14.000000-41</inkml:trace>
</inkml:ink>
</file>

<file path=word/ink/ink26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4850.000000 1094300.000000 999,'-44.000000'151.000000'0,"13.000000"4.000000"0 ,12.000000 3.000000 0,13.000000 3.000000 0,7.000000 4.000000 0,4.000000 7.000000 0,3.000000 6.000000 0,3.000000 7.000000 0,-1.000000 19.000000 0,-2.000000 35.000000 0,-3.000000 35.000000 0,-3.000000 34.000000 0,-2.000000-2.000000 0,0.000000-37.000000 0,0.000000-38.000000 0,0.000000-37.000000 0,1.000000-32.000000 0,4.000000-24.000000 0,3.000000-26.000000 0,3.000000-24.000000 0,4.000000-24.000000 0,7.000000-22.000000 0,6.000000-22.000000 0,7.000000-21.000000 0,4.000000-23.000000 0,3.000000-21.000000 0,3.000000-22.000000 0,4.000000-22.000000 0,-1.000000-7.000000 0,-3.000000 10.000000 0,-3.000000 10.000000 0,-2.000000 9.000000 0,-3.000000 9.000000 0,1.000000 9.000000 0,-1.000000 10.000000 0,1.000000 10.000000 0,-1.000000 5.000000 0,1.000000 4.000000 0,-1.000000 3.000000 0,1.000000 3.000000 0,-6.000000 12.000000 0,-8.000000 22.000000 0,-10.000000 22.000000 0,-9.000000 23.000000 0,-10.000000 17.000000 0,-9.000000 17.000000 0,-10.000000 15.000000 0,-8.000000 16.000000 0,-4.000000 2.000000 0,3.000000-8.000000 0,3.000000-10.000000 0,4.000000-9.000000 0,2.000000-12.000000 0,4.000000-11.000000 0,3.000000-14.000000 0,3.000000-11.000000 0</inkml:trace>
</inkml:ink>
</file>

<file path=word/ink/ink2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7400.000000 1094050.000000 999,'-58.000000'107.000000'0,"34.000000"-33.000000"0 ,35.000000-35.000000 0,35.000000-34.000000 0,14.000000-20.000000 0,-2.000000-2.000000 0,-3.000000-3.000000 0,-3.000000-3.000000 0,1.000000-4.000000 0,6.000000-3.000000 0,7.000000-3.000000 0,6.000000-2.000000 0,-2.000000 0.000000 0,-9.000000 7.000000 0,-10.000000 6.000000 0,-8.000000 7.000000 0,-11.000000 10.000000 0,-8.000000 16.000000 0,-10.000000 15.000000 0,-9.000000 17.000000 0,-12.000000 13.000000 0,-11.000000 13.000000 0,-14.000000 12.000000 0,-11.000000 13.000000 0,-7.000000 12.000000 0,0.000000 13.000000 0,0.000000 12.000000 0,0.000000 13.000000 0,3.000000 4.000000 0,6.000000-3.000000 0,7.000000-3.000000 0,6.000000-2.000000 0,-1.000000 5.000000 0,-5.000000 16.000000 0,-7.000000 15.000000 0,-5.000000 17.000000 0,2.000000-11.000000 0,13.000000-33.000000 0,12.000000-35.000000 0,13.000000-34.000000 0</inkml:trace>
</inkml:ink>
</file>

<file path=word/ink/ink26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7700.000000 1095250.000000 999,'73.000000'1.000000'0,"-3.000000"4.000000"0 ,-3.000000 3.000000 0,-2.000000 3.000000 0,-8.000000 6.000000 0,-8.000000 9.000000 0,-10.000000 10.000000 0,-9.000000 10.000000 0,-7.000000 13.000000 0,-3.000000 19.000000 0,-3.000000 19.000000 0,-2.000000 19.000000 0,-5.000000 13.000000 0,-2.000000 10.000000 0,-3.000000 10.000000 0,-3.000000 9.000000 0,-2.000000-2.000000 0,0.000000-12.000000 0,0.000000-13.000000 0,0.000000-12.000000 0,1.000000-16.000000 0,4.000000-19.000000 0,3.000000-18.000000 0,3.000000-19.000000 0</inkml:trace>
</inkml:ink>
</file>

<file path=word/ink/ink2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7850.000000 972150.000000 999,'101.000000'-29.000000'0,"4.000000"-5.000000"0 ,3.000000-7.000000 0,3.000000-5.000000 0,-2.000000-3.000000 0,-6.000000 4.000000 0,-6.000000 3.000000 0,-6.000000 3.000000 0,-6.000000 4.000000 0,-2.000000 7.000000 0,-3.000000 6.000000 0,-3.000000 7.000000 0,-4.000000 4.000000 0,-3.000000 3.000000 0,-3.000000 3.000000 0,-2.000000 4.000000 0,-14.000000 10.000000 0,-21.000000 19.000000 0,-22.000000 19.000000 0,-22.000000 19.000000 0,-19.000000 13.000000 0,-16.000000 10.000000 0,-15.000000 10.000000 0,-15.000000 9.000000 0,-11.000000 7.000000 0,-2.000000 7.000000 0,-3.000000 6.000000 0,-3.000000 7.000000 0,-2.000000-1.000000 0,0.000000-6.000000 0,0.000000-6.000000 0,0.000000-6.000000 0,4.000000-10.000000 0,10.000000-12.000000 0,10.000000-13.000000 0,9.000000-12.000000 0,18.000000-15.000000 0,29.000000-15.000000 0,28.000000-15.000000 0,28.000000-16.000000 0,20.000000-15.000000 0,13.000000-11.000000 0,12.000000-14.000000 0,13.000000-11.000000 0,6.000000-11.000000 0,0.000000-5.000000 0,0.000000-7.000000 0,0.000000-5.000000 0,-2.000000-4.000000 0,-3.000000 0.000000 0,-3.000000 0.000000 0,-2.000000 0.000000 0,-8.000000 1.000000 0,-8.000000 4.000000 0,-10.000000 3.000000 0,-9.000000 3.000000 0,-9.000000 3.000000-20,-5.000000 3.000000-39,-7.000000 3.000000-42,-5.000000 4.000000-39</inkml:trace>
</inkml:ink>
</file>

<file path=word/ink/ink2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8450.000000 1096300.000000 999,'26.000000'-121.000000'0,"4.000000"10.000000"0 ,3.000000 10.000000 0,3.000000 9.000000 0,4.000000 6.000000 0,7.000000 3.000000 0,6.000000 3.000000 0,7.000000 4.000000 0,-1.000000 5.000000 0,-6.000000 10.000000 0,-6.000000 10.000000 0,-6.000000 9.000000 0,-2.000000 6.000000 0,3.000000 3.000000 0,3.000000 3.000000 0,4.000000 4.000000 0</inkml:trace>
</inkml:ink>
</file>

<file path=word/ink/ink2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7900.000000 1096800.000000 999,'1.000000'175.000000'0,"4.000000"0.000000"0 ,3.000000 0.000000 0,3.000000 0.000000 0,1.000000-5.000000 0,1.000000-9.000000 0,-1.000000-10.000000 0,1.000000-8.000000 0,-3.000000-12.000000 0,-2.000000-12.000000 0,-3.000000-13.000000 0,-3.000000-12.000000 0,-2.000000-13.000000 0,0.000000-12.000000 0,0.000000-13.000000 0,0.000000-12.000000 0,1.000000-16.000000 0,4.000000-19.000000 0,3.000000-18.000000 0,3.000000-19.000000 0,1.000000-16.000000 0,1.000000-12.000000 0,-1.000000-13.000000 0,1.000000-12.000000 0,-1.000000-7.000000 0,1.000000 1.000000 0,-1.000000-1.000000 0,1.000000 1.000000 0,1.000000 1.000000 0,3.000000 3.000000 0,3.000000 3.000000 0,4.000000 4.000000 0,1.000000 4.000000 0,0.000000 6.000000 0,0.000000 7.000000 0,0.000000 6.000000 0,1.000000 3.000000 0,4.000000 0.000000 0,3.000000 0.000000 0,3.000000 0.000000 0,4.000000 0.000000 0,7.000000 0.000000 0,6.000000 0.000000 0,7.000000 0.000000 0,0.000000 3.000000 0,-2.000000 6.000000 0,-3.000000 7.000000 0,-3.000000 6.000000 0,-4.000000 4.000000 0,-3.000000 4.000000 0,-3.000000 3.000000 0,-2.000000 3.000000 0,-6.000000 7.000000 0,-6.000000 14.000000 0,-6.000000 11.000000 0,-6.000000 14.000000 0,-7.000000 11.000000 0,-6.000000 14.000000 0,-6.000000 11.000000 0,-6.000000 14.000000 0,-9.000000 10.000000 0,-8.000000 9.000000 0,-10.000000 10.000000 0,-9.000000 10.000000 0,-2.000000 0.000000 0,6.000000-5.000000 0,7.000000-7.000000 0,6.000000-5.000000 0,6.000000-12.000000 0,6.000000-16.000000 0,7.000000-15.000000 0,6.000000-15.000000 0,9.000000-17.000000 0,13.000000-15.000000 0,12.000000-15.000000 0,13.000000-16.000000 0,4.000000-10.000000 0,-3.000000-3.000000 0,-3.000000-3.000000 0,-2.000000-2.000000 0,-3.000000-5.000000 0,1.000000-2.000000 0,-1.000000-3.000000 0,1.000000-3.000000 0,-3.000000-1.000000-20,-2.000000 4.000000-40,-3.000000 3.000000-39,-3.000000 3.000000-41</inkml:trace>
</inkml:ink>
</file>

<file path=word/ink/ink27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1600.000000 1094500.000000 999,'-71.000000'98.000000'0,"10.000000"-3.000000"0 ,10.000000-3.000000 0,9.000000-2.000000 0,4.000000-6.000000 0,1.000000-6.000000 0,-1.000000-6.000000 0,1.000000-6.000000 0</inkml:trace>
</inkml:ink>
</file>

<file path=word/ink/ink2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0450.000000 1096550.000000 999,'120.000000'-72.000000'0,"-9.000000"6.000000"0 ,-10.000000 7.000000 0,-8.000000 6.000000 0,-6.000000 1.000000 0,1.000000-3.000000 0,-1.000000-3.000000 0,1.000000-2.000000 0,-4.000000-3.000000 0,-6.000000 1.000000 0,-6.000000-1.000000 0,-6.000000 1.000000 0,-4.000000 2.000000 0,1.000000 7.000000 0,-1.000000 6.000000 0,1.000000 7.000000 0,-4.000000 5.000000 0,-6.000000 7.000000 0,-6.000000 6.000000 0,-6.000000 7.000000 0</inkml:trace>
</inkml:ink>
</file>

<file path=word/ink/ink2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1750.000000 1095050.000000 999,'-21.000000'196.000000'0,"10.000000"-5.000000"0 ,10.000000-7.000000 0,9.000000-5.000000 0,4.000000-1.000000 0,1.000000 6.000000 0,-1.000000 7.000000 0,1.000000 6.000000 0,-3.000000-4.000000 0,-2.000000-11.000000 0,-3.000000-14.000000 0,-3.000000-11.000000 0,-2.000000-1.000000 0,0.000000 13.000000 0,0.000000 12.000000 0,0.000000 13.000000 0,1.000000-9.000000 0,4.000000-27.000000 0,3.000000-28.000000 0,3.000000-28.000000 0</inkml:trace>
</inkml:ink>
</file>

<file path=word/ink/ink275.xml><?xml version="1.0" encoding="utf-8"?>
<inkml:ink xmlns:inkml="http://www.w3.org/2003/InkML">
  <annotation type="ScanImages2ExtractSignatures">1</annotation>
  <annotation type="ScanImagesWidth">98305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1700.000000 1096450.000000 999,'-90.000000'71.000000'0,"23.000000"-5.000000"0 ,22.000000-7.000000 0,22.000000-5.000000 0,5.000000 3.000000 0,-8.000000 17.000000 0,-10.000000 15.000000 0,-9.000000 16.000000 0,-2.000000 4.000000 0,6.000000-6.000000 0,7.000000-6.000000 0,6.000000-6.000000 0,4.000000-9.000000 0,4.000000-8.000000 0,3.000000-10.000000 0,3.000000-9.000000 0</inkml:trace>
</inkml:ink>
</file>

<file path=word/ink/ink276.xml><?xml version="1.0" encoding="utf-8"?>
<inkml:ink xmlns:inkml="http://www.w3.org/2003/InkML">
  <annotation type="ScanImages2ExtractSignatures">1</annotation>
  <annotation type="ScanImagesWidth">366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1550.000000 1096650.000000 999,'115.000000'-18.000000'0,"-18.000000"17.000000"0 ,-19.000000 15.000000 0,-18.000000 16.000000 0,-9.000000 5.000000 0,4.000000-2.000000 0,3.000000-3.000000 0,3.000000-3.000000 0,-1.000000-4.000000 0,-2.000000-3.000000 0,-3.000000-3.000000 0,-3.000000-2.000000 0,-4.000000-1.000000-20,-3.000000 3.000000-40,-3.000000 3.000000-39,-2.000000 4.000000-41</inkml:trace>
</inkml:ink>
</file>

<file path=word/ink/ink2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2750.000000 1095900.000000 999,'45.000000'142.000000'0,"-9.000000"-16.000000"0 ,-10.000000-15.000000 0,-8.000000-15.000000 0,-8.000000-9.000000 0,-2.000000 1.000000 0,-3.000000-1.000000 0,-3.000000 1.000000 0,-2.000000-7.000000 0,0.000000-12.000000 0,0.000000-13.000000 0,0.000000-12.000000 0,1.000000-16.000000 0,4.000000-19.000000 0,3.000000-18.000000 0,3.000000-19.000000 0,3.000000-13.000000 0,3.000000-6.000000 0,3.000000-6.000000 0,4.000000-6.000000 0,2.000000-6.000000 0,4.000000-2.000000 0,3.000000-3.000000 0,3.000000-3.000000 0,1.000000-2.000000 0,1.000000 0.000000 0,-1.000000 0.000000 0,1.000000 0.000000 0,-1.000000 6.000000 0,1.000000 13.000000 0,-1.000000 12.000000 0,1.000000 13.000000 0,1.000000 9.000000 0,3.000000 6.000000 0,3.000000 7.000000 0,4.000000 6.000000 0,-7.000000 15.000000 0,-16.000000 26.000000 0,-15.000000 24.000000 0,-15.000000 26.000000 0,-11.000000 12.000000 0,-2.000000 0.000000 0,-3.000000 0.000000 0,-3.000000 0.000000 0,-2.000000-7.000000 0,0.000000-11.000000 0,0.000000-14.000000 0,0.000000-11.000000 0,0.000000-6.000000 0,0.000000 4.000000 0,0.000000 3.000000 0,0.000000 3.000000 0,7.000000-8.000000 0,17.000000-19.000000 0,15.000000-18.000000 0,16.000000-19.000000 0,5.000000-15.000000 0,-2.000000-8.000000 0,-3.000000-10.000000 0,-3.000000-9.000000 0,-2.000000-5.000000-20,0.000000 0.000000-40,0.000000 0.000000-39,0.000000 0.000000-41</inkml:trace>
</inkml:ink>
</file>

<file path=word/ink/ink27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5550.000000 1095200.000000 999,'46.000000'78.000000'0,"-5.000000"6.000000"0 ,-7.000000 7.000000 0,-5.000000 6.000000 0,-4.000000 7.000000 0,0.000000 10.000000 0,0.000000 10.000000 0,0.000000 9.000000 0,-4.000000 4.000000 0,-5.000000 1.000000 0,-7.000000-1.000000 0,-5.000000 1.000000 0,-4.000000 1.000000 0,0.000000 3.000000 0,0.000000 3.000000 0,0.000000 4.000000 0,0.000000-4.000000 0,0.000000-9.000000 0,0.000000-10.000000 0,0.000000-8.000000 0,-2.000000-15.000000 0,-3.000000-19.000000 0,-3.000000-18.000000 0,-2.000000-19.000000 0,0.000000-22.000000 0,7.000000-25.000000 0,6.000000-25.000000 0,7.000000-25.000000 0,2.000000-16.000000 0,1.000000-6.000000 0,-1.000000-6.000000 0,1.000000-6.000000 0,2.000000-7.000000 0,7.000000-6.000000 0,6.000000-6.000000 0,7.000000-6.000000 0,4.000000 2.000000 0,3.000000 14.000000 0,3.000000 11.000000 0,4.000000 14.000000 0,1.000000 5.000000 0,0.000000 1.000000 0,0.000000-1.000000 0,0.000000 1.000000 0,0.000000 2.000000 0,0.000000 7.000000 0,0.000000 6.000000 0,0.000000 7.000000 0,-2.000000 5.000000 0,-3.000000 7.000000 0,-3.000000 6.000000 0,-2.000000 7.000000 0</inkml:trace>
</inkml:ink>
</file>

<file path=word/ink/ink27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5400.000000 1098150.000000 999,'-36.000000'64.000000'0,"28.000000"-22.000000"0 ,28.000000-22.000000 0,29.000000-21.000000 0,15.000000-17.000000 0,3.000000-8.000000 0,3.000000-10.000000 0,4.000000-9.000000 0,8.000000-4.000000 0,17.000000 4.000000 0,15.000000 3.000000 0,16.000000 3.000000 0,9.000000 1.000000 0,3.000000 1.000000 0,3.000000-1.000000 0,4.000000 1.000000 0,-4.000000 2.000000 0,-9.000000 7.000000 0,-10.000000 6.000000 0,-8.000000 7.000000 0,-14.000000 2.000000 0,-15.000000 1.000000 0,-15.000000-1.000000 0,-16.000000 1.000000 0</inkml:trace>
</inkml:ink>
</file>

<file path=word/ink/ink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9150.000000 972100.000000 999,'-22.000000'170.000000'0,"6.000000"-9.000000"0 ,7.000000-10.000000 0,6.000000-8.000000 0,3.000000-8.000000 0,0.000000-2.000000 0,0.000000-3.000000 0,0.000000-3.000000 0,-2.000000-7.000000 0,-3.000000-9.000000 0,-3.000000-10.000000 0,-2.000000-8.000000 0,-5.000000-11.000000 0,-2.000000-8.000000 0,-3.000000-10.000000 0,-3.000000-9.000000 0</inkml:trace>
</inkml:ink>
</file>

<file path=word/ink/ink2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8700.000000 1095100.000000 999,'137.000000'-2.000000'0,"-24.000000"-3.000000"0 ,-26.000000-3.000000 0,-24.000000-2.000000 0,-10.000000-6.000000 0,6.000000-6.000000 0,7.000000-6.000000 0,6.000000-6.000000 0,-1.000000 1.000000 0,-5.000000 9.000000 0,-7.000000 10.000000 0,-5.000000 10.000000 0,-15.000000 11.000000 0,-22.000000 17.000000 0,-22.000000 15.000000 0,-21.000000 16.000000 0,-14.000000 12.000000 0,-2.000000 9.000000 0,-3.000000 10.000000 0,-3.000000 10.000000 0,-4.000000 7.000000 0,-3.000000 6.000000 0,-3.000000 7.000000 0,-2.000000 6.000000 0,-3.000000-1.000000 0,1.000000-5.000000 0,-1.000000-7.000000 0,1.000000-5.000000 0,2.000000-9.000000 0,7.000000-9.000000 0,6.000000-10.000000 0,7.000000-8.000000 0</inkml:trace>
</inkml:ink>
</file>

<file path=word/ink/ink281.xml><?xml version="1.0" encoding="utf-8"?>
<inkml:ink xmlns:inkml="http://www.w3.org/2003/InkML">
  <annotation type="ScanImages2ExtractSignatures">1</annotation>
  <annotation type="ScanImagesWidth">-17450542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8250.000000 1096550.000000 999,'-44.000000'73.000000'0,"13.000000"-3.000000"0 ,12.000000-3.000000 0,13.000000-2.000000 0,9.000000 2.000000 0,6.000000 9.000000 0,7.000000 10.000000 0,6.000000 10.000000 0,3.000000 4.000000 0,0.000000 0.000000 0,0.000000 0.000000 0,0.000000 0.000000 0,-4.000000-5.000000 0,-5.000000-9.000000 0,-7.000000-10.000000 0,-5.000000-8.000000 0,-1.000000-8.000000 0,6.000000-2.000000 0,7.000000-3.000000 0,6.000000-3.000000 0,-1.000000-13.000000 0,-5.000000-22.000000 0,-7.000000-22.000000 0,-5.000000-21.000000 0</inkml:trace>
</inkml:ink>
</file>

<file path=word/ink/ink28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8450.000000 1096950.000000 999,'212.000000'-119.000000'0,"-24.000000"13.000000"0 ,-26.000000 12.000000 0,-24.000000 13.000000 0,-15.000000 6.000000 0,-3.000000 0.000000 0,-3.000000 0.000000 0,-2.000000 0.000000 0,-5.000000 1.000000 0,-2.000000 4.000000 0,-3.000000 3.000000 0,-3.000000 3.000000 0,-1.000000 6.000000 0,4.000000 9.000000 0,3.000000 10.000000 0,3.000000 10.000000 0,3.000000 5.000000 0,3.000000 4.000000 0,3.000000 3.000000 0,4.000000 3.000000 0,-3.000000 6.000000 0,-5.000000 9.000000 0,-7.000000 10.000000 0,-5.000000 10.000000 0,-11.000000 5.000000 0,-11.000000 4.000000 0,-14.000000 3.000000 0,-11.000000 3.000000 0,-12.000000 6.000000 0,-9.000000 9.000000 0,-10.000000 10.000000 0,-8.000000 10.000000 0,-9.000000 8.000000 0,-6.000000 10.000000 0,-6.000000 10.000000 0,-6.000000 9.000000 0,-9.000000 7.000000 0,-8.000000 7.000000 0,-10.000000 6.000000 0,-9.000000 7.000000 0,-4.000000 0.000000 0,4.000000-2.000000 0,3.000000-3.000000 0,3.000000-3.000000 0,-2.000000 1.000000 0,-6.000000 6.000000 0,-6.000000 7.000000 0,-6.000000 6.000000 0,-7.000000-7.000000 0,-6.000000-18.000000 0,-6.000000-19.000000 0,-6.000000-18.000000 0,2.000000-18.000000 0,14.000000-16.000000 0,11.000000-15.000000 0,14.000000-15.000000 0,5.000000-9.000000-20,1.000000 1.000000-40,-1.000000-1.000000-39,1.000000 1.000000-41</inkml:trace>
</inkml:ink>
</file>

<file path=word/ink/ink28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9450.000000 1096700.000000 999,'-43.000000'167.000000'0,"17.000000"-16.000000"0 ,15.000000-15.000000 0,16.000000-15.000000 0,7.000000-14.000000 0,1.000000-8.000000 0,-1.000000-10.000000 0,1.000000-9.000000 0,-3.000000-9.000000-20,-2.000000-5.000000-40,-3.000000-7.000000-39,-3.000000-5.000000-41</inkml:trace>
</inkml:ink>
</file>

<file path=word/ink/ink284.xml><?xml version="1.0" encoding="utf-8"?>
<inkml:ink xmlns:inkml="http://www.w3.org/2003/InkML">
  <annotation type="ScanImages2ExtractSignatures">1</annotation>
  <annotation type="ScanImagesWidth">-167772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0050.000000 1095750.000000 999,'112.000000'175.000000'0,"-24.000000"0.000000"0 ,-26.000000 0.000000 0,-24.000000 0.000000 0,-15.000000 3.000000 0,-3.000000 6.000000 0,-3.000000 7.000000 0,-2.000000 6.000000 0,-5.000000 3.000000 0,-2.000000 0.000000 0,-3.000000 0.000000 0,-3.000000 0.000000 0,-2.000000-11.000000 0,0.000000-22.000000 0,0.000000-22.000000 0,0.000000-21.000000 0,-5.000000-24.000000-20,-9.000000-25.000000-40,-10.000000-25.000000-39,-8.000000-25.000000-41</inkml:trace>
</inkml:ink>
</file>

<file path=word/ink/ink28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9600.000000 1096800.000000 999,'70.000000'21.000000'0,"-9.000000"-5.000000"0 ,-10.000000-7.000000 0,-8.000000-5.000000 0,-8.000000 0.000000 0,-2.000000 10.000000 0,-3.000000 10.000000 0,-3.000000 9.000000 0,-7.000000 4.000000 0,-9.000000 1.000000 0,-10.000000-1.000000 0,-8.000000 1.000000 0,-8.000000-1.000000 0,-2.000000 1.000000 0,-3.000000-1.000000 0,-3.000000 1.000000 0,5.000000-3.000000 0,17.000000-2.000000 0,15.000000-3.000000 0,16.000000-3.000000 0,7.000000-4.000000 0,1.000000-3.000000 0,-1.000000-3.000000 0,1.000000-2.000000 0,-7.000000 3.000000 0,-12.000000 14.000000 0,-13.000000 11.000000 0,-12.000000 14.000000 0,-7.000000 2.000000 0,1.000000-6.000000 0,-1.000000-6.000000 0,1.000000-6.000000 0,-4.000000-4.000000 0,-6.000000 1.000000 0,-6.000000-1.000000 0,-6.000000 1.000000 0,5.000000-3.000000 0,20.000000-2.000000 0,18.000000-3.000000 0,20.000000-3.000000 0,11.000000-9.000000 0,7.000000-11.000000 0,6.000000-14.000000 0,7.000000-11.000000 0,-1.000000-7.000000 0,-6.000000 0.000000 0,-6.000000 0.000000 0,-6.000000 0.000000 0,-1.000000 0.000000 0,7.000000 0.000000 0,6.000000 0.000000 0,7.000000 0.000000 0,4.000000 0.000000 0,3.000000 0.000000 0,3.000000 0.000000 0,4.000000 0.000000 0</inkml:trace>
</inkml:ink>
</file>

<file path=word/ink/ink2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3800.000000 1095000.000000 999,'-94.000000'120.000000'0,"13.000000"-9.000000"0 ,12.000000-10.000000 0,13.000000-8.000000 0,1.000000-3.000000 0,-9.000000 7.000000 0,-10.000000 6.000000 0,-8.000000 7.000000 0,-6.000000-1.000000 0,1.000000-6.000000 0,-1.000000-6.000000 0,1.000000-6.000000 0,5.000000-12.000000 0,14.000000-15.000000 0,11.000000-15.000000 0,14.000000-16.000000 0,10.000000-18.000000 0,9.000000-18.000000 0,10.000000-19.000000 0,10.000000-18.000000 0</inkml:trace>
</inkml:ink>
</file>

<file path=word/ink/ink287.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2850.000000 1096550.000000 999,'71.000000'-21.000000'0,"-5.000000"10.000000"0 ,-7.000000 10.000000 0,-5.000000 9.000000 0,-9.000000 15.000000 0,-9.000000 22.000000 0,-10.000000 22.000000 0,-8.000000 23.000000 0,-6.000000 10.000000 0,1.000000 0.000000 0,-1.000000 0.000000 0,1.000000 0.000000 0,-3.000000-2.000000 0,-2.000000-3.000000 0,-3.000000-3.000000 0,-3.000000-2.000000 0,-2.000000-6.000000 0,0.000000-6.000000 0,0.000000-6.000000 0,0.000000-6.000000 0,0.000000-16.000000 0,0.000000-25.000000 0,0.000000-25.000000 0,0.000000-25.000000 0,1.000000-21.000000 0,4.000000-15.000000 0,3.000000-15.000000 0,3.000000-16.000000 0,4.000000-8.000000 0,7.000000 0.000000 0,6.000000 0.000000 0,7.000000 0.000000 0,4.000000 0.000000 0,3.000000 0.000000 0,3.000000 0.000000 0,4.000000 0.000000 0,1.000000 3.000000 0,0.000000 6.000000 0,0.000000 7.000000 0,0.000000 6.000000 0,-2.000000 7.000000 0,-3.000000 10.000000 0,-3.000000 10.000000 0,-2.000000 9.000000 0,-3.000000 9.000000 0,1.000000 9.000000 0,-1.000000 10.000000 0,1.000000 10.000000 0,-4.000000 10.000000 0,-6.000000 13.000000 0,-6.000000 12.000000 0,-6.000000 13.000000 0,-6.000000 6.000000 0,-2.000000 0.000000 0,-3.000000 0.000000 0,-3.000000 0.000000 0,-2.000000 9.000000 0,0.000000 19.000000 0,0.000000 19.000000 0,0.000000 19.000000 0,0.000000 4.000000 0,0.000000-9.000000 0,0.000000-10.000000 0,0.000000-8.000000 0,0.000000-9.000000 0,0.000000-6.000000 0,0.000000-6.000000 0,0.000000-6.000000 0,0.000000-6.000000 0,0.000000-2.000000 0,0.000000-3.000000 0,0.000000-3.000000 0,-4.000000-18.000000 0,-5.000000-31.000000 0,-7.000000-31.000000 0,-5.000000-31.000000 0,-3.000000-15.000000 0,4.000000 4.000000 0,3.000000 3.000000 0,3.000000 3.000000 0,1.000000-1.000000 0,1.000000-2.000000 0,-1.000000-3.000000 0,1.000000-3.000000 0,2.000000-7.000000 0,7.000000-9.000000 0,6.000000-10.000000 0,7.000000-8.000000 0,5.000000-6.000000 0,7.000000 1.000000 0,6.000000-1.000000 0,7.000000 1.000000 0,4.000000-1.000000 0,3.000000 1.000000 0,3.000000-1.000000 0,4.000000 1.000000 0,2.000000 2.000000 0,4.000000 7.000000 0,3.000000 6.000000 0,3.000000 7.000000 0,1.000000 5.000000 0,1.000000 7.000000 0,-1.000000 6.000000 0,1.000000 7.000000 0,-3.000000 7.000000 0,-2.000000 9.000000 0,-3.000000 10.000000 0,-3.000000 10.000000 0,-4.000000 7.000000 0,-3.000000 6.000000 0,-3.000000 7.000000 0,-2.000000 6.000000 0,-8.000000 10.000000 0,-8.000000 17.000000 0,-10.000000 15.000000 0,-9.000000 16.000000 0,-7.000000 7.000000 0,-3.000000 1.000000 0,-3.000000-1.000000 0,-2.000000 1.000000 0,-3.000000-3.000000 0,1.000000-2.000000 0,-1.000000-3.000000 0,1.000000-3.000000 0,5.000000-6.000000 0,14.000000-5.000000 0,11.000000-7.000000 0,14.000000-5.000000 0,8.000000-6.000000 0,7.000000-3.000000 0,6.000000-3.000000 0,7.000000-2.000000 0,-1.000000-3.000000 0,-6.000000 1.000000 0,-6.000000-1.000000 0,-6.000000 1.000000 0,-4.000000 2.000000 0,1.000000 7.000000 0,-1.000000 6.000000 0,1.000000 7.000000 0,-1.000000 8.000000 0,1.000000 14.000000 0,-1.000000 11.000000 0,1.000000 14.000000 0,-1.000000 11.000000 0,1.000000 14.000000 0,-1.000000 11.000000 0,1.000000 14.000000 0,-3.000000 5.000000 0,-2.000000 1.000000 0,-3.000000-1.000000 0,-3.000000 1.000000 0,-4.000000-1.000000 0,-3.000000 1.000000 0,-3.000000-1.000000 0,-2.000000 1.000000 0,-5.000000-4.000000 0,-2.000000-6.000000 0,-3.000000-6.000000 0,-3.000000-6.000000 0,-2.000000-13.000000 0,0.000000-19.000000 0,0.000000-18.000000 0,0.000000-19.000000 0,-16.000000-22.000000 0,-31.000000-25.000000 0,-31.000000-25.000000 0,-31.000000-25.000000 0,-16.000000-16.000000 0,0.000000-6.000000 0,0.000000-6.000000 0,0.000000-6.000000 0,0.000000-1.000000 0,0.000000 7.000000 0,0.000000 6.000000 0,0.000000 7.000000 0,7.000000 7.000000 0,17.000000 9.000000 0,15.000000 10.000000 0,16.000000 10.000000 0,15.000000 2.000000 0,16.000000-3.000000 0,15.000000-3.000000 0,17.000000-2.000000 0,14.000000-6.000000 0,17.000000-6.000000 0,15.000000-6.000000 0,16.000000-6.000000 0,15.000000-12.000000 0,16.000000-15.000000 0,15.000000-15.000000 0,17.000000-16.000000 0,7.000000-12.000000 0,0.000000-5.000000 0,0.000000-7.000000 0,0.000000-5.000000 0,-4.000000-6.000000 0,-5.000000-3.000000 0,-7.000000-3.000000 0,-5.000000-2.000000 0,-14.000000 11.000000-20,-18.000000 29.000000-40,-19.000000 28.000000-39,-18.000000 28.000000-41</inkml:trace>
</inkml:ink>
</file>

<file path=word/ink/ink288.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7050.000000 1096100.000000 999,'-21.000000'142.000000'0,"10.000000"-16.000000"0 ,10.000000-15.000000 0,9.000000-15.000000 0,2.000000-11.000000 0,-2.000000-2.000000 0,-3.000000-3.000000 0,-3.000000-3.000000 0,-4.000000-7.000000 0,-3.000000-9.000000 0,-3.000000-10.000000 0,-2.000000-8.000000 0,2.000000-20.000000 0,9.000000-28.000000 0,10.000000-28.000000 0,10.000000-27.000000 0,5.000000-22.000000 0,4.000000-11.000000 0,3.000000-14.000000 0,3.000000-11.000000 0,1.000000-4.000000 0,1.000000 6.000000 0,-1.000000 7.000000 0,1.000000 6.000000 0,-1.000000 7.000000 0,1.000000 10.000000 0,-1.000000 10.000000 0,1.000000 9.000000 0,-1.000000 10.000000 0,1.000000 14.000000 0,-1.000000 11.000000 0,1.000000 14.000000 0,-1.000000 11.000000 0,1.000000 14.000000 0,-1.000000 11.000000 0,1.000000 14.000000 0,-4.000000 13.000000 0,-6.000000 16.000000 0,-6.000000 15.000000 0,-6.000000 17.000000 0,-6.000000 7.000000 0,-2.000000 0.000000 0,-3.000000 0.000000 0,-3.000000 0.000000 0,-4.000000-2.000000 0,-3.000000-3.000000 0,-3.000000-3.000000 0,-2.000000-2.000000 0,-5.000000-8.000000 0,-2.000000-8.000000 0,-3.000000-10.000000 0,-3.000000-9.000000 0,-4.000000-12.000000 0,-3.000000-11.000000 0,-3.000000-14.000000 0,-2.000000-11.000000 0,2.000000-14.000000 0,9.000000-11.000000 0,10.000000-14.000000 0,10.000000-11.000000 0,4.000000-7.000000 0,0.000000 0.000000 0,0.000000 0.000000 0,0.000000 0.000000 0,6.000000-2.000000 0,13.000000-3.000000 0,12.000000-3.000000 0,13.000000-2.000000 0,9.000000-3.000000 0,6.000000 1.000000 0,7.000000-1.000000 0,6.000000 1.000000 0,3.000000-1.000000 0,0.000000 1.000000 0,0.000000-1.000000 0,0.000000 1.000000 0,1.000000 1.000000 0,4.000000 3.000000 0,3.000000 3.000000 0,3.000000 4.000000 0,1.000000 1.000000 0,1.000000 0.000000 0,-1.000000 0.000000 0,1.000000 0.000000 0,-4.000000 0.000000 0,-6.000000 0.000000 0,-6.000000 0.000000 0,-6.000000 0.000000 0,-7.000000 0.000000 0,-6.000000 0.000000 0,-6.000000 0.000000 0,-6.000000 0.000000 0,-9.000000 1.000000 0,-8.000000 4.000000 0,-10.000000 3.000000 0,-9.000000 3.000000 0,-13.000000 4.000000 0,-16.000000 7.000000 0,-15.000000 6.000000 0,-15.000000 7.000000 0,-7.000000 5.000000 0,3.000000 7.000000 0,3.000000 6.000000 0,4.000000 7.000000 0,7.000000 8.000000 0,13.000000 14.000000 0,12.000000 11.000000 0,13.000000 14.000000 0,7.000000 13.000000 0,4.000000 16.000000 0,3.000000 15.000000 0,3.000000 17.000000 0,1.000000 14.000000 0,1.000000 17.000000 0,-1.000000 15.000000 0,1.000000 16.000000 0,-1.000000 10.000000 0,1.000000 7.000000 0,-1.000000 6.000000 0,1.000000 7.000000 0,-3.000000 2.000000 0,-2.000000 1.000000 0,-3.000000-1.000000 0,-3.000000 1.000000 0,-4.000000-10.000000 0,-3.000000-19.000000 0,-3.000000-18.000000 0,-2.000000-19.000000 0,-3.000000-21.000000 0,1.000000-21.000000 0,-1.000000-22.000000 0,1.000000-22.000000 0,-4.000000-16.000000 0,-6.000000-9.000000 0,-6.000000-10.000000 0,-6.000000-8.000000 0,-6.000000-12.000000 0,-2.000000-12.000000 0,-3.000000-13.000000 0,-3.000000-12.000000 0,-2.000000-12.000000 0,0.000000-8.000000 0,0.000000-10.000000 0,0.000000-9.000000 0,0.000000-5.000000 0,0.000000 0.000000 0,0.000000 0.000000 0,0.000000 0.000000 0,4.000000 1.000000 0,10.000000 4.000000 0,10.000000 3.000000 0,9.000000 3.000000 0,6.000000 3.000000 0,3.000000 3.000000 0,3.000000 3.000000 0,4.000000 4.000000 0,5.000000-4.000000 0,10.000000-9.000000 0,10.000000-10.000000 0,9.000000-8.000000 0,6.000000-9.000000 0,3.000000-6.000000 0,3.000000-6.000000 0,4.000000-6.000000 0,4.000000-2.000000 0,6.000000 3.000000 0,7.000000 3.000000 0,6.000000 4.000000 0,4.000000-1.000000 0,4.000000-3.000000 0,3.000000-3.000000 0,3.000000-2.000000 0,-5.000000 3.000000-20,-12.000000 14.000000-40,-13.000000 11.000000-39,-12.000000 14.000000-41</inkml:trace>
</inkml:ink>
</file>

<file path=word/ink/ink289.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0350.000000 1094650.000000 999,'48.000000'87.000000'0,"-3.000000"-24.000000"0 ,-3.000000-26.000000 0,-2.000000-24.000000 0</inkml:trace>
</inkml:ink>
</file>

<file path=word/ink/ink2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8050.000000 974050.000000 999,'134.000000'95.000000'0,"-31.000000"-9.000000"0 ,-31.000000-10.000000 0,-31.000000-8.000000 0,-20.000000-6.000000 0,-5.000000 1.000000 0,-7.000000-1.000000 0,-5.000000 1.000000 0,-4.000000-3.000000 0,0.000000-2.000000 0,0.000000-3.000000 0,0.000000-3.000000 0,6.000000-20.000000 0,13.000000-33.000000 0,12.000000-35.000000 0,13.000000-34.000000 0,6.000000-13.000000 0,0.000000 9.000000 0,0.000000 10.000000 0,0.000000 10.000000 0,0.000000 4.000000 0,0.000000 0.000000 0,0.000000 0.000000 0,0.000000 0.000000 0,0.000000 3.000000 0,0.000000 6.000000 0,0.000000 7.000000 0,0.000000 6.000000 0,0.000000 4.000000 0,0.000000 4.000000 0,0.000000 3.000000 0,0.000000 3.000000 0,-8.000000 15.000000 0,-16.000000 29.000000 0,-15.000000 28.000000 0,-15.000000 28.000000 0,-12.000000 12.000000 0,-6.000000-3.000000 0,-6.000000-3.000000 0,-6.000000-2.000000 0,-2.000000-8.000000 0,3.000000-8.000000 0,3.000000-10.000000 0,4.000000-9.000000 0,10.000000-10.000000 0,19.000000-9.000000 0,19.000000-10.000000 0,19.000000-8.000000 0,10.000000-17.000000 0,4.000000-21.000000 0,3.000000-22.000000 0,3.000000-22.000000 0</inkml:trace>
</inkml:ink>
</file>

<file path=word/ink/ink290.xml><?xml version="1.0" encoding="utf-8"?>
<inkml:ink xmlns:inkml="http://www.w3.org/2003/InkML">
  <annotation type="ScanImages2ExtractSignatures">1</annotation>
  <annotation type="ScanImagesWidth">90952248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0550.000000 1095800.000000 999,'-2.000000'71.000000'0,"-3.000000"-5.000000"0 ,-3.000000-7.000000 0,-2.000000-5.000000 0,-1.000000-3.000000 0,3.000000 4.000000 0,3.000000 3.000000 0,4.000000 3.000000 0,1.000000 9.000000 0,0.000000 16.000000 0,0.000000 15.000000 0,0.000000 17.000000 0,0.000000 11.000000 0,0.000000 10.000000 0,0.000000 10.000000 0,0.000000 9.000000 0,1.000000 7.000000 0,4.000000 7.000000 0,3.000000 6.000000 0,3.000000 7.000000 0,-1.000000-6.000000 0,-2.000000-15.000000 0,-3.000000-15.000000 0,-3.000000-16.000000 0,-1.000000-29.000000 0,4.000000-40.000000 0,3.000000-40.000000 0,3.000000-41.000000 0</inkml:trace>
</inkml:ink>
</file>

<file path=word/ink/ink291.xml><?xml version="1.0" encoding="utf-8"?>
<inkml:ink xmlns:inkml="http://www.w3.org/2003/InkML">
  <annotation type="ScanImages2ExtractSignatures">1</annotation>
  <annotation type="ScanImagesWidth">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1100.000000 1095200.000000 999,'78.000000'-27.000000'0,"6.000000"-3.000000"0 ,7.000000-3.000000 0,6.000000-2.000000 0,-1.000000-1.000000 0,-5.000000 3.000000 0,-7.000000 3.000000 0,-5.000000 4.000000 0,-8.000000 1.000000 0,-5.000000 0.000000 0,-7.000000 0.000000 0,-5.000000 0.000000 0,-4.000000 0.000000 0,0.000000 0.000000 0,0.000000 0.000000 0,0.000000 0.000000 0,-2.000000 0.000000 0,-3.000000 0.000000 0,-3.000000 0.000000 0,-2.000000 0.000000 0,-3.000000 1.000000 0,1.000000 4.000000 0,-1.000000 3.000000 0,1.000000 3.000000 0,1.000000 28.000000 0,3.000000 53.000000 0,3.000000 53.000000 0,4.000000 54.000000 0,-3.000000 41.000000 0,-5.000000 32.000000 0,-7.000000 31.000000 0,-5.000000 32.000000 0,-3.000000 16.000000 0,4.000000 4.000000 0,3.000000 3.000000 0,3.000000 3.000000 0,-2.000000-7.000000 0,-6.000000-15.000000 0,-6.000000-15.000000 0,-6.000000-16.000000 0,-4.000000-23.000000 0,1.000000-27.000000 0,-1.000000-28.000000 0,1.000000-28.000000 0,-3.000000-26.000000 0,-2.000000-21.000000 0,-3.000000-22.000000 0,-3.000000-22.000000 0,-9.000000-21.000000 0,-11.000000-18.000000 0,-14.000000-19.000000 0,-11.000000-18.000000 0,-6.000000-17.000000-20,4.000000-11.000000-40,3.000000-14.000000-39,3.000000-11.000000-41</inkml:trace>
</inkml:ink>
</file>

<file path=word/ink/ink292.xml><?xml version="1.0" encoding="utf-8"?>
<inkml:ink xmlns:inkml="http://www.w3.org/2003/InkML">
  <annotation type="ScanImages2ExtractSignatures">1</annotation>
  <annotation type="ScanImagesWidth">6822309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0750.000000 1096850.000000 999,'87.000000'32.000000'0,"-24.000000"17.000000"0 ,-26.000000 15.000000 0,-24.000000 16.000000 0,-12.000000 4.000000 0,4.000000-6.000000 0,3.000000-6.000000 0,3.000000-6.000000 0,-1.000000-6.000000 0,-2.000000-2.000000 0,-3.000000-3.000000 0,-3.000000-3.000000 0,-2.000000-17.000000 0,0.000000-27.000000 0,0.000000-28.000000 0,0.000000-28.000000 0,3.000000-21.000000 0,6.000000-12.000000 0,7.000000-13.000000 0,6.000000-12.000000 0,3.000000-7.000000 0,0.000000 1.000000 0,0.000000-1.000000 0,0.000000 1.000000 0,1.000000 4.000000 0,4.000000 9.000000 0,3.000000 10.000000 0,3.000000 10.000000 0,4.000000 0.000000 0,7.000000-5.000000 0,6.000000-7.000000 0,7.000000-5.000000 0,2.000000 5.000000 0,1.000000 19.000000 0,-1.000000 19.000000 0,1.000000 19.000000 0,-3.000000 12.000000 0,-2.000000 6.000000 0,-3.000000 7.000000 0,-3.000000 6.000000 0,-4.000000 6.000000 0,-3.000000 6.000000 0,-3.000000 7.000000 0,-2.000000 6.000000 0,-5.000000 12.000000 0,-2.000000 19.000000 0,-3.000000 19.000000 0,-3.000000 19.000000 0,-4.000000 13.000000 0,-3.000000 10.000000 0,-3.000000 10.000000 0,-2.000000 9.000000 0,-5.000000 7.000000 0,-2.000000 7.000000 0,-3.000000 6.000000 0,-3.000000 7.000000 0,-6.000000 0.000000 0,-5.000000-2.000000 0,-7.000000-3.000000 0,-5.000000-3.000000 0,-4.000000-10.000000 0,0.000000-16.000000 0,0.000000-15.000000 0,0.000000-15.000000 0,-2.000000-25.000000 0,-3.000000-30.000000 0,-3.000000-32.000000 0,-2.000000-30.000000 0,-3.000000-26.000000 0,1.000000-19.000000 0,-1.000000-18.000000 0,1.000000-19.000000 0,2.000000-10.000000 0,7.000000 1.000000 0,6.000000-1.000000 0,7.000000 1.000000 0,4.000000 4.000000 0,3.000000 9.000000 0,3.000000 10.000000 0,4.000000 10.000000 0,2.000000 8.000000 0,4.000000 10.000000 0,3.000000 10.000000 0,3.000000 9.000000 0,4.000000 6.000000 0,7.000000 3.000000 0,6.000000 3.000000 0,7.000000 4.000000 0,4.000000 1.000000 0,3.000000 0.000000 0,3.000000 0.000000 0,4.000000 0.000000 0,1.000000-4.000000 0,0.000000-5.000000 0,0.000000-7.000000 0,0.000000-5.000000 0,-2.000000-1.000000-20,-3.000000 6.000000-40,-3.000000 7.000000-39,-2.000000 6.000000-41</inkml:trace>
</inkml:ink>
</file>

<file path=word/ink/ink293.xml><?xml version="1.0" encoding="utf-8"?>
<inkml:ink xmlns:inkml="http://www.w3.org/2003/InkML">
  <annotation type="ScanImages2ExtractSignatures">1</annotation>
  <annotation type="ScanImagesWidth">-20888623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4100.000000 1095450.000000 999,'89.000000'-38.000000'0,"-22.000000"26.000000"0 ,-22.000000 24.000000 0,-21.000000 26.000000 0,-14.000000 18.000000 0,-2.000000 13.000000 0,-3.000000 12.000000 0,-3.000000 13.000000 0,-2.000000 6.000000 0,0.000000 0.000000 0,0.000000 0.000000 0,0.000000 0.000000 0,0.000000-5.000000 0,0.000000-9.000000 0,0.000000-10.000000 0,0.000000-8.000000 0,4.000000-15.000000 0,10.000000-19.000000 0,10.000000-18.000000 0,9.000000-19.000000 0,1.000000-16.000000 0,-6.000000-12.000000 0,-6.000000-13.000000 0,-6.000000-12.000000 0</inkml:trace>
</inkml:ink>
</file>

<file path=word/ink/ink29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4700.000000 1095450.000000 999,'117.000000'-140.000000'0,"-16.000000"23.000000"0 ,-15.000000 22.000000 0,-15.000000 22.000000 0,-6.000000 12.000000 0,7.000000 3.000000 0,6.000000 3.000000 0,7.000000 4.000000 0,4.000000 4.000000 0,3.000000 6.000000 0,3.000000 7.000000 0,4.000000 6.000000 0,-3.000000 6.000000 0,-5.000000 6.000000 0,-7.000000 7.000000 0,-5.000000 6.000000 0,-9.000000 9.000000 0,-9.000000 13.000000 0,-10.000000 12.000000 0,-8.000000 13.000000 0,-11.000000 9.000000 0,-8.000000 6.000000 0,-10.000000 7.000000 0,-9.000000 6.000000 0,-12.000000 7.000000 0,-11.000000 10.000000 0,-14.000000 10.000000 0,-11.000000 9.000000 0,-12.000000 6.000000 0,-9.000000 3.000000 0,-10.000000 3.000000 0,-8.000000 4.000000 0,-6.000000 2.000000 0,1.000000 4.000000 0,-1.000000 3.000000 0,1.000000 3.000000 0,4.000000-8.000000 0,9.000000-19.000000 0,10.000000-18.000000 0,10.000000-19.000000 0,5.000000-19.000000 0,4.000000-19.000000 0,3.000000-18.000000 0,3.000000-19.000000 0</inkml:trace>
</inkml:ink>
</file>

<file path=word/ink/ink29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5050.000000 1096200.000000 999,'1.000000'92.000000'0,"4.000000"-16.000000"0 ,3.000000-15.000000 0,3.000000-15.000000 0,1.000000-7.000000 0,1.000000 3.000000 0,-1.000000 3.000000 0,1.000000 4.000000 0,-1.000000 5.000000 0,1.000000 10.000000 0,-1.000000 10.000000 0,1.000000 9.000000 0,-3.000000 6.000000 0,-2.000000 3.000000 0,-3.000000 3.000000 0,-3.000000 4.000000 0,-2.000000-1.000000 0,0.000000-3.000000 0,0.000000-3.000000 0,0.000000-2.000000 0,9.000000-20.000000 0,19.000000-34.000000 0,19.000000-35.000000 0,19.000000-33.000000 0,9.000000-17.000000 0,0.000000 4.000000 0,0.000000 3.000000 0,0.000000 3.000000 0,1.000000 1.000000 0,4.000000 1.000000 0,3.000000-1.000000 0,3.000000 1.000000 0,-1.000000 1.000000 0,-2.000000 3.000000 0,-3.000000 3.000000 0,-3.000000 4.000000 0,-4.000000 2.000000 0,-3.000000 4.000000 0,-3.000000 3.000000 0,-2.000000 3.000000 0,-6.000000 10.000000 0,-6.000000 20.000000 0,-6.000000 18.000000 0,-6.000000 20.000000 0,-9.000000 8.000000 0,-8.000000 1.000000 0,-10.000000-1.000000 0,-9.000000 1.000000 0,-9.000000 4.000000 0,-5.000000 9.000000 0,-7.000000 10.000000 0,-5.000000 10.000000 0,-9.000000 8.000000 0,-9.000000 10.000000 0,-10.000000 10.000000 0,-8.000000 9.000000 0,-8.000000 1.000000 0,-2.000000-6.000000 0,-3.000000-6.000000 0,-3.000000-6.000000 0,-2.000000-10.000000 0,0.000000-12.000000 0,0.000000-13.000000 0,0.000000-12.000000 0,3.000000-13.000000 0,6.000000-12.000000 0,7.000000-13.000000 0,6.000000-12.000000 0,6.000000-21.000000 0,6.000000-28.000000 0,7.000000-28.000000 0,6.000000-27.000000 0,4.000000-15.000000 0,4.000000 0.000000 0,3.000000 0.000000 0,3.000000 0.000000 0,1.000000 6.000000 0,1.000000 13.000000 0,-1.000000 12.000000 0,1.000000 13.000000 0,-1.000000 6.000000-20,1.000000 0.000000-40,-1.000000 0.000000-39,1.000000 0.000000-41</inkml:trace>
</inkml:ink>
</file>

<file path=word/ink/ink29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5050.000000 1096600.000000 999,'75.000000'-29.000000'0,"0.000000"-5.000000"0 ,0.000000-7.000000 0,0.000000-5.000000 0,0.000000 0.000000 0,0.000000 10.000000 0,0.000000 10.000000 0,0.000000 9.000000 0,-5.000000 6.000000 0,-9.000000 3.000000 0,-10.000000 3.000000 0,-8.000000 4.000000 0</inkml:trace>
</inkml:ink>
</file>

<file path=word/ink/ink297.xml><?xml version="1.0" encoding="utf-8"?>
<inkml:ink xmlns:inkml="http://www.w3.org/2003/InkML">
  <annotation type="ScanImages2ExtractSignatures">1</annotation>
  <annotation type="ScanImagesWidth">-21050374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4900.000000 1098350.000000 999,'7.000000'81.000000'0,"17.000000"-37.000000"0 ,15.000000-38.000000 0,16.000000-37.000000 0,9.000000-21.000000 0,3.000000-3.000000 0,3.000000-3.000000 0,4.000000-2.000000 0,2.000000-5.000000 0,4.000000-2.000000 0,3.000000-3.000000 0,3.000000-3.000000 0,3.000000-1.000000 0,3.000000 4.000000 0,3.000000 3.000000 0,4.000000 3.000000 0,-7.000000 6.000000 0,-16.000000 9.000000 0,-15.000000 10.000000 0,-15.000000 10.000000 0</inkml:trace>
</inkml:ink>
</file>

<file path=word/ink/ink298.xml><?xml version="1.0" encoding="utf-8"?>
<inkml:ink xmlns:inkml="http://www.w3.org/2003/InkML">
  <annotation type="ScanImages2ExtractSignatures">1</annotation>
  <annotation type="ScanImagesWidth">-21055060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8300.000000 1096850.000000 999,'-63.000000'4.000000'0,"26.000000"10.000000"0 ,24.000000 10.000000 0,26.000000 9.000000 0,19.000000-4.000000 0,17.000000-15.000000 0,15.000000-15.000000 0,16.000000-16.000000 0,5.000000-13.000000 0,-2.000000-9.000000 0,-3.000000-10.000000 0,-3.000000-8.000000 0,-2.000000-9.000000 0,0.000000-6.000000 0,0.000000-6.000000 0,0.000000-6.000000 0</inkml:trace>
</inkml:ink>
</file>

<file path=word/ink/ink299.xml><?xml version="1.0" encoding="utf-8"?>
<inkml:ink xmlns:inkml="http://www.w3.org/2003/InkML">
  <annotation type="ScanImages2ExtractSignatures">1</annotation>
  <annotation type="ScanImagesWidth">-2084245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0550.000000 1094550.000000 999,'89.000000'6.000000'0,"-22.000000"13.000000"0 ,-22.000000 12.000000 0,-21.000000 13.000000 0,-21.000000 13.000000 0,-19.000000 17.000000 0,-18.000000 15.000000 0,-19.000000 16.000000 0,-15.000000 12.000000 0,-8.000000 9.000000 0,-10.000000 10.000000 0,-9.000000 10.000000 0,-4.000000 2.000000 0,4.000000-3.000000 0,3.000000-3.000000 0,3.000000-2.000000 0,6.000000-11.000000 0,9.000000-15.000000 0,10.000000-15.000000 0,10.000000-16.000000 0,8.000000-24.000000-20,10.000000-31.000000-40,10.000000-31.000000-39,9.000000-31.000000-41</inkml:trace>
</inkml:ink>
</file>

<file path=word/ink/ink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1:05"/>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5400.000000 912250.000000 999,'4.000000'-71.000000'0,"10.000000"10.000000"0 ,10.000000 10.000000 0,9.000000 9.000000 0,4.000000-1.000000 0,1.000000-8.000000 0,-1.000000-10.000000 0,1.000000-9.000000 0,4.000000-7.000000 0,9.000000-3.000000 0,10.000000-3.000000 0,10.000000-2.000000 0,0.000000-1.000000 0,-5.000000 3.000000 0,-7.000000 3.000000 0,-5.000000 4.000000 0,-6.000000 8.000000 0,-3.000000 17.000000 0,-3.000000 15.000000 0,-2.000000 16.000000 0,-1.000000 12.000000 0,3.000000 9.000000 0,3.000000 10.000000 0,4.000000 10.000000 0,-3.000000 7.000000 0,-5.000000 6.000000 0,-7.000000 7.000000 0,-5.000000 6.000000 0,-3.000000 9.000000 0,4.000000 13.000000 0,3.000000 12.000000 0,3.000000 13.000000 0,-1.000000 12.000000 0,-2.000000 13.000000 0,-3.000000 12.000000 0,-3.000000 13.000000 0,-1.000000 6.000000 0,4.000000 0.000000 0,3.000000 0.000000 0,3.000000 0.000000 0,-2.000000-2.000000 0,-6.000000-3.000000 0,-6.000000-3.000000 0,-6.000000-2.000000 0,-4.000000-11.000000 0,1.000000-15.000000 0,-1.000000-15.000000 0,1.000000-16.000000 0</inkml:trace>
</inkml:ink>
</file>

<file path=word/ink/ink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98700.000000 978700.000000 999,'26.000000'-94.000000'0,"4.000000"13.000000"0 ,3.000000 12.000000 0,3.000000 13.000000 0,-4.000000 21.000000 0,-8.000000 32.000000 0,-10.000000 31.000000 0,-9.000000 32.000000 0,-9.000000 16.000000 0,-5.000000 4.000000 0,-7.000000 3.000000 0,-5.000000 3.000000 0,-6.000000 3.000000 0,-3.000000 3.000000 0,-3.000000 3.000000 0,-2.000000 4.000000 0,-1.000000-6.000000 0,3.000000-11.000000 0,3.000000-14.000000 0,4.000000-11.000000 0</inkml:trace>
</inkml:ink>
</file>

<file path=word/ink/ink3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1000.000000 1094950.000000 999,'137.000000'0.000000'0,"-24.000000"0.000000"0 ,-26.000000 0.000000 0,-24.000000 0.000000 0,-13.000000 0.000000 0,0.000000 0.000000 0,0.000000 0.000000 0,0.000000 0.000000 0,-2.000000 0.000000 0,-3.000000 0.000000 0,-3.000000 0.000000 0,-2.000000 0.000000 0</inkml:trace>
</inkml:ink>
</file>

<file path=word/ink/ink3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1250.000000 1095850.000000 999,'-22.000000'168.000000'0,"6.000000"-11.000000"0 ,7.000000-14.000000 0,6.000000-11.000000 0,3.000000-7.000000 0,0.000000 0.000000 0,0.000000 0.000000 0,0.000000 0.000000 0,0.000000 3.000000 0,0.000000 6.000000 0,0.000000 7.000000 0,0.000000 6.000000 0,0.000000 4.000000 0,0.000000 4.000000 0,0.000000 3.000000 0,0.000000 3.000000 0,0.000000-5.000000 0,0.000000-12.000000 0,0.000000-13.000000 0,0.000000-12.000000 0,0.000000-16.000000 0,0.000000-19.000000 0,0.000000-18.000000 0,0.000000-19.000000 0</inkml:trace>
</inkml:ink>
</file>

<file path=word/ink/ink3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3600.000000 1095950.000000 999,'-52.000000'103.000000'0,"-3.000000"6.000000"0 ,-3.000000 7.000000 0,-2.000000 6.000000 0,-3.000000 4.000000 0,1.000000 4.000000 0,-1.000000 3.000000 0,1.000000 3.000000 0,1.000000-5.000000 0,3.000000-12.000000 0,3.000000-13.000000 0,4.000000-12.000000 0,8.000000-32.000000 0,17.000000-49.000000 0,15.000000-51.000000 0,16.000000-49.000000 0,7.000000-17.000000-20,1.000000 20.000000-40,-1.000000 18.000000-39,1.000000 20.000000-41</inkml:trace>
</inkml:ink>
</file>

<file path=word/ink/ink3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3650.000000 1094750.000000 999,'167.000000'148.000000'0,"-16.000000"-3.000000"0 ,-15.000000-3.000000 0,-15.000000-2.000000 0,-9.000000 0.000000 0,1.000000 7.000000 0,-1.000000 6.000000 0,1.000000 7.000000 0,-3.000000-4.000000 0,-2.000000-12.000000 0,-3.000000-13.000000 0,-3.000000-12.000000 0,-6.000000-9.000000 0,-5.000000-2.000000 0,-7.000000-3.000000 0,-5.000000-3.000000 0,-8.000000-9.000000 0,-5.000000-11.000000 0,-7.000000-14.000000 0,-5.000000-11.000000 0</inkml:trace>
</inkml:ink>
</file>

<file path=word/ink/ink30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4200.000000 1097250.000000 999,'-7.000000'79.000000'0,"-11.000000"10.000000"0 ,-14.000000 10.000000 0,-11.000000 9.000000 0,-4.000000 6.000000 0,6.000000 3.000000 0,7.000000 3.000000 0,6.000000 4.000000 0,4.000000-6.000000 0,4.000000-11.000000 0,3.000000-14.000000 0,3.000000-11.000000 0,7.000000-15.000000 0,14.000000-16.000000 0,11.000000-15.000000 0,14.000000-15.000000 0,7.000000-18.000000 0,3.000000-19.000000 0,3.000000-18.000000 0,4.000000-19.000000 0,4.000000-10.000000 0,6.000000 1.000000 0,7.000000-1.000000 0,6.000000 1.000000 0,-1.000000 1.000000 0,-5.000000 3.000000 0,-7.000000 3.000000 0,-5.000000 4.000000 0,-4.000000 1.000000 0,0.000000 0.000000 0,0.000000 0.000000 0,0.000000 0.000000 0,-4.000000 1.000000 0,-5.000000 4.000000 0,-7.000000 3.000000 0,-5.000000 3.000000 0,-8.000000 18.000000 0,-5.000000 35.000000 0,-7.000000 35.000000 0,-5.000000 34.000000 0,-3.000000 15.000000 0,4.000000-3.000000 0,3.000000-3.000000 0,3.000000-2.000000 0,3.000000-6.000000 0,3.000000-6.000000 0,3.000000-6.000000 0,4.000000-6.000000 0,-1.000000-7.000000 0,-3.000000-6.000000 0,-3.000000-6.000000 0,-2.000000-6.000000 0,0.000000-7.000000-20,7.000000-6.000000-40,6.000000-6.000000-39,7.000000-6.000000-41</inkml:trace>
</inkml:ink>
</file>

<file path=word/ink/ink305.xml><?xml version="1.0" encoding="utf-8"?>
<inkml:ink xmlns:inkml="http://www.w3.org/2003/InkML">
  <annotation type="ScanImages2ExtractSignatures">1</annotation>
  <annotation type="ScanImagesWidth">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6100.000000 1096000.000000 999,'-13.000000'60.000000'0,"26.000000"-27.000000"0 ,24.000000-28.000000 0,26.000000-28.000000 0,15.000000-18.000000 0,6.000000-6.000000 0,7.000000-6.000000 0,6.000000-6.000000 0,3.000000-4.000000 0,0.000000 1.000000 0,0.000000-1.000000 0,0.000000 1.000000 0,-2.000000 2.000000 0,-3.000000 7.000000 0,-3.000000 6.000000 0,-2.000000 7.000000 0,-8.000000 4.000000 0,-8.000000 3.000000 0,-10.000000 3.000000 0,-9.000000 4.000000 0,-7.000000 2.000000 0,-3.000000 4.000000 0,-3.000000 3.000000 0,-2.000000 3.000000 0,-9.000000 7.000000 0,-12.000000 14.000000 0,-13.000000 11.000000 0,-12.000000 14.000000 0,-15.000000 10.000000 0,-15.000000 9.000000 0,-15.000000 10.000000 0,-16.000000 10.000000 0,-12.000000 13.000000 0,-5.000000 19.000000 0,-7.000000 19.000000 0,-5.000000 19.000000 0,-6.000000 7.000000 0,-3.000000-3.000000 0,-3.000000-3.000000 0,-2.000000-2.000000 0,3.000000-11.000000 0,14.000000-15.000000 0,11.000000-15.000000 0,14.000000-16.000000 0,8.000000-13.000000 0,7.000000-9.000000 0,6.000000-10.000000 0,7.000000-8.000000 0,15.000000-15.000000 0,25.000000-19.000000 0,25.000000-18.000000 0,25.000000-19.000000 0,10.000000-8.000000 0,-2.000000 3.000000 0,-3.000000 3.000000 0,-3.000000 4.000000 0,-2.000000 1.000000 0,0.000000 0.000000 0,0.000000 0.000000 0,0.000000 0.000000 0,-2.000000 1.000000 0,-3.000000 4.000000 0,-3.000000 3.000000 0,-2.000000 3.000000 0,-8.000000 9.000000 0,-8.000000 16.000000 0,-10.000000 15.000000 0,-9.000000 17.000000 0,-9.000000 10.000000 0,-5.000000 6.000000 0,-7.000000 7.000000 0,-5.000000 6.000000 0,-6.000000 3.000000 0,-3.000000 0.000000 0,-3.000000 0.000000 0,-2.000000 0.000000 0,0.000000-5.000000 0,7.000000-9.000000 0,6.000000-10.000000 0,7.000000-8.000000 0,8.000000-14.000000 0,14.000000-15.000000 0,11.000000-15.000000 0,14.000000-16.000000 0,5.000000-10.000000 0,1.000000-3.000000 0,-1.000000-3.000000 0,1.000000-2.000000 0,-1.000000-8.000000 0,1.000000-8.000000 0,-1.000000-10.000000 0,1.000000-9.000000 0,1.000000-9.000000 0,3.000000-5.000000 0,3.000000-7.000000 0,4.000000-5.000000 0,-3.000000-4.000000 0,-5.000000 0.000000 0,-7.000000 0.000000 0,-5.000000 0.000000 0,-6.000000 6.000000-20,-3.000000 13.000000-40,-3.000000 12.000000-39,-2.000000 13.000000-41</inkml:trace>
</inkml:ink>
</file>

<file path=word/ink/ink3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7350.000000 1094300.000000 999,'7.000000'193.000000'0,"17.000000"-11.000000"0 ,15.000000-14.000000 0,16.000000-11.000000 0,9.000000 11.000000 0,3.000000 39.000000 0,3.000000 36.000000 0,4.000000 39.000000 0,4.000000 14.000000 0,6.000000-5.000000 0,7.000000-7.000000 0,6.000000-5.000000 0,1.000000-15.000000 0,-3.000000-22.000000 0,-3.000000-22.000000 0,-2.000000-21.000000 0,-5.000000-21.000000 0,-2.000000-19.000000 0,-3.000000-18.000000 0,-3.000000-19.000000 0</inkml:trace>
</inkml:ink>
</file>

<file path=word/ink/ink3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7850.000000 1094650.000000 999,'70.000000'3.000000'0,"-9.000000"6.000000"0 ,-10.000000 7.000000 0,-8.000000 6.000000 0,-6.000000 4.000000 0,1.000000 4.000000 0,-1.000000 3.000000 0,1.000000 3.000000 0,1.000000 1.000000 0,3.000000 1.000000 0,3.000000-1.000000 0,4.000000 1.000000 0</inkml:trace>
</inkml:ink>
</file>

<file path=word/ink/ink3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0000.000000 1098050.000000 999,'0.000000'60.000000'-20,"0.000000"-27.000000"-40 ,0.000000-28.000000-39,0.000000-28.000000-41</inkml:trace>
</inkml:ink>
</file>

<file path=word/ink/ink309.xml><?xml version="1.0" encoding="utf-8"?>
<inkml:ink xmlns:inkml="http://www.w3.org/2003/InkML">
  <annotation type="ScanImages2ExtractSignatures">1</annotation>
  <annotation type="ScanImagesWidth">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1500.000000 1094300.000000 999,'48.000000'68.000000'0,"-3.000000"-11.000000"0 ,-3.000000-14.000000 0,-2.000000-11.000000 0,-5.000000-3.000000 0,-2.000000 10.000000 0,-3.000000 10.000000 0,-3.000000 9.000000 0,-6.000000 1.000000 0,-5.000000-6.000000 0,-7.000000-6.000000 0,-5.000000-6.000000 0</inkml:trace>
</inkml:ink>
</file>

<file path=word/ink/ink3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98800.000000 978850.000000 999,'98.000000'-116.000000'0,"-3.000000"19.000000"0 ,-3.000000 19.000000 0,-2.000000 19.000000 0,2.000000 5.000000 0,9.000000-5.000000 0,10.000000-7.000000 0,10.000000-5.000000 0,2.000000-3.000000 0,-3.000000 4.000000 0,-3.000000 3.000000 0,-2.000000 3.000000 0,-6.000000 6.000000 0,-6.000000 9.000000 0,-6.000000 10.000000 0,-6.000000 10.000000 0,-9.000000 5.000000 0,-8.000000 4.000000 0,-10.000000 3.000000 0,-9.000000 3.000000 0,-5.000000 6.000000 0,0.000000 9.000000 0,0.000000 10.000000 0,0.000000 10.000000 0,-7.000000 8.000000 0,-11.000000 10.000000 0,-14.000000 10.000000 0,-11.000000 9.000000 0,-14.000000 10.000000 0,-11.000000 14.000000 0,-14.000000 11.000000 0,-11.000000 14.000000 0,-11.000000 8.000000 0,-5.000000 7.000000 0,-7.000000 6.000000 0,-5.000000 7.000000 0,-1.000000-4.000000 0,6.000000-12.000000 0,7.000000-13.000000 0,6.000000-12.000000 0,4.000000-13.000000-20,4.000000-12.000000-39,3.000000-13.000000-42,3.000000-12.000000-39</inkml:trace>
</inkml:ink>
</file>

<file path=word/ink/ink3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0700.000000 1095800.000000 999,'-52.000000'62.000000'0,"47.000000"-24.000000"0 ,47.000000-26.000000 0,48.000000-24.000000 0,24.000000-20.000000 0,3.000000-11.000000 0,3.000000-14.000000 0,4.000000-11.000000 0,-1.000000-7.000000 0,-3.000000 0.000000 0,-3.000000 0.000000 0,-2.000000 0.000000 0,-6.000000 1.000000 0,-6.000000 4.000000 0,-6.000000 3.000000 0,-6.000000 3.000000 0</inkml:trace>
</inkml:ink>
</file>

<file path=word/ink/ink311.xml><?xml version="1.0" encoding="utf-8"?>
<inkml:ink xmlns:inkml="http://www.w3.org/2003/InkML">
  <annotation type="ScanImages2ExtractSignatures">1</annotation>
  <annotation type="ScanImagesWidth">-21040419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1800.000000 1096800.000000 999,'164.000000'-5.000000'0,"-22.000000"-9.000000"0 ,-22.000000-10.000000 0,-21.000000-8.000000 0,-15.000000-4.000000 0,-6.000000 3.000000 0,-6.000000 3.000000 0,-6.000000 4.000000 0,-7.000000 10.000000 0,-6.000000 19.000000 0,-6.000000 19.000000 0,-6.000000 19.000000 0,-12.000000 16.000000 0,-15.000000 17.000000 0,-15.000000 15.000000 0,-16.000000 16.000000 0,-13.000000 9.000000 0,-9.000000 3.000000 0,-10.000000 3.000000 0,-8.000000 4.000000 0,-6.000000-1.000000 0,1.000000-3.000000 0,-1.000000-3.000000 0,1.000000-2.000000 0,1.000000-11.000000 0,3.000000-15.000000 0,3.000000-15.000000 0,4.000000-16.000000 0,4.000000-33.000000 0,6.000000-50.000000 0,7.000000-50.000000 0,6.000000-50.000000 0,6.000000-13.000000-20,6.000000 26.000000-40,7.000000 24.000000-39,6.000000 26.000000-41</inkml:trace>
</inkml:ink>
</file>

<file path=word/ink/ink3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2150.000000 1095450.000000 999,'-2.000000'76.000000'0,"-3.000000"4.000000"0 ,-3.000000 3.000000 0,-2.000000 3.000000 0,-5.000000 4.000000 0,-2.000000 7.000000 0,-3.000000 6.000000 0,-3.000000 7.000000 0,-4.000000 5.000000 0,-3.000000 7.000000 0,-3.000000 6.000000 0,-2.000000 7.000000 0,-6.000000 2.000000 0,-6.000000 1.000000 0,-6.000000-1.000000 0,-6.000000 1.000000 0,1.000000-7.000000 0,9.000000-12.000000 0,10.000000-13.000000 0,10.000000-12.000000 0,11.000000-24.000000-20,17.000000-34.000000-40,15.000000-35.000000-39,16.000000-33.000000-41</inkml:trace>
</inkml:ink>
</file>

<file path=word/ink/ink31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3050.000000 1095000.000000 999,'68.000000'139.000000'0,"-11.000000"-22.000000"0 ,-14.000000-22.000000 0,-11.000000-21.000000 0,-12.000000-12.000000 0,-9.000000 1.000000 0,-10.000000-1.000000 0,-8.000000 1.000000 0,-6.000000-3.000000 0,1.000000-2.000000 0,-1.000000-3.000000 0,1.000000-3.000000 0,1.000000-4.000000 0,3.000000-3.000000 0,3.000000-3.000000 0,4.000000-2.000000 0,8.000000-12.000000 0,17.000000-19.000000 0,15.000000-18.000000 0,16.000000-19.000000 0,5.000000-13.000000 0,-2.000000-6.000000 0,-3.000000-6.000000 0,-3.000000-6.000000 0,-1.000000-4.000000 0,4.000000 1.000000 0,3.000000-1.000000 0,3.000000 1.000000 0,-1.000000 2.000000 0,-2.000000 7.000000 0,-3.000000 6.000000 0,-3.000000 7.000000 0,-4.000000 5.000000 0,-3.000000 7.000000 0,-3.000000 6.000000 0,-2.000000 7.000000 0,-5.000000 8.000000 0,-2.000000 14.000000 0,-3.000000 11.000000 0,-3.000000 14.000000 0,-9.000000 14.000000 0,-11.000000 20.000000 0,-14.000000 18.000000 0,-11.000000 20.000000 0,-9.000000 16.000000 0,-3.000000 16.000000 0,-3.000000 15.000000 0,-2.000000 17.000000 0,-3.000000 2.000000 0,1.000000-9.000000 0,-1.000000-10.000000 0,1.000000-8.000000 0,1.000000-12.000000 0,3.000000-12.000000 0,3.000000-13.000000 0,4.000000-12.000000 0,-1.000000-18.000000-20,-3.000000-21.000000-40,-3.000000-22.000000-39,-2.000000-22.000000-41</inkml:trace>
</inkml:ink>
</file>

<file path=word/ink/ink31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3600.000000 1096750.000000 999,'140.000000'28.000000'0,"-18.000000"6.000000"0 ,-19.000000 7.000000 0,-18.000000 6.000000 0,-14.000000 4.000000 0,-5.000000 4.000000 0,-7.000000 3.000000 0,-5.000000 3.000000 0,-4.000000-2.000000 0,0.000000-6.000000 0,0.000000-6.000000 0,0.000000-6.000000 0</inkml:trace>
</inkml:ink>
</file>

<file path=word/ink/ink315.xml><?xml version="1.0" encoding="utf-8"?>
<inkml:ink xmlns:inkml="http://www.w3.org/2003/InkML">
  <annotation type="ScanImages2ExtractSignatures">1</annotation>
  <annotation type="ScanImagesWidth">-192935500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5450.000000 1095150.000000 999,'100.000000'-5.000000'0,"0.000000"-9.000000"0 ,0.000000-10.000000 0,0.000000-8.000000 0,-2.000000-8.000000 0,-3.000000-2.000000 0,-3.000000-3.000000 0,-2.000000-3.000000 0,-6.000000-2.000000 0,-6.000000 0.000000 0,-6.000000 0.000000 0,-6.000000 0.000000 0,-7.000000 0.000000 0,-6.000000 0.000000 0,-6.000000 0.000000 0,-6.000000 0.000000 0,-6.000000 1.000000 0,-2.000000 4.000000 0,-3.000000 3.000000 0,-3.000000 3.000000 0</inkml:trace>
</inkml:ink>
</file>

<file path=word/ink/ink316.xml><?xml version="1.0" encoding="utf-8"?>
<inkml:ink xmlns:inkml="http://www.w3.org/2003/InkML">
  <annotation type="ScanImages2ExtractSignatures">1</annotation>
  <annotation type="ScanImagesWidth">121078865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6500.000000 1094300.000000 999,'-66.000000'53.000000'0,"19.000000"6.000000"0 ,19.000000 7.000000 0,19.000000 6.000000 0,4.000000 10.000000 0,-9.000000 17.000000 0,-10.000000 15.000000 0,-8.000000 16.000000 0,-8.000000 15.000000 0,-2.000000 16.000000 0,-3.000000 15.000000 0,-3.000000 17.000000 0,-6.000000 5.000000 0,-5.000000-3.000000 0,-7.000000-3.000000 0,-5.000000-2.000000 0,-1.000000-12.000000 0,6.000000-19.000000 0,7.000000-18.000000 0,6.000000-19.000000 0,6.000000-19.000000 0,6.000000-19.000000 0,7.000000-18.000000 0,6.000000-19.000000 0,12.000000-24.000000 0,19.000000-28.000000 0,19.000000-28.000000 0,19.000000-27.000000 0,9.000000-14.000000 0,0.000000 4.000000 0,0.000000 3.000000 0,0.000000 3.000000 0,0.000000 3.000000 0,0.000000 3.000000 0,0.000000 3.000000 0,0.000000 4.000000 0,-2.000000 5.000000 0,-3.000000 10.000000 0,-3.000000 10.000000 0,-2.000000 9.000000 0,-6.000000 20.000000 0,-6.000000 31.000000 0,-6.000000 32.000000 0,-6.000000 31.000000 0,-6.000000 15.000000 0,-2.000000 1.000000 0,-3.000000-1.000000 0,-3.000000 1.000000 0,-6.000000-4.000000 0,-5.000000-6.000000 0,-7.000000-6.000000 0,-5.000000-6.000000 0,-3.000000-10.000000 0,4.000000-12.000000 0,3.000000-13.000000 0,3.000000-12.000000 0,4.000000-16.000000 0,7.000000-19.000000 0,6.000000-18.000000 0,7.000000-19.000000 0,8.000000-19.000000 0,14.000000-19.000000 0,11.000000-18.000000 0,14.000000-19.000000 0,7.000000-12.000000 0,3.000000-2.000000 0,3.000000-3.000000 0,4.000000-3.000000 0,4.000000-6.000000 0,6.000000-5.000000 0,7.000000-7.000000 0,6.000000-5.000000 0,-1.000000 2.000000 0,-5.000000 13.000000 0,-7.000000 12.000000 0,-5.000000 13.000000 0,-4.000000 6.000000 0,0.000000 0.000000 0,0.000000 0.000000 0,0.000000 0.000000 0</inkml:trace>
</inkml:ink>
</file>

<file path=word/ink/ink317.xml><?xml version="1.0" encoding="utf-8"?>
<inkml:ink xmlns:inkml="http://www.w3.org/2003/InkML">
  <annotation type="ScanImages2ExtractSignatures">1</annotation>
  <annotation type="ScanImagesWidth">-707406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7000.000000 1095400.000000 999,'28.000000'121.000000'0,"6.000000"-5.000000"0 ,7.000000-7.000000 0,6.000000-5.000000 0,-2.000000 5.000000 0,-9.000000 19.000000 0,-10.000000 19.000000 0,-8.000000 19.000000 0,-8.000000 9.000000 0,-2.000000 0.000000 0,-3.000000 0.000000 0,-3.000000 0.000000 0,-1.000000-8.000000 0,4.000000-16.000000 0,3.000000-15.000000 0,3.000000-15.000000 0,3.000000-18.000000 0,3.000000-19.000000 0,3.000000-18.000000 0,4.000000-19.000000 0,5.000000-21.000000 0,10.000000-21.000000 0,10.000000-22.000000 0,9.000000-22.000000 0,6.000000-29.000000 0,3.000000-33.000000 0,3.000000-35.000000 0,4.000000-34.000000 0,-4.000000-9.000000 0,-9.000000 20.000000 0,-10.000000 18.000000 0,-8.000000 20.000000 0,-8.000000 14.000000-20,-2.000000 14.000000-40,-3.000000 11.000000-39,-3.000000 14.000000-41</inkml:trace>
</inkml:ink>
</file>

<file path=word/ink/ink3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99100.000000 1095750.000000 999,'-57.000000'65.000000'0,"39.000000"-18.000000"0 ,36.000000-19.000000 0,39.000000-18.000000 0,24.000000-20.000000 0,13.000000-18.000000 0,12.000000-19.000000 0,13.000000-18.000000 0,7.000000-17.000000 0,4.000000-11.000000 0,3.000000-14.000000 0,3.000000-11.000000 0,-10.000000 2.000000 0,-21.000000 19.000000 0,-22.000000 19.000000 0,-22.000000 19.000000 0,-15.000000 10.000000-20,-5.000000 4.000000-40,-7.000000 3.000000-39,-5.000000 3.000000-41</inkml:trace>
</inkml:ink>
</file>

<file path=word/ink/ink319.xml><?xml version="1.0" encoding="utf-8"?>
<inkml:ink xmlns:inkml="http://www.w3.org/2003/InkML">
  <annotation type="ScanImages2ExtractSignatures">1</annotation>
  <annotation type="ScanImagesWidth">-32010137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01700.000000 1094200.000000 999,'98.000000'42.000000'0,"-3.000000"-16.000000"0 ,-3.000000-15.000000 0,-2.000000-15.000000 0,-3.000000-17.000000 0,1.000000-15.000000 0,-1.000000-15.000000 0,1.000000-16.000000 0,-4.000000-10.000000 0,-6.000000-3.000000 0,-6.000000-3.000000 0,-6.000000-2.000000 0,-6.000000 0.000000 0,-2.000000 7.000000 0,-3.000000 6.000000 0,-3.000000 7.000000 0,-4.000000 5.000000-20,-3.000000 7.000000-40,-3.000000 6.000000-39,-2.000000 7.000000-41</inkml:trace>
</inkml:ink>
</file>

<file path=word/ink/ink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99600.000000 979300.000000 999,'67.000000'93.000000'0,"-16.000000"-11.000000"0 ,-15.000000-14.000000 0,-15.000000-11.000000 0,-12.000000-4.000000 0,-6.000000 6.000000 0,-6.000000 7.000000 0,-6.000000 6.000000 0,-7.000000 4.000000 0,-6.000000 4.000000 0,-6.000000 3.000000 0,-6.000000 3.000000 0,-6.000000 1.000000 0,-2.000000 1.000000 0,-3.000000-1.000000 0,-3.000000 1.000000 0,1.000000-4.000000 0,6.000000-6.000000 0,7.000000-6.000000 0,6.000000-6.000000 0,13.000000-10.000000 0,23.000000-12.000000 0,22.000000-13.000000 0,22.000000-12.000000 0,12.000000-13.000000 0,3.000000-12.000000 0,3.000000-13.000000 0,4.000000-12.000000 0,2.000000-7.000000 0,4.000000 1.000000 0,3.000000-1.000000 0,3.000000 1.000000 0,-2.000000 1.000000 0,-6.000000 3.000000 0,-6.000000 3.000000 0,-6.000000 4.000000 0,-6.000000 2.000000 0,-2.000000 4.000000 0,-3.000000 3.000000 0,-3.000000 3.000000 0,-2.000000 3.000000 0,0.000000 3.000000 0,0.000000 3.000000 0,0.000000 4.000000 0,-10.000000 16.000000 0,-18.000000 32.000000 0,-19.000000 31.000000 0,-18.000000 32.000000 0,-12.000000 10.000000 0,-3.000000-9.000000 0,-3.000000-10.000000 0,-2.000000-8.000000 0,-6.000000-8.000000 0,-6.000000-2.000000 0,-6.000000-3.000000 0,-6.000000-3.000000 0,-2.000000-9.000000 0,3.000000-11.000000 0,3.000000-14.000000 0,4.000000-11.000000 0,-1.000000-11.000000 0,-3.000000-5.000000 0,-3.000000-7.000000 0,-2.000000-5.000000 0</inkml:trace>
</inkml:ink>
</file>

<file path=word/ink/ink32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02700.000000 1093350.000000 999,'-69.000000'48.000000'0,"13.000000"-3.000000"0 ,12.000000-3.000000 0,13.000000-2.000000 0,9.000000-1.000000 0,6.000000 3.000000 0,7.000000 3.000000 0,6.000000 4.000000 0,4.000000 5.000000 0,4.000000 10.000000 0,3.000000 10.000000 0,3.000000 9.000000 0,1.000000 9.000000 0,1.000000 9.000000 0,-1.000000 10.000000 0,1.000000 10.000000 0,-1.000000 0.000000 0,1.000000-5.000000 0,-1.000000-7.000000 0,1.000000-5.000000 0,-1.000000-8.000000 0,1.000000-5.000000 0,-1.000000-7.000000 0,1.000000-5.000000 0,-3.000000-9.000000 0,-2.000000-9.000000 0,-3.000000-10.000000 0,-3.000000-8.000000 0,-9.000000-6.000000 0,-11.000000 1.000000 0,-14.000000-1.000000 0,-11.000000 1.000000 0,-7.000000-3.000000 0,0.000000-2.000000 0,0.000000-3.000000 0,0.000000-3.000000 0,-7.000000-1.000000 0,-11.000000 4.000000 0,-14.000000 3.000000 0,-11.000000 3.000000 0,-1.000000-2.000000 0,13.000000-6.000000 0,12.000000-6.000000 0,13.000000-6.000000 0,21.000000-15.000000 0,32.000000-21.000000 0,31.000000-22.000000 0,32.000000-22.000000 0,18.000000-13.000000 0,6.000000-3.000000 0,7.000000-3.000000 0,6.000000-2.000000 0,3.000000-3.000000 0,0.000000 1.000000 0,0.000000-1.000000 0,0.000000 1.000000 0,-4.000000 2.000000 0,-5.000000 7.000000 0,-7.000000 6.000000 0,-5.000000 7.000000 0,-8.000000 5.000000 0,-5.000000 7.000000 0,-7.000000 6.000000 0,-5.000000 7.000000 0,-14.000000 18.000000 0,-18.000000 31.000000 0,-19.000000 32.000000 0,-18.000000 31.000000 0,-17.000000 18.000000 0,-11.000000 7.000000 0,-14.000000 6.000000 0,-11.000000 7.000000 0,-7.000000 2.000000 0,0.000000 1.000000 0,0.000000-1.000000 0,0.000000 1.000000 0,1.000000-4.000000 0,4.000000-6.000000 0,3.000000-6.000000 0,3.000000-6.000000 0,4.000000-10.000000 0,7.000000-12.000000 0,6.000000-13.000000 0,7.000000-12.000000 0,13.000000-13.000000 0,22.000000-12.000000 0,22.000000-13.000000 0,23.000000-12.000000 0,11.000000-9.000000 0,4.000000-2.000000 0,3.000000-3.000000 0,3.000000-3.000000 0,-1.000000-1.000000 0,-2.000000 4.000000 0,-3.000000 3.000000 0,-3.000000 3.000000 0,-4.000000 4.000000 0,-3.000000 7.000000 0,-3.000000 6.000000 0,-2.000000 7.000000 0,-14.000000 5.000000 0,-21.000000 7.000000 0,-22.000000 6.000000 0,-22.000000 7.000000 0,-18.000000 5.000000 0,-11.000000 7.000000 0,-14.000000 6.000000 0,-11.000000 7.000000 0,-3.000000-4.000000 0,10.000000-12.000000 0,10.000000-13.000000 0,9.000000-12.000000 0,2.000000-5.000000 0,-2.000000 3.000000 0,-3.000000 3.000000 0,-3.000000 4.000000 0,13.000000 1.000000 0,32.000000 0.000000 0,31.000000 0.000000 0,32.000000 0.000000 0,29.000000 0.000000 0,28.000000 0.000000 0,28.000000 0.000000 0,29.000000 0.000000 0,21.000000-2.000000 0,16.000000-3.000000 0,15.000000-3.000000 0,17.000000-2.000000 0,14.000000-3.000000 0,17.000000 1.000000 0,15.000000-1.000000 0,16.000000 1.000000 0,-4.000000-3.000000 0,-21.000000-2.000000 0,-22.000000-3.000000 0,-22.000000-3.000000 0,-11.000000-2.000000 0,0.000000 0.000000 0,0.000000 0.000000 0,0.000000 0.000000 0,-18.000000 0.000000 0,-33.000000 0.000000 0,-35.000000 0.000000 0,-34.000000 0.000000 0</inkml:trace>
</inkml:ink>
</file>

<file path=word/ink/ink321.xml><?xml version="1.0" encoding="utf-8"?>
<inkml:ink xmlns:inkml="http://www.w3.org/2003/InkML">
  <annotation type="ScanImages2ExtractSignatures">1</annotation>
  <annotation type="ScanImagesWidth">-21398097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04500.000000 1093300.000000 999,'89.000000'73.000000'0,"-22.000000"-3.000000"0 ,-22.000000-3.000000 0,-21.000000-2.000000 0,-20.000000-1.000000 0,-15.000000 3.000000 0,-15.000000 3.000000 0,-16.000000 4.000000 0,-12.000000 5.000000 0,-5.000000 10.000000 0,-7.000000 10.000000 0,-5.000000 9.000000 0,-4.000000 1.000000 0,0.000000-6.000000 0,0.000000-6.000000 0,0.000000-6.000000 0,4.000000-9.000000 0,10.000000-8.000000 0,10.000000-10.000000 0,9.000000-9.000000 0,15.000000-13.000000 0,22.000000-16.000000 0,22.000000-15.000000 0,23.000000-15.000000 0,11.000000-11.000000 0,4.000000-2.000000 0,3.000000-3.000000 0,3.000000-3.000000 0,-1.000000-2.000000 0,-2.000000 0.000000 0,-3.000000 0.000000 0,-3.000000 0.000000 0,-6.000000 12.000000 0,-5.000000 26.000000 0,-7.000000 24.000000 0,-5.000000 26.000000 0,-14.000000 18.000000 0,-18.000000 13.000000 0,-19.000000 12.000000 0,-18.000000 13.000000 0,-7.000000 6.000000 0,6.000000 0.000000 0,7.000000 0.000000 0,6.000000 0.000000 0,6.000000-7.000000 0,6.000000-11.000000 0,7.000000-14.000000 0,6.000000-11.000000 0,12.000000-18.000000 0,19.000000-22.000000 0,19.000000-22.000000 0,19.000000-21.000000 0,10.000000-20.000000 0,4.000000-15.000000 0,3.000000-15.000000 0,3.000000-16.000000 0,-1.000000-13.000000 0,-2.000000-9.000000 0,-3.000000-10.000000 0,-3.000000-8.000000 0,-6.000000 3.000000 0,-5.000000 20.000000 0,-7.000000 18.000000 0,-5.000000 20.000000 0,-8.000000 8.000000-20,-5.000000 1.000000-40,-7.000000-1.000000-39,-5.000000 1.000000-41</inkml:trace>
</inkml:ink>
</file>

<file path=word/ink/ink322.xml><?xml version="1.0" encoding="utf-8"?>
<inkml:ink xmlns:inkml="http://www.w3.org/2003/InkML">
  <annotation type="ScanImages2ExtractSignatures">1</annotation>
  <annotation type="ScanImagesWidth">-21398097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2:19"/>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05900.000000 1096150.000000 999,'-160.000000'189.000000'0,"32.000000"-22.000000"0 ,31.000000-22.000000 0,32.000000-21.000000 0</inkml:trace>
</inkml:ink>
</file>

<file path=word/ink/ink32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1350.000000 1174500.000000 999,'98.000000'-121.000000'0,"-3.000000"10.000000"0 ,-3.000000 10.000000 0,-2.000000 9.000000 0,2.000000 6.000000 0,9.000000 3.000000 0,10.000000 3.000000 0,10.000000 4.000000 0,-1.000000 4.000000 0,-9.000000 6.000000 0,-10.000000 7.000000 0,-8.000000 6.000000 0,-9.000000 7.000000 0,-6.000000 10.000000 0,-6.000000 10.000000 0,-6.000000 9.000000 0,-4.000000 9.000000 0,1.000000 9.000000 0,-1.000000 10.000000 0,1.000000 10.000000 0,-1.000000 13.000000 0,1.000000 19.000000 0,-1.000000 19.000000 0,1.000000 19.000000 0,4.000000 26.000000 0,9.000000 34.000000 0,10.000000 35.000000 0,10.000000 35.000000 0,5.000000 41.000000 0,4.000000 51.000000 0,3.000000 49.000000 0,3.000000 51.000000 0,-4.000000 24.000000 0,-8.000000 1.000000 0,-10.000000-1.000000 0,-9.000000 1.000000 0,-10.000000-20.000000 0,-9.000000-36.000000 0,-10.000000-39.000000 0,-8.000000-36.000000 0,-9.000000-37.000000 0,-6.000000-34.000000 0,-6.000000-35.000000 0,-6.000000-33.000000 0</inkml:trace>
</inkml:ink>
</file>

<file path=word/ink/ink324.xml><?xml version="1.0" encoding="utf-8"?>
<inkml:ink xmlns:inkml="http://www.w3.org/2003/InkML">
  <annotation type="ScanImages2ExtractSignatures">1</annotation>
  <annotation type="ScanImagesWidth">26265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5800.000000 1172200.000000 999,'156.000000'25.000000'0,"13.000000"50.000000"0 ,12.000000 50.000000 0,13.000000 50.000000 0,1.000000 29.000000 0,-9.000000 10.000000 0,-10.000000 10.000000 0,-8.000000 9.000000 0,-9.000000-5.000000 0,-6.000000-19.000000 0,-6.000000-18.000000 0,-6.000000-19.000000 0,-12.000000-19.000000 0,-15.000000-19.000000 0,-15.000000-18.000000 0,-16.000000-19.000000 0</inkml:trace>
</inkml:ink>
</file>

<file path=word/ink/ink325.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9350.000000 1173300.000000 999,'118.000000'-113.000000'0,"-11.000000"26.000000"0 ,-14.000000 24.000000 0,-11.000000 26.000000 0,-9.000000 12.000000 0,-3.000000 0.000000 0,-3.000000 0.000000 0,-2.000000 0.000000 0,-5.000000 1.000000 0,-2.000000 4.000000 0,-3.000000 3.000000 0,-3.000000 3.000000 0,-13.000000 21.000000 0,-22.000000 42.000000 0,-22.000000 40.000000 0,-21.000000 41.000000 0,-17.000000 29.000000 0,-8.000000 19.000000 0,-10.000000 19.000000 0,-9.000000 19.000000 0,-7.000000 9.000000 0,-3.000000 0.000000 0,-3.000000 0.000000 0,-2.000000 0.000000 0,-3.000000-4.000000 0,1.000000-5.000000 0,-1.000000-7.000000 0,1.000000-5.000000 0,4.000000-15.000000 0,9.000000-22.000000 0,10.000000-22.000000 0,10.000000-21.000000 0,21.000000-42.000000 0,34.000000-58.000000 0,35.000000-60.000000 0,35.000000-59.000000 0,16.000000-30.000000 0,1.000000 0.000000 0,-1.000000 0.000000 0,1.000000 0.000000 0,1.000000 4.000000 0,3.000000 10.000000 0,3.000000 10.000000 0,4.000000 9.000000 0,-7.000000 9.000000 0,-16.000000 9.000000 0,-15.000000 10.000000 0,-15.000000 10.000000 0,-15.000000 25.000000 0,-12.000000 45.000000 0,-13.000000 43.000000 0,-12.000000 45.000000 0,-9.000000 24.000000 0,-2.000000 6.000000 0,-3.000000 7.000000 0,-3.000000 6.000000 0,-1.000000-1.000000 0,4.000000-5.000000 0,3.000000-7.000000 0,3.000000-5.000000 0,3.000000-12.000000 0,3.000000-16.000000 0,3.000000-15.000000 0,4.000000-15.000000 0,7.000000-15.000000 0,13.000000-12.000000 0,12.000000-13.000000 0,13.000000-12.000000 0,7.000000-13.000000 0,4.000000-12.000000 0,3.000000-13.000000 0,3.000000-12.000000 0,-1.000000-18.000000 0,-2.000000-21.000000 0,-3.000000-22.000000 0,-3.000000-22.000000 0,-2.000000-21.000000 0,0.000000-18.000000 0,0.000000-19.000000 0,0.000000-18.000000 0,-5.000000-15.000000 0,-9.000000-9.000000 0,-10.000000-10.000000 0,-8.000000-8.000000 0,-8.000000 16.000000 0,-2.000000 44.000000 0,-3.000000 44.000000 0,-3.000000 44.000000 0,-2.000000 19.000000-20,0.000000-2.000000-39,0.000000-3.000000-42,0.000000-3.000000-39</inkml:trace>
</inkml:ink>
</file>

<file path=word/ink/ink326.xml><?xml version="1.0" encoding="utf-8"?>
<inkml:ink xmlns:inkml="http://www.w3.org/2003/InkML">
  <annotation type="ScanImages2ExtractSignatures">1</annotation>
  <annotation type="ScanImagesWidth">-20996989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0100.000000 1171800.000000 999,'-82.000000'-110.000000'0,"39.000000"82.000000"0 ,36.000000 81.000000 0,39.000000 82.000000 0,41.000000 68.000000 0,47.000000 56.000000 0,47.000000 57.000000 0,48.000000 56.000000 0,17.000000 38.000000 0,-8.000000 23.000000 0,-10.000000 22.000000 0,-9.000000 22.000000 0,-7.000000-10.000000 0,-3.000000-41.000000 0,-3.000000-40.000000 0,-2.000000-40.000000 0,-14.000000-50.000000 0,-21.000000-55.000000 0,-22.000000-57.000000 0,-22.000000-55.000000 0</inkml:trace>
</inkml:ink>
</file>

<file path=word/ink/ink327.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0850.000000 1171000.000000 999,'140.000000'78.000000'0,"-18.000000"6.000000"0 ,-19.000000 7.000000 0,-18.000000 6.000000 0,-12.000000 3.000000 0,-3.000000 0.000000 0,-3.000000 0.000000 0,-2.000000 0.000000 0,-8.000000-7.000000 0,-8.000000-11.000000 0,-10.000000-14.000000 0,-9.000000-11.000000 0</inkml:trace>
</inkml:ink>
</file>

<file path=word/ink/ink328.xml><?xml version="1.0" encoding="utf-8"?>
<inkml:ink xmlns:inkml="http://www.w3.org/2003/InkML">
  <annotation type="ScanImages2ExtractSignatures">1</annotation>
  <annotation type="ScanImagesWidth">-21398097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3600.000000 1172250.000000 999,'121.000000'-77.000000'0,"-5.000000"-3.000000"0 ,-7.000000-3.000000 0,-5.000000-2.000000 0,0.000000-3.000000 0,10.000000 1.000000 0,10.000000-1.000000 0,9.000000 1.000000 0,2.000000-1.000000 0,-2.000000 1.000000 0,-3.000000-1.000000 0,-3.000000 1.000000 0,-10.000000 2.000000 0,-16.000000 7.000000 0,-15.000000 6.000000 0,-15.000000 7.000000 0</inkml:trace>
</inkml:ink>
</file>

<file path=word/ink/ink329.xml><?xml version="1.0" encoding="utf-8"?>
<inkml:ink xmlns:inkml="http://www.w3.org/2003/InkML">
  <annotation type="ScanImages2ExtractSignatures">1</annotation>
  <annotation type="ScanImagesWidth">169083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4900.000000 1170350.000000 999,'46.000000'240.000000'0,"-5.000000"-18.000000"0 ,-7.000000-19.000000 0,-5.000000-18.000000 0,-4.000000-7.000000 0,0.000000 6.000000 0,0.000000 7.000000 0,0.000000 6.000000 0,-4.000000-4.000000 0,-5.000000-11.000000 0,-7.000000-14.000000 0,-5.000000-11.000000 0,-4.000000-17.000000 0,0.000000-18.000000 0,0.000000-19.000000 0,0.000000-18.000000 0</inkml:trace>
</inkml:ink>
</file>

<file path=word/ink/ink33.xml><?xml version="1.0" encoding="utf-8"?>
<inkml:ink xmlns:inkml="http://www.w3.org/2003/InkML">
  <annotation type="ScanImages2ExtractSignatures">1</annotation>
  <annotation type="ScanImagesWidth">4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99750.000000 979150.000000 999,'137.000000'-44.000000'0,"-24.000000"13.000000"0 ,-26.000000 12.000000 0,-24.000000 13.000000 0,-13.000000 12.000000 0,0.000000 13.000000 0,0.000000 12.000000 0,0.000000 13.000000 0</inkml:trace>
</inkml:ink>
</file>

<file path=word/ink/ink330.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4500.000000 1172950.000000 999,'-119.000000'-29.000000'0,"63.000000"-5.000000"0 ,62.000000-7.000000 0,63.000000-5.000000 0,40.000000-19.000000 0,19.000000-27.000000 0,19.000000-28.000000 0,19.000000-28.000000 0,-2.000000-9.000000 0,-22.000000 14.000000 0,-22.000000 11.000000 0,-21.000000 14.000000 0,-18.000000 14.000000 0,-12.000000 20.000000 0,-13.000000 18.000000 0,-12.000000 20.000000 0,-16.000000 31.000000 0,-19.000000 48.000000 0,-18.000000 47.000000 0,-19.000000 47.000000 0,-15.000000 26.000000 0,-8.000000 6.000000 0,-10.000000 7.000000 0,-9.000000 6.000000 0,-10.000000 4.000000 0,-9.000000 4.000000 0,-10.000000 3.000000 0,-8.000000 3.000000 0,-4.000000-1.000000 0,3.000000-2.000000 0,3.000000-3.000000 0,4.000000-3.000000 0,5.000000-13.000000 0,10.000000-22.000000 0,10.000000-22.000000 0,9.000000-21.000000 0,20.000000-31.000000 0,31.000000-36.000000 0,32.000000-39.000000 0,31.000000-36.000000 0,20.000000-29.000000 0,9.000000-19.000000 0,10.000000-18.000000 0,10.000000-19.000000 0,2.000000-8.000000 0,-3.000000 3.000000 0,-3.000000 3.000000 0,-2.000000 4.000000 0,-8.000000 7.000000 0,-8.000000 13.000000 0,-10.000000 12.000000 0,-9.000000 13.000000 0,-23.000000 40.000000 0,-33.000000 69.000000 0,-35.000000 69.000000 0,-34.000000 69.000000 0,-18.000000 32.000000 0,1.000000-3.000000 0,-1.000000-3.000000 0,1.000000-2.000000 0,1.000000-9.000000 0,3.000000-12.000000 0,3.000000-13.000000 0,4.000000-12.000000 0,4.000000-15.000000 0,6.000000-15.000000 0,7.000000-15.000000 0,6.000000-16.000000 0,12.000000-24.000000 0,19.000000-31.000000 0,19.000000-31.000000 0,19.000000-31.000000 0,13.000000-21.000000 0,10.000000-9.000000 0,10.000000-10.000000 0,9.000000-8.000000 0,6.000000-4.000000 0,3.000000 3.000000 0,3.000000 3.000000 0,4.000000 4.000000 0,-3.000000 4.000000 0,-5.000000 6.000000 0,-7.000000 7.000000 0,-5.000000 6.000000 0,-6.000000 21.000000 0,-3.000000 39.000000 0,-3.000000 36.000000 0,-2.000000 39.000000 0,-8.000000 21.000000 0,-8.000000 6.000000 0,-10.000000 7.000000 0,-9.000000 6.000000 0,-4.000000-4.000000 0,4.000000-11.000000 0,3.000000-14.000000 0,3.000000-11.000000 0,7.000000-15.000000 0,14.000000-16.000000 0,11.000000-15.000000 0,14.000000-15.000000 0,2.000000-21.000000 0,-6.000000-25.000000 0,-6.000000-25.000000 0,-6.000000-25.000000 0,-1.000000-18.000000 0,7.000000-8.000000 0,6.000000-10.000000 0,7.000000-9.000000 0,7.000000-13.000000 0,9.000000-16.000000 0,10.000000-15.000000 0,10.000000-15.000000 0,4.000000-4.000000 0,0.000000 9.000000 0,0.000000 10.000000 0,0.000000 10.000000 0,-5.000000 8.000000 0,-9.000000 10.000000 0,-10.000000 10.000000 0,-8.000000 9.000000 0,-11.000000 10.000000 0,-8.000000 14.000000 0,-10.000000 11.000000 0,-9.000000 14.000000 0,-15.000000 11.000000 0,-18.000000 14.000000 0,-19.000000 11.000000 0,-18.000000 14.000000 0,-15.000000 11.000000 0,-9.000000 14.000000 0,-10.000000 11.000000 0,-8.000000 14.000000 0,-6.000000 7.000000 0,1.000000 3.000000 0,-1.000000 3.000000 0,1.000000 4.000000 0,4.000000-1.000000 0,9.000000-3.000000 0,10.000000-3.000000 0,10.000000-2.000000 0,14.000000-3.000000 0,23.000000 1.000000 0,22.000000-1.000000 0,22.000000 1.000000 0,23.000000 5.000000 0,25.000000 14.000000 0,25.000000 11.000000 0,25.000000 14.000000 0,17.000000 8.000000 0,9.000000 7.000000 0,10.000000 6.000000 0,10.000000 7.000000 0,-3.000000-3.000000 0,-11.000000-8.000000 0,-14.000000-10.000000 0,-11.000000-9.000000 0,-14.000000-12.000000 0,-11.000000-11.000000 0,-14.000000-14.000000 0,-11.000000-11.000000 0</inkml:trace>
</inkml:ink>
</file>

<file path=word/ink/ink331.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8400.000000 1171900.000000 999,'231.000000'-74.000000'0,"-37.000000"4.000000"0 ,-38.000000 3.000000 0,-37.000000 3.000000 0,-21.000000-2.000000 0,-3.000000-6.000000 0,-3.000000-6.000000 0,-2.000000-6.000000 0,-8.000000-6.000000 0,-8.000000-2.000000 0,-10.000000-3.000000 0,-9.000000-3.000000 0</inkml:trace>
</inkml:ink>
</file>

<file path=word/ink/ink332.xml><?xml version="1.0" encoding="utf-8"?>
<inkml:ink xmlns:inkml="http://www.w3.org/2003/InkML">
  <annotation type="ScanImages2ExtractSignatures">1</annotation>
  <annotation type="ScanImagesWidth">1690829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9700.000000 1170200.000000 999,'-88.000000'18.000000'0,"26.000000"39.000000"0 ,24.000000 36.000000 0,26.000000 39.000000 0,16.000000 25.000000 0,10.000000 17.000000 0,10.000000 15.000000 0,9.000000 16.000000 0,1.000000 13.000000 0,-6.000000 14.000000 0,-6.000000 11.000000 0,-6.000000 14.000000 0,-6.000000-4.000000 0,-2.000000-19.000000 0,-3.000000-18.000000 0,-3.000000-19.000000 0,-4.000000-22.000000 0,-3.000000-25.000000 0,-3.000000-25.000000 0,-2.000000-25.000000 0</inkml:trace>
</inkml:ink>
</file>

<file path=word/ink/ink3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9800.000000 1172400.000000 999,'120.000000'76.000000'0,"-9.000000"4.000000"0 ,-10.000000 3.000000 0,-8.000000 3.000000 0,-6.000000-2.000000 0,1.000000-6.000000 0,-1.000000-6.000000 0,1.000000-6.000000 0,-4.000000-9.000000 0,-6.000000-8.000000 0,-6.000000-10.000000 0,-6.000000-9.000000 0</inkml:trace>
</inkml:ink>
</file>

<file path=word/ink/ink334.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7450.000000 1171500.000000 999,'50.000000'128.000000'0,"0.000000"6.000000"0 ,0.000000 7.000000 0,0.000000 6.000000 0,-4.000000 7.000000 0,-5.000000 10.000000 0,-7.000000 10.000000 0,-5.000000 9.000000 0,-6.000000 4.000000 0,-3.000000 1.000000 0,-3.000000-1.000000 0,-2.000000 1.000000 0,-1.000000-6.000000 0,3.000000-8.000000 0,3.000000-10.000000 0,4.000000-9.000000 0,10.000000-12.000000 0,19.000000-11.000000 0,19.000000-14.000000 0,19.000000-11.000000 0,18.000000-17.000000 0,19.000000-18.000000 0,19.000000-19.000000 0,19.000000-18.000000 0,12.000000-14.000000 0,6.000000-5.000000 0,7.000000-7.000000 0,6.000000-5.000000 0,3.000000-12.000000 0,0.000000-16.000000 0,0.000000-15.000000 0,0.000000-15.000000 0,0.000000-7.000000 0,0.000000 3.000000 0,0.000000 3.000000 0,0.000000 4.000000 0,-16.000000 2.000000-20,-31.000000 4.000000-39,-31.000000 3.000000-42,-31.000000 3.000000-39</inkml:trace>
</inkml:ink>
</file>

<file path=word/ink/ink3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200.000000 1174150.000000 999,'-30.000000'237.000000'0,"-9.000000"-24.000000"0 ,-10.000000-26.000000 0,-8.000000-24.000000 0,-9.000000-7.000000 0,-6.000000 13.000000 0,-6.000000 12.000000 0,-6.000000 13.000000 0,-1.000000 2.000000 0,7.000000-5.000000 0,6.000000-7.000000 0,7.000000-5.000000 0,8.000000-17.000000 0,14.000000-24.000000 0,11.000000-26.000000 0,14.000000-24.000000 0,13.000000-23.000000 0,16.000000-18.000000 0,15.000000-19.000000 0,17.000000-18.000000 0,13.000000-18.000000 0,13.000000-16.000000 0,12.000000-15.000000 0,13.000000-15.000000 0,6.000000-14.000000 0,0.000000-8.000000 0,0.000000-10.000000 0,0.000000-9.000000 0,0.000000-12.000000 0,0.000000-11.000000 0,0.000000-14.000000 0,0.000000-11.000000 0,-2.000000-6.000000 0,-3.000000 4.000000 0,-3.000000 3.000000 0,-2.000000 3.000000 0,-8.000000 7.000000 0,-8.000000 14.000000 0,-10.000000 11.000000 0,-9.000000 14.000000 0,-16.000000 24.000000 0,-22.000000 38.000000 0,-22.000000 37.000000 0,-21.000000 38.000000 0,-15.000000 24.000000 0,-6.000000 14.000000 0,-6.000000 11.000000 0,-6.000000 14.000000 0,-1.000000 16.000000 0,7.000000 22.000000 0,6.000000 22.000000 0,7.000000 23.000000 0,2.000000 20.000000 0,1.000000 23.000000 0,-1.000000 22.000000 0,1.000000 22.000000 0,1.000000 19.000000 0,3.000000 20.000000 0,3.000000 18.000000 0,4.000000 20.000000 0,1.000000 3.000000 0,0.000000-8.000000 0,0.000000-10.000000 0,0.000000-9.000000 0,1.000000-20.000000 0,4.000000-27.000000 0,3.000000-28.000000 0,3.000000-28.000000 0,3.000000-31.000000 0,3.000000-30.000000 0,3.000000-32.000000 0,4.000000-30.000000 0,7.000000-45.000000 0,13.000000-56.000000 0,12.000000-56.000000 0,13.000000-56.000000 0,-1.000000-34.000000 0,-11.000000-8.000000 0,-14.000000-10.000000 0,-11.000000-9.000000 0,-7.000000-13.000000 0,0.000000-16.000000 0,0.000000-15.000000 0,0.000000-15.000000 0,-2.000000-4.000000 0,-3.000000 9.000000 0,-3.000000 10.000000 0,-2.000000 10.000000 0,-1.000000 8.000000 0,3.000000 10.000000 0,3.000000 10.000000 0,4.000000 9.000000 0,4.000000 13.000000 0,6.000000 20.000000 0,7.000000 18.000000 0,6.000000 20.000000 0,6.000000 17.000000 0,6.000000 20.000000 0,7.000000 18.000000 0,6.000000 20.000000 0,4.000000 14.000000 0,4.000000 14.000000 0,3.000000 11.000000 0,3.000000 14.000000 0,3.000000 21.000000 0,3.000000 31.000000 0,3.000000 32.000000 0,4.000000 31.000000 0,-3.000000 24.000000 0,-5.000000 20.000000 0,-7.000000 18.000000 0,-5.000000 20.000000 0,-6.000000 6.000000 0,-3.000000-2.000000 0,-3.000000-3.000000 0,-2.000000-3.000000 0,-6.000000-10.000000 0,-6.000000-16.000000 0,-6.000000-15.000000 0,-6.000000-15.000000 0,-18.000000-46.000000 0,-28.000000-75.000000 0,-28.000000-75.000000 0,-27.000000-75.000000 0,-20.000000-47.000000 0,-9.000000-19.000000 0,-10.000000-18.000000 0,-8.000000-19.000000 0,5.000000 6.000000 0,22.000000 31.000000 0,22.000000 32.000000 0,23.000000 31.000000 0</inkml:trace>
</inkml:ink>
</file>

<file path=word/ink/ink33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300.000000 1177750.000000 999,'107.000000'12.000000'0,"-33.000000"26.000000"0 ,-35.000000 24.000000 0,-34.000000 26.000000 0,-24.000000 15.000000 0,-12.000000 6.000000 0,-13.000000 7.000000 0,-12.000000 6.000000 0,-5.000000-2.000000 0,3.000000-9.000000 0,3.000000-10.000000 0,4.000000-8.000000 0,13.000000-28.000000 0,26.000000-43.000000 0,24.000000-44.000000 0,26.000000-43.000000 0,19.000000-32.000000 0,17.000000-19.000000 0,15.000000-18.000000 0,16.000000-19.000000 0,9.000000-18.000000 0,3.000000-15.000000 0,3.000000-15.000000 0,4.000000-16.000000 0,-3.000000-8.000000 0,-5.000000 0.000000 0,-7.000000 0.000000 0,-5.000000 0.000000 0,-6.000000 3.000000 0,-3.000000 6.000000 0,-3.000000 7.000000 0,-2.000000 6.000000 0,-8.000000 12.000000 0,-8.000000 19.000000 0,-10.000000 19.000000 0,-9.000000 19.000000 0,-23.000000 38.000000 0,-33.000000 60.000000 0,-35.000000 60.000000 0,-34.000000 59.000000 0,-13.000000 37.000000 0,9.000000 16.000000 0,10.000000 15.000000 0,10.000000 17.000000 0,5.000000 7.000000 0,4.000000 0.000000 0,3.000000 0.000000 0,3.000000 0.000000 0,1.000000-11.000000 0,1.000000-22.000000 0,-1.000000-22.000000 0,1.000000-21.000000 0,2.000000-45.000000 0,7.000000-65.000000 0,6.000000-65.000000 0,7.000000-66.000000 0,4.000000-35.000000 0,3.000000-3.000000 0,3.000000-3.000000 0,4.000000-2.000000 0,-3.000000 2.000000 0,-5.000000 9.000000 0,-7.000000 10.000000 0,-5.000000 10.000000 0,-4.000000 2.000000 0,0.000000-3.000000 0,0.000000-3.000000 0,0.000000-2.000000 0,6.000000 44.000000 0,13.000000 94.000000 0,12.000000 94.000000 0,13.000000 94.000000 0,9.000000 62.000000 0,6.000000 31.000000 0,7.000000 32.000000 0,6.000000 31.000000 0,-1.000000 15.000000 0,-5.000000 1.000000 0,-7.000000-1.000000 0,-5.000000 1.000000 0,-4.000000-13.000000 0,0.000000-25.000000 0,0.000000-25.000000 0,0.000000-25.000000 0,-2.000000-29.000000 0,-3.000000-30.000000 0,-3.000000-32.000000 0,-2.000000-30.000000 0,3.000000-34.000000 0,14.000000-34.000000 0,11.000000-35.000000 0,14.000000-33.000000 0,3.000000-29.000000 0,-2.000000-22.000000 0,-3.000000-22.000000 0,-3.000000-21.000000 0,-1.000000-14.000000 0,4.000000-2.000000 0,3.000000-3.000000 0,3.000000-3.000000 0,-1.000000 1.000000 0,-2.000000 6.000000 0,-3.000000 7.000000 0,-3.000000 6.000000 0,-4.000000 9.000000 0,-3.000000 13.000000 0,-3.000000 12.000000 0,-2.000000 13.000000 0,-6.000000 18.000000 0,-6.000000 26.000000 0,-6.000000 24.000000 0,-6.000000 26.000000 0,-7.000000 26.000000 0,-6.000000 28.000000 0,-6.000000 28.000000 0,-6.000000 29.000000 0,-6.000000 13.000000 0,-2.000000 1.000000 0,-3.000000-1.000000 0,-3.000000 1.000000 0,1.000000-6.000000 0,6.000000-8.000000 0,7.000000-10.000000 0,6.000000-9.000000 0,6.000000-13.000000 0,6.000000-16.000000 0,7.000000-15.000000 0,6.000000-15.000000 0,6.000000-15.000000 0,6.000000-12.000000 0,7.000000-13.000000 0,6.000000-12.000000 0,6.000000-15.000000 0,6.000000-15.000000 0,7.000000-15.000000 0,6.000000-16.000000 0,-1.000000-12.000000 0,-5.000000-5.000000 0,-7.000000-7.000000 0,-5.000000-5.000000 0,-4.000000-3.000000 0,0.000000 4.000000 0,0.000000 3.000000 0,0.000000 3.000000 0,-8.000000 24.000000 0,-16.000000 48.000000 0,-15.000000 47.000000 0,-15.000000 47.000000 0,-11.000000 18.000000-20,-2.000000-9.000000-39,-3.000000-10.000000-42,-3.000000-8.000000-39</inkml:trace>
</inkml:ink>
</file>

<file path=word/ink/ink3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1100.000000 1175650.000000 999,'28.000000'271.000000'0,"6.000000"-5.000000"0 ,7.000000-7.000000 0,6.000000-5.000000 0,3.000000 5.000000 0,0.000000 19.000000 0,0.000000 19.000000 0,0.000000 19.000000 0,1.000000-9.000000 0,4.000000-33.000000 0,3.000000-35.000000 0,3.000000-34.000000 0</inkml:trace>
</inkml:ink>
</file>

<file path=word/ink/ink3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2000.000000 1176700.000000 999,'51.000000'-94.000000'0,"4.000000"13.000000"0 ,3.000000 12.000000 0,3.000000 13.000000 0,3.000000 6.000000 0,3.000000 0.000000 0,3.000000 0.000000 0,4.000000 0.000000 0,-3.000000 6.000000 0,-5.000000 13.000000 0,-7.000000 12.000000 0,-5.000000 13.000000 0,-14.000000 21.000000 0,-18.000000 32.000000 0,-19.000000 31.000000 0,-18.000000 32.000000 0,-12.000000 16.000000 0,-3.000000 4.000000 0,-3.000000 3.000000 0,-2.000000 3.000000 0,-1.000000-5.000000 0,3.000000-12.000000 0,3.000000-13.000000 0,4.000000-12.000000 0,15.000000-26.000000 0,28.000000-36.000000 0,28.000000-39.000000 0,29.000000-36.000000 0,11.000000-28.000000 0,-2.000000-15.000000 0,-3.000000-15.000000 0,-3.000000-16.000000 0,-2.000000-10.000000 0,0.000000-3.000000 0,0.000000-3.000000 0,0.000000-2.000000 0,-8.000000 8.000000 0,-16.000000 22.000000 0,-15.000000 22.000000 0,-15.000000 23.000000 0</inkml:trace>
</inkml:ink>
</file>

<file path=word/ink/ink33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2650.000000 1174650.000000 999,'-15.000000'229.000000'0,"23.000000"10.000000"0 ,22.000000 10.000000 0,22.000000 9.000000 0,10.000000 15.000000 0,1.000000 22.000000 0,-1.000000 22.000000 0,1.000000 23.000000 0,-1.000000 5.000000 0,1.000000-9.000000 0,-1.000000-10.000000 0,1.000000-8.000000 0,-9.000000-37.000000 0,-15.000000-62.000000 0,-15.000000-63.000000 0,-16.000000-62.000000 0,-7.000000-34.000000-20,4.000000-2.000000-39,3.000000-3.000000-42,3.000000-3.000000-39</inkml:trace>
</inkml:ink>
</file>

<file path=word/ink/ink34.xml><?xml version="1.0" encoding="utf-8"?>
<inkml:ink xmlns:inkml="http://www.w3.org/2003/InkML">
  <annotation type="ScanImages2ExtractSignatures">1</annotation>
  <annotation type="ScanImagesWidth">-82555543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98550.000000 981900.000000 999,'100.000000'-27.000000'0,"0.000000"-3.000000"0 ,0.000000-3.000000 0,0.000000-2.000000 0,4.000000-6.000000 0,10.000000-6.000000 0,10.000000-6.000000 0,9.000000-6.000000 0,4.000000-6.000000 0,1.000000-2.000000 0,-1.000000-3.000000 0,1.000000-3.000000 0,-12.000000 2.000000 0,-21.000000 10.000000 0,-22.000000 10.000000 0,-22.000000 9.000000 0,-13.000000 4.000000-20,-3.000000 1.000000-39,-3.000000-1.000000-42,-2.000000 1.000000-39</inkml:trace>
</inkml:ink>
</file>

<file path=word/ink/ink340.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6000.000000 1174100.000000 999,'-22.000000'117.000000'0,"6.000000"-16.000000"0 ,7.000000-15.000000 0,6.000000-15.000000 0,-5.000000-3.000000 0,-16.000000 14.000000 0,-15.000000 11.000000 0,-15.000000 14.000000 0,-9.000000 14.000000 0,1.000000 20.000000 0,-1.000000 18.000000 0,1.000000 20.000000 0,1.000000 6.000000 0,3.000000-2.000000 0,3.000000-3.000000 0,4.000000-3.000000 0,2.000000-17.000000 0,4.000000-27.000000 0,3.000000-28.000000 0,3.000000-28.000000 0</inkml:trace>
</inkml:ink>
</file>

<file path=word/ink/ink34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6350.000000 1176450.000000 999,'45.000000'-82.000000'0,"-9.000000"39.000000"0 ,-10.000000 36.000000 0,-8.000000 39.000000 0,-8.000000 28.000000 0,-2.000000 23.000000 0,-3.000000 22.000000 0,-3.000000 22.000000 0,-1.000000 12.000000 0,4.000000 3.000000 0,3.000000 3.000000 0,3.000000 4.000000 0,1.000000-7.000000 0,1.000000-16.000000 0,-1.000000-15.000000 0,1.000000-15.000000 0,4.000000-20.000000 0,9.000000-21.000000 0,10.000000-22.000000 0,10.000000-22.000000 0,4.000000-24.000000 0,0.000000-24.000000 0,0.000000-26.000000 0,0.000000-24.000000 0,-2.000000-15.000000 0,-3.000000-3.000000 0,-3.000000-3.000000 0,-2.000000-2.000000 0,-5.000000 0.000000 0,-2.000000 7.000000 0,-3.000000 6.000000 0,-3.000000 7.000000 0,2.000000 7.000000 0,10.000000 9.000000 0,10.000000 10.000000 0,9.000000 10.000000 0,1.000000 14.000000 0,-6.000000 23.000000 0,-6.000000 22.000000 0,-6.000000 22.000000 0,-4.000000 12.000000 0,1.000000 3.000000 0,-1.000000 3.000000 0,1.000000 4.000000 0,-3.000000 1.000000 0,-2.000000 0.000000 0,-3.000000 0.000000 0,-3.000000 0.000000 0</inkml:trace>
</inkml:ink>
</file>

<file path=word/ink/ink342.xml><?xml version="1.0" encoding="utf-8"?>
<inkml:ink xmlns:inkml="http://www.w3.org/2003/InkML">
  <annotation type="ScanImages2ExtractSignatures">1</annotation>
  <annotation type="ScanImagesWidth">503971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3700.000000 1178650.000000 999,'193.000000'-146.000000'0,"-11.000000"10.000000"0 ,-14.000000 10.000000 0,-11.000000 9.000000 0,-12.000000 6.000000 0,-9.000000 3.000000 0,-10.000000 3.000000 0,-8.000000 4.000000 0,-12.000000 7.000000 0,-12.000000 13.000000 0,-13.000000 12.000000 0,-12.000000 13.000000 0,-24.000000 32.000000 0,-34.000000 54.000000 0,-35.000000 53.000000 0,-33.000000 53.000000 0,-18.000000 26.000000 0,0.000000 1.000000 0,0.000000-1.000000 0,0.000000 1.000000 0,1.000000-4.000000 0,4.000000-6.000000 0,3.000000-6.000000 0,3.000000-6.000000 0,6.000000-12.000000 0,9.000000-15.000000 0,10.000000-15.000000 0,10.000000-16.000000 0,16.000000-21.000000 0,26.000000-24.000000 0,24.000000-26.000000 0,26.000000-24.000000 0,12.000000-21.000000 0,0.000000-16.000000 0,0.000000-15.000000 0,0.000000-15.000000 0,-4.000000-9.000000 0,-5.000000 1.000000 0,-7.000000-1.000000 0,-5.000000 1.000000 0,-6.000000 2.000000 0,-3.000000 7.000000 0,-3.000000 6.000000 0,-2.000000 7.000000 0</inkml:trace>
</inkml:ink>
</file>

<file path=word/ink/ink343.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4000.000000 1178500.000000 999,'21.000000'139.000000'0,"-5.000000"-22.000000"0 ,-7.000000-22.000000 0,-5.000000-21.000000 0,-6.000000-7.000000 0,-3.000000 9.000000 0,-3.000000 10.000000 0,-2.000000 10.000000 0,-5.000000 4.000000 0,-2.000000 0.000000 0,-3.000000 0.000000 0,-3.000000 0.000000 0,-2.000000-2.000000 0,0.000000-3.000000 0,0.000000-3.000000 0,0.000000-2.000000 0,0.000000-1.000000 0,0.000000 3.000000 0,0.000000 3.000000 0,0.000000 4.000000 0,-5.000000 7.000000 0,-9.000000 13.000000 0,-10.000000 12.000000 0,-8.000000 13.000000 0</inkml:trace>
</inkml:ink>
</file>

<file path=word/ink/ink344.xml><?xml version="1.0" encoding="utf-8"?>
<inkml:ink xmlns:inkml="http://www.w3.org/2003/InkML">
  <annotation type="ScanImages2ExtractSignatures">1</annotation>
  <annotation type="ScanImagesWidth">336204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4350.000000 1179550.000000 999,'142.000000'-2.000000'0,"-16.000000"-3.000000"0 ,-15.000000-3.000000 0,-15.000000-2.000000 0,-6.000000-8.000000 0,7.000000-8.000000 0,6.000000-10.000000 0,7.000000-9.000000 0,0.000000-5.000000 0,-2.000000 0.000000 0,-3.000000 0.000000 0,-3.000000 0.000000 0,-2.000000 3.000000 0,0.000000 6.000000 0,0.000000 7.000000 0,0.000000 6.000000 0,-4.000000 3.000000 0,-5.000000 0.000000 0,-7.000000 0.000000 0,-5.000000 0.000000 0,-8.000000 3.000000 0,-5.000000 6.000000 0,-7.000000 7.000000 0,-5.000000 6.000000 0</inkml:trace>
</inkml:ink>
</file>

<file path=word/ink/ink345.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4950.000000 1180100.000000 999,'159.000000'45.000000'0,"-31.000000"-9.000000"0 ,-31.000000-10.000000 0,-31.000000-8.000000 0,-23.000000 2.000000 0,-11.000000 16.000000 0,-14.000000 15.000000 0,-11.000000 17.000000 0,-9.000000 7.000000 0,-3.000000 0.000000 0,-3.000000 0.000000 0,-2.000000 0.000000 0,-1.000000-2.000000 0,3.000000-3.000000 0,3.000000-3.000000 0,4.000000-2.000000 0,5.000000-6.000000 0,10.000000-6.000000 0,10.000000-6.000000 0,9.000000-6.000000 0,6.000000-1.000000 0,3.000000 7.000000 0,3.000000 6.000000 0,4.000000 7.000000 0,-3.000000 0.000000 0,-5.000000-2.000000 0,-7.000000-3.000000 0,-5.000000-3.000000 0</inkml:trace>
</inkml:ink>
</file>

<file path=word/ink/ink34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8050.000000 1176750.000000 999,'137.000000'251.000000'0,"-24.000000"-46.000000"0 ,-26.000000-47.000000 0,-24.000000-47.000000 0</inkml:trace>
</inkml:ink>
</file>

<file path=word/ink/ink3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8350.000000 1176300.000000 999,'56.000000'-94.000000'0,"13.000000"13.000000"0 ,12.000000 12.000000 0,13.000000 13.000000 0,1.000000 10.000000 0,-9.000000 10.000000 0,-10.000000 10.000000 0,-8.000000 9.000000 0,-6.000000 15.000000 0,1.000000 22.000000 0,-1.000000 22.000000 0,1.000000 23.000000 0,-9.000000 14.000000 0,-15.000000 10.000000 0,-15.000000 10.000000 0,-16.000000 9.000000 0,-13.000000 6.000000 0,-9.000000 3.000000 0,-10.000000 3.000000 0,-8.000000 4.000000 0,-6.000000 1.000000 0,1.000000 0.000000 0,-1.000000 0.000000 0,1.000000 0.000000 0,-1.000000-7.000000 0,1.000000-11.000000 0,-1.000000-14.000000 0,1.000000-11.000000 0,-3.000000-29.000000 0,-2.000000-44.000000 0,-3.000000-43.000000 0,-3.000000-44.000000 0,8.000000-18.000000 0,23.000000 10.000000 0,22.000000 10.000000 0,22.000000 9.000000 0,13.000000 7.000000 0,7.000000 7.000000 0,6.000000 6.000000 0,7.000000 7.000000 0,2.000000 4.000000 0,1.000000 3.000000 0,-1.000000 3.000000 0,1.000000 4.000000 0,-3.000000 4.000000 0,-2.000000 6.000000 0,-3.000000 7.000000 0,-3.000000 6.000000 0</inkml:trace>
</inkml:ink>
</file>

<file path=word/ink/ink348.xml><?xml version="1.0" encoding="utf-8"?>
<inkml:ink xmlns:inkml="http://www.w3.org/2003/InkML">
  <annotation type="ScanImages2ExtractSignatures">1</annotation>
  <annotation type="ScanImagesWidth">26265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7550.000000 1179250.000000 999,'57.000000'-147.000000'0,"17.000000"6.000000"0 ,15.000000 7.000000 0,16.000000 6.000000 0,13.000000-1.000000 0,14.000000-5.000000 0,11.000000-7.000000 0,14.000000-5.000000 0,8.000000-3.000000 0,7.000000 4.000000 0,6.000000 3.000000 0,7.000000 3.000000 0,-6.000000 6.000000 0,-15.000000 9.000000 0,-15.000000 10.000000 0,-16.000000 10.000000 0,-12.000000 8.000000 0,-5.000000 10.000000 0,-7.000000 10.000000 0,-5.000000 9.000000 0,-11.000000 9.000000 0,-11.000000 9.000000 0,-14.000000 10.000000 0,-11.000000 10.000000 0</inkml:trace>
</inkml:ink>
</file>

<file path=word/ink/ink3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9150.000000 1178100.000000 999,'25.000000'267.000000'0,"0.000000"-16.000000"0 ,0.000000-15.000000 0,0.000000-15.000000 0,-2.000000-18.000000 0,-3.000000-19.000000 0,-3.000000-18.000000 0,-2.000000-19.000000 0,-3.000000-21.000000 0,1.000000-21.000000 0,-1.000000-22.000000 0,1.000000-22.000000 0</inkml:trace>
</inkml:ink>
</file>

<file path=word/ink/ink35.xml><?xml version="1.0" encoding="utf-8"?>
<inkml:ink xmlns:inkml="http://www.w3.org/2003/InkML">
  <annotation type="ScanImages2ExtractSignatures">1</annotation>
  <annotation type="ScanImagesWidth">185227096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2000.000000 979250.000000 999,'229.000000'-118.000000'0,"-40.000000"17.000000"0 ,-40.000000 15.000000 0,-41.000000 16.000000 0,-21.000000 9.000000 0,1.000000 3.000000 0,-1.000000 3.000000 0,1.000000 4.000000 0,-1.000000 2.000000 0,1.000000 4.000000 0,-1.000000 3.000000 0,1.000000 3.000000 0,-4.000000-1.000000 0,-6.000000-2.000000 0,-6.000000-3.000000 0,-6.000000-3.000000 0</inkml:trace>
</inkml:ink>
</file>

<file path=word/ink/ink350.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9700.000000 1177850.000000 999,'142.000000'-113.000000'0,"-16.000000"26.000000"0 ,-15.000000 24.000000 0,-15.000000 26.000000 0,-17.000000 26.000000 0,-15.000000 28.000000 0,-15.000000 28.000000 0,-16.000000 29.000000 0,-15.000000 21.000000 0,-11.000000 16.000000 0,-14.000000 15.000000 0,-11.000000 17.000000 0,-11.000000 3.000000 0,-5.000000-5.000000 0,-7.000000-7.000000 0,-5.000000-5.000000 0,-1.000000-9.000000 0,6.000000-9.000000 0,7.000000-10.000000 0,6.000000-8.000000 0,1.000000-26.000000 0,-3.000000-41.000000 0,-3.000000-40.000000 0,-2.000000-40.000000 0</inkml:trace>
</inkml:ink>
</file>

<file path=word/ink/ink351.xml><?xml version="1.0" encoding="utf-8"?>
<inkml:ink xmlns:inkml="http://www.w3.org/2003/InkML">
  <annotation type="ScanImages2ExtractSignatures">1</annotation>
  <annotation type="ScanImagesWidth">6723994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29900.000000 1178150.000000 999,'3.000000'-79.000000'0,"6.000000"45.000000"0 ,7.000000 43.000000 0,6.000000 45.000000 0,-1.000000 22.000000 0,-5.000000 4.000000 0,-7.000000 3.000000 0,-5.000000 3.000000 0,-4.000000 3.000000 0,0.000000 3.000000 0,0.000000 3.000000 0,0.000000 4.000000 0,0.000000 1.000000 0,0.000000 0.000000 0,0.000000 0.000000 0,0.000000 0.000000 0,-2.000000-4.000000 0,-3.000000-5.000000 0,-3.000000-7.000000 0,-2.000000-5.000000 0,3.000000-20.000000 0,14.000000-31.000000 0,11.000000-31.000000 0,14.000000-31.000000 0,7.000000-15.000000 0,3.000000 4.000000 0,3.000000 3.000000 0,4.000000 3.000000 0,1.000000 3.000000 0,0.000000 3.000000 0,0.000000 3.000000 0,0.000000 4.000000 0,-5.000000 15.000000 0,-9.000000 28.000000 0,-10.000000 28.000000 0,-8.000000 29.000000 0,-14.000000 16.000000 0,-15.000000 7.000000 0,-15.000000 6.000000 0,-16.000000 7.000000 0,-8.000000 0.000000 0,0.000000-2.000000 0,0.000000-3.000000 0,0.000000-3.000000 0,3.000000-9.000000 0,6.000000-11.000000 0,7.000000-14.000000 0,6.000000-11.000000 0,15.000000-12.000000 0,26.000000-9.000000 0,24.000000-10.000000 0,26.000000-8.000000 0,13.000000-15.000000 0,4.000000-19.000000 0,3.000000-18.000000 0,3.000000-19.000000 0,7.000000-15.000000 0,14.000000-8.000000 0,11.000000-10.000000 0,14.000000-9.000000 0,-3.000000 1.000000-20,-15.000000 13.000000-39,-15.000000 12.000000-42,-16.000000 13.000000-39</inkml:trace>
</inkml:ink>
</file>

<file path=word/ink/ink352.xml><?xml version="1.0" encoding="utf-8"?>
<inkml:ink xmlns:inkml="http://www.w3.org/2003/InkML">
  <annotation type="ScanImages2ExtractSignatures">1</annotation>
  <annotation type="ScanImagesWidth">5052902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2000.000000 1176400.000000 999,'-43.000000'104.000000'0,"17.000000"10.000000"0 ,15.000000 10.000000 0,16.000000 9.000000 0,10.000000 15.000000 0,7.000000 22.000000 0,6.000000 22.000000 0,7.000000 23.000000 0,4.000000 10.000000 0,3.000000 0.000000 0,3.000000 0.000000 0,4.000000 0.000000 0,1.000000-10.000000 0,0.000000-18.000000 0,0.000000-19.000000 0,0.000000-18.000000 0,-2.000000-25.000000 0,-3.000000-27.000000 0,-3.000000-28.000000 0,-2.000000-28.000000 0</inkml:trace>
</inkml:ink>
</file>

<file path=word/ink/ink3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2200.000000 1175450.000000 999,'279.000000'-47.000000'0,"-40.000000"6.000000"0 ,-40.000000 7.000000 0,-41.000000 6.000000 0,-23.000000 4.000000 0,-2.000000 4.000000 0,-3.000000 3.000000 0,-3.000000 3.000000 0,-7.000000 4.000000 0,-9.000000 7.000000 0,-10.000000 6.000000 0,-8.000000 7.000000 0,-3.000000 16.000000 0,7.000000 29.000000 0,6.000000 28.000000 0,7.000000 28.000000 0,4.000000 26.000000 0,3.000000 26.000000 0,3.000000 24.000000 0,4.000000 26.000000 0,-4.000000 13.000000 0,-9.000000 4.000000 0,-10.000000 3.000000 0,-8.000000 3.000000 0,-12.000000-1.000000 0,-12.000000-2.000000 0,-13.000000-3.000000 0,-12.000000-3.000000 0,-10.000000-12.000000 0,-6.000000-18.000000 0,-6.000000-19.000000 0,-6.000000-18.000000 0,-6.000000-20.000000 0,-2.000000-18.000000 0,-3.000000-19.000000 0,-3.000000-18.000000 0,-9.000000-17.000000-20,-11.000000-11.000000-39,-14.000000-14.000000-42,-11.000000-11.000000-39</inkml:trace>
</inkml:ink>
</file>

<file path=word/ink/ink354.xml><?xml version="1.0" encoding="utf-8"?>
<inkml:ink xmlns:inkml="http://www.w3.org/2003/InkML">
  <annotation type="ScanImages2ExtractSignatures">1</annotation>
  <annotation type="ScanImagesWidth">-20809807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2950.000000 1177400.000000 999,'96.000000'-46.000000'0,"-5.000000"10.000000"0 ,-7.000000 10.000000 0,-5.000000 9.000000 0,-8.000000 2.000000 0,-5.000000-2.000000 0,-7.000000-3.000000 0,-5.000000-3.000000 0,-8.000000 8.000000 0,-5.000000 23.000000 0,-7.000000 22.000000 0,-5.000000 22.000000 0,-11.000000 18.000000 0,-11.000000 16.000000 0,-14.000000 15.000000 0,-11.000000 17.000000 0,-7.000000 7.000000 0,0.000000 0.000000 0,0.000000 0.000000 0,0.000000 0.000000 0,1.000000-8.000000 0,4.000000-16.000000 0,3.000000-15.000000 0,3.000000-15.000000 0,9.000000-21.000000 0,16.000000-25.000000 0,15.000000-25.000000 0,17.000000-25.000000 0,13.000000-24.000000 0,13.000000-21.000000 0,12.000000-22.000000 0,13.000000-22.000000 0,4.000000-11.000000 0,-3.000000 0.000000 0,-3.000000 0.000000 0,-2.000000 0.000000 0,-8.000000 6.000000 0,-8.000000 13.000000 0,-10.000000 12.000000 0,-9.000000 13.000000 0</inkml:trace>
</inkml:ink>
</file>

<file path=word/ink/ink35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3850.000000 1175800.000000 999,'-13.000000'200.000000'0,"26.000000"0.000000"0 ,24.000000 0.000000 0,26.000000 0.000000 0,10.000000 12.000000 0,-3.000000 26.000000 0,-3.000000 24.000000 0,-2.000000 26.000000 0,-3.000000 8.000000 0,1.000000-5.000000 0,-1.000000-7.000000 0,1.000000-5.000000 0,-4.000000-28.000000-20,-6.000000-46.000000-39,-6.000000-47.000000-42,-6.000000-47.000000-39</inkml:trace>
</inkml:ink>
</file>

<file path=word/ink/ink356.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6850.000000 1174850.000000 999,'17.000000'196.000000'0,"-16.000000"-5.000000"0 ,-15.000000-7.000000 0,-15.000000-5.000000 0,-9.000000 2.000000 0,1.000000 13.000000 0,-1.000000 12.000000 0,1.000000 13.000000 0,-1.000000-7.000000 0,1.000000-24.000000 0,-1.000000-26.000000 0,1.000000-24.000000 0</inkml:trace>
</inkml:ink>
</file>

<file path=word/ink/ink357.xml><?xml version="1.0" encoding="utf-8"?>
<inkml:ink xmlns:inkml="http://www.w3.org/2003/InkML">
  <annotation type="ScanImages2ExtractSignatures">1</annotation>
  <annotation type="ScanImagesWidth">1690829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7350.000000 1174100.000000 999,'164.000000'78.000000'0,"-22.000000"6.000000"0 ,-22.000000 7.000000 0,-21.000000 6.000000 0,-6.000000 10.000000 0,14.000000 17.000000 0,11.000000 15.000000 0,14.000000 16.000000 0,2.000000 10.000000 0,-6.000000 7.000000 0,-6.000000 6.000000 0,-6.000000 7.000000 0,-7.000000-6.000000 0,-6.000000-15.000000 0,-6.000000-15.000000 0,-6.000000-16.000000 0,-10.000000-18.000000-20,-12.000000-18.000000-39,-13.000000-19.000000-42,-12.000000-18.000000-39</inkml:trace>
</inkml:ink>
</file>

<file path=word/ink/ink358.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7650.000000 1176300.000000 999,'67.000000'167.000000'0,"-16.000000"-16.000000"0 ,-15.000000-15.000000 0,-15.000000-15.000000 0,-11.000000-4.000000 0,-2.000000 9.000000 0,-3.000000 10.000000 0,-3.000000 10.000000 0,-1.000000 0.000000 0,4.000000-5.000000 0,3.000000-7.000000 0,3.000000-5.000000 0,1.000000-11.000000 0,1.000000-11.000000 0,-1.000000-14.000000 0,1.000000-11.000000 0,7.000000-23.000000 0,16.000000-31.000000 0,15.000000-31.000000 0,17.000000-31.000000 0,0.000000-24.000000 0,-11.000000-16.000000 0,-14.000000-15.000000 0,-11.000000-15.000000 0,-7.000000-6.000000 0,0.000000 7.000000 0,0.000000 6.000000 0,0.000000 7.000000 0,-2.000000 4.000000 0,-3.000000 3.000000 0,-3.000000 3.000000 0,-2.000000 4.000000 0,2.000000 8.000000 0,9.000000 17.000000 0,10.000000 15.000000 0,10.000000 16.000000 0,4.000000 16.000000 0,0.000000 20.000000 0,0.000000 18.000000 0,0.000000 20.000000 0,-2.000000 10.000000 0,-3.000000 3.000000 0,-3.000000 3.000000 0,-2.000000 4.000000 0,-3.000000-4.000000-20,1.000000-9.000000-39,-1.000000-10.000000-42,1.000000-8.000000-39</inkml:trace>
</inkml:ink>
</file>

<file path=word/ink/ink359.xml><?xml version="1.0" encoding="utf-8"?>
<inkml:ink xmlns:inkml="http://www.w3.org/2003/InkML">
  <annotation type="ScanImages2ExtractSignatures">1</annotation>
  <annotation type="ScanImagesWidth">167779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2850.000000 1182000.000000 999,'210.000000'-79.000000'0,"-27.000000"-5.000000"0 ,-28.000000-7.000000 0,-28.000000-5.000000 0,-18.000000-4.000000 0,-6.000000 0.000000 0,-6.000000 0.000000 0,-6.000000 0.000000 0,-10.000000 4.000000 0,-12.000000 10.000000 0,-13.000000 10.000000 0,-12.000000 9.000000 0,-12.000000 24.000000 0,-8.000000 42.000000 0,-10.000000 40.000000 0,-9.000000 41.000000 0,-12.000000 21.000000 0,-11.000000 4.000000 0,-14.000000 3.000000 0,-11.000000 3.000000 0,-11.000000 4.000000 0,-5.000000 7.000000 0,-7.000000 6.000000 0,-5.000000 7.000000 0,-3.000000-1.000000 0,4.000000-6.000000 0,3.000000-6.000000 0,3.000000-6.000000 0,3.000000-9.000000 0,3.000000-8.000000 0,3.000000-10.000000 0,4.000000-9.000000 0,18.000000-18.000000 0,34.000000-24.000000 0,35.000000-26.000000 0,35.000000-24.000000 0,16.000000-20.000000 0,1.000000-11.000000 0,-1.000000-14.000000 0,1.000000-11.000000 0,-4.000000-9.000000 0,-6.000000-3.000000 0,-6.000000-3.000000 0,-6.000000-2.000000 0,-13.000000 31.000000 0,-19.000000 70.000000 0,-18.000000 68.000000 0,-19.000000 70.000000 0,-12.000000 27.000000 0,-2.000000-12.000000 0,-3.000000-13.000000 0,-3.000000-12.000000 0,-2.000000-16.000000 0,0.000000-19.000000 0,0.000000-18.000000 0,0.000000-19.000000 0,12.000000-22.000000 0,26.000000-25.000000 0,24.000000-25.000000 0,26.000000-25.000000 0,8.000000-22.000000 0,-5.000000-19.000000 0,-7.000000-18.000000 0,-5.000000-19.000000 0,-6.000000-15.000000 0,-3.000000-8.000000 0,-3.000000-10.000000 0,-2.000000-9.000000 0,-6.000000-7.000000 0,-6.000000-3.000000 0,-6.000000-3.000000 0,-6.000000-2.000000 0,-6.000000 10.000000-20,-2.000000 25.000000-39,-3.000000 25.000000-42,-3.000000 25.000000-39</inkml:trace>
</inkml:ink>
</file>

<file path=word/ink/ink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3000.000000 977900.000000 999,'-2.000000'98.000000'0,"-3.000000"-3.000000"0 ,-3.000000-3.000000 0,-2.000000-2.000000 0,-9.000000 3.000000 0,-12.000000 14.000000 0,-13.000000 11.000000 0,-12.000000 14.000000 0,-10.000000 8.000000 0,-6.000000 7.000000 0,-6.000000 6.000000 0,-6.000000 7.000000 0,-4.000000-4.000000 0,1.000000-12.000000 0,-1.000000-13.000000 0,1.000000-12.000000 0,4.000000-15.000000 0,9.000000-15.000000 0,10.000000-15.000000 0,10.000000-16.000000 0,18.000000-15.000000 0,28.000000-11.000000 0,28.000000-14.000000 0,29.000000-11.000000 0,15.000000-9.000000 0,3.000000-3.000000 0,3.000000-3.000000 0,4.000000-2.000000 0,-6.000000 8.000000 0,-11.000000 22.000000 0,-14.000000 22.000000 0,-11.000000 23.000000 0,-11.000000 11.000000 0,-5.000000 4.000000 0,-7.000000 3.000000 0,-5.000000 3.000000 0,-4.000000-4.000000 0,0.000000-8.000000 0,0.000000-10.000000 0,0.000000-9.000000 0,-2.000000-5.000000 0,-3.000000 0.000000 0,-3.000000 0.000000 0,-2.000000 0.000000 0,8.000000-18.000000 0,22.000000-33.000000 0,22.000000-35.000000 0,23.000000-34.000000 0,8.000000-16.000000 0,-3.000000 3.000000 0,-3.000000 3.000000 0,-2.000000 4.000000 0,0.000000-1.000000 0,7.000000-3.000000 0,6.000000-3.000000 0,7.000000-2.000000 0,5.000000-3.000000 0,7.000000 1.000000 0,6.000000-1.000000 0,7.000000 1.000000 0,-1.000000 4.000000 0,-6.000000 9.000000 0,-6.000000 10.000000 0,-6.000000 10.000000 0,-7.000000 4.000000 0,-6.000000 0.000000 0,-6.000000 0.000000 0,-6.000000 0.000000 0</inkml:trace>
</inkml:ink>
</file>

<file path=word/ink/ink36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4050.000000 1180400.000000 999,'153.000000'226.000000'0,"6.000000"4.000000"0 ,7.000000 3.000000 0,6.000000 3.000000 0,6.000000 6.000000 0,6.000000 9.000000 0,7.000000 10.000000 0,6.000000 10.000000 0,-7.000000-6.000000 0,-18.000000-18.000000 0,-19.000000-19.000000 0,-18.000000-18.000000 0,-18.000000-23.000000 0,-16.000000-24.000000 0,-15.000000-26.000000 0,-15.000000-24.000000 0</inkml:trace>
</inkml:ink>
</file>

<file path=word/ink/ink3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4600.000000 1180050.000000 999,'115.000000'46.000000'0,"-18.000000"-5.000000"0 ,-19.000000-7.000000 0,-18.000000-5.000000 0,-7.000000-4.000000 0,6.000000 0.000000 0,7.000000 0.000000 0,6.000000 0.000000 0,1.000000-2.000000 0,-3.000000-3.000000 0,-3.000000-3.000000 0,-2.000000-2.000000 0</inkml:trace>
</inkml:ink>
</file>

<file path=word/ink/ink362.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6550.000000 1180150.000000 999,'39.000000'129.000000'0,"28.000000"10.000000"0 ,28.000000 10.000000 0,29.000000 9.000000 0,7.000000-4.000000 0,-12.000000-15.000000 0,-13.000000-15.000000 0,-12.000000-16.000000 0,-12.000000-13.000000 0,-8.000000-9.000000 0,-10.000000-10.000000 0,-9.000000-8.000000 0</inkml:trace>
</inkml:ink>
</file>

<file path=word/ink/ink363.xml><?xml version="1.0" encoding="utf-8"?>
<inkml:ink xmlns:inkml="http://www.w3.org/2003/InkML">
  <annotation type="ScanImages2ExtractSignatures">1</annotation>
  <annotation type="ScanImagesWidth">3355520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7250.000000 1180100.000000 999,'115.000000'-50.000000'0,"-18.000000"0.000000"0 ,-19.000000 0.000000 0,-18.000000 0.000000 0,-7.000000-2.000000 0,6.000000-3.000000 0,7.000000-3.000000 0,6.000000-2.000000 0,4.000000-1.000000 0,4.000000 3.000000 0,3.000000 3.000000 0,3.000000 4.000000 0,-2.000000 5.000000 0,-6.000000 10.000000 0,-6.000000 10.000000 0,-6.000000 9.000000 0,-6.000000 6.000000 0,-2.000000 3.000000 0,-3.000000 3.000000 0,-3.000000 4.000000 0,-2.000000 8.000000 0,0.000000 17.000000 0,0.000000 15.000000 0,0.000000 16.000000 0,-7.000000 13.000000 0,-11.000000 14.000000 0,-14.000000 11.000000 0,-11.000000 14.000000 0,-11.000000 11.000000 0,-5.000000 14.000000 0,-7.000000 11.000000 0,-5.000000 14.000000 0,-6.000000 0.000000 0,-3.000000-8.000000 0,-3.000000-10.000000 0,-2.000000-9.000000 0</inkml:trace>
</inkml:ink>
</file>

<file path=word/ink/ink364.xml><?xml version="1.0" encoding="utf-8"?>
<inkml:ink xmlns:inkml="http://www.w3.org/2003/InkML">
  <annotation type="ScanImages2ExtractSignatures">1</annotation>
  <annotation type="ScanImagesWidth">10863247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7850.000000 1180400.000000 999,'67.000000'187.000000'0,"-16.000000"-24.000000"0 ,-15.000000-26.000000 0,-15.000000-24.000000 0,-11.000000-12.000000 0,-2.000000 4.000000 0,-3.000000 3.000000 0,-3.000000 3.000000 0,-1.000000-1.000000 0,4.000000-2.000000 0,3.000000-3.000000 0,3.000000-3.000000 0,1.000000-9.000000 0,1.000000-11.000000 0,-1.000000-14.000000 0,1.000000-11.000000 0,5.000000-20.000000 0,14.000000-24.000000 0,11.000000-26.000000 0,14.000000-24.000000 0,2.000000-17.000000 0,-6.000000-5.000000 0,-6.000000-7.000000 0,-6.000000-5.000000 0,-2.000000-1.000000 0,3.000000 6.000000 0,3.000000 7.000000 0,4.000000 6.000000 0,1.000000 6.000000 0,0.000000 6.000000 0,0.000000 7.000000 0,0.000000 6.000000 0,0.000000 4.000000 0,0.000000 4.000000 0,0.000000 3.000000 0,0.000000 3.000000 0,0.000000 6.000000 0,0.000000 9.000000 0,0.000000 10.000000 0,0.000000 10.000000 0,-2.000000 10.000000 0,-3.000000 13.000000 0,-3.000000 12.000000 0,-2.000000 13.000000 0,-6.000000 10.000000 0,-6.000000 10.000000 0,-6.000000 10.000000 0,-6.000000 9.000000 0,-6.000000 7.000000 0,-2.000000 7.000000 0,-3.000000 6.000000 0,-3.000000 7.000000 0,-6.000000-1.000000 0,-5.000000-6.000000 0,-7.000000-6.000000 0,-5.000000-6.000000 0,-8.000000-12.000000 0,-5.000000-15.000000 0,-7.000000-15.000000 0,-5.000000-16.000000 0,-4.000000-15.000000 0,0.000000-11.000000 0,0.000000-14.000000 0,0.000000-11.000000 0</inkml:trace>
</inkml:ink>
</file>

<file path=word/ink/ink3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8200.000000 1180250.000000 999,'115.000000'-71.000000'0,"-18.000000"10.000000"0 ,-19.000000 10.000000 0,-18.000000 9.000000 0,-10.000000 9.000000 0,0.000000 9.000000 0,0.000000 10.000000 0,0.000000 10.000000 0,-2.000000 10.000000-20,-3.000000 13.000000-39,-3.000000 12.000000-42,-2.000000 13.000000-39</inkml:trace>
</inkml:ink>
</file>

<file path=word/ink/ink366.xml><?xml version="1.0" encoding="utf-8"?>
<inkml:ink xmlns:inkml="http://www.w3.org/2003/InkML">
  <annotation type="ScanImages2ExtractSignatures">1</annotation>
  <annotation type="ScanImagesWidth">-20812903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46"/>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8000.000000 1182700.000000 999,'210.000000'-169.000000'0,"-27.000000"13.000000"0 ,-28.000000 12.000000 0,-28.000000 13.000000 0,-21.000000 15.000000 0,-12.000000 19.000000 0,-13.000000 19.000000 0,-12.000000 19.000000 0</inkml:trace>
</inkml:ink>
</file>

<file path=word/ink/ink36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3200.000000 1185250.000000 999,'-24.000000'-97.000000'0,"4.000000"56.000000"0 ,3.000000 57.000000 0,3.000000 56.000000 0,-4.000000 37.000000 0,-8.000000 19.000000 0,-10.000000 19.000000 0,-9.000000 19.000000 0,-5.000000 10.000000 0,0.000000 4.000000 0,0.000000 3.000000 0,0.000000 3.000000 0,6.000000-8.000000 0,13.000000-19.000000 0,12.000000-18.000000 0,13.000000-19.000000 0,12.000000-21.000000 0,13.000000-21.000000 0,12.000000-22.000000 0,13.000000-22.000000 0,13.000000-18.000000 0,17.000000-11.000000 0,15.000000-14.000000 0,16.000000-11.000000 0,10.000000-18.000000 0,7.000000-22.000000 0,6.000000-22.000000 0,7.000000-21.000000 0,8.000000-14.000000 0,14.000000-2.000000 0,11.000000-3.000000 0,14.000000-3.000000 0,0.000000-2.000000 0,-8.000000 0.000000 0,-10.000000 0.000000 0,-9.000000 0.000000 0,-13.000000 6.000000 0,-16.000000 13.000000 0,-15.000000 12.000000 0,-15.000000 13.000000 0,-15.000000 10.000000 0,-12.000000 10.000000 0,-13.000000 10.000000 0,-12.000000 9.000000 0</inkml:trace>
</inkml:ink>
</file>

<file path=word/ink/ink3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4900.000000 1184600.000000 999,'-97.000000'-43.000000'0,"6.000000"17.000000"0 ,7.000000 15.000000 0,6.000000 16.000000 0,7.000000 21.000000 0,10.000000 29.000000 0,10.000000 28.000000 0,9.000000 28.000000 0,1.000000 29.000000 0,-6.000000 32.000000 0,-6.000000 31.000000 0,-6.000000 32.000000 0,-7.000000 21.000000 0,-6.000000 13.000000 0,-6.000000 12.000000 0,-6.000000 13.000000 0,-4.000000 9.000000 0,1.000000 6.000000 0,-1.000000 7.000000 0,1.000000 6.000000 0,2.000000-12.000000 0,7.000000-27.000000 0,6.000000-28.000000 0,7.000000-28.000000 0,8.000000-32.000000 0,14.000000-34.000000 0,11.000000-35.000000 0,14.000000-33.000000 0,11.000000-34.000000 0,14.000000-31.000000 0,11.000000-31.000000 0,14.000000-31.000000 0,8.000000-26.000000 0,7.000000-18.000000 0,6.000000-19.000000 0,7.000000-18.000000 0,0.000000-9.000000 0,-2.000000 4.000000 0,-3.000000 3.000000 0,-3.000000 3.000000 0,-1.000000 4.000000 0,4.000000 7.000000 0,3.000000 6.000000 0,3.000000 7.000000 0,6.000000 4.000000 0,9.000000 3.000000 0,10.000000 3.000000 0,10.000000 4.000000 0,7.000000 5.000000 0,6.000000 10.000000 0,7.000000 10.000000 0,6.000000 9.000000 0,-1.000000 7.000000 0,-5.000000 7.000000 0,-7.000000 6.000000 0,-5.000000 7.000000 0,-9.000000 4.000000 0,-9.000000 3.000000 0,-10.000000 3.000000 0,-8.000000 4.000000 0,-9.000000 5.000000 0,-6.000000 10.000000 0,-6.000000 10.000000 0,-6.000000 9.000000 0,-9.000000 7.000000 0,-8.000000 7.000000 0,-10.000000 6.000000 0,-9.000000 7.000000 0,-10.000000 7.000000 0,-9.000000 9.000000 0,-10.000000 10.000000 0,-8.000000 10.000000 0,-14.000000 7.000000 0,-15.000000 6.000000 0,-15.000000 7.000000 0,-16.000000 6.000000 0,-15.000000 1.000000 0,-11.000000-3.000000 0,-14.000000-3.000000 0,-11.000000-2.000000 0,-1.000000-11.000000 0,13.000000-15.000000 0,12.000000-15.000000 0,13.000000-16.000000 0,12.000000-18.000000 0,13.000000-18.000000 0,12.000000-19.000000 0,13.000000-18.000000 0,10.000000-21.000000 0,10.000000-22.000000 0,10.000000-22.000000 0,9.000000-21.000000 0,10.000000-10.000000 0,14.000000 3.000000 0,11.000000 3.000000 0,14.000000 4.000000 0,14.000000 7.000000 0,20.000000 13.000000 0,18.000000 12.000000 0,20.000000 13.000000 0,16.000000 12.000000 0,16.000000 13.000000 0,15.000000 12.000000 0,17.000000 13.000000 0,3.000000 15.000000 0,-5.000000 19.000000 0,-7.000000 19.000000 0,-5.000000 19.000000 0,-6.000000 13.000000 0,-3.000000 10.000000 0,-3.000000 10.000000 0,-2.000000 9.000000 0,-5.000000-1.000000 0,-2.000000-8.000000 0,-3.000000-10.000000 0,-3.000000-9.000000 0,-7.000000-10.000000 0,-9.000000-9.000000 0,-10.000000-10.000000 0,-8.000000-8.000000 0</inkml:trace>
</inkml:ink>
</file>

<file path=word/ink/ink3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6150.000000 1184150.000000 999,'117.000000'92.000000'0,"-16.000000"-16.000000"0 ,-15.000000-15.000000 0,-15.000000-15.000000 0,-6.000000-9.000000 0,7.000000 1.000000 0,6.000000-1.000000 0,7.000000 1.000000 0</inkml:trace>
</inkml:ink>
</file>

<file path=word/ink/ink3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3850.000000 979350.000000 999,'-65.000000'96.000000'0,"23.000000"-5.000000"0 ,22.000000-7.000000 0,22.000000-5.000000 0,10.000000-1.000000 0,1.000000 6.000000 0,-1.000000 7.000000 0,1.000000 6.000000 0,-1.000000 3.000000 0,1.000000 0.000000 0,-1.000000 0.000000 0,1.000000 0.000000 0,-6.000000 0.000000 0,-8.000000 0.000000 0,-10.000000 0.000000 0,-9.000000 0.000000 0,-5.000000-2.000000 0,0.000000-3.000000 0,0.000000-3.000000 0,0.000000-2.000000 0,9.000000-15.000000 0,19.000000-25.000000 0,19.000000-25.000000 0,19.000000-25.000000 0,13.000000-22.000000 0,10.000000-19.000000 0,10.000000-18.000000 0,9.000000-19.000000 0,2.000000-10.000000 0,-2.000000 1.000000 0,-3.000000-1.000000 0,-3.000000 1.000000 0,-1.000000-3.000000 0,4.000000-2.000000 0,3.000000-3.000000 0,3.000000-3.000000 0</inkml:trace>
</inkml:ink>
</file>

<file path=word/ink/ink3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7550.000000 1185800.000000 999,'93.000000'-22.000000'0,"-11.000000"6.000000"0 ,-14.000000 7.000000 0,-11.000000 6.000000 0,-6.000000 3.000000 0,4.000000 0.000000 0,3.000000 0.000000 0,3.000000 0.000000 0,1.000000-2.000000 0,1.000000-3.000000 0,-1.000000-3.000000 0,1.000000-2.000000 0,-6.000000 10.000000 0,-8.000000 25.000000 0,-10.000000 25.000000 0,-9.000000 25.000000 0,-12.000000 21.000000 0,-11.000000 20.000000 0,-14.000000 18.000000 0,-11.000000 20.000000 0,-6.000000 11.000000 0,4.000000 7.000000 0,3.000000 6.000000 0,3.000000 7.000000 0,-1.000000 0.000000 0,-2.000000-2.000000 0,-3.000000-3.000000 0,-3.000000-3.000000 0,-1.000000-12.000000 0,4.000000-18.000000 0,3.000000-19.000000 0,3.000000-18.000000 0,-5.000000-18.000000 0,-12.000000-16.000000 0,-13.000000-15.000000 0,-12.000000-15.000000 0,-7.000000-17.000000 0,1.000000-15.000000 0,-1.000000-15.000000 0,1.000000-16.000000 0,5.000000-13.000000 0,14.000000-9.000000 0,11.000000-10.000000 0,14.000000-8.000000 0,14.000000-4.000000 0,20.000000 3.000000 0,18.000000 3.000000 0,20.000000 4.000000 0,6.000000 7.000000 0,-2.000000 13.000000 0,-3.000000 12.000000 0,-3.000000 13.000000 0,-6.000000 15.000000 0,-5.000000 19.000000 0,-7.000000 19.000000 0,-5.000000 19.000000 0,-6.000000 13.000000 0,-3.000000 10.000000 0,-3.000000 10.000000 0,-2.000000 9.000000 0,-5.000000 1.000000 0,-2.000000-6.000000 0,-3.000000-6.000000 0,-3.000000-6.000000 0,-1.000000-9.000000 0,4.000000-8.000000 0,3.000000-10.000000 0,3.000000-9.000000 0,7.000000-21.000000 0,14.000000-31.000000 0,11.000000-31.000000 0,14.000000-31.000000 0,3.000000-29.000000 0,-2.000000-24.000000 0,-3.000000-26.000000 0,-3.000000-24.000000 0,1.000000-23.000000 0,6.000000-18.000000 0,7.000000-19.000000 0,6.000000-18.000000 0,-2.000000-10.000000 0,-9.000000 0.000000 0,-10.000000 0.000000 0,-8.000000 0.000000 0,-6.000000 7.000000 0,1.000000 17.000000 0,-1.000000 15.000000 0,1.000000 16.000000 0,-3.000000 21.000000 0,-2.000000 29.000000 0,-3.000000 28.000000 0,-3.000000 28.000000 0,-1.000000 32.000000 0,4.000000 39.000000 0,3.000000 36.000000 0,3.000000 39.000000 0,-2.000000 30.000000 0,-6.000000 26.000000 0,-6.000000 24.000000 0,-6.000000 26.000000 0,-6.000000 21.000000 0,-2.000000 19.000000 0,-3.000000 19.000000 0,-3.000000 19.000000 0,-2.000000 1.000000 0,0.000000-16.000000 0,0.000000-15.000000 0,0.000000-15.000000 0,0.000000-23.000000 0,0.000000-28.000000 0,0.000000-28.000000 0,0.000000-27.000000 0,1.000000-31.000000 0,4.000000-31.000000 0,3.000000-31.000000 0,3.000000-31.000000 0,1.000000-20.000000-20,1.000000-5.000000-39,-1.000000-7.000000-42,1.000000-5.000000-39</inkml:trace>
</inkml:ink>
</file>

<file path=word/ink/ink37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9950.000000 1186500.000000 999,'26.000000'-208.000000'0,"4.000000"34.000000"0 ,3.000000 35.000000 0,3.000000 35.000000 0,1.000000 19.000000 0,1.000000 7.000000 0,-1.000000 6.000000 0,1.000000 7.000000 0,1.000000 7.000000 0,3.000000 9.000000 0,3.000000 10.000000 0,4.000000 10.000000 0,-1.000000 14.000000 0,-3.000000 23.000000 0,-3.000000 22.000000 0,-2.000000 22.000000 0,-14.000000 26.000000 0,-21.000000 31.000000 0,-22.000000 32.000000 0,-22.000000 31.000000 0,-15.000000 26.000000 0,-5.000000 22.000000 0,-7.000000 22.000000 0,-5.000000 23.000000 0,-4.000000 11.000000 0,0.000000 4.000000 0,0.000000 3.000000 0,0.000000 3.000000 0,3.000000-16.000000 0,6.000000-34.000000 0,7.000000-35.000000 0,6.000000-33.000000 0,3.000000-23.000000 0,0.000000-9.000000 0,0.000000-10.000000 0,0.000000-8.000000 0,9.000000-26.000000 0,19.000000-41.000000 0,19.000000-40.000000 0,19.000000-40.000000 0</inkml:trace>
</inkml:ink>
</file>

<file path=word/ink/ink372.xml><?xml version="1.0" encoding="utf-8"?>
<inkml:ink xmlns:inkml="http://www.w3.org/2003/InkML">
  <annotation type="ScanImages2ExtractSignatures">1</annotation>
  <annotation type="ScanImagesWidth">5431623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3000.000000 1186350.000000 999,'229.000000'-141.000000'0,"-40.000000"19.000000"0 ,-40.000000 19.000000 0,-41.000000 19.000000 0,-24.000000 10.000000 0,-6.000000 4.000000 0,-6.000000 3.000000 0,-6.000000 3.000000 0,-6.000000 4.000000 0,-2.000000 7.000000 0,-3.000000 6.000000 0,-3.000000 7.000000 0</inkml:trace>
</inkml:ink>
</file>

<file path=word/ink/ink37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4100.000000 1185100.000000 999,'-88.000000'131.000000'0,"26.000000"13.000000"0 ,24.000000 12.000000 0,26.000000 13.000000 0,13.000000 21.000000 0,4.000000 32.000000 0,3.000000 31.000000 0,3.000000 32.000000 0,-1.000000 19.000000 0,-2.000000 10.000000 0,-3.000000 10.000000 0,-3.000000 9.000000 0,-2.000000-4.000000 0,0.000000-15.000000 0,0.000000-15.000000 0,0.000000-16.000000 0,1.000000-26.000000 0,4.000000-33.000000 0,3.000000-35.000000 0,3.000000-34.000000 0,1.000000-41.000000-20,1.000000-47.000000-39,-1.000000-47.000000-42,1.000000-46.000000-39</inkml:trace>
</inkml:ink>
</file>

<file path=word/ink/ink37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3900.000000 1186850.000000 999,'-93.000000'10.000000'0,"17.000000"23.000000"0 ,15.000000 22.000000 0,16.000000 22.000000 0,9.000000 15.000000 0,3.000000 9.000000 0,3.000000 10.000000 0,4.000000 10.000000 0,-3.000000 7.000000 0,-5.000000 6.000000 0,-7.000000 7.000000 0,-5.000000 6.000000 0,-3.000000-1.000000 0,4.000000-5.000000 0,3.000000-7.000000 0,3.000000-5.000000 0,10.000000-26.000000-20,20.000000-44.000000-39,18.000000-43.000000-42,20.000000-44.000000-39</inkml:trace>
</inkml:ink>
</file>

<file path=word/ink/ink375.xml><?xml version="1.0" encoding="utf-8"?>
<inkml:ink xmlns:inkml="http://www.w3.org/2003/InkML">
  <annotation type="ScanImages2ExtractSignatures">1</annotation>
  <annotation type="ScanImagesWidth">5431623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4000.000000 1186850.000000 999,'92.000000'142.000000'0,"-16.000000"-16.000000"0 ,-15.000000-15.000000 0,-15.000000-15.000000 0,-7.000000-17.000000 0,3.000000-15.000000 0,3.000000-15.000000 0,4.000000-16.000000 0,2.000000-10.000000 0,4.000000-3.000000 0,3.000000-3.000000 0,3.000000-2.000000 0</inkml:trace>
</inkml:ink>
</file>

<file path=word/ink/ink37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4900.000000 1185650.000000 999,'96.000000'-49.000000'0,"-5.000000"4.000000"0 ,-7.000000 3.000000 0,-5.000000 3.000000 0,2.000000 1.000000 0,13.000000 1.000000 0,12.000000-1.000000 0,13.000000 1.000000 0,2.000000-1.000000 0,-5.000000 1.000000 0,-7.000000-1.000000 0,-5.000000 1.000000 0,-8.000000-1.000000 0,-5.000000 1.000000 0,-7.000000-1.000000 0,-5.000000 1.000000 0,-8.000000 4.000000 0,-5.000000 9.000000 0,-7.000000 10.000000 0,-5.000000 10.000000 0</inkml:trace>
</inkml:ink>
</file>

<file path=word/ink/ink377.xml><?xml version="1.0" encoding="utf-8"?>
<inkml:ink xmlns:inkml="http://www.w3.org/2003/InkML">
  <annotation type="ScanImages2ExtractSignatures">1</annotation>
  <annotation type="ScanImagesWidth">10786901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6150.000000 1184200.000000 999,'-90.000000'73.000000'0,"23.000000"-3.000000"0 ,22.000000-3.000000 0,22.000000-2.000000 0,10.000000 13.000000 0,1.000000 31.000000 0,-1.000000 32.000000 0,1.000000 31.000000 0,1.000000 20.000000 0,3.000000 9.000000 0,3.000000 10.000000 0,4.000000 10.000000 0,-1.000000-1.000000 0,-3.000000-9.000000 0,-3.000000-10.000000 0,-2.000000-8.000000 0</inkml:trace>
</inkml:ink>
</file>

<file path=word/ink/ink378.xml><?xml version="1.0" encoding="utf-8"?>
<inkml:ink xmlns:inkml="http://www.w3.org/2003/InkML">
  <annotation type="ScanImages2ExtractSignatures">1</annotation>
  <annotation type="ScanImagesWidth">10786901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6500.000000 1184500.000000 999,'-47.000000'196.000000'0,"6.000000"-5.000000"0 ,7.000000-7.000000 0,6.000000-5.000000 0,-1.000000 0.000000 0,-5.000000 10.000000 0,-7.000000 10.000000 0,-5.000000 9.000000 0,-4.000000 1.000000 0,0.000000-6.000000 0,0.000000-6.000000 0,0.000000-6.000000 0,1.000000-9.000000 0,4.000000-8.000000 0,3.000000-10.000000 0,3.000000-9.000000 0,4.000000-13.000000 0,7.000000-16.000000 0,6.000000-15.000000 0,7.000000-15.000000 0,10.000000-39.000000 0,16.000000-58.000000 0,15.000000-60.000000 0,17.000000-59.000000 0,7.000000-30.000000 0,0.000000 0.000000 0,0.000000 0.000000 0,0.000000 0.000000 0,1.000000 1.000000 0,4.000000 4.000000 0,3.000000 3.000000 0,3.000000 3.000000 0,-1.000000 7.000000 0,-2.000000 14.000000 0,-3.000000 11.000000 0,-3.000000 14.000000 0,1.000000 13.000000 0,6.000000 16.000000 0,7.000000 15.000000 0,6.000000 17.000000 0,-2.000000 24.000000 0,-9.000000 34.000000 0,-10.000000 35.000000 0,-8.000000 35.000000 0,-18.000000 19.000000 0,-25.000000 7.000000 0,-25.000000 6.000000 0,-25.000000 7.000000 0,-15.000000 0.000000 0,-2.000000-2.000000 0,-3.000000-3.000000 0,-3.000000-3.000000 0,-1.000000-6.000000 0,4.000000-5.000000 0,3.000000-7.000000 0,3.000000-5.000000 0,17.000000-29.000000 0,31.000000-50.000000 0,32.000000-50.000000 0,31.000000-50.000000 0,12.000000-18.000000 0,-6.000000 17.000000 0,-6.000000 15.000000 0,-6.000000 16.000000 0</inkml:trace>
</inkml:ink>
</file>

<file path=word/ink/ink379.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250.000000 1189100.000000 999,'-125.000000'85.000000'0,"50.000000"-27.000000"0 ,50.000000-28.000000 0,50.000000-28.000000 0,35.000000-23.000000 0,23.000000-15.000000 0,22.000000-15.000000 0,22.000000-16.000000 0,10.000000-12.000000 0,1.000000-5.000000 0,-1.000000-7.000000 0,1.000000-5.000000 0,-4.000000-3.000000 0,-6.000000 4.000000 0,-6.000000 3.000000 0,-6.000000 3.000000 0,-7.000000 4.000000 0,-6.000000 7.000000 0,-6.000000 6.000000 0,-6.000000 7.000000 0,-9.000000 5.000000 0,-8.000000 7.000000 0,-10.000000 6.000000 0,-9.000000 7.000000 0,-10.000000 0.000000-20,-9.000000-2.000000-39,-10.000000-3.000000-42,-8.000000-3.000000-39</inkml:trace>
</inkml:ink>
</file>

<file path=word/ink/ink3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6050.000000 978200.000000 999,'-75.000000'117.000000'0,"0.000000"-16.000000"0 ,0.000000-15.000000 0,0.000000-15.000000 0,1.000000-11.000000 0,4.000000-2.000000 0,3.000000-3.000000 0,3.000000-3.000000 0</inkml:trace>
</inkml:ink>
</file>

<file path=word/ink/ink380.xml><?xml version="1.0" encoding="utf-8"?>
<inkml:ink xmlns:inkml="http://www.w3.org/2003/InkML">
  <annotation type="ScanImages2ExtractSignatures">1</annotation>
  <annotation type="ScanImagesWidth">-208247187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7150.000000 1187400.000000 999,'-204.000000'9.000000'0,"45.000000"19.000000"0 ,43.000000 19.000000 0,45.000000 19.000000 0,24.000000 15.000000 0,6.000000 13.000000 0,7.000000 12.000000 0,6.000000 13.000000 0,-1.000000 16.000000 0,-5.000000 23.000000 0,-7.000000 22.000000 0,-5.000000 22.000000 0,-4.000000 4.000000 0,0.000000-12.000000 0,0.000000-13.000000 0,0.000000-12.000000 0,1.000000-15.000000 0,4.000000-15.000000 0,3.000000-15.000000 0,3.000000-16.000000 0,10.000000-35.000000 0,20.000000-53.000000 0,18.000000-53.000000 0,20.000000-52.000000 0,6.000000-22.000000-20,-2.000000 14.000000-39,-3.000000 11.000000-42,-3.000000 14.000000-39</inkml:trace>
</inkml:ink>
</file>

<file path=word/ink/ink381.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8350.000000 1185050.000000 999,'210.000000'-69.000000'0,"-27.000000"13.000000"0 ,-28.000000 12.000000 0,-28.000000 13.000000 0,-18.000000 6.000000 0,-6.000000 0.000000 0,-6.000000 0.000000 0,-6.000000 0.000000 0,-20.000000 15.000000 0,-30.000000 32.000000 0,-32.000000 31.000000 0,-30.000000 32.000000 0,-25.000000 18.000000 0,-15.000000 6.000000 0,-15.000000 7.000000 0,-16.000000 6.000000 0,-7.000000 4.000000 0,4.000000 4.000000 0,3.000000 3.000000 0,3.000000 3.000000 0,4.000000-2.000000 0,7.000000-6.000000 0,6.000000-6.000000 0,7.000000-6.000000 0,8.000000-12.000000 0,14.000000-15.000000 0,11.000000-15.000000 0,14.000000-16.000000 0,16.000000-16.000000 0,22.000000-16.000000 0,22.000000-15.000000 0,23.000000-15.000000 0,11.000000-17.000000 0,4.000000-15.000000 0,3.000000-15.000000 0,3.000000-16.000000 0,3.000000-10.000000 0,3.000000-3.000000 0,3.000000-3.000000 0,4.000000-2.000000 0,-4.000000 3.000000 0,-9.000000 14.000000 0,-10.000000 11.000000 0,-8.000000 14.000000 0</inkml:trace>
</inkml:ink>
</file>

<file path=word/ink/ink382.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8850.000000 1186000.000000 999,'-68.000000'79.000000'0,"17.000000"10.000000"0 ,15.000000 10.000000 0,16.000000 9.000000 0,9.000000 10.000000 0,3.000000 14.000000 0,3.000000 11.000000 0,4.000000 14.000000 0,1.000000 5.000000 0,0.000000 1.000000 0,0.000000-1.000000 0,0.000000 1.000000 0,0.000000-7.000000 0,0.000000-12.000000 0,0.000000-13.000000 0,0.000000-12.000000 0</inkml:trace>
</inkml:ink>
</file>

<file path=word/ink/ink383.xml><?xml version="1.0" encoding="utf-8"?>
<inkml:ink xmlns:inkml="http://www.w3.org/2003/InkML">
  <annotation type="ScanImages2ExtractSignatures">1</annotation>
  <annotation type="ScanImagesWidth">503971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350.000000 1185900.000000 999,'0.000000'364.000000'0,"0.000000"-72.000000"0 ,0.000000-72.000000 0,0.000000-71.000000 0,1.000000-45.000000 0,4.000000-15.000000 0,3.000000-15.000000 0,3.000000-16.000000 0,6.000000-15.000000 0,9.000000-11.000000 0,10.000000-14.000000 0,10.000000-11.000000 0,2.000000-20.000000 0,-3.000000-24.000000 0,-3.000000-26.000000 0,-2.000000-24.000000 0,-1.000000-21.000000 0,3.000000-16.000000 0,3.000000-15.000000 0,4.000000-15.000000 0,-3.000000-6.000000 0,-5.000000 7.000000 0,-7.000000 6.000000 0,-5.000000 7.000000 0,-6.000000 10.000000 0,-3.000000 16.000000 0,-3.000000 15.000000 0,-2.000000 17.000000 0,-3.000000 22.000000 0,1.000000 32.000000 0,-1.000000 31.000000 0,1.000000 32.000000 0,-3.000000 27.000000 0,-2.000000 26.000000 0,-3.000000 24.000000 0,-3.000000 26.000000 0,-1.000000 13.000000 0,4.000000 4.000000 0,3.000000 3.000000 0,3.000000 3.000000 0,1.000000-8.000000 0,1.000000-19.000000 0,-1.000000-18.000000 0,1.000000-19.000000 0,7.000000-41.000000 0,16.000000-62.000000 0,15.000000-63.000000 0,17.000000-62.000000 0</inkml:trace>
</inkml:ink>
</file>

<file path=word/ink/ink384.xml><?xml version="1.0" encoding="utf-8"?>
<inkml:ink xmlns:inkml="http://www.w3.org/2003/InkML">
  <annotation type="ScanImages2ExtractSignatures">1</annotation>
  <annotation type="ScanImagesWidth">5052902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750.000000 1185100.000000 999,'28.000000'-80.000000'0,"6.000000"91.000000"0 ,7.000000 90.000000 0,6.000000 92.000000 0,-1.000000 52.000000 0,-5.000000 16.000000 0,-7.000000 15.000000 0,-5.000000 17.000000 0,-6.000000 2.000000 0,-3.000000-9.000000 0,-3.000000-10.000000 0,-2.000000-8.000000 0,-1.000000-14.000000 0,3.000000-15.000000 0,3.000000-15.000000 0,4.000000-16.000000 0,-3.000000-21.000000 0,-5.000000-24.000000 0,-7.000000-26.000000 0,-5.000000-24.000000 0</inkml:trace>
</inkml:ink>
</file>

<file path=word/ink/ink38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500.000000 1188650.000000 999,'-74.000000'98.000000'0,"54.000000"-53.000000"0 ,53.000000-53.000000 0,53.000000-52.000000 0,21.000000-33.000000 0,-8.000000-8.000000 0,-10.000000-10.000000 0,-9.000000-9.000000 0,-10.000000-1.000000 0,-9.000000 10.000000 0,-10.000000 10.000000 0,-8.000000 9.000000 0,-11.000000 26.000000 0,-8.000000 44.000000 0,-10.000000 44.000000 0,-9.000000 44.000000 0,-7.000000 29.000000 0,-3.000000 16.000000 0,-3.000000 15.000000 0,-2.000000 17.000000 0,-3.000000 7.000000 0,1.000000 0.000000 0,-1.000000 0.000000 0,1.000000 0.000000 0,-3.000000-5.000000 0,-2.000000-9.000000 0,-3.000000-10.000000 0,-3.000000-8.000000 0,-4.000000-12.000000 0,-3.000000-12.000000 0,-3.000000-13.000000 0,-2.000000-12.000000 0,-5.000000-10.000000 0,-2.000000-6.000000 0,-3.000000-6.000000 0,-3.000000-6.000000 0,-1.000000-13.000000 0,4.000000-19.000000 0,3.000000-18.000000 0,3.000000-19.000000 0,17.000000-10.000000 0,31.000000 1.000000 0,32.000000-1.000000 0,31.000000 1.000000 0,18.000000 2.000000 0,7.000000 7.000000 0,6.000000 6.000000 0,7.000000 7.000000 0,2.000000 4.000000 0,1.000000 3.000000 0,-1.000000 3.000000 0,1.000000 4.000000 0,-4.000000-1.000000 0,-6.000000-3.000000 0,-6.000000-3.000000 0,-6.000000-2.000000 0,-7.000000-3.000000 0,-6.000000 1.000000 0,-6.000000-1.000000 0,-6.000000 1.000000 0</inkml:trace>
</inkml:ink>
</file>

<file path=word/ink/ink38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2700.000000 1185300.000000 999,'21.000000'254.000000'0,"-5.000000"-40.000000"0 ,-7.000000-40.000000 0,-5.000000-41.000000 0</inkml:trace>
</inkml:ink>
</file>

<file path=word/ink/ink387.xml><?xml version="1.0" encoding="utf-8"?>
<inkml:ink xmlns:inkml="http://www.w3.org/2003/InkML">
  <annotation type="ScanImages2ExtractSignatures">1</annotation>
  <annotation type="ScanImagesWidth">503971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3050.000000 1184500.000000 999,'125.000000'-2.000000'0,"0.000000"-3.000000"0 ,0.000000-3.000000 0,0.000000-2.000000 0,-2.000000-6.000000 0,-3.000000-6.000000 0,-3.000000-6.000000 0,-2.000000-6.000000 0,-6.000000-1.000000 0,-6.000000 7.000000 0,-6.000000 6.000000 0,-6.000000 7.000000 0,-10.000000 18.000000 0,-12.000000 31.000000 0,-13.000000 32.000000 0,-12.000000 31.000000 0,-16.000000 20.000000 0,-19.000000 9.000000 0,-18.000000 10.000000 0,-19.000000 10.000000 0,-18.000000 8.000000 0,-15.000000 10.000000 0,-15.000000 10.000000 0,-16.000000 9.000000 0,-12.000000 1.000000 0,-5.000000-6.000000 0,-7.000000-6.000000 0,-5.000000-6.000000 0,0.000000-15.000000 0,10.000000-21.000000 0,10.000000-22.000000 0,9.000000-22.000000 0,18.000000-29.000000 0,29.000000-33.000000 0,28.000000-35.000000 0,28.000000-34.000000 0,18.000000-18.000000 0,10.000000 1.000000 0,10.000000-1.000000 0,9.000000 1.000000 0,4.000000-6.000000 0,1.000000-8.000000 0,-1.000000-10.000000 0,1.000000-9.000000 0,-3.000000-4.000000 0,-2.000000 4.000000 0,-3.000000 3.000000 0,-3.000000 3.000000 0,-7.000000 4.000000 0,-9.000000 7.000000 0,-10.000000 6.000000 0,-8.000000 7.000000 0,-15.000000 18.000000 0,-19.000000 31.000000 0,-18.000000 32.000000 0,-19.000000 31.000000 0,-4.000000 31.000000 0,14.000000 31.000000 0,11.000000 32.000000 0,14.000000 31.000000 0,5.000000 20.000000 0,1.000000 9.000000 0,-1.000000 10.000000 0,1.000000 10.000000 0,-3.000000-1.000000 0,-2.000000-9.000000 0,-3.000000-10.000000 0,-3.000000-8.000000 0,-2.000000-12.000000 0,0.000000-12.000000 0,0.000000-13.000000 0,0.000000-12.000000 0,-2.000000-19.000000 0,-3.000000-25.000000 0,-3.000000-25.000000 0,-2.000000-25.000000 0,-1.000000-24.000000 0,3.000000-21.000000 0,3.000000-22.000000 0,4.000000-22.000000 0,-1.000000-13.000000 0,-3.000000-3.000000 0,-3.000000-3.000000 0,-2.000000-2.000000 0,6.000000-1.000000 0,20.000000 3.000000 0,18.000000 3.000000 0,20.000000 4.000000 0,14.000000 1.000000 0,14.000000 0.000000 0,11.000000 0.000000 0,14.000000 0.000000 0,5.000000 1.000000 0,1.000000 4.000000 0,-1.000000 3.000000 0,1.000000 3.000000 0,-4.000000 4.000000 0,-6.000000 7.000000 0,-6.000000 6.000000 0,-6.000000 7.000000 0,-12.000000 15.000000 0,-15.000000 25.000000 0,-15.000000 25.000000 0,-16.000000 25.000000 0,-15.000000 17.000000 0,-11.000000 9.000000 0,-14.000000 10.000000 0,-11.000000 10.000000 0,-11.000000 0.000000 0,-5.000000-5.000000 0,-7.000000-7.000000 0,-5.000000-5.000000 0,0.000000-11.000000 0,10.000000-11.000000 0,10.000000-14.000000 0,9.000000-11.000000 0,17.000000-11.000000 0,25.000000-5.000000 0,25.000000-7.000000 0,25.000000-5.000000 0,17.000000-9.000000 0,9.000000-9.000000 0,10.000000-10.000000 0,10.000000-8.000000 0,5.000000-11.000000 0,4.000000-8.000000 0,3.000000-10.000000 0,3.000000-9.000000 0,-4.000000-5.000000 0,-8.000000 0.000000 0,-10.000000 0.000000 0,-9.000000 0.000000 0</inkml:trace>
</inkml:ink>
</file>

<file path=word/ink/ink38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6350.000000 1185000.000000 999,'145.000000'42.000000'0,"-9.000000"-16.000000"0 ,-10.000000-15.000000 0,-8.000000-15.000000 0,-6.000000-15.000000 0,1.000000-12.000000 0,-1.000000-13.000000 0,1.000000-12.000000 0,-1.000000-9.000000 0,1.000000-2.000000 0,-1.000000-3.000000 0,1.000000-3.000000 0,-6.000000 2.000000 0,-8.000000 10.000000 0,-10.000000 10.000000 0,-9.000000 9.000000 0,-24.000000 13.000000 0,-37.000000 20.000000 0,-38.000000 18.000000 0,-37.000000 20.000000 0,-19.000000 10.000000 0,0.000000 3.000000 0,0.000000 3.000000 0,0.000000 4.000000 0,4.000000 1.000000 0,10.000000 0.000000 0,10.000000 0.000000 0,9.000000 0.000000 0,-1.000000 9.000000 0,-8.000000 19.000000 0,-10.000000 19.000000 0,-9.000000 19.000000 0,-2.000000 13.000000 0,6.000000 10.000000 0,7.000000 10.000000 0,6.000000 9.000000 0,3.000000 9.000000 0,0.000000 9.000000 0,0.000000 10.000000 0,0.000000 10.000000 0,-5.000000 0.000000 0,-9.000000-5.000000 0,-10.000000-7.000000 0,-8.000000-5.000000 0,-4.000000-12.000000 0,3.000000-16.000000 0,3.000000-15.000000 0,4.000000-15.000000 0,4.000000-20.000000 0,6.000000-21.000000 0,7.000000-22.000000 0,6.000000-22.000000 0</inkml:trace>
</inkml:ink>
</file>

<file path=word/ink/ink3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5800.000000 1187350.000000 999,'112.000000'395.000000'0,"-24.000000"-59.000000"0 ,-26.000000-60.000000 0,-24.000000-58.000000 0,-15.000000-42.000000 0,-3.000000-21.000000 0,-3.000000-22.000000 0,-2.000000-22.000000 0</inkml:trace>
</inkml:ink>
</file>

<file path=word/ink/ink39.xml><?xml version="1.0" encoding="utf-8"?>
<inkml:ink xmlns:inkml="http://www.w3.org/2003/InkML">
  <annotation type="ScanImages2ExtractSignatures">1</annotation>
  <annotation type="ScanImagesWidth">-21181375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6900.000000 977250.000000 999,'-71.000000'92.000000'0,"10.000000"-16.000000"0 ,10.000000-15.000000 0,9.000000-15.000000 0,-12.000000 2.000000 0,-30.000000 22.000000 0,-32.000000 22.000000 0,-30.000000 23.000000 0,-11.000000 8.000000 0,14.000000-3.000000 0,11.000000-3.000000 0,14.000000-2.000000 0,11.000000-11.000000 0,14.000000-15.000000 0,11.000000-15.000000 0,14.000000-16.000000 0</inkml:trace>
</inkml:ink>
</file>

<file path=word/ink/ink39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6450.000000 1187500.000000 999,'93.000000'-115.000000'0,"-11.000000"23.000000"0 ,-14.000000 22.000000 0,-11.000000 22.000000 0,2.000000 1.000000 0,19.000000-19.000000 0,19.000000-18.000000 0,19.000000-19.000000 0,16.000000-8.000000 0,17.000000 3.000000 0,15.000000 3.000000 0,16.000000 4.000000 0,2.000000 7.000000 0,-8.000000 13.000000 0,-10.000000 12.000000 0,-9.000000 13.000000 0,-12.000000 13.000000 0,-11.000000 17.000000 0,-14.000000 15.000000 0,-11.000000 16.000000 0,-12.000000 16.000000 0,-9.000000 20.000000 0,-10.000000 18.000000 0,-8.000000 20.000000 0,-11.000000 17.000000 0,-8.000000 20.000000 0,-10.000000 18.000000 0,-9.000000 20.000000 0,-9.000000 17.000000 0,-5.000000 20.000000 0,-7.000000 18.000000 0,-5.000000 20.000000 0,-9.000000 13.000000 0,-9.000000 9.000000 0,-10.000000 10.000000 0,-8.000000 10.000000 0,-6.000000-6.000000 0,1.000000-18.000000 0,-1.000000-19.000000 0,1.000000-18.000000 0,-3.000000-25.000000 0,-2.000000-27.000000 0,-3.000000-28.000000 0,-3.000000-28.000000 0,-2.000000-24.000000 0,0.000000-19.000000 0,0.000000-18.000000 0,0.000000-19.000000 0,-5.000000-29.000000 0,-9.000000-36.000000 0,-10.000000-39.000000 0,-8.000000-36.000000 0,-8.000000-23.000000 0,-2.000000-6.000000 0,-3.000000-6.000000 0,-3.000000-6.000000 0,5.000000 9.000000-20,17.000000 25.000000-39,15.000000 25.000000-42,16.000000 25.000000-39</inkml:trace>
</inkml:ink>
</file>

<file path=word/ink/ink39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100.000000 1187000.000000 999,'-90.000000'56.000000'0,"23.000000"13.000000"0 ,22.000000 12.000000 0,22.000000 13.000000 0,13.000000 15.000000 0,7.000000 19.000000 0,6.000000 19.000000 0,7.000000 19.000000 0,0.000000 9.000000 0,-2.000000 0.000000 0,-3.000000 0.000000 0,-3.000000 0.000000 0,-1.000000-11.000000 0,4.000000-22.000000 0,3.000000-22.000000 0,3.000000-21.000000 0</inkml:trace>
</inkml:ink>
</file>

<file path=word/ink/ink392.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600.000000 1186150.000000 999,'73.000000'85.000000'0,"-3.000000"23.000000"0 ,-3.000000 22.000000 0,-2.000000 22.000000 0,-5.000000 18.000000 0,-2.000000 16.000000 0,-3.000000 15.000000 0,-3.000000 17.000000 0,-7.000000 13.000000 0,-9.000000 13.000000 0,-10.000000 12.000000 0,-8.000000 13.000000 0,-8.000000-4.000000 0,-2.000000-18.000000 0,-3.000000-19.000000 0,-3.000000-18.000000 0,-2.000000-25.000000 0,0.000000-27.000000 0,0.000000-28.000000 0,0.000000-28.000000 0</inkml:trace>
</inkml:ink>
</file>

<file path=word/ink/ink393.xml><?xml version="1.0" encoding="utf-8"?>
<inkml:ink xmlns:inkml="http://www.w3.org/2003/InkML">
  <annotation type="ScanImages2ExtractSignatures">1</annotation>
  <annotation type="ScanImagesWidth">26265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7100.000000 1187250.000000 999,'118.000000'65.000000'0,"-11.000000"-18.000000"0 ,-14.000000-19.000000 0,-11.000000-18.000000 0,-11.000000-10.000000 0,-5.000000 0.000000 0,-7.000000 0.000000 0,-5.000000 0.000000 0,-11.000000 12.000000 0,-11.000000 26.000000 0,-14.000000 24.000000 0,-11.000000 26.000000 0,-12.000000 12.000000 0,-9.000000 0.000000 0,-10.000000 0.000000 0,-8.000000 0.000000 0,-6.000000-2.000000 0,1.000000-3.000000 0,-1.000000-3.000000 0,1.000000-2.000000 0,2.000000-8.000000 0,7.000000-8.000000 0,6.000000-10.000000 0,7.000000-9.000000 0,16.000000-15.000000 0,29.000000-18.000000 0,28.000000-19.000000 0,28.000000-18.000000 0,7.000000-4.000000 0,-11.000000 13.000000 0,-14.000000 12.000000 0,-11.000000 13.000000 0,-17.000000 12.000000 0,-18.000000 13.000000 0,-19.000000 12.000000 0,-18.000000 13.000000 0,-12.000000 6.000000 0,-3.000000 0.000000 0,-3.000000 0.000000 0,-2.000000 0.000000 0,13.000000-11.000000 0,31.000000-22.000000 0,32.000000-22.000000 0,31.000000-21.000000 0,17.000000-21.000000 0,3.000000-19.000000 0,3.000000-18.000000 0,4.000000-19.000000 0,-1.000000-16.000000 0,-3.000000-12.000000 0,-3.000000-13.000000 0,-2.000000-12.000000 0</inkml:trace>
</inkml:ink>
</file>

<file path=word/ink/ink39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750.000000 1184850.000000 999,'-27.000000'171.000000'0,"-3.000000"-5.000000"0 ,-3.000000-7.000000 0,-2.000000-5.000000 0,-5.000000 0.000000 0,-2.000000 10.000000 0,-3.000000 10.000000 0,-3.000000 9.000000 0,-4.000000-2.000000 0,-3.000000-12.000000 0,-3.000000-13.000000 0,-2.000000-12.000000 0</inkml:trace>
</inkml:ink>
</file>

<file path=word/ink/ink395.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1850.000000 1184750.000000 999,'95.000000'-115.000000'0,"-9.000000"23.000000"0 ,-10.000000 22.000000 0,-8.000000 22.000000 0,2.000000 13.000000 0,16.000000 7.000000 0,15.000000 6.000000 0,17.000000 7.000000 0,8.000000 16.000000 0,4.000000 29.000000 0,3.000000 28.000000 0,3.000000 28.000000 0,-4.000000 23.000000 0,-8.000000 19.000000 0,-10.000000 19.000000 0,-9.000000 19.000000 0,-9.000000 9.000000 0,-5.000000 0.000000 0,-7.000000 0.000000 0,-5.000000 0.000000 0,-6.000000-10.000000 0,-3.000000-18.000000 0,-3.000000-19.000000 0,-2.000000-18.000000 0</inkml:trace>
</inkml:ink>
</file>

<file path=word/ink/ink396.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2800.000000 1186200.000000 999,'-68.000000'71.000000'0,"17.000000"-5.000000"0 ,15.000000-7.000000 0,16.000000-5.000000 0,7.000000-3.000000 0,1.000000 4.000000 0,-1.000000 3.000000 0,1.000000 3.000000 0,-3.000000 9.000000 0,-2.000000 16.000000 0,-3.000000 15.000000 0,-3.000000 17.000000 0,-4.000000 11.000000 0,-3.000000 10.000000 0,-3.000000 10.000000 0,-2.000000 9.000000 0,-1.000000-1.000000 0,3.000000-8.000000 0,3.000000-10.000000 0,4.000000-9.000000 0,2.000000-15.000000 0,4.000000-18.000000 0,3.000000-19.000000 0,3.000000-18.000000 0,14.000000-25.000000 0,25.000000-27.000000 0,25.000000-28.000000 0,25.000000-28.000000 0,9.000000-21.000000 0,-6.000000-12.000000 0,-6.000000-13.000000 0,-6.000000-12.000000 0,-4.000000-2.000000 0,1.000000 9.000000 0,-1.000000 10.000000 0,1.000000 10.000000 0,-3.000000 7.000000 0,-2.000000 6.000000 0,-3.000000 7.000000 0,-3.000000 6.000000 0,-4.000000 24.000000 0,-3.000000 45.000000 0,-3.000000 43.000000 0,-2.000000 45.000000 0,-6.000000 21.000000 0,-6.000000 0.000000 0,-6.000000 0.000000 0,-6.000000 0.000000 0,-4.000000-7.000000 0,1.000000-11.000000 0,-1.000000-14.000000 0,1.000000-11.000000 0,4.000000-23.000000-20,9.000000-31.000000-39,10.000000-31.000000-42,10.000000-31.000000-39</inkml:trace>
</inkml:ink>
</file>

<file path=word/ink/ink397.xml><?xml version="1.0" encoding="utf-8"?>
<inkml:ink xmlns:inkml="http://www.w3.org/2003/InkML">
  <annotation type="ScanImages2ExtractSignatures">1</annotation>
  <annotation type="ScanImagesWidth">503971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5350.000000 1185800.000000 999,'121.000000'-50.000000'0,"-5.000000"0.000000"0 ,-7.000000 0.000000 0,-5.000000 0.000000 0,-3.000000 0.000000 0,4.000000 0.000000 0,3.000000 0.000000 0,3.000000 0.000000 0,-1.000000 1.000000 0,-2.000000 4.000000 0,-3.000000 3.000000 0,-3.000000 3.000000 0,-9.000000 3.000000 0,-11.000000 3.000000 0,-14.000000 3.000000 0,-11.000000 4.000000 0,-31.000000 24.000000 0,-46.000000 47.000000 0,-47.000000 47.000000 0,-47.000000 48.000000 0,-24.000000 24.000000 0,1.000000 3.000000 0,-1.000000 3.000000 0,1.000000 4.000000 0,5.000000-1.000000 0,14.000000-3.000000 0,11.000000-3.000000 0,14.000000-2.000000 0,8.000000-11.000000 0,7.000000-15.000000 0,6.000000-15.000000 0,7.000000-16.000000 0,18.000000-24.000000 0,31.000000-31.000000 0,32.000000-31.000000 0,31.000000-31.000000 0,15.000000-21.000000 0,1.000000-9.000000 0,-1.000000-10.000000 0,1.000000-8.000000 0,1.000000-4.000000 0,3.000000 3.000000 0,3.000000 3.000000 0,4.000000 4.000000 0,-10.000000 16.000000 0,-22.000000 32.000000 0,-22.000000 31.000000 0,-21.000000 32.000000 0,-15.000000 18.000000 0,-6.000000 6.000000 0,-6.000000 7.000000 0,-6.000000 6.000000 0,-2.000000-1.000000 0,3.000000-5.000000 0,3.000000-7.000000 0,4.000000-5.000000 0,18.000000-31.000000 0,34.000000-53.000000 0,35.000000-53.000000 0,35.000000-52.000000 0,13.000000-34.000000 0,-6.000000-12.000000 0,-6.000000-13.000000 0,-6.000000-12.000000 0,-12.000000 7.000000-20,-15.000000 29.000000-39,-15.000000 28.000000-42,-16.000000 28.000000-39</inkml:trace>
</inkml:ink>
</file>

<file path=word/ink/ink398.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6950.000000 1183700.000000 999,'12.000000'292.000000'0,"26.000000"-16.000000"0 ,24.000000-15.000000 0,26.000000-15.000000 0,10.000000 5.000000 0,-3.000000 29.000000 0,-3.000000 28.000000 0,-2.000000 28.000000 0,-8.000000 6.000000 0,-8.000000-16.000000 0,-10.000000-15.000000 0,-9.000000-15.000000 0,-7.000000-21.000000 0,-3.000000-25.000000 0,-3.000000-25.000000 0,-2.000000-25.000000 0,-3.000000-27.000000 0,1.000000-28.000000 0,-1.000000-28.000000 0,1.000000-27.000000 0</inkml:trace>
</inkml:ink>
</file>

<file path=word/ink/ink399.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87550.000000 1183650.000000 999,'137.000000'212.000000'0,"-24.000000"-24.000000"0 ,-26.000000-26.000000 0,-24.000000-24.000000 0,-15.000000-17.000000 0,-3.000000-5.000000 0,-3.000000-7.000000 0,-2.000000-5.000000 0,-5.000000-11.000000-20,-2.000000-11.000000-39,-3.000000-14.000000-42,-3.000000-11.000000-39</inkml:trace>
</inkml:ink>
</file>

<file path=word/ink/ink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1:05"/>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5000.000000 911750.000000 999,'46.000000'120.000000'0,"-5.000000"-9.000000"0 ,-7.000000-10.000000 0,-5.000000-8.000000 0,-6.000000-1.000000 0,-3.000000 9.000000 0,-3.000000 10.000000 0,-2.000000 10.000000 0,-1.000000 2.000000 0,3.000000-3.000000 0,3.000000-3.000000 0,4.000000-2.000000 0,-1.000000-5.000000 0,-3.000000-2.000000 0,-3.000000-3.000000 0,-2.000000-3.000000 0,-3.000000-10.000000-20,1.000000-16.000000-40,-1.000000-15.000000-39,1.000000-15.000000-41</inkml:trace>
</inkml:ink>
</file>

<file path=word/ink/ink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6700.000000 977700.000000 999,'139.000000'-21.000000'0,"-22.000000"10.000000"0 ,-22.000000 10.000000 0,-21.000000 9.000000 0,-10.000000 4.000000 0,3.000000 1.000000 0,3.000000-1.000000 0,4.000000 1.000000 0,1.000000-3.000000 0,0.000000-2.000000 0,0.000000-3.000000 0,0.000000-3.000000 0,1.000000-6.000000 0,4.000000-5.000000 0,3.000000-7.000000 0,3.000000-5.000000 0,-4.000000-4.000000 0,-8.000000 0.000000 0,-10.000000 0.000000 0,-9.000000 0.000000 0</inkml:trace>
</inkml:ink>
</file>

<file path=word/ink/ink400.xml><?xml version="1.0" encoding="utf-8"?>
<inkml:ink xmlns:inkml="http://www.w3.org/2003/InkML">
  <annotation type="ScanImages2ExtractSignatures">1</annotation>
  <annotation type="ScanImagesWidth">503971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250.000000 1184900.000000 999,'17.000000'101.000000'0,"-16.000000"4.000000"0 ,-15.000000 3.000000 0,-15.000000 3.000000 0,-11.000000 6.000000 0,-2.000000 9.000000 0,-3.000000 10.000000 0,-3.000000 10.000000 0,-2.000000 4.000000 0,0.000000 0.000000 0,0.000000 0.000000 0,0.000000 0.000000 0,4.000000-13.000000 0,10.000000-24.000000 0,10.000000-26.000000 0,9.000000-24.000000 0,6.000000-28.000000 0,3.000000-27.000000 0,3.000000-28.000000 0,4.000000-28.000000 0,4.000000-17.000000 0,6.000000-2.000000 0,7.000000-3.000000 0,6.000000-3.000000 0,1.000000 1.000000-20,-3.000000 6.000000-39,-3.000000 7.000000-42,-2.000000 6.000000-39</inkml:trace>
</inkml:ink>
</file>

<file path=word/ink/ink401.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0650.000000 1184150.000000 999,'164.000000'-204.000000'0,"-22.000000"45.000000"0 ,-22.000000 43.000000 0,-21.000000 45.000000 0,-15.000000 36.000000 0,-6.000000 32.000000 0,-6.000000 31.000000 0,-6.000000 32.000000 0,-10.000000 36.000000 0,-12.000000 45.000000 0,-13.000000 43.000000 0,-12.000000 45.000000 0,-9.000000 27.000000 0,-2.000000 13.000000 0,-3.000000 12.000000 0,-3.000000 13.000000 0,-2.000000-1.000000 0,0.000000-11.000000 0,0.000000-14.000000 0,0.000000-11.000000 0,0.000000-23.000000 0,0.000000-31.000000 0,0.000000-31.000000 0,0.000000-31.000000 0,6.000000-37.000000-20,13.000000-40.000000-39,12.000000-40.000000-42,13.000000-41.000000-39</inkml:trace>
</inkml:ink>
</file>

<file path=word/ink/ink40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2650.000000 1184950.000000 999,'142.000000'21.000000'0,"-16.000000"-5.000000"0 ,-15.000000-7.000000 0,-15.000000-5.000000 0,-9.000000-6.000000 0,1.000000-3.000000 0,-1.000000-3.000000 0,1.000000-2.000000 0,-4.000000-6.000000 0,-6.000000-6.000000 0,-6.000000-6.000000 0,-6.000000-6.000000 0</inkml:trace>
</inkml:ink>
</file>

<file path=word/ink/ink403.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3750.000000 1185450.000000 999,'-49.000000'100.000000'0,"4.000000"0.000000"0 ,3.000000 0.000000 0,3.000000 0.000000 0,-1.000000 10.000000 0,-2.000000 23.000000 0,-3.000000 22.000000 0,-3.000000 22.000000 0,-9.000000 12.000000 0,-11.000000 3.000000 0,-14.000000 3.000000 0,-11.000000 4.000000 0,-12.000000 5.000000 0,-9.000000 10.000000 0,-10.000000 10.000000 0,-8.000000 9.000000 0,-6.000000 1.000000 0,1.000000-6.000000 0,-1.000000-6.000000 0,1.000000-6.000000 0,-4.000000-10.000000 0,-6.000000-12.000000 0,-6.000000-13.000000 0,-6.000000-12.000000 0,9.000000-23.000000 0,25.000000-30.000000 0,25.000000-32.000000 0,25.000000-30.000000 0</inkml:trace>
</inkml:ink>
</file>

<file path=word/ink/ink404.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5500.000000 1185900.000000 999,'50.000000'-54.000000'0,"-50.000000"45.000000"0 ,-50.000000 43.000000 0,-50.000000 45.000000 0,-25.000000 27.000000 0,0.000000 13.000000 0,0.000000 12.000000 0,0.000000 13.000000 0,4.000000 2.000000 0,10.000000-5.000000 0,10.000000-7.000000 0,9.000000-5.000000 0,9.000000-12.000000 0,9.000000-16.000000 0,10.000000-15.000000 0,10.000000-15.000000 0,16.000000-28.000000 0,26.000000-36.000000 0,24.000000-39.000000 0,26.000000-36.000000 0,13.000000-14.000000 0,4.000000 14.000000 0,3.000000 11.000000 0,3.000000 14.000000 0,-1.000000 27.000000 0,-2.000000 44.000000 0,-3.000000 44.000000 0,-3.000000 44.000000 0,-7.000000 16.000000 0,-9.000000-8.000000 0,-10.000000-10.000000 0,-8.000000-9.000000 0,-8.000000-5.000000 0,-2.000000 0.000000 0,-3.000000 0.000000 0,-3.000000 0.000000 0,-2.000000-5.000000 0,0.000000-9.000000 0,0.000000-10.000000 0,0.000000-8.000000 0,1.000000-20.000000 0,4.000000-28.000000 0,3.000000-28.000000 0,3.000000-27.000000 0,3.000000-23.000000 0,3.000000-16.000000 0,3.000000-15.000000 0,4.000000-15.000000 0,4.000000-9.000000 0,6.000000 1.000000 0,7.000000-1.000000 0,6.000000 1.000000 0,6.000000 2.000000 0,6.000000 7.000000 0,7.000000 6.000000 0,6.000000 7.000000 0,1.000000 7.000000 0,-3.000000 9.000000 0,-3.000000 10.000000 0,-2.000000 10.000000 0,-5.000000 8.000000 0,-2.000000 10.000000 0,-3.000000 10.000000 0,-3.000000 9.000000 0,1.000000 12.000000 0,6.000000 16.000000 0,7.000000 15.000000 0,6.000000 17.000000 0,-7.000000 10.000000 0,-18.000000 6.000000 0,-19.000000 7.000000 0,-18.000000 6.000000 0,-10.000000 3.000000 0,0.000000 0.000000 0,0.000000 0.000000 0,0.000000 0.000000 0,-4.000000-2.000000 0,-5.000000-3.000000 0,-7.000000-3.000000 0,-5.000000-2.000000 0,-6.000000-26.000000 0,-3.000000-47.000000 0,-3.000000-47.000000 0,-2.000000-46.000000 0,3.000000-24.000000 0,14.000000 0.000000 0,11.000000 0.000000 0,14.000000 0.000000 0,8.000000-2.000000 0,7.000000-3.000000 0,6.000000-3.000000 0,7.000000-2.000000 0,2.000000-3.000000 0,1.000000 1.000000 0,-1.000000-1.000000 0,1.000000 1.000000 0,1.000000 4.000000 0,3.000000 9.000000 0,3.000000 10.000000 0,4.000000 10.000000 0,-1.000000 10.000000 0,-3.000000 13.000000 0,-3.000000 12.000000 0,-2.000000 13.000000 0,-5.000000 21.000000 0,-2.000000 32.000000 0,-3.000000 31.000000 0,-3.000000 32.000000 0,-2.000000 18.000000 0,0.000000 6.000000 0,0.000000 7.000000 0,0.000000 6.000000 0,1.000000-1.000000 0,4.000000-5.000000 0,3.000000-7.000000 0,3.000000-5.000000 0,4.000000-6.000000 0,7.000000-3.000000 0,6.000000-3.000000 0,7.000000-2.000000 0,4.000000-5.000000 0,3.000000-2.000000 0,3.000000-3.000000 0,4.000000-3.000000 0,1.000000-1.000000 0,0.000000 4.000000 0,0.000000 3.000000 0,0.000000 3.000000 0,-4.000000 4.000000 0,-5.000000 7.000000 0,-7.000000 6.000000 0,-5.000000 7.000000 0,-8.000000 7.000000 0,-5.000000 9.000000 0,-7.000000 10.000000 0,-5.000000 10.000000 0,-8.000000 5.000000 0,-5.000000 4.000000 0,-7.000000 3.000000 0,-5.000000 3.000000 0,-6.000000-2.000000 0,-3.000000-6.000000 0,-3.000000-6.000000 0,-2.000000-6.000000 0,-5.000000-7.000000 0,-2.000000-6.000000 0,-3.000000-6.000000 0,-3.000000-6.000000 0,-6.000000-10.000000 0,-5.000000-12.000000 0,-7.000000-13.000000 0,-5.000000-12.000000 0,-4.000000-10.000000 0,0.000000-6.000000 0,0.000000-6.000000 0,0.000000-6.000000 0,-4.000000-6.000000 0,-5.000000-2.000000 0,-7.000000-3.000000 0,-5.000000-3.000000 0,-6.000000-6.000000 0,-3.000000-5.000000 0,-3.000000-7.000000 0,-2.000000-5.000000 0,0.000000-6.000000 0,7.000000-3.000000 0,6.000000-3.000000 0,7.000000-2.000000 0,7.000000-6.000000 0,9.000000-6.000000 0,10.000000-6.000000 0,10.000000-6.000000 0,24.000000-18.000000 0,41.000000-28.000000 0,40.000000-28.000000 0,42.000000-27.000000 0,42.000000-37.000000 0,48.000000-44.000000 0,47.000000-43.000000 0,47.000000-44.000000 0,-7.000000 3.000000-20,-59.000000 50.000000-39,-60.000000 50.000000-42,-58.000000 50.000000-39</inkml:trace>
</inkml:ink>
</file>

<file path=word/ink/ink405.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150.000000 1183500.000000 999,'117.000000'70.000000'0,"-16.000000"-9.000000"0 ,-15.000000-10.000000 0,-15.000000-8.000000 0,-23.000000-4.000000-20,-28.000000 3.000000-39,-28.000000 3.000000-42,-27.000000 4.000000-39</inkml:trace>
</inkml:ink>
</file>

<file path=word/ink/ink406.xml><?xml version="1.0" encoding="utf-8"?>
<inkml:ink xmlns:inkml="http://www.w3.org/2003/InkML">
  <annotation type="ScanImages2ExtractSignatures">1</annotation>
  <annotation type="ScanImagesWidth">-208240639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900.000000 1184600.000000 999,'-204.000000'178.000000'0,"45.000000"-44.000000"0 ,43.000000-43.000000 0,45.000000-44.000000 0,46.000000-33.000000 0,50.000000-22.000000 0,50.000000-22.000000 0,50.000000-21.000000 0,23.000000-17.000000 0,-3.000000-8.000000 0,-3.000000-10.000000 0,-2.000000-9.000000 0,-5.000000-7.000000 0,-2.000000-3.000000 0,-3.000000-3.000000 0,-3.000000-2.000000 0,-6.000000 3.000000 0,-5.000000 14.000000 0,-7.000000 11.000000 0,-5.000000 14.000000 0,-11.000000 11.000000 0,-11.000000 14.000000 0,-14.000000 11.000000 0,-11.000000 14.000000 0</inkml:trace>
</inkml:ink>
</file>

<file path=word/ink/ink407.xml><?xml version="1.0" encoding="utf-8"?>
<inkml:ink xmlns:inkml="http://www.w3.org/2003/InkML">
  <annotation type="ScanImages2ExtractSignatures">1</annotation>
  <annotation type="ScanImagesWidth">26265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99950.000000 1185150.000000 999,'21.000000'137.000000'0,"-5.000000"-24.000000"0 ,-7.000000-26.000000 0,-5.000000-24.000000 0,-3.000000-1.000000 0,4.000000 26.000000 0,3.000000 24.000000 0,3.000000 26.000000 0,1.000000 10.000000 0,1.000000-3.000000 0,-1.000000-3.000000 0,1.000000-2.000000 0,-3.000000-8.000000 0,-2.000000-8.000000 0,-3.000000-10.000000 0,-3.000000-9.000000 0,7.000000-15.000000 0,19.000000-18.000000 0,19.000000-19.000000 0,19.000000-18.000000 0,10.000000-28.000000 0,4.000000-33.000000 0,3.000000-35.000000 0,3.000000-34.000000 0,7.000000-30.000000 0,14.000000-25.000000 0,11.000000-25.000000 0,14.000000-25.000000 0,-3.000000 1.000000 0,-15.000000 29.000000 0,-15.000000 28.000000 0,-16.000000 28.000000 0,-13.000000 20.000000-20,-9.000000 13.000000-39,-10.000000 12.000000-42,-8.000000 13.000000-39</inkml:trace>
</inkml:ink>
</file>

<file path=word/ink/ink40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400.000000 1184450.000000 999,'-94.000000'95.000000'0,"13.000000"-9.000000"0 ,12.000000-10.000000 0,13.000000-8.000000 0,1.000000-1.000000 0,-9.000000 9.000000 0,-10.000000 10.000000 0,-8.000000 10.000000 0,-6.000000 5.000000 0,1.000000 4.000000 0,-1.000000 3.000000 0,1.000000 3.000000 0,2.000000-1.000000 0,7.000000-2.000000 0,6.000000-3.000000 0,7.000000-3.000000 0,4.000000-6.000000 0,3.000000-5.000000 0,3.000000-7.000000 0,4.000000-5.000000 0</inkml:trace>
</inkml:ink>
</file>

<file path=word/ink/ink4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350.000000 1184950.000000 999,'140.000000'70.000000'0,"-18.000000"-9.000000"0 ,-19.000000-10.000000 0,-18.000000-8.000000 0,-9.000000-9.000000 0,4.000000-6.000000 0,3.000000-6.000000 0,3.000000-6.000000 0,4.000000-6.000000 0,7.000000-2.000000 0,6.000000-3.000000 0,7.000000-3.000000 0</inkml:trace>
</inkml:ink>
</file>

<file path=word/ink/ink41.xml><?xml version="1.0" encoding="utf-8"?>
<inkml:ink xmlns:inkml="http://www.w3.org/2003/InkML">
  <annotation type="ScanImages2ExtractSignatures">1</annotation>
  <annotation type="ScanImagesWidth">8914959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6400.000000 978650.000000 999,'4.000000'100.000000'0,"10.000000"0.000000"0 ,10.000000 0.000000 0,9.000000 0.000000 0,2.000000 1.000000 0,-2.000000 4.000000 0,-3.000000 3.000000 0,-3.000000 3.000000 0,-6.000000-4.000000 0,-5.000000-8.000000 0,-7.000000-10.000000 0,-5.000000-9.000000 0,-1.000000-9.000000-20,6.000000-5.000000-39,7.000000-7.000000-42,6.000000-5.000000-39</inkml:trace>
</inkml:ink>
</file>

<file path=word/ink/ink410.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2800.000000 1184500.000000 999,'0.000000'212.000000'0,"0.000000"-24.000000"0 ,0.000000-26.000000 0,0.000000-24.000000 0,-2.000000-13.000000 0,-3.000000 0.000000 0,-3.000000 0.000000 0,-2.000000 0.000000 0,-3.000000-8.000000-20,1.000000-16.000000-39,-1.000000-15.000000-42,1.000000-15.000000-39</inkml:trace>
</inkml:ink>
</file>

<file path=word/ink/ink411.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250.000000 1187850.000000 999,'1.000000'121.000000'0,"4.000000"-5.000000"0 ,3.000000-7.000000 0,3.000000-5.000000 0,1.000000-1.000000 0,1.000000 6.000000 0,-1.000000 7.000000 0,1.000000 6.000000 0,-3.000000-4.000000 0,-2.000000-11.000000 0,-3.000000-14.000000 0,-3.000000-11.000000 0</inkml:trace>
</inkml:ink>
</file>

<file path=word/ink/ink412.xml><?xml version="1.0" encoding="utf-8"?>
<inkml:ink xmlns:inkml="http://www.w3.org/2003/InkML">
  <annotation type="ScanImages2ExtractSignatures">1</annotation>
  <annotation type="ScanImagesWidth">5039718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0750.000000 1187650.000000 999,'93.000000'-71.000000'0,"-11.000000"10.000000"0 ,-14.000000 10.000000 0,-11.000000 9.000000 0,8.000000 2.000000 0,32.000000-2.000000 0,31.000000-3.000000 0,32.000000-3.000000 0,11.000000-2.000000 0,-5.000000 0.000000 0,-7.000000 0.000000 0,-5.000000 0.000000 0,-11.000000 4.000000 0,-11.000000 10.000000 0,-14.000000 10.000000 0,-11.000000 9.000000 0,-9.000000 4.000000 0,-3.000000 1.000000 0,-3.000000-1.000000 0,-2.000000 1.000000 0,-8.000000 1.000000 0,-8.000000 3.000000 0,-10.000000 3.000000 0,-9.000000 4.000000 0,-9.000000 7.000000 0,-5.000000 13.000000 0,-7.000000 12.000000 0,-5.000000 13.000000 0,-9.000000 13.000000 0,-9.000000 17.000000 0,-10.000000 15.000000 0,-8.000000 16.000000 0,-9.000000 15.000000 0,-6.000000 16.000000 0,-6.000000 15.000000 0,-6.000000 17.000000 0,-4.000000 7.000000 0,1.000000 0.000000 0,-1.000000 0.000000 0,1.000000 0.000000 0,-1.000000-8.000000 0,1.000000-16.000000 0,-1.000000-15.000000 0,1.000000-15.000000 0,2.000000-14.000000 0,7.000000-8.000000 0,6.000000-10.000000 0,7.000000-9.000000 0</inkml:trace>
</inkml:ink>
</file>

<file path=word/ink/ink4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1250.000000 1186650.000000 999,'26.000000'-74.000000'0,"4.000000"54.000000"0 ,3.000000 53.000000 0,3.000000 53.000000 0,-5.000000 28.000000 0,-12.000000 3.000000 0,-13.000000 3.000000 0,-12.000000 4.000000 0,-7.000000 2.000000 0,1.000000 4.000000 0,-1.000000 3.000000 0,1.000000 3.000000 0,1.000000-7.000000 0,3.000000-15.000000 0,3.000000-15.000000 0,4.000000-16.000000 0,10.000000-13.000000 0,19.000000-9.000000 0,19.000000-10.000000 0,19.000000-8.000000 0,9.000000-18.000000 0,0.000000-25.000000 0,0.000000-25.000000 0,0.000000-25.000000 0,0.000000-15.000000 0,0.000000-2.000000 0,0.000000-3.000000 0,0.000000-3.000000 0,-2.000000 1.000000 0,-3.000000 6.000000 0,-3.000000 7.000000 0,-2.000000 6.000000 0,-5.000000 10.000000 0,-2.000000 17.000000 0,-3.000000 15.000000 0,-3.000000 16.000000 0,-7.000000 13.000000 0,-9.000000 14.000000 0,-10.000000 11.000000 0,-8.000000 14.000000 0</inkml:trace>
</inkml:ink>
</file>

<file path=word/ink/ink414.xml><?xml version="1.0" encoding="utf-8"?>
<inkml:ink xmlns:inkml="http://www.w3.org/2003/InkML">
  <annotation type="ScanImages2ExtractSignatures">1</annotation>
  <annotation type="ScanImagesWidth">98353777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4950.000000 1184750.000000 999,'106.000000'34.000000'0,"-37.000000"19.000000"0 ,-38.000000 19.000000 0,-37.000000 19.000000 0,-23.000000 5.000000 0,-5.000000-5.000000 0,-7.000000-7.000000 0,-5.000000-5.000000 0,-1.000000-8.000000 0,6.000000-5.000000 0,7.000000-7.000000 0,6.000000-5.000000 0,13.000000-3.000000 0,23.000000 4.000000 0,22.000000 3.000000 0,22.000000 3.000000 0,8.000000-4.000000 0,-2.000000-8.000000 0,-3.000000-10.000000 0,-3.000000-9.000000 0,-6.000000-1.000000 0,-5.000000 10.000000 0,-7.000000 10.000000 0,-5.000000 9.000000 0,-4.000000 9.000000 0,0.000000 9.000000 0,0.000000 10.000000 0,0.000000 10.000000 0,-4.000000 8.000000 0,-5.000000 10.000000 0,-7.000000 10.000000 0,-5.000000 9.000000 0,-4.000000 2.000000 0,0.000000-2.000000 0,0.000000-3.000000 0,0.000000-3.000000 0,-2.000000-12.000000 0,-3.000000-18.000000 0,-3.000000-19.000000 0,-2.000000-18.000000 0,10.000000-34.000000 0,25.000000-46.000000 0,25.000000-47.000000 0,25.000000-47.000000 0,10.000000-29.000000 0,-2.000000-8.000000 0,-3.000000-10.000000 0,-3.000000-9.000000 0,-6.000000-4.000000 0,-5.000000 4.000000 0,-7.000000 3.000000 0,-5.000000 3.000000 0,-9.000000 15.000000-20,-9.000000 29.000000-39,-10.000000 28.000000-42,-8.000000 28.000000-39</inkml:trace>
</inkml:ink>
</file>

<file path=word/ink/ink41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750.000000 1183300.000000 999,'26.000000'181.000000'0,"4.000000"-37.000000"0 ,3.000000-38.000000 0,3.000000-37.000000 0</inkml:trace>
</inkml:ink>
</file>

<file path=word/ink/ink41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850.000000 1182900.000000 999,'37.000000'96.000000'0,"-24.000000"-5.000000"0 ,-26.000000-7.000000 0,-24.000000-5.000000 0,-18.000000 0.000000 0,-9.000000 10.000000 0,-10.000000 10.000000 0,-8.000000 9.000000 0,-8.000000 9.000000 0,-2.000000 9.000000 0,-3.000000 10.000000 0,-3.000000 10.000000 0,-2.000000-1.000000 0,0.000000-9.000000 0,0.000000-10.000000 0,0.000000-8.000000 0,3.000000-12.000000 0,6.000000-12.000000 0,7.000000-13.000000 0,6.000000-12.000000 0,18.000000-15.000000 0,32.000000-15.000000 0,31.000000-15.000000 0,32.000000-16.000000 0,22.000000-16.000000 0,17.000000-16.000000 0,15.000000-15.000000 0,16.000000-15.000000 0,7.000000-14.000000 0,1.000000-8.000000 0,-1.000000-10.000000 0,1.000000-9.000000 0,4.000000-5.000000 0,9.000000 0.000000 0,10.000000 0.000000 0,10.000000 0.000000 0,-4.000000 6.000000 0,-16.000000 13.000000 0,-15.000000 12.000000 0,-15.000000 13.000000 0,-31.000000 16.000000 0,-43.000000 23.000000 0,-44.000000 22.000000 0,-43.000000 22.000000 0,-21.000000 13.000000 0,3.000000 7.000000 0,3.000000 6.000000 0,4.000000 7.000000 0,4.000000 2.000000 0,6.000000 1.000000 0,7.000000-1.000000 0,6.000000 1.000000 0,6.000000 4.000000 0,6.000000 9.000000 0,7.000000 10.000000 0,6.000000 10.000000 0,4.000000 13.000000 0,4.000000 19.000000 0,3.000000 19.000000 0,3.000000 19.000000 0,3.000000 13.000000 0,3.000000 10.000000 0,3.000000 10.000000 0,4.000000 9.000000 0,2.000000-10.000000 0,4.000000-28.000000 0,3.000000-28.000000 0,3.000000-27.000000 0</inkml:trace>
</inkml:ink>
</file>

<file path=word/ink/ink4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8100.000000 1184500.000000 999,'89.000000'217.000000'0,"-22.000000"-16.000000"0 ,-22.000000-15.000000 0,-21.000000-15.000000 0,-14.000000-9.000000 0,-2.000000 1.000000 0,-3.000000-1.000000 0,-3.000000 1.000000 0,-6.000000-10.000000 0,-5.000000-19.000000 0,-7.000000-18.000000 0,-5.000000-19.000000 0</inkml:trace>
</inkml:ink>
</file>

<file path=word/ink/ink41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6300.000000 1186400.000000 999,'118.000000'-30.000000'0,"-11.000000"-9.000000"0 ,-14.000000-10.000000 0,-11.000000-8.000000 0,-7.000000-6.000000 0,0.000000 1.000000 0,0.000000-1.000000 0,0.000000 1.000000 0,0.000000-1.000000 0,0.000000 1.000000 0,0.000000-1.000000 0,0.000000 1.000000 0,4.000000-1.000000 0,10.000000 1.000000 0,10.000000-1.000000 0,9.000000 1.000000 0,4.000000 1.000000 0,1.000000 3.000000 0,-1.000000 3.000000 0,1.000000 4.000000 0,-7.000000 5.000000 0,-12.000000 10.000000 0,-13.000000 10.000000 0,-12.000000 9.000000 0,-16.000000 12.000000 0,-19.000000 16.000000 0,-18.000000 15.000000 0,-19.000000 17.000000 0,-19.000000 10.000000 0,-19.000000 6.000000 0,-18.000000 7.000000 0,-19.000000 6.000000 0,-16.000000 10.000000 0,-12.000000 17.000000 0,-13.000000 15.000000 0,-12.000000 16.000000 0,-5.000000 10.000000 0,3.000000 7.000000 0,3.000000 6.000000 0,4.000000 7.000000 0,1.000000-3.000000 0,0.000000-8.000000 0,0.000000-10.000000 0,0.000000-9.000000 0,4.000000-12.000000 0,10.000000-11.000000 0,10.000000-14.000000 0,9.000000-11.000000 0,29.000000-18.000000 0,51.000000-22.000000 0,49.000000-22.000000 0,51.000000-21.000000 0,30.000000-23.000000 0,14.000000-21.000000 0,11.000000-22.000000 0,14.000000-22.000000 0,11.000000-19.000000 0,14.000000-16.000000 0,11.000000-15.000000 0,14.000000-15.000000 0,-1.000000-7.000000 0,-12.000000 3.000000 0,-13.000000 3.000000 0,-12.000000 4.000000 0,-19.000000 11.000000 0,-25.000000 23.000000 0,-25.000000 22.000000 0,-25.000000 22.000000 0</inkml:trace>
</inkml:ink>
</file>

<file path=word/ink/ink4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7550.000000 1187700.000000 999,'0.000000'276.000000'0,"0.000000"-46.000000"0 ,0.000000-47.000000 0,0.000000-47.000000 0,4.000000-29.000000 0,10.000000-8.000000 0,10.000000-10.000000 0,9.000000-9.000000 0</inkml:trace>
</inkml:ink>
</file>

<file path=word/ink/ink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5:27"/>
    </inkml:context>
    <inkml:brush xml:id="br0">
      <inkml:brushProperty name="width" value="0.0370370373129845" units="cm"/>
      <inkml:brushProperty name="height" value="0.0370370373129845" units="cm"/>
      <inkml:brushProperty name="color" value="#000000"/>
      <inkml:brushProperty name="fitToCurve" value="1"/>
      <inkml:brushProperty name="ignorePressure" value="0"/>
    </inkml:brush>
  </inkml:definitions>
  <inkml:trace contextRef="#ctx0" brushRef="#br0">107350.000000 978250.000000 999,'90.000000'56.000000'0,"-18.000000"13.000000"0 ,-19.000000 12.000000 0,-18.000000 13.000000 0,-9.000000 21.000000 0,4.000000 32.000000 0,3.000000 31.000000 0,3.000000 32.000000 0,-1.000000 16.000000 0,-2.000000 4.000000 0,-3.000000 3.000000 0,-3.000000 3.000000 0,-4.000000-7.000000 0,-3.000000-15.000000 0,-3.000000-15.000000 0,-2.000000-16.000000 0,-3.000000-24.000000-20,1.000000-31.000000-39,-1.000000-31.000000-42,1.000000-31.000000-39</inkml:trace>
</inkml:ink>
</file>

<file path=word/ink/ink420.xml><?xml version="1.0" encoding="utf-8"?>
<inkml:ink xmlns:inkml="http://www.w3.org/2003/InkML">
  <annotation type="ScanImages2ExtractSignatures">1</annotation>
  <annotation type="ScanImagesWidth">-208118643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8200.000000 1187500.000000 999,'75.000000'-66.000000'0,"0.000000"19.000000"0 ,0.000000 19.000000 0,0.000000 19.000000 0,-4.000000 12.000000 0,-5.000000 6.000000 0,-7.000000 7.000000 0,-5.000000 6.000000 0,-6.000000 10.000000 0,-3.000000 17.000000 0,-3.000000 15.000000 0,-2.000000 16.000000 0,-8.000000 12.000000 0,-8.000000 9.000000 0,-10.000000 10.000000 0,-9.000000 10.000000 0,-7.000000 2.000000 0,-3.000000-3.000000 0,-3.000000-3.000000 0,-2.000000-2.000000 0,-5.000000-6.000000 0,-2.000000-6.000000 0,-3.000000-6.000000 0,-3.000000-6.000000 0,-7.000000-12.000000 0,-9.000000-15.000000 0,-10.000000-15.000000 0,-8.000000-16.000000 0,-6.000000-24.000000 0,1.000000-31.000000 0,-1.000000-31.000000 0,1.000000-31.000000 0,4.000000-13.000000 0,9.000000 6.000000 0,10.000000 7.000000 0,10.000000 6.000000 0,7.000000 4.000000 0,6.000000 4.000000 0,7.000000 3.000000 0,6.000000 3.000000 0,7.000000 3.000000 0,10.000000 3.000000 0,10.000000 3.000000 0,9.000000 4.000000 0,9.000000-4.000000 0,9.000000-9.000000 0,10.000000-10.000000 0,10.000000-8.000000 0,7.000000-8.000000 0,6.000000-2.000000 0,7.000000-3.000000 0,6.000000-3.000000 0,-5.000000 2.000000-20,-16.000000 10.000000-39,-15.000000 10.000000-42,-15.000000 9.000000-39</inkml:trace>
</inkml:ink>
</file>

<file path=word/ink/ink42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09450.000000 1184100.000000 999,'117.000000'76.000000'0,"-16.000000"4.000000"0 ,-15.000000 3.000000 0,-15.000000 3.000000 0,-12.000000-2.000000 0,-6.000000-6.000000 0,-6.000000-6.000000 0,-6.000000-6.000000 0,-6.000000-6.000000-20,-2.000000-2.000000-39,-3.000000-3.000000-42,-3.000000-3.000000-39</inkml:trace>
</inkml:ink>
</file>

<file path=word/ink/ink4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110350.000000 1187600.000000 999,'-94.000000'323.000000'0,"13.000000"-53.000000"0 ,12.000000-53.000000 0,13.000000-52.000000 0,1.000000-25.000000 0,-9.000000 7.000000 0,-10.000000 6.000000 0,-8.000000 7.000000 0,-3.000000-4.000000 0,7.000000-12.000000 0,6.000000-13.000000 0,7.000000-12.000000 0</inkml:trace>
</inkml:ink>
</file>

<file path=word/ink/ink4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5600.000000 1184950.000000 999,'-118.000000'1.000000'0,"17.000000"4.000000"0 ,15.000000 3.000000 0,16.000000 3.000000 0,9.000000 7.000000 0,3.000000 14.000000 0,3.000000 11.000000 0,4.000000 14.000000 0,1.000000 21.000000 0,0.000000 31.000000 0,0.000000 32.000000 0,0.000000 31.000000 0,10.000000 138.000000 0,23.000000 248.000000 0,22.000000 247.000000 0,22.000000 247.000000 0,8.000000-12.000000 0,-2.000000-268.000000 0,-3.000000-269.000000 0,-3.000000-268.000000 0,18.000000-114.000000 0,41.000000 45.000000 0,40.000000 43.000000 0,42.000000 45.000000 0,2.000000-8.000000 0,-34.000000-55.000000 0,-35.000000-57.000000 0,-33.000000-55.000000 0,-18.000000-33.000000-20,0.000000-5.000000-39,0.000000-7.000000-42,0.000000-5.000000-39</inkml:trace>
</inkml:ink>
</file>

<file path=word/ink/ink424.xml><?xml version="1.0" encoding="utf-8"?>
<inkml:ink xmlns:inkml="http://www.w3.org/2003/InkML">
  <annotation type="ScanImages2ExtractSignatures">1</annotation>
  <annotation type="ScanImagesWidth">-20811747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8800.000000 1185450.000000 999,'137.000000'-69.000000'0,"-24.000000"13.000000"0 ,-26.000000 12.000000 0,-24.000000 13.000000 0,-29.000000 45.000000 0,-31.000000 78.000000 0,-31.000000 78.000000 0,-31.000000 79.000000 0,-18.000000 32.000000 0,-3.000000-12.000000 0,-3.000000-13.000000 0,-2.000000-12.000000 0,3.000000-30.000000-20,14.000000-47.000000-39,11.000000-47.000000-42,14.000000-46.000000-39</inkml:trace>
</inkml:ink>
</file>

<file path=word/ink/ink425.xml><?xml version="1.0" encoding="utf-8"?>
<inkml:ink xmlns:inkml="http://www.w3.org/2003/InkML">
  <annotation type="ScanImages2ExtractSignatures">1</annotation>
  <annotation type="ScanImagesWidth">-21000053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8000.000000 1188800.000000 999,'289.000000'-174.000000'0,"-22.000000"4.000000"0 ,-22.000000 3.000000 0,-21.000000 3.000000 0,-9.000000 3.000000 0,7.000000 3.000000 0,6.000000 3.000000 0,7.000000 4.000000 0,-9.000000 4.000000 0,-21.000000 6.000000 0,-22.000000 7.000000 0,-22.000000 6.000000 0,-11.000000 6.000000 0,0.000000 6.000000 0,0.000000 7.000000 0,0.000000 6.000000 0,-13.000000 10.000000-20,-24.000000 17.000000-39,-26.000000 15.000000-42,-24.000000 16.000000-39</inkml:trace>
</inkml:ink>
</file>

<file path=word/ink/ink426.xml><?xml version="1.0" encoding="utf-8"?>
<inkml:ink xmlns:inkml="http://www.w3.org/2003/InkML">
  <annotation type="ScanImages2ExtractSignatures">1</annotation>
  <annotation type="ScanImagesWidth">88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0000.000000 1185800.000000 999,'-182.000000'59.000000'0,"39.000000"19.000000"0 ,36.000000 19.000000 0,39.000000 19.000000 0,25.000000 19.000000 0,17.000000 23.000000 0,15.000000 22.000000 0,16.000000 22.000000 0,9.000000 27.000000 0,3.000000 35.000000 0,3.000000 35.000000 0,4.000000 34.000000 0,-1.000000 13.000000 0,-3.000000-5.000000 0,-3.000000-7.000000 0,-2.000000-5.000000 0,-5.000000-17.000000 0,-2.000000-24.000000 0,-3.000000-26.000000 0,-3.000000-24.000000 0,-6.000000-31.000000 0,-5.000000-33.000000 0,-7.000000-35.000000 0,-5.000000-34.000000 0</inkml:trace>
</inkml:ink>
</file>

<file path=word/ink/ink42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38850.000000 1190600.000000 999,'-72.000000'-94.000000'0,"6.000000"13.000000"0 ,7.000000 12.000000 0,6.000000 13.000000 0,6.000000 6.000000 0,6.000000 0.000000 0,7.000000 0.000000 0,6.000000 0.000000 0,10.000000 0.000000 0,17.000000 0.000000 0,15.000000 0.000000 0,16.000000 0.000000 0,15.000000-7.000000 0,16.000000-11.000000 0,15.000000-14.000000 0,17.000000-11.000000 0,16.000000-18.000000 0,19.000000-22.000000 0,19.000000-22.000000 0,19.000000-21.000000 0,7.000000-18.000000 0,-3.000000-12.000000 0,-3.000000-13.000000 0,-2.000000-12.000000 0,-11.000000-4.000000 0,-15.000000 7.000000 0,-15.000000 6.000000 0,-16.000000 7.000000 0,-18.000000 18.000000 0,-18.000000 31.000000 0,-19.000000 32.000000 0,-18.000000 31.000000 0,-12.000000 20.000000-20,-3.000000 9.000000-39,-3.000000 10.000000-42,-2.000000 10.000000-39</inkml:trace>
</inkml:ink>
</file>

<file path=word/ink/ink4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0600.000000 1184600.000000 999,'-47.000000'-94.000000'0,"6.000000"13.000000"0 ,7.000000 12.000000 0,6.000000 13.000000 0,7.000000 18.000000 0,10.000000 26.000000 0,10.000000 24.000000 0,9.000000 26.000000 0,17.000000 40.000000 0,25.000000 56.000000 0,25.000000 57.000000 0,25.000000 56.000000 0,18.000000 53.000000 0,14.000000 50.000000 0,11.000000 50.000000 0,14.000000 50.000000 0,0.000000 23.000000 0,-8.000000-3.000000 0,-10.000000-3.000000 0,-9.000000-2.000000 0,-12.000000-22.000000 0,-11.000000-36.000000 0,-14.000000-39.000000 0,-11.000000-36.000000 0,-14.000000-40.000000 0,-11.000000-41.000000 0,-14.000000-40.000000 0,-11.000000-40.000000 0</inkml:trace>
</inkml:ink>
</file>

<file path=word/ink/ink4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2100.000000 1187500.000000 999,'-79.000000'268.000000'0,"-5.000000"-11.000000"0 ,-7.000000-14.000000 0,-5.000000-11.000000 0,-4.000000-6.000000 0,0.000000 4.000000 0,0.000000 3.000000 0,0.000000 3.000000 0,6.000000-13.000000 0,13.000000-28.000000 0,12.000000-28.000000 0,13.000000-27.000000 0,9.000000-37.000000-20,6.000000-44.000000-39,7.000000-43.000000-42,6.000000-44.000000-39</inkml:trace>
</inkml:ink>
</file>

<file path=word/ink/ink43.xml><?xml version="1.0" encoding="utf-8"?>
<inkml:ink xmlns:inkml="http://www.w3.org/2003/InkML">
  <annotation type="ScanImages2ExtractSignatures">1</annotation>
  <annotation type="ScanImagesWidth">18698364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7450.000000 978800.000000 999,'0.000000'-71.000000'0,"0.000000"10.000000"0 ,0.000000 10.000000 0,0.000000 9.000000 0,4.000000 17.000000 0,10.000000 25.000000 0,10.000000 25.000000 0,9.000000 25.000000 0,1.000000 17.000000 0,-6.000000 9.000000 0,-6.000000 10.000000 0,-6.000000 10.000000 0,-2.000000 2.000000 0,3.000000-3.000000 0,3.000000-3.000000 0,4.000000-2.000000 0,2.000000-6.000000 0,4.000000-6.000000 0,3.000000-6.000000 0,3.000000-6.000000 0</inkml:trace>
</inkml:ink>
</file>

<file path=word/ink/ink430.xml><?xml version="1.0" encoding="utf-8"?>
<inkml:ink xmlns:inkml="http://www.w3.org/2003/InkML">
  <annotation type="ScanImages2ExtractSignatures">1</annotation>
  <annotation type="ScanImagesWidth">-208071024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1350.000000 1184700.000000 999,'185.000000'6.000000'0,"-27.000000"13.000000"0 ,-28.000000 12.000000 0,-28.000000 13.000000 0,-18.000000 4.000000-20,-6.000000-3.000000-39,-6.000000-3.000000-42,-6.000000-2.000000-39</inkml:trace>
</inkml:ink>
</file>

<file path=word/ink/ink431.xml><?xml version="1.0" encoding="utf-8"?>
<inkml:ink xmlns:inkml="http://www.w3.org/2003/InkML">
  <annotation type="ScanImages2ExtractSignatures">1</annotation>
  <annotation type="ScanImagesWidth">111403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4750.000000 1184400.000000 999,'115.000000'-25.000000'0,"-18.000000"0.000000"0 ,-19.000000 0.000000 0,-18.000000 0.000000 0,-9.000000 1.000000 0,4.000000 4.000000 0,3.000000 3.000000 0,3.000000 3.000000 0,-4.000000 14.000000 0,-8.000000 25.000000 0,-10.000000 25.000000 0,-9.000000 25.000000 0,-18.000000 17.000000 0,-24.000000 9.000000 0,-26.000000 10.000000 0,-24.000000 10.000000 0,-15.000000 5.000000 0,-3.000000 4.000000 0,-3.000000 3.000000 0,-2.000000 3.000000 0,-3.000000 1.000000 0,1.000000 1.000000 0,-1.000000-1.000000 0,1.000000 1.000000 0,4.000000-9.000000 0,9.000000-15.000000 0,10.000000-15.000000 0,10.000000-16.000000 0,18.000000-16.000000 0,28.000000-16.000000 0,28.000000-15.000000 0,29.000000-15.000000 0,15.000000-17.000000 0,3.000000-15.000000 0,3.000000-15.000000 0,4.000000-16.000000 0,10.000000-13.000000 0,19.000000-9.000000 0,19.000000-10.000000 0,19.000000-8.000000 0,2.000000-3.000000 0,-11.000000 7.000000 0,-14.000000 6.000000 0,-11.000000 7.000000 0,-22.000000 19.000000 0,-27.000000 35.000000 0,-28.000000 35.000000 0,-28.000000 34.000000 0,-21.000000 18.000000 0,-12.000000 4.000000 0,-13.000000 3.000000 0,-12.000000 3.000000 0,-4.000000-2.000000-20,7.000000-6.000000-39,6.000000-6.000000-42,7.000000-6.000000-39</inkml:trace>
</inkml:ink>
</file>

<file path=word/ink/ink432.xml><?xml version="1.0" encoding="utf-8"?>
<inkml:ink xmlns:inkml="http://www.w3.org/2003/InkML">
  <annotation type="ScanImages2ExtractSignatures">1</annotation>
  <annotation type="ScanImagesWidth">11206655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4150.000000 1187900.000000 999,'-313.000000'181.000000'0,"76.000000"-37.000000"0 ,74.000000-38.000000 0,76.000000-37.000000 0,58.000000-37.000000 0,45.000000-33.000000 0,43.000000-35.000000 0,45.000000-34.000000 0,31.000000-27.000000 0,23.000000-19.000000 0,22.000000-18.000000 0,22.000000-19.000000 0,8.000000-10.000000 0,-2.000000 1.000000 0,-3.000000-1.000000 0,-3.000000 1.000000 0,-1.000000 1.000000 0,4.000000 3.000000 0,3.000000 3.000000 0,3.000000 4.000000 0,-10.000000 7.000000 0,-21.000000 13.000000 0,-22.000000 12.000000 0,-22.000000 13.000000 0,-21.000000 12.000000 0,-18.000000 13.000000 0,-19.000000 12.000000 0,-18.000000 13.000000 0</inkml:trace>
</inkml:ink>
</file>

<file path=word/ink/ink4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6000.000000 1185250.000000 999,'-183.000000'0.000000'0,"34.000000"0.000000"0 ,35.000000 0.000000 0,35.000000 0.000000 0,16.000000 10.000000 0,1.000000 23.000000 0,-1.000000 22.000000 0,1.000000 22.000000 0,2.000000 30.000000 0,7.000000 42.000000 0,6.000000 40.000000 0,7.000000 41.000000 0,-1.000000 32.000000 0,-6.000000 26.000000 0,-6.000000 24.000000 0,-6.000000 26.000000 0,-4.000000 15.000000 0,1.000000 6.000000 0,-1.000000 7.000000 0,1.000000 6.000000 0,1.000000-8.000000 0,3.000000-22.000000 0,3.000000-22.000000 0,4.000000-21.000000 0,5.000000-34.000000 0,10.000000-43.000000 0,10.000000-44.000000 0,9.000000-43.000000 0</inkml:trace>
</inkml:ink>
</file>

<file path=word/ink/ink434.xml><?xml version="1.0" encoding="utf-8"?>
<inkml:ink xmlns:inkml="http://www.w3.org/2003/InkML">
  <annotation type="ScanImages2ExtractSignatures">1</annotation>
  <annotation type="ScanImagesWidth">-21000087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5850.000000 1186950.000000 999,'118.000000'-35.000000'0,"-11.000000"32.000000"0 ,-14.000000 31.000000 0,-11.000000 32.000000 0,-7.000000 36.000000 0,0.000000 45.000000 0,0.000000 43.000000 0,0.000000 45.000000 0,-7.000000 31.000000 0,-11.000000 23.000000 0,-14.000000 22.000000 0,-11.000000 22.000000 0,-9.000000 2.000000 0,-3.000000-15.000000 0,-3.000000-15.000000 0,-2.000000-16.000000 0,-5.000000-21.000000 0,-2.000000-24.000000 0,-3.000000-26.000000 0,-3.000000-24.000000 0,-6.000000-29.000000 0,-5.000000-31.000000 0,-7.000000-31.000000 0,-5.000000-31.000000 0</inkml:trace>
</inkml:ink>
</file>

<file path=word/ink/ink43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9250.000000 1184350.000000 999,'1.000000'95.000000'0,"4.000000"-9.000000"0 ,3.000000-10.000000 0,3.000000-8.000000 0,4.000000-8.000000-20,7.000000-2.000000-39,6.000000-3.000000-42,7.000000-3.000000-39</inkml:trace>
</inkml:ink>
</file>

<file path=word/ink/ink4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8250.000000 1185650.000000 999,'45.000000'160.000000'0,"-9.000000"-27.000000"0 ,-10.000000-28.000000 0,-8.000000-28.000000 0,-9.000000-10.000000 0,-6.000000 9.000000 0,-6.000000 10.000000 0,-6.000000 10.000000 0,-4.000000 2.000000 0,1.000000-3.000000 0,-1.000000-3.000000 0,1.000000-2.000000 0</inkml:trace>
</inkml:ink>
</file>

<file path=word/ink/ink4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8900.000000 1186050.000000 999,'71.000000'-71.000000'0,"-5.000000"10.000000"0 ,-7.000000 10.000000 0,-5.000000 9.000000 0,2.000000 2.000000 0,13.000000-2.000000 0,12.000000-3.000000 0,13.000000-3.000000 0,6.000000-4.000000 0,0.000000-3.000000 0,0.000000-3.000000 0,0.000000-2.000000 0,-4.000000 2.000000 0,-5.000000 9.000000 0,-7.000000 10.000000 0,-5.000000 10.000000 0,-19.000000 19.000000 0,-27.000000 32.000000 0,-28.000000 31.000000 0,-28.000000 32.000000 0,-20.000000 13.000000 0,-8.000000-3.000000 0,-10.000000-3.000000 0,-9.000000-2.000000 0,-12.000000 6.000000 0,-11.000000 20.000000 0,-14.000000 18.000000 0,-11.000000 20.000000 0,-3.000000 0.000000 0,10.000000-15.000000 0,10.000000-15.000000 0,9.000000-16.000000 0,10.000000-15.000000 0,14.000000-11.000000 0,11.000000-14.000000 0,14.000000-11.000000 0,24.000000-26.000000 0,38.000000-37.000000 0,37.000000-38.000000 0,38.000000-37.000000 0,21.000000-23.000000 0,7.000000-5.000000 0,6.000000-7.000000 0,7.000000-5.000000 0,0.000000-1.000000 0,-2.000000 6.000000 0,-3.000000 7.000000 0,-3.000000 6.000000 0,-9.000000 9.000000 0,-11.000000 13.000000 0,-14.000000 12.000000 0,-11.000000 13.000000 0,-18.000000 21.000000-20,-22.000000 32.000000-39,-22.000000 31.000000-42,-21.000000 32.000000-39</inkml:trace>
</inkml:ink>
</file>

<file path=word/ink/ink43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8800.000000 1188300.000000 999,'-143.000000'123.000000'0,"67.000000"-53.000000"0 ,65.000000-53.000000 0,66.000000-52.000000 0,34.000000-36.000000 0,3.000000-15.000000 0,3.000000-15.000000 0,4.000000-16.000000 0,-1.000000-7.000000 0,-3.000000 4.000000 0,-3.000000 3.000000 0,-2.000000 3.000000 0,-5.000000 7.000000 0,-2.000000 14.000000 0,-3.000000 11.000000 0,-3.000000 14.000000 0,-13.000000 22.000000 0,-22.000000 35.000000 0,-22.000000 35.000000 0,-21.000000 34.000000 0,-20.000000 29.000000 0,-15.000000 26.000000 0,-15.000000 24.000000 0,-16.000000 26.000000 0,-8.000000 13.000000 0,0.000000 4.000000 0,0.000000 3.000000 0,0.000000 3.000000 0,3.000000-2.000000 0,6.000000-6.000000 0,7.000000-6.000000 0,6.000000-6.000000 0,6.000000-15.000000 0,6.000000-21.000000 0,7.000000-22.000000 0,6.000000-22.000000 0,18.000000-38.000000 0,32.000000-53.000000 0,31.000000-53.000000 0,32.000000-52.000000 0,5.000000-17.000000-20,-18.000000 22.000000-39,-19.000000 22.000000-42,-18.000000 23.000000-39</inkml:trace>
</inkml:ink>
</file>

<file path=word/ink/ink439.xml><?xml version="1.0" encoding="utf-8"?>
<inkml:ink xmlns:inkml="http://www.w3.org/2003/InkML">
  <annotation type="ScanImages2ExtractSignatures">1</annotation>
  <annotation type="ScanImagesWidth">-20996294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50050.000000 1187800.000000 999,'110.000000'173.000000'0,"-27.000000"-3.000000"0 ,-28.000000-3.000000 0,-28.000000-2.000000 0,-15.000000-5.000000 0,1.000000-2.000000 0,-1.000000-3.000000 0,1.000000-3.000000 0,1.000000-10.000000 0,3.000000-16.000000 0,3.000000-15.000000 0,4.000000-15.000000 0,5.000000-23.000000 0,10.000000-28.000000 0,10.000000-28.000000 0,9.000000-27.000000 0,9.000000-33.000000 0,9.000000-33.000000 0,10.000000-35.000000 0,10.000000-34.000000 0,4.000000-30.000000 0,0.000000-25.000000 0,0.000000-25.000000 0,0.000000-25.000000 0,-4.000000-4.000000 0,-5.000000 20.000000 0,-7.000000 18.000000 0,-5.000000 20.000000 0,-11.000000 25.000000-20,-11.000000 35.000000-39,-14.000000 35.000000-42,-11.000000 34.000000-39</inkml:trace>
</inkml:ink>
</file>

<file path=word/ink/ink44.xml><?xml version="1.0" encoding="utf-8"?>
<inkml:ink xmlns:inkml="http://www.w3.org/2003/InkML">
  <annotation type="ScanImages2ExtractSignatures">1</annotation>
  <annotation type="ScanImagesWidth">1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8050.000000 978850.000000 999,'96.000000'-91.000000'0,"-5.000000"19.000000"0 ,-7.000000 19.000000 0,-5.000000 19.000000 0,-4.000000 7.000000 0,0.000000-3.000000 0,0.000000-3.000000 0,0.000000-2.000000 0,1.000000-3.000000 0,4.000000 1.000000 0,3.000000-1.000000 0,3.000000 1.000000 0,-2.000000 1.000000 0,-6.000000 3.000000 0,-6.000000 3.000000 0,-6.000000 4.000000 0,-4.000000 2.000000 0,1.000000 4.000000 0,-1.000000 3.000000 0,1.000000 3.000000 0,-3.000000 1.000000 0,-2.000000 1.000000 0,-3.000000-1.000000 0,-3.000000 1.000000 0,-7.000000 7.000000 0,-9.000000 16.000000 0,-10.000000 15.000000 0,-8.000000 17.000000 0,-9.000000 8.000000 0,-6.000000 4.000000 0,-6.000000 3.000000 0,-6.000000 3.000000 0,-9.000000 10.000000 0,-8.000000 20.000000 0,-10.000000 18.000000 0,-9.000000 20.000000 0,-4.000000 0.000000 0,4.000000-15.000000 0,3.000000-15.000000 0,3.000000-16.000000 0</inkml:trace>
</inkml:ink>
</file>

<file path=word/ink/ink440.xml><?xml version="1.0" encoding="utf-8"?>
<inkml:ink xmlns:inkml="http://www.w3.org/2003/InkML">
  <annotation type="ScanImages2ExtractSignatures">1</annotation>
  <annotation type="ScanImagesWidth">36493574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0100.000000 1188150.000000 999,'87.000000'304.000000'0,"-24.000000"-40.000000"0 ,-26.000000-40.000000 0,-24.000000-41.000000 0,-12.000000-29.000000 0,4.000000-15.000000 0,3.000000-15.000000 0,3.000000-16.000000 0,6.000000-19.000000 0,9.000000-22.000000 0,10.000000-22.000000 0,10.000000-21.000000 0,8.000000-21.000000 0,10.000000-19.000000 0,10.000000-18.000000 0,9.000000-19.000000 0,9.000000-21.000000 0,9.000000-21.000000 0,10.000000-22.000000 0,10.000000-22.000000 0,-1.000000-11.000000 0,-9.000000 0.000000 0,-10.000000 0.000000 0,-8.000000 0.000000 0,-11.000000 6.000000 0,-8.000000 13.000000 0,-10.000000 12.000000 0,-9.000000 13.000000 0</inkml:trace>
</inkml:ink>
</file>

<file path=word/ink/ink441.xml><?xml version="1.0" encoding="utf-8"?>
<inkml:ink xmlns:inkml="http://www.w3.org/2003/InkML">
  <annotation type="ScanImages2ExtractSignatures">1</annotation>
  <annotation type="ScanImagesWidth">-211138169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2:17"/>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6450.000000 1188900.000000 999,'160.000000'143.000000'0,"-27.000000"-11.000000"0 ,-28.000000-14.000000 0,-28.000000-11.000000 0,-13.000000-9.000000 0,3.000000-3.000000 0,3.000000-3.000000 0,4.000000-2.000000 0,-1.000000-6.000000 0,-3.000000-6.000000 0,-3.000000-6.000000 0,-2.000000-6.000000 0</inkml:trace>
</inkml:ink>
</file>

<file path=word/ink/ink442.xml><?xml version="1.0" encoding="utf-8"?>
<inkml:ink xmlns:inkml="http://www.w3.org/2003/InkML">
  <annotation type="ScanImages2ExtractSignatures">1</annotation>
  <annotation type="ScanImagesWidth">1599058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4950.000000 1188400.000000 999,'1.000000'198.000000'0,"4.000000"-3.000000"0 ,3.000000-3.000000 0,3.000000-2.000000 0,-1.000000-1.000000 0,-2.000000 3.000000 0,-3.000000 3.000000 0,-3.000000 4.000000 0,-1.000000-12.000000 0,4.000000-24.000000 0,3.000000-26.000000 0,3.000000-24.000000 0,6.000000-49.000000 0,9.000000-72.000000 0,10.000000-72.000000 0,10.000000-71.000000 0,-1.000000-20.000000-20,-9.000000 35.000000-39,-10.000000 35.000000-42,-8.000000 34.000000-39</inkml:trace>
</inkml:ink>
</file>

<file path=word/ink/ink443.xml><?xml version="1.0" encoding="utf-8"?>
<inkml:ink xmlns:inkml="http://www.w3.org/2003/InkML">
  <annotation type="ScanImages2ExtractSignatures">1</annotation>
  <annotation type="ScanImagesWidth">-20806208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1:01"/>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45200.000000 1188400.000000 999,'209.000000'-46.000000'0,"-31.000000"10.000000"0 ,-31.000000 10.000000 0,-31.000000 9.000000 0,-23.000000 6.000000 0,-11.000000 3.000000 0,-14.000000 3.000000 0,-11.000000 4.000000 0,-14.000000 7.000000 0,-11.000000 13.000000 0,-14.000000 12.000000 0,-11.000000 13.000000 0,-12.000000 12.000000 0,-9.000000 13.000000 0,-10.000000 12.000000 0,-8.000000 13.000000 0,-11.000000 6.000000 0,-8.000000 0.000000 0,-10.000000 0.000000 0,-9.000000 0.000000 0,-1.000000-7.000000 0,10.000000-11.000000 0,10.000000-14.000000 0,9.000000-11.000000 0,17.000000-11.000000 0,25.000000-5.000000 0,25.000000-7.000000 0,25.000000-5.000000 0,15.000000-9.000000 0,7.000000-9.000000 0,6.000000-10.000000 0,7.000000-8.000000 0,2.000000-11.000000 0,1.000000-8.000000 0,-1.000000-10.000000 0,1.000000-9.000000 0</inkml:trace>
</inkml:ink>
</file>

<file path=word/ink/ink444.xml><?xml version="1.0" encoding="utf-8"?>
<inkml:ink xmlns:inkml="http://www.w3.org/2003/InkML">
  <annotation type="ScanImages2ExtractSignatures">1</annotation>
  <annotation type="ScanImagesWidth">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250.000000 1268850.000000 999,'-69.000000'-82.000000'0,"13.000000"39.000000"0 ,12.000000 36.000000 0,13.000000 39.000000 0,12.000000 32.000000 0,13.000000 28.000000 0,12.000000 28.000000 0,13.000000 29.000000 0,4.000000 15.000000 0,-3.000000 3.000000 0,-3.000000 3.000000 0,-2.000000 4.000000 0,-1.000000-7.000000 0,3.000000-16.000000 0,3.000000-15.000000 0,4.000000-15.000000 0,1.000000-17.000000 0,0.000000-15.000000 0,0.000000-15.000000 0,0.000000-16.000000 0</inkml:trace>
</inkml:ink>
</file>

<file path=word/ink/ink4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300.000000 1268950.000000 999,'-22.000000'-118.000000'0,"6.000000"17.000000"0 ,7.000000 15.000000 0,6.000000 16.000000 0,9.000000 12.000000 0,13.000000 9.000000 0,12.000000 10.000000 0,13.000000 10.000000 0,6.000000 8.000000 0,0.000000 10.000000 0,0.000000 10.000000 0,0.000000 9.000000 0,-2.000000 12.000000 0,-3.000000 16.000000 0,-3.000000 15.000000 0,-2.000000 17.000000 0,-3.000000 17.000000 0,1.000000 23.000000 0,-1.000000 22.000000 0,1.000000 22.000000 0,-1.000000 18.000000 0,1.000000 16.000000 0,-1.000000 15.000000 0,1.000000 17.000000 0,-4.000000-6.000000 0,-6.000000-24.000000 0,-6.000000-26.000000 0,-6.000000-24.000000 0</inkml:trace>
</inkml:ink>
</file>

<file path=word/ink/ink4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6350.000000 1268400.000000 999,'26.000000'146.000000'0,"4.000000"-5.000000"0 ,3.000000-7.000000 0,3.000000-5.000000 0,-1.000000-3.000000 0,-2.000000 4.000000 0,-3.000000 3.000000 0,-3.000000 3.000000 0,-4.000000-4.000000 0,-3.000000-8.000000 0,-3.000000-10.000000 0,-2.000000-9.000000 0,-3.000000-12.000000 0,1.000000-11.000000 0,-1.000000-14.000000 0,1.000000-11.000000 0</inkml:trace>
</inkml:ink>
</file>

<file path=word/ink/ink4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6900.000000 1268000.000000 999,'23.000000'-96.000000'0,"-3.000000"10.000000"0 ,-3.000000 10.000000 0,-2.000000 9.000000 0,5.000000 31.000000 0,16.000000 53.000000 0,15.000000 53.000000 0,17.000000 54.000000 0,2.000000 41.000000 0,-9.000000 32.000000 0,-10.000000 31.000000 0,-8.000000 32.000000 0,-6.000000 18.000000 0,1.000000 6.000000 0,-1.000000 7.000000 0,1.000000 6.000000 0,-3.000000-2.000000 0,-2.000000-9.000000 0,-3.000000-10.000000 0,-3.000000-8.000000 0,-6.000000-17.000000 0,-5.000000-21.000000 0,-7.000000-22.000000 0,-5.000000-22.000000 0,-6.000000-26.000000 0,-3.000000-27.000000 0,-3.000000-28.000000 0,-2.000000-28.000000 0</inkml:trace>
</inkml:ink>
</file>

<file path=word/ink/ink448.xml><?xml version="1.0" encoding="utf-8"?>
<inkml:ink xmlns:inkml="http://www.w3.org/2003/InkML">
  <annotation type="ScanImages2ExtractSignatures">1</annotation>
  <annotation type="ScanImagesWidth">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4950.000000 1271200.000000 999,'78.000000'-80.000000'0,"6.000000"-9.000000"0 ,7.000000-10.000000 0,6.000000-8.000000 0,4.000000-4.000000 0,4.000000 3.000000 0,3.000000 3.000000 0,3.000000 4.000000 0,10.000000 1.000000 0,20.000000 0.000000 0,18.000000 0.000000 0,20.000000 0.000000 0,2.000000 4.000000 0,-12.000000 10.000000 0,-13.000000 10.000000 0,-12.000000 9.000000 0,-5.000000 4.000000 0,3.000000 1.000000 0,3.000000-1.000000 0,4.000000 1.000000 0</inkml:trace>
</inkml:ink>
</file>

<file path=word/ink/ink44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8950.000000 1269250.000000 999,'-66.000000'125.000000'0,"19.000000"0.000000"0 ,19.000000 0.000000 0,19.000000 0.000000 0,10.000000-7.000000 0,4.000000-11.000000 0,3.000000-14.000000 0,3.000000-11.000000 0,4.000000-12.000000 0,7.000000-9.000000 0,6.000000-10.000000 0,7.000000-8.000000 0</inkml:trace>
</inkml:ink>
</file>

<file path=word/ink/ink4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8650.000000 979450.000000 999,'21.000000'121.000000'0,"-5.000000"-5.000000"0 ,-7.000000-7.000000 0,-5.000000-5.000000 0,-4.000000-6.000000 0,0.000000-3.000000 0,0.000000-3.000000 0,0.000000-2.000000 0,0.000000-8.000000 0,0.000000-8.000000 0,0.000000-10.000000 0,0.000000-9.000000 0,7.000000-13.000000 0,17.000000-16.000000 0,15.000000-15.000000 0,16.000000-15.000000 0,5.000000-12.000000 0,-2.000000-6.000000 0,-3.000000-6.000000 0,-3.000000-6.000000 0,-2.000000-2.000000 0,0.000000 3.000000 0,0.000000 3.000000 0,0.000000 4.000000 0,1.000000 2.000000 0,4.000000 4.000000 0,3.000000 3.000000 0,3.000000 3.000000 0,-1.000000 3.000000 0,-2.000000 3.000000 0,-3.000000 3.000000 0,-3.000000 4.000000 0,-6.000000 7.000000 0,-5.000000 13.000000 0,-7.000000 12.000000 0,-5.000000 13.000000 0,-6.000000 7.000000 0,-3.000000 4.000000 0,-3.000000 3.000000 0,-2.000000 3.000000 0,-5.000000 4.000000 0,-2.000000 7.000000 0,-3.000000 6.000000 0,-3.000000 7.000000 0,-7.000000 0.000000 0,-9.000000-2.000000 0,-10.000000-3.000000 0,-8.000000-3.000000 0,-9.000000-1.000000 0,-6.000000 4.000000 0,-6.000000 3.000000 0,-6.000000 3.000000 0,-1.000000-4.000000 0,7.000000-8.000000 0,6.000000-10.000000 0,7.000000-9.000000 0,2.000000-18.000000 0,1.000000-24.000000 0,-1.000000-26.000000 0,1.000000-24.000000 0,2.000000-12.000000-20,7.000000 4.000000-40,6.000000 3.000000-39,7.000000 3.000000-41</inkml:trace>
</inkml:ink>
</file>

<file path=word/ink/ink45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9250.000000 1266800.000000 999,'89.000000'334.000000'0,"-22.000000"-31.000000"0 ,-22.000000-31.000000 0,-21.000000-31.000000 0,-10.000000 15.000000 0,3.000000 63.000000 0,3.000000 62.000000 0,4.000000 63.000000 0,1.000000 16.000000 0,0.000000-27.000000 0,0.000000-28.000000 0,0.000000-28.000000 0,0.000000-32.000000 0,0.000000-34.000000 0,0.000000-35.000000 0,0.000000-33.000000 0,-2.000000-40.000000-20,-3.000000-44.000000-39,-3.000000-43.000000-42,-2.000000-44.000000-39</inkml:trace>
</inkml:ink>
</file>

<file path=word/ink/ink4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250.000000 1268650.000000 999,'139.000000'-50.000000'0,"-22.000000"0.000000"0 ,-22.000000 0.000000 0,-21.000000 0.000000 0,-14.000000 0.000000 0,-2.000000 0.000000 0,-3.000000 0.000000 0,-3.000000 0.000000 0,-2.000000 1.000000 0,0.000000 4.000000 0,0.000000 3.000000 0,0.000000 3.000000 0</inkml:trace>
</inkml:ink>
</file>

<file path=word/ink/ink4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2000.000000 1267350.000000 999,'-22.000000'125.000000'0,"6.000000"0.000000"0 ,7.000000 0.000000 0,6.000000 0.000000 0,3.000000 3.000000 0,0.000000 6.000000 0,0.000000 7.000000 0,0.000000 6.000000 0,-2.000000 3.000000 0,-3.000000 0.000000 0,-3.000000 0.000000 0,-2.000000 0.000000 0,-3.000000 0.000000 0,1.000000 0.000000 0,-1.000000 0.000000 0,1.000000 0.000000 0,-1.000000-11.000000-20,1.000000-22.000000-39,-1.000000-22.000000-42,1.000000-21.000000-39</inkml:trace>
</inkml:ink>
</file>

<file path=word/ink/ink45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100.000000 1270500.000000 999,'-79.000000'-7.000000'0,"45.000000"-11.000000"0 ,43.000000-14.000000 0,45.000000-11.000000 0,22.000000-9.000000 0,4.000000-3.000000 0,3.000000-3.000000 0,3.000000-2.000000 0,-1.000000-3.000000 0,-2.000000 1.000000 0,-3.000000-1.000000 0,-3.000000 1.000000 0,-1.000000 1.000000 0,4.000000 3.000000 0,3.000000 3.000000 0,3.000000 4.000000 0,-1.000000 4.000000 0,-2.000000 6.000000 0,-3.000000 7.000000 0,-3.000000 6.000000 0,-2.000000 1.000000 0,0.000000-3.000000 0,0.000000-3.000000 0,0.000000-2.000000 0</inkml:trace>
</inkml:ink>
</file>

<file path=word/ink/ink45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2300.000000 1269700.000000 999,'-30.000000'125.000000'0,"-9.000000"0.000000"0 ,-10.000000 0.000000 0,-8.000000 0.000000 0,-3.000000-4.000000 0,7.000000-5.000000 0,6.000000-7.000000 0,7.000000-5.000000 0,4.000000-4.000000 0,3.000000 0.000000 0,3.000000 0.000000 0,4.000000 0.000000 0,1.000000-7.000000 0,0.000000-11.000000 0,0.000000-14.000000 0,0.000000-11.000000 0,9.000000-15.000000 0,19.000000-16.000000 0,19.000000-15.000000 0,19.000000-15.000000 0,9.000000-11.000000 0,0.000000-2.000000 0,0.000000-3.000000 0,0.000000-3.000000 0,0.000000-4.000000 0,0.000000-3.000000 0,0.000000-3.000000 0,0.000000-2.000000 0,1.000000-5.000000 0,4.000000-2.000000 0,3.000000-3.000000 0,3.000000-3.000000 0,3.000000-1.000000 0,3.000000 4.000000 0,3.000000 3.000000 0,4.000000 3.000000 0,-6.000000-1.000000 0,-11.000000-2.000000 0,-14.000000-3.000000 0,-11.000000-3.000000 0</inkml:trace>
</inkml:ink>
</file>

<file path=word/ink/ink4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2850.000000 1270250.000000 999,'4.000000'114.000000'0,"10.000000"-22.000000"0 ,10.000000-22.000000 0,9.000000-21.000000 0,4.000000-10.000000 0,1.000000 3.000000 0,-1.000000 3.000000 0,1.000000 4.000000 0,1.000000 2.000000 0,3.000000 4.000000 0,3.000000 3.000000 0,4.000000 3.000000 0</inkml:trace>
</inkml:ink>
</file>

<file path=word/ink/ink4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100.000000 1270250.000000 999,'89.000000'35.000000'0,"-22.000000"23.000000"0 ,-22.000000 22.000000 0,-21.000000 22.000000 0,-14.000000 7.000000 0,-2.000000-6.000000 0,-3.000000-6.000000 0,-3.000000-6.000000 0,-1.000000-6.000000 0,4.000000-2.000000 0,3.000000-3.000000 0,3.000000-3.000000 0,-1.000000-4.000000 0,-2.000000-3.000000 0,-3.000000-3.000000 0,-3.000000-2.000000 0</inkml:trace>
</inkml:ink>
</file>

<file path=word/ink/ink4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950.000000 1270100.000000 999,'0.000000'123.000000'0,"0.000000"-3.000000"0 ,0.000000-3.000000 0,0.000000-2.000000 0,0.000000-5.000000 0,0.000000-2.000000 0,0.000000-3.000000 0,0.000000-3.000000 0,1.000000-6.000000 0,4.000000-5.000000 0,3.000000-7.000000 0,3.000000-5.000000 0</inkml:trace>
</inkml:ink>
</file>

<file path=word/ink/ink4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6800.000000 1269700.000000 999,'-22.000000'96.000000'0,"6.000000"-5.000000"0 ,7.000000-7.000000 0,6.000000-5.000000 0,4.000000-8.000000 0,4.000000-5.000000 0,3.000000-7.000000 0,3.000000-5.000000 0,-1.000000 0.000000 0,-2.000000 10.000000 0,-3.000000 10.000000 0,-3.000000 9.000000 0,-1.000000 1.000000 0,4.000000-6.000000 0,3.000000-6.000000 0,3.000000-6.000000 0</inkml:trace>
</inkml:ink>
</file>

<file path=word/ink/ink4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4250.000000 1271000.000000 999,'-44.000000'-94.000000'0,"13.000000"63.000000"0 ,12.000000 62.000000 0,13.000000 63.000000 0,7.000000 24.000000 0,4.000000-11.000000 0,3.000000-14.000000 0,3.000000-11.000000 0</inkml:trace>
</inkml:ink>
</file>

<file path=word/ink/ink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9050.000000 979150.000000 999,'70.000000'-2.000000'0,"-9.000000"-3.000000"0 ,-10.000000-3.000000 0,-8.000000-2.000000 0,-6.000000-3.000000 0,1.000000 1.000000 0,-1.000000-1.000000 0,1.000000 1.000000 0,1.000000-1.000000 0,3.000000 1.000000 0,3.000000-1.000000 0,4.000000 1.000000 0</inkml:trace>
</inkml:ink>
</file>

<file path=word/ink/ink46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5950.000000 1267550.000000 999,'65.000000'71.000000'0,"-18.000000"-5.000000"0 ,-19.000000-7.000000 0,-18.000000-5.000000 0,-15.000000 0.000000 0,-9.000000 10.000000 0,-10.000000 10.000000 0,-8.000000 9.000000 0,-9.000000 9.000000 0,-6.000000 9.000000 0,-6.000000 10.000000 0,-6.000000 10.000000 0,-1.000000-4.000000 0,7.000000-16.000000 0,6.000000-15.000000 0,7.000000-15.000000 0,11.000000-12.000000 0,20.000000-6.000000 0,18.000000-6.000000 0,20.000000-6.000000 0,8.000000-4.000000 0,1.000000 1.000000 0,-1.000000-1.000000 0,1.000000 1.000000 0,-1.000000 8.000000 0,1.000000 20.000000 0,-1.000000 18.000000 0,1.000000 20.000000 0,-3.000000 6.000000 0,-2.000000-2.000000 0,-3.000000-3.000000 0,-3.000000-3.000000 0,4.000000-21.000000 0,13.000000-37.000000 0,12.000000-38.000000 0,13.000000-37.000000 0,2.000000-32.000000 0,-5.000000-24.000000 0,-7.000000-26.000000 0,-5.000000-24.000000 0,-4.000000-17.000000 0,0.000000-5.000000 0,0.000000-7.000000 0,0.000000-5.000000 0,-2.000000-1.000000 0,-3.000000 6.000000 0,-3.000000 7.000000 0,-2.000000 6.000000 0</inkml:trace>
</inkml:ink>
</file>

<file path=word/ink/ink46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7050.000000 1266950.000000 999,'28.000000'90.000000'0,"6.000000"-18.000000"0 ,7.000000-19.000000 0,6.000000-18.000000 0,4.000000-14.000000-20,4.000000-5.000000-39,3.000000-7.000000-42,3.000000-5.000000-39</inkml:trace>
</inkml:ink>
</file>

<file path=word/ink/ink4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8450.000000 1266150.000000 999,'-116.000000'189.000000'0,"19.000000"-22.000000"0 ,19.000000-22.000000 0,19.000000-21.000000 0,9.000000-12.000000 0,0.000000 1.000000 0,0.000000-1.000000 0,0.000000 1.000000 0,1.000000-6.000000 0,4.000000-8.000000 0,3.000000-10.000000 0,3.000000-9.000000 0,18.000000-18.000000 0,35.000000-24.000000 0,35.000000-26.000000 0,34.000000-24.000000 0,9.000000-15.000000 0,-16.000000-3.000000 0,-15.000000-3.000000 0,-15.000000-2.000000 0,-6.000000-3.000000 0,7.000000 1.000000 0,6.000000-1.000000 0,7.000000 1.000000 0,-7.000000 12.000000 0,-19.000000 25.000000 0,-18.000000 25.000000 0,-19.000000 25.000000 0,-18.000000 17.000000 0,-15.000000 9.000000 0,-15.000000 10.000000 0,-16.000000 10.000000 0,-5.000000 0.000000 0,6.000000-5.000000 0,7.000000-7.000000 0,6.000000-5.000000 0,6.000000-8.000000 0,6.000000-5.000000 0,7.000000-7.000000 0,6.000000-5.000000 0,17.000000-14.000000 0,28.000000-18.000000 0,28.000000-19.000000 0,29.000000-18.000000 0,10.000000-10.000000 0,-6.000000 0.000000 0,-6.000000 0.000000 0,-6.000000 0.000000 0,-12.000000 10.000000 0,-15.000000 23.000000 0,-15.000000 22.000000 0,-16.000000 22.000000 0,-13.000000 18.000000 0,-9.000000 16.000000 0,-10.000000 15.000000 0,-8.000000 17.000000 0,-11.000000 5.000000 0,-8.000000-3.000000 0,-10.000000-3.000000 0,-9.000000-2.000000 0,-9.000000-6.000000 0,-5.000000-6.000000 0,-7.000000-6.000000 0,-5.000000-6.000000 0,-3.000000-10.000000 0,4.000000-12.000000 0,3.000000-13.000000 0,3.000000-12.000000 0,20.000000-16.000000 0,38.000000-19.000000 0,37.000000-18.000000 0,38.000000-19.000000 0,23.000000-15.000000 0,9.000000-8.000000 0,10.000000-10.000000 0,10.000000-9.000000 0,0.000000-4.000000 0,-5.000000 4.000000 0,-7.000000 3.000000 0,-5.000000 3.000000 0,-1.000000-5.000000 0,6.000000-12.000000 0,7.000000-13.000000 0,6.000000-12.000000 0,-4.000000-2.000000 0,-11.000000 9.000000 0,-14.000000 10.000000 0,-11.000000 10.000000 0</inkml:trace>
</inkml:ink>
</file>

<file path=word/ink/ink463.xml><?xml version="1.0" encoding="utf-8"?>
<inkml:ink xmlns:inkml="http://www.w3.org/2003/InkML">
  <annotation type="ScanImages2ExtractSignatures">1</annotation>
  <annotation type="ScanImagesWidth">-2274096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8500.000000 1268000.000000 999,'-88.000000'14.000000'0,"26.000000"28.000000"0 ,24.000000 28.000000 0,26.000000 29.000000 0,13.000000 33.000000 0,4.000000 42.000000 0,3.000000 40.000000 0,3.000000 41.000000 0,1.000000 26.000000 0,1.000000 13.000000 0,-1.000000 12.000000 0,1.000000 13.000000 0,1.000000-1.000000 0,3.000000-11.000000 0,3.000000-14.000000 0,4.000000-11.000000 0,-1.000000-31.000000 0,-3.000000-46.000000 0,-3.000000-47.000000 0,-2.000000-47.000000 0</inkml:trace>
</inkml:ink>
</file>

<file path=word/ink/ink4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0150.000000 1268600.000000 999,'-83.000000'15.000000'0,"34.000000"32.000000"0 ,35.000000 31.000000 0,35.000000 32.000000 0,14.000000 16.000000 0,-2.000000 4.000000 0,-3.000000 3.000000 0,-3.000000 3.000000 0,-2.000000-8.000000 0,0.000000-19.000000 0,0.000000-18.000000 0,0.000000-19.000000 0</inkml:trace>
</inkml:ink>
</file>

<file path=word/ink/ink46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0350.000000 1268350.000000 999,'-16.000000'-94.000000'0,"19.000000"13.000000"0 ,19.000000 12.000000 0,19.000000 13.000000 0,9.000000 4.000000 0,0.000000-3.000000 0,0.000000-3.000000 0,0.000000-2.000000 0,7.000000-6.000000 0,17.000000-6.000000 0,15.000000-6.000000 0,16.000000-6.000000 0,4.000000 2.000000 0,-6.000000 14.000000 0,-6.000000 11.000000 0,-6.000000 14.000000 0,-6.000000 13.000000 0,-2.000000 16.000000 0,-3.000000 15.000000 0,-3.000000 17.000000 0,-7.000000 17.000000 0,-9.000000 23.000000 0,-10.000000 22.000000 0,-8.000000 22.000000 0,-12.000000 15.000000 0,-12.000000 9.000000 0,-13.000000 10.000000 0,-12.000000 10.000000 0,-13.000000 7.000000 0,-12.000000 6.000000 0,-13.000000 7.000000 0,-12.000000 6.000000 0,-10.000000-1.000000 0,-6.000000-5.000000 0,-6.000000-7.000000 0,-6.000000-5.000000 0,-2.000000-9.000000 0,3.000000-9.000000 0,3.000000-10.000000 0,4.000000-8.000000 0</inkml:trace>
</inkml:ink>
</file>

<file path=word/ink/ink46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0650.000000 1270400.000000 999,'4.000000'-185.000000'0,"10.000000"32.000000"0 ,10.000000 31.000000 0,9.000000 32.000000 0,6.000000 16.000000 0,3.000000 4.000000 0,3.000000 3.000000 0,4.000000 3.000000 0,4.000000-7.000000 0,6.000000-15.000000 0,7.000000-15.000000 0,6.000000-16.000000 0,1.000000-5.000000 0,-3.000000 6.000000 0,-3.000000 7.000000 0,-2.000000 6.000000 0</inkml:trace>
</inkml:ink>
</file>

<file path=word/ink/ink467.xml><?xml version="1.0" encoding="utf-8"?>
<inkml:ink xmlns:inkml="http://www.w3.org/2003/InkML">
  <annotation type="ScanImages2ExtractSignatures">1</annotation>
  <annotation type="ScanImagesWidth">3250585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0900.000000 1267950.000000 999,'45.000000'128.000000'0,"-9.000000"6.000000"0 ,-10.000000 7.000000 0,-8.000000 6.000000 0,-8.000000 7.000000 0,-2.000000 10.000000 0,-3.000000 10.000000 0,-3.000000 9.000000 0,-2.000000-5.000000 0,0.000000-19.000000 0,0.000000-18.000000 0,0.000000-19.000000 0</inkml:trace>
</inkml:ink>
</file>

<file path=word/ink/ink468.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2700.000000 1266500.000000 999,'-2.000000'207.000000'0,"-3.000000"-33.000000"0 ,-3.000000-35.000000 0,-2.000000-34.000000 0,8.000000-35.000000 0,22.000000-34.000000 0,22.000000-35.000000 0,23.000000-33.000000 0,5.000000-18.000000 0,-9.000000 0.000000 0,-10.000000 0.000000 0,-8.000000 0.000000 0,-6.000000 1.000000 0,1.000000 4.000000 0,-1.000000 3.000000 0,1.000000 3.000000 0,-7.000000 20.000000 0,-12.000000 38.000000 0,-13.000000 37.000000 0,-12.000000 38.000000 0,-12.000000 21.000000 0,-8.000000 7.000000 0,-10.000000 6.000000 0,-9.000000 7.000000 0,-7.000000 5.000000 0,-3.000000 7.000000 0,-3.000000 6.000000 0,-2.000000 7.000000 0,-11.000000 24.000000 0,-15.000000 44.000000 0,-15.000000 44.000000 0,-16.000000 44.000000 0,-4.000000-1.000000 0,10.000000-43.000000 0,10.000000-44.000000 0,9.000000-43.000000 0,7.000000-42.000000 0,7.000000-36.000000 0,6.000000-39.000000 0,7.000000-36.000000 0</inkml:trace>
</inkml:ink>
</file>

<file path=word/ink/ink4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2250.000000 1268500.000000 999,'93.000000'0.000000'0,"-11.000000"0.000000"0 ,-14.000000 0.000000 0,-11.000000 0.000000 0,0.000000 3.000000 0,17.000000 6.000000 0,15.000000 7.000000 0,16.000000 6.000000 0,9.000000 1.000000 0,3.000000-3.000000 0,3.000000-3.000000 0,4.000000-2.000000 0,2.000000-3.000000 0,4.000000 1.000000 0,3.000000-1.000000 0,3.000000 1.000000 0,-2.000000 4.000000 0,-6.000000 9.000000 0,-6.000000 10.000000 0,-6.000000 10.000000 0,-12.000000 4.000000 0,-15.000000 0.000000 0,-15.000000 0.000000 0,-16.000000 0.000000 0</inkml:trace>
</inkml:ink>
</file>

<file path=word/ink/ink47.xml><?xml version="1.0" encoding="utf-8"?>
<inkml:ink xmlns:inkml="http://www.w3.org/2003/InkML">
  <annotation type="ScanImages2ExtractSignatures">1</annotation>
  <annotation type="ScanImagesWidth">-1662720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8350.000000 981500.000000 999,'73.000000'-25.000000'0,"-3.000000"0.000000"0 ,-3.000000 0.000000 0,-2.000000 0.000000 0,-3.000000 0.000000 0,1.000000 0.000000 0,-1.000000 0.000000 0,1.000000 0.000000 0,-1.000000 1.000000 0,1.000000 4.000000 0,-1.000000 3.000000 0,1.000000 3.000000 0,-4.000000-1.000000-20,-6.000000-2.000000-40,-6.000000-3.000000-39,-6.000000-3.000000-41</inkml:trace>
</inkml:ink>
</file>

<file path=word/ink/ink4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2700.000000 1269400.000000 999,'45.000000'185.000000'0,"-9.000000"-27.000000"0 ,-10.000000-28.000000 0,-8.000000-28.000000 0,-6.000000-15.000000 0,1.000000 1.000000 0,-1.000000-1.000000 0,1.000000 1.000000 0,-3.000000-6.000000-20,-2.000000-8.000000-39,-3.000000-10.000000-42,-3.000000-9.000000-39</inkml:trace>
</inkml:ink>
</file>

<file path=word/ink/ink47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3150.000000 1269950.000000 999,'93.000000'-91.000000'0,"-11.000000"19.000000"0 ,-14.000000 19.000000 0,-11.000000 19.000000 0,-7.000000 10.000000 0,0.000000 4.000000 0,0.000000 3.000000 0,0.000000 3.000000 0,-4.000000 9.000000 0,-5.000000 16.000000 0,-7.000000 15.000000 0,-5.000000 17.000000 0,-11.000000 10.000000 0,-11.000000 6.000000 0,-14.000000 7.000000 0,-11.000000 6.000000 0,-9.000000 4.000000 0,-3.000000 4.000000 0,-3.000000 3.000000 0,-2.000000 3.000000 0,0.000000-2.000000 0,7.000000-6.000000 0,6.000000-6.000000 0,7.000000-6.000000 0,15.000000-16.000000 0,25.000000-25.000000 0,25.000000-25.000000 0,25.000000-25.000000 0,6.000000-13.000000 0,-12.000000 1.000000 0,-13.000000-1.000000 0,-12.000000 1.000000 0</inkml:trace>
</inkml:ink>
</file>

<file path=word/ink/ink47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5700.000000 1266900.000000 999,'-94.000000'231.000000'0,"13.000000"-37.000000"0 ,12.000000-38.000000 0,13.000000-37.000000 0,7.000000-23.000000 0,4.000000-5.000000 0,3.000000-7.000000 0,3.000000-5.000000 0</inkml:trace>
</inkml:ink>
</file>

<file path=word/ink/ink47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5600.000000 1268100.000000 999,'84.000000'-38.000000'0,"-31.000000"26.000000"0 ,-31.000000 24.000000 0,-31.000000 26.000000 0,-18.000000 18.000000 0,-3.000000 13.000000 0,-3.000000 12.000000 0,-2.000000 13.000000 0,-3.000000 7.000000 0,1.000000 4.000000 0,-1.000000 3.000000 0,1.000000 3.000000 0</inkml:trace>
</inkml:ink>
</file>

<file path=word/ink/ink474.xml><?xml version="1.0" encoding="utf-8"?>
<inkml:ink xmlns:inkml="http://www.w3.org/2003/InkML">
  <annotation type="ScanImages2ExtractSignatures">1</annotation>
  <annotation type="ScanImagesWidth">-21111681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5600.000000 1269300.000000 999,'23.000000'121.000000'0,"-3.000000"-5.000000"0 ,-3.000000-7.000000 0,-2.000000-5.000000 0,-5.000000-3.000000 0,-2.000000 4.000000 0,-3.000000 3.000000 0,-3.000000 3.000000 0,-1.000000-4.000000 0,4.000000-8.000000 0,3.000000-10.000000 0,3.000000-9.000000 0</inkml:trace>
</inkml:ink>
</file>

<file path=word/ink/ink475.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6500.000000 1266500.000000 999,'134.000000'142.000000'0,"-31.000000"-16.000000"0 ,-31.000000-15.000000 0,-31.000000-15.000000 0,-20.000000-9.000000 0,-5.000000 1.000000 0,-7.000000-1.000000 0,-5.000000 1.000000 0</inkml:trace>
</inkml:ink>
</file>

<file path=word/ink/ink476.xml><?xml version="1.0" encoding="utf-8"?>
<inkml:ink xmlns:inkml="http://www.w3.org/2003/InkML">
  <annotation type="ScanImages2ExtractSignatures">1</annotation>
  <annotation type="ScanImagesWidth">-21110698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200.000000 1266350.000000 999,'115.000000'-91.000000'0,"-18.000000"19.000000"0 ,-19.000000 19.000000 0,-18.000000 19.000000 0,-9.000000 12.000000 0,4.000000 6.000000 0,3.000000 7.000000 0,3.000000 6.000000 0,-7.000000 17.000000 0,-15.000000 28.000000 0,-15.000000 28.000000 0,-16.000000 29.000000 0,-13.000000 16.000000 0,-9.000000 7.000000 0,-10.000000 6.000000 0,-8.000000 7.000000 0,-8.000000 0.000000 0,-2.000000-2.000000 0,-3.000000-3.000000 0,-3.000000-3.000000 0,2.000000-10.000000 0,10.000000-16.000000 0,10.000000-15.000000 0,9.000000-15.000000 0</inkml:trace>
</inkml:ink>
</file>

<file path=word/ink/ink4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150.000000 1267300.000000 999,'118.000000'-93.000000'0,"-11.000000"17.000000"0 ,-14.000000 15.000000 0,-11.000000 16.000000 0,-18.000000 24.000000 0,-22.000000 35.000000 0,-22.000000 35.000000 0,-21.000000 34.000000 0,-17.000000 15.000000 0,-8.000000-3.000000 0,-10.000000-3.000000 0,-9.000000-2.000000 0,-5.000000-6.000000 0,0.000000-6.000000 0,0.000000-6.000000 0,0.000000-6.000000 0,1.000000-6.000000 0,4.000000-2.000000 0,3.000000-3.000000 0,3.000000-3.000000 0,15.000000-18.000000 0,29.000000-31.000000 0,28.000000-31.000000 0,28.000000-31.000000 0,10.000000-12.000000 0,-5.000000 10.000000 0,-7.000000 10.000000 0,-5.000000 9.000000 0,-15.000000 21.000000 0,-22.000000 35.000000 0,-22.000000 35.000000 0,-21.000000 34.000000 0,-14.000000 15.000000 0,-2.000000-3.000000 0,-3.000000-3.000000 0,-3.000000-2.000000 0</inkml:trace>
</inkml:ink>
</file>

<file path=word/ink/ink478.xml><?xml version="1.0" encoding="utf-8"?>
<inkml:ink xmlns:inkml="http://www.w3.org/2003/InkML">
  <annotation type="ScanImages2ExtractSignatures">1</annotation>
  <annotation type="ScanImagesWidth">-214141792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000.000000 1268800.000000 999,'135.000000'-93.000000'0,"-27.000000"17.000000"0 ,-28.000000 15.000000 0,-28.000000 16.000000 0,-15.000000 7.000000 0,1.000000 1.000000 0,-1.000000-1.000000 0,1.000000 1.000000 0</inkml:trace>
</inkml:ink>
</file>

<file path=word/ink/ink4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6500.000000 1269650.000000 999,'-96.000000'39.000000'0,"60.000000"-22.000000"0 ,60.000000-22.000000 0,59.000000-21.000000 0,31.000000-21.000000 0,3.000000-19.000000 0,3.000000-18.000000 0,4.000000-19.000000 0,-3.000000-8.000000 0,-5.000000 3.000000 0,-7.000000 3.000000 0,-5.000000 4.000000 0,-3.000000 2.000000 0,4.000000 4.000000 0,3.000000 3.000000 0,3.000000 3.000000 0,-4.000000 6.000000 0,-8.000000 9.000000 0,-10.000000 10.000000 0,-9.000000 10.000000 0</inkml:trace>
</inkml:ink>
</file>

<file path=word/ink/ink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1050.000000 979400.000000 999,'73.000000'17.000000'0,"-3.000000"-16.000000"0 ,-3.000000-15.000000 0,-2.000000-15.000000 0,-3.000000-11.000000 0,1.000000-2.000000 0,-1.000000-3.000000 0,1.000000-3.000000 0,1.000000-2.000000 0,3.000000 0.000000 0,3.000000 0.000000 0,4.000000 0.000000 0,-3.000000 1.000000 0,-5.000000 4.000000 0,-7.000000 3.000000 0,-5.000000 3.000000 0</inkml:trace>
</inkml:ink>
</file>

<file path=word/ink/ink48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8050.000000 1268350.000000 999,'45.000000'125.000000'0,"-9.000000"0.000000"0 ,-10.000000 0.000000 0,-8.000000 0.000000 0,-8.000000 3.000000 0,-2.000000 6.000000 0,-3.000000 7.000000 0,-3.000000 6.000000 0,-6.000000 1.000000 0,-5.000000-3.000000 0,-7.000000-3.000000 0,-5.000000-2.000000 0,-4.000000-6.000000 0,0.000000-6.000000 0,0.000000-6.000000 0,0.000000-6.000000 0,-2.000000-12.000000 0,-3.000000-15.000000 0,-3.000000-15.000000 0,-2.000000-16.000000 0,-9.000000-18.000000 0,-12.000000-18.000000 0,-13.000000-19.000000 0,-12.000000-18.000000 0,-1.000000-15.000000 0,14.000000-9.000000 0,11.000000-10.000000 0,14.000000-8.000000 0,8.000000-4.000000 0,7.000000 3.000000 0,6.000000 3.000000 0,7.000000 4.000000 0,8.000000 1.000000 0,14.000000 0.000000 0,11.000000 0.000000 0,14.000000 0.000000 0,13.000000-7.000000 0,16.000000-11.000000 0,15.000000-14.000000 0,17.000000-11.000000 0,13.000000-14.000000 0,13.000000-11.000000 0,12.000000-14.000000 0,13.000000-11.000000 0,-9.000000 5.000000-20,-27.000000 26.000000-39,-28.000000 24.000000-42,-28.000000 26.000000-39</inkml:trace>
</inkml:ink>
</file>

<file path=word/ink/ink48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9300.000000 1266950.000000 999,'132.000000'121.000000'0,"-33.000000"-5.000000"0 ,-35.000000-7.000000 0,-34.000000-5.000000 0,-18.000000-6.000000 0,1.000000-3.000000 0,-1.000000-3.000000 0,1.000000-2.000000 0,-1.000000-8.000000 0,1.000000-8.000000 0,-1.000000-10.000000 0,1.000000-9.000000 0</inkml:trace>
</inkml:ink>
</file>

<file path=word/ink/ink48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0200.000000 1266750.000000 999,'46.000000'-104.000000'0,"-5.000000"45.000000"0 ,-7.000000 43.000000 0,-5.000000 45.000000 0,-8.000000 39.000000 0,-5.000000 39.000000 0,-7.000000 36.000000 0,-5.000000 39.000000 0,-4.000000 7.000000 0,0.000000-22.000000 0,0.000000-22.000000 0,0.000000-21.000000 0</inkml:trace>
</inkml:ink>
</file>

<file path=word/ink/ink48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1350.000000 1266100.000000 999,'-5.000000'173.000000'0,"-9.000000"-3.000000"0 ,-10.000000-3.000000 0,-8.000000-2.000000 0,-11.000000 0.000000 0,-8.000000 7.000000 0,-10.000000 6.000000 0,-9.000000 7.000000 0,-7.000000 0.000000 0,-3.000000-2.000000 0,-3.000000-3.000000 0,-2.000000-3.000000 0,-3.000000-4.000000 0,1.000000-3.000000 0,-1.000000-3.000000 0,1.000000-2.000000 0,1.000000-9.000000 0,3.000000-12.000000 0,3.000000-13.000000 0,4.000000-12.000000 0,4.000000-16.000000 0,6.000000-19.000000 0,7.000000-18.000000 0,6.000000-19.000000 0,9.000000-24.000000 0,13.000000-28.000000 0,12.000000-28.000000 0,13.000000-27.000000 0,12.000000-15.000000 0,13.000000 0.000000 0,12.000000 0.000000 0,13.000000 0.000000 0,10.000000 0.000000 0,10.000000 0.000000 0,10.000000 0.000000 0,9.000000 0.000000 0,4.000000 0.000000 0,1.000000 0.000000 0,-1.000000 0.000000 0,1.000000 0.000000 0,-1.000000 3.000000 0,1.000000 6.000000 0,-1.000000 7.000000 0,1.000000 6.000000 0,-3.000000 4.000000 0,-2.000000 4.000000 0,-3.000000 3.000000 0,-3.000000 3.000000 0,-2.000000 6.000000 0,0.000000 9.000000 0,0.000000 10.000000 0,0.000000 10.000000 0,-4.000000 5.000000 0,-5.000000 4.000000 0,-7.000000 3.000000 0,-5.000000 3.000000 0,-8.000000 7.000000 0,-5.000000 14.000000 0,-7.000000 11.000000 0,-5.000000 14.000000 0,-8.000000 14.000000 0,-5.000000 20.000000 0,-7.000000 18.000000 0,-5.000000 20.000000 0,-9.000000 14.000000 0,-9.000000 14.000000 0,-10.000000 11.000000 0,-8.000000 14.000000 0,-8.000000 3.000000 0,-2.000000-2.000000 0,-3.000000-3.000000 0,-3.000000-3.000000 0,-1.000000-12.000000 0,4.000000-18.000000 0,3.000000-19.000000 0,3.000000-18.000000 0,1.000000-18.000000 0,1.000000-16.000000 0,-1.000000-15.000000 0,1.000000-15.000000 0,-9.000000-26.000000 0,-15.000000-34.000000 0,-15.000000-35.000000 0,-16.000000-33.000000 0,-2.000000-15.000000 0,13.000000 6.000000 0,12.000000 7.000000 0,13.000000 6.000000 0,9.000000 6.000000 0,6.000000 6.000000 0,7.000000 7.000000 0,6.000000 6.000000 0,9.000000-2.000000 0,13.000000-9.000000 0,12.000000-10.000000 0,13.000000-8.000000 0,12.000000-6.000000 0,13.000000 1.000000 0,12.000000-1.000000 0,13.000000 1.000000 0,9.000000 1.000000 0,6.000000 3.000000 0,7.000000 3.000000 0,6.000000 4.000000 0,-1.000000 4.000000 0,-5.000000 6.000000 0,-7.000000 7.000000 0,-5.000000 6.000000 0</inkml:trace>
</inkml:ink>
</file>

<file path=word/ink/ink484.xml><?xml version="1.0" encoding="utf-8"?>
<inkml:ink xmlns:inkml="http://www.w3.org/2003/InkML">
  <annotation type="ScanImages2ExtractSignatures">1</annotation>
  <annotation type="ScanImagesWidth">-20826449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7:18"/>
    </inkml:context>
    <inkml:brush xml:id="br0">
      <inkml:brushProperty name="width" value="0.0222222208976746" units="cm"/>
      <inkml:brushProperty name="height" value="0.0222222208976746" units="cm"/>
      <inkml:brushProperty name="color" value="#00BFF3"/>
      <inkml:brushProperty name="fitToCurve" value="1"/>
      <inkml:brushProperty name="ignorePressure" value="0"/>
    </inkml:brush>
  </inkml:definitions>
  <inkml:trace contextRef="#ctx0" brushRef="#br0">82475.000000 1269850.000000 333,'116.000000'46.000000'166,"37.000000"35.000000"1 ,37.000000 34.000000 0,37.000000 35.000000-1</inkml:trace>
</inkml:ink>
</file>

<file path=word/ink/ink485.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5900.000000 1401850.000000 999,'-172.000000'-33.000000'0,"6.000000"-16.000000"0 ,7.000000-15.000000 0,6.000000-15.000000 0,-7.000000-7.000000 0,-18.000000 3.000000 0,-19.000000 3.000000 0,-18.000000 4.000000 0,-3.000000 5.000000 0,17.000000 10.000000 0,15.000000 10.000000 0,16.000000 9.000000 0,10.000000 6.000000 0,7.000000 3.000000 0,6.000000 3.000000 0,7.000000 4.000000 0,-1.000000-1.000000 0,-6.000000-3.000000 0,-6.000000-3.000000 0,-6.000000-2.000000 0,-1.000000-5.000000 0,7.000000-2.000000 0,6.000000-3.000000 0,7.000000-3.000000 0,0.000000-1.000000 0,-2.000000 4.000000 0,-3.000000 3.000000 0,-3.000000 3.000000 0,-7.000000-2.000000 0,-9.000000-6.000000 0,-10.000000-6.000000 0,-8.000000-6.000000 0,5.000000 2.000000 0,22.000000 14.000000 0,22.000000 11.000000 0,23.000000 14.000000 0,-12.000000-1.000000 0,-44.000000-12.000000 0,-43.000000-13.000000 0,-44.000000-12.000000 0,-2.000000-1.000000 0,41.000000 14.000000 0,40.000000 11.000000 0,42.000000 14.000000 0,-29.000000 10.000000 0,-97.000000 9.000000 0,-97.000000 10.000000 0,-96.000000 10.000000 0,-35.000000 21.000000 0,28.000000 34.000000 0,28.000000 35.000000 0,29.000000 35.000000 0,18.000000 35.000000 0,9.000000 38.000000 0,10.000000 37.000000 0,10.000000 38.000000 0,32.000000 1.000000 0,56.000000-34.000000 0,57.000000-35.000000 0,56.000000-33.000000 0,31.000000-18.000000 0,6.000000 0.000000 0,7.000000 0.000000 0,6.000000 0.000000 0,-5.000000 45.000000 0,-16.000000 91.000000 0,-15.000000 90.000000 0,-15.000000 92.000000 0,8.000000 17.000000 0,35.000000-52.000000 0,35.000000-53.000000 0,34.000000-53.000000 0,40.000000-7.000000 0,47.000000 41.000000 0,47.000000 40.000000 0,48.000000 42.000000 0,33.000000-1.000000 0,22.000000-41.000000 0,22.000000-40.000000 0,23.000000-40.000000 0,31.000000-28.000000 0,45.000000-11.000000 0,43.000000-14.000000 0,45.000000-11.000000 0,36.000000-18.000000 0,32.000000-22.000000 0,31.000000-22.000000 0,32.000000-21.000000 0,33.000000-23.000000 0,39.000000-21.000000 0,36.000000-22.000000 0,39.000000-22.000000 0,19.000000-24.000000 0,4.000000-24.000000 0,3.000000-26.000000 0,3.000000-24.000000 0,-5.000000-24.000000 0,-12.000000-22.000000 0,-13.000000-22.000000 0,-12.000000-21.000000 0,-13.000000-21.000000 0,-12.000000-19.000000 0,-13.000000-18.000000 0,-12.000000-19.000000 0,-19.000000-12.000000 0,-25.000000-2.000000 0,-25.000000-3.000000 0,-25.000000-3.000000 0,-29.000000-12.000000 0,-30.000000-18.000000 0,-32.000000-19.000000 0,-30.000000-18.000000 0,-36.000000-14.000000 0,-36.000000-5.000000 0,-39.000000-7.000000 0,-36.000000-5.000000 0,-29.000000-4.000000 0,-19.000000 0.000000 0,-18.000000 0.000000 0,-19.000000 0.000000 0,-24.000000 14.000000 0,-28.000000 28.000000 0,-28.000000 28.000000 0,-27.000000 29.000000 0,-36.000000-4.000000 0,-40.000000-34.000000 0,-40.000000-35.000000 0,-41.000000-33.000000 0,-48.000000-15.000000 0,-52.000000 6.000000 0,-53.000000 7.000000 0,-53.000000 6.000000 0,-35.000000 4.000000 0,-16.000000 4.000000 0,-15.000000 3.000000 0,-15.000000 3.000000 0,-62.000000-11.000000 0,-106.000000-25.000000 0,-106.000000-25.000000 0,-106.000000-25.000000 0,-31.000000 3.000000 0,48.000000 31.000000 0,47.000000 32.000000 0,47.000000 31.000000 0,44.000000 24.000000 0,45.000000 20.000000 0,43.000000 18.000000 0,45.000000 20.000000 0,66.000000 24.000000 0,91.000000 31.000000 0,90.000000 32.000000 0,92.000000 31.000000 0,44.000000 15.000000-20,1.000000 1.000000-39,-1.000000-1.000000-42,1.000000 1.000000-39</inkml:trace>
</inkml:ink>
</file>

<file path=word/ink/ink486.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400.000000 1402950.000000 999,'110.000000'140.000000'0,"-27.000000"-18.000000"0 ,-28.000000-19.000000 0,-28.000000-18.000000 0,-13.000000-12.000000 0,3.000000-3.000000 0,3.000000-3.000000 0,4.000000-2.000000 0</inkml:trace>
</inkml:ink>
</file>

<file path=word/ink/ink4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800.000000 1403000.000000 999,'75.000000'-165.000000'0,"0.000000"23.000000"0 ,0.000000 22.000000 0,0.000000 22.000000 0,1.000000 12.000000 0,4.000000 3.000000 0,3.000000 3.000000 0,3.000000 4.000000 0,-2.000000 4.000000 0,-6.000000 6.000000 0,-6.000000 7.000000 0,-6.000000 6.000000 0,-6.000000 9.000000 0,-2.000000 13.000000 0,-3.000000 12.000000 0,-3.000000 13.000000 0,-9.000000 24.000000 0,-11.000000 39.000000 0,-14.000000 36.000000 0,-11.000000 39.000000 0,-14.000000 21.000000 0,-11.000000 6.000000 0,-14.000000 7.000000 0,-11.000000 6.000000 0,-11.000000 4.000000 0,-5.000000 4.000000 0,-7.000000 3.000000 0,-5.000000 3.000000 0,-4.000000-5.000000 0,0.000000-12.000000 0,0.000000-13.000000 0,0.000000-12.000000 0,1.000000-18.000000 0,4.000000-21.000000 0,3.000000-22.000000 0,3.000000-22.000000 0,7.000000-29.000000 0,14.000000-33.000000 0,11.000000-35.000000 0,14.000000-34.000000 0,8.000000-13.000000 0,7.000000 9.000000 0,6.000000 10.000000 0,7.000000 10.000000 0</inkml:trace>
</inkml:ink>
</file>

<file path=word/ink/ink488.xml><?xml version="1.0" encoding="utf-8"?>
<inkml:ink xmlns:inkml="http://www.w3.org/2003/InkML">
  <annotation type="ScanImages2ExtractSignatures">1</annotation>
  <annotation type="ScanImagesWidth">-20823633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7150.000000 1402050.000000 999,'65.000000'120.000000'0,"-18.000000"-9.000000"0 ,-19.000000-10.000000 0,-18.000000-8.000000 0,-14.000000-3.000000 0,-5.000000 7.000000 0,-7.000000 6.000000 0,-5.000000 7.000000 0,-3.000000-1.000000 0,4.000000-6.000000 0,3.000000-6.000000 0,3.000000-6.000000 0,1.000000-6.000000 0,1.000000-2.000000 0,-1.000000-3.000000 0,1.000000-3.000000 0,5.000000-21.000000 0,14.000000-37.000000 0,11.000000-38.000000 0,14.000000-37.000000 0,7.000000-21.000000 0,3.000000-3.000000 0,3.000000-3.000000 0,4.000000-2.000000 0,1.000000 0.000000 0,0.000000 7.000000 0,0.000000 6.000000 0,0.000000 7.000000 0,-2.000000 5.000000 0,-3.000000 7.000000 0,-3.000000 6.000000 0,-2.000000 7.000000 0,-5.000000 21.000000 0,-2.000000 38.000000 0,-3.000000 37.000000 0,-3.000000 38.000000 0,-9.000000 26.000000 0,-11.000000 16.000000 0,-14.000000 15.000000 0,-11.000000 17.000000 0,-9.000000 10.000000 0,-3.000000 6.000000 0,-3.000000 7.000000 0,-2.000000 6.000000 0,-6.000000-1.000000 0,-6.000000-5.000000 0,-6.000000-7.000000 0,-6.000000-5.000000 0,1.000000-15.000000 0,9.000000-22.000000 0,10.000000-22.000000 0,10.000000-21.000000 0</inkml:trace>
</inkml:ink>
</file>

<file path=word/ink/ink4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0000.000000 1402700.000000 999,'139.000000'-94.000000'0,"-22.000000"13.000000"0 ,-22.000000 12.000000 0,-21.000000 13.000000 0,-7.000000 6.000000 0,9.000000 0.000000 0,10.000000 0.000000 0,10.000000 0.000000 0,-4.000000 10.000000 0,-16.000000 23.000000 0,-15.000000 22.000000 0,-15.000000 22.000000 0,-20.000000 24.000000 0,-21.000000 29.000000 0,-22.000000 28.000000 0,-22.000000 28.000000 0,-11.000000 10.000000 0,0.000000-5.000000 0,0.000000-7.000000 0,0.000000-5.000000 0,-5.000000-1.000000 0,-9.000000 6.000000 0,-10.000000 7.000000 0,-8.000000 6.000000 0,-1.000000-8.000000 0,9.000000-22.000000 0,10.000000-22.000000 0,10.000000-21.000000 0,16.000000-20.000000 0,26.000000-15.000000 0,24.000000-15.000000 0,26.000000-16.000000 0,15.000000-19.000000 0,6.000000-22.000000 0,7.000000-22.000000 0,6.000000-21.000000 0,1.000000-10.000000 0,-3.000000 3.000000 0,-3.000000 3.000000 0,-2.000000 4.000000 0,-5.000000 18.000000 0,-2.000000 34.000000 0,-3.000000 35.000000 0,-3.000000 35.000000 0,-7.000000 19.000000 0,-9.000000 7.000000 0,-10.000000 6.000000 0,-8.000000 7.000000 0,-6.000000-3.000000 0,1.000000-8.000000 0,-1.000000-10.000000 0,1.000000-9.000000 0,-1.000000 12.000000 0,1.000000 34.000000 0,-1.000000 35.000000 0,1.000000 35.000000 0,-1.000000 14.000000 0,1.000000-2.000000 0,-1.000000-3.000000 0,1.000000-3.000000 0,-3.000000-10.000000 0,-2.000000-16.000000 0,-3.000000-15.000000 0,-3.000000-15.000000 0,-9.000000-21.000000 0,-11.000000-25.000000 0,-14.000000-25.000000 0,-11.000000-25.000000 0</inkml:trace>
</inkml:ink>
</file>

<file path=word/ink/ink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1350.000000 979350.000000 999,'-25.000000'76.000000'0,"0.000000"4.000000"0 ,0.000000 3.000000 0,0.000000 3.000000 0,1.000000 9.000000 0,4.000000 16.000000 0,3.000000 15.000000 0,3.000000 17.000000 0,-2.000000 5.000000 0,-6.000000-3.000000 0,-6.000000-3.000000 0,-6.000000-2.000000 0,-2.000000-6.000000 0,3.000000-6.000000 0,3.000000-6.000000 0,4.000000-6.000000 0,2.000000-13.000000 0,4.000000-19.000000 0,3.000000-18.000000 0,3.000000-19.000000 0,6.000000-22.000000 0,9.000000-25.000000 0,10.000000-25.000000 0,10.000000-25.000000 0,5.000000-16.000000 0,4.000000-6.000000 0,3.000000-6.000000 0,3.000000-6.000000 0,-1.000000-4.000000 0,-2.000000 1.000000 0,-3.000000-1.000000 0,-3.000000 1.000000 0,-1.000000 1.000000 0,4.000000 3.000000 0,3.000000 3.000000 0,3.000000 4.000000 0,1.000000 5.000000 0,1.000000 10.000000 0,-1.000000 10.000000 0,1.000000 9.000000 0,-1.000000 6.000000 0,1.000000 3.000000 0,-1.000000 3.000000 0,1.000000 4.000000 0,-1.000000 4.000000 0,1.000000 6.000000 0,-1.000000 7.000000 0,1.000000 6.000000 0,-6.000000 9.000000 0,-8.000000 13.000000 0,-10.000000 12.000000 0,-9.000000 13.000000 0,-7.000000 12.000000 0,-3.000000 13.000000 0,-3.000000 12.000000 0,-2.000000 13.000000 0,-6.000000 2.000000 0,-6.000000-5.000000 0,-6.000000-7.000000 0,-6.000000-5.000000 0,-2.000000-6.000000 0,3.000000-3.000000 0,3.000000-3.000000 0,4.000000-2.000000 0,1.000000-15.000000 0,0.000000-25.000000 0,0.000000-25.000000 0,0.000000-25.000000 0,3.000000-24.000000 0,6.000000-21.000000 0,7.000000-22.000000 0,6.000000-22.000000 0</inkml:trace>
</inkml:ink>
</file>

<file path=word/ink/ink490.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2500.000000 1401100.000000 999,'87.000000'95.000000'0,"-24.000000"-9.000000"0 ,-26.000000-10.000000 0,-24.000000-8.000000 0,-18.000000-1.000000 0,-9.000000 9.000000 0,-10.000000 10.000000 0,-8.000000 10.000000 0,-4.000000 2.000000 0,3.000000-3.000000 0,3.000000-3.000000 0,4.000000-2.000000 0,15.000000-20.000000 0,28.000000-34.000000 0,28.000000-35.000000 0,29.000000-33.000000 0,11.000000-20.000000 0,-2.000000-3.000000 0,-3.000000-3.000000 0,-3.000000-2.000000 0,-4.000000 0.000000 0,-3.000000 7.000000 0,-3.000000 6.000000 0,-2.000000 7.000000 0,-14.000000 15.000000 0,-21.000000 25.000000 0,-22.000000 25.000000 0,-22.000000 25.000000 0,-13.000000 15.000000 0,-3.000000 7.000000 0,-3.000000 6.000000 0,-2.000000 7.000000 0,-3.000000 5.000000 0,1.000000 7.000000 0,-1.000000 6.000000 0,1.000000 7.000000 0,2.000000 4.000000 0,7.000000 3.000000 0,6.000000 3.000000 0,7.000000 4.000000 0,2.000000-3.000000 0,1.000000-5.000000 0,-1.000000-7.000000 0,1.000000-5.000000 0,4.000000-25.000000 0,9.000000-40.000000 0,10.000000-40.000000 0,10.000000-41.000000 0,2.000000-19.000000 0,-3.000000 3.000000 0,-3.000000 3.000000 0,-2.000000 4.000000 0,0.000000-1.000000 0,7.000000-3.000000 0,6.000000-3.000000 0,7.000000-2.000000 0,7.000000 0.000000 0,9.000000 7.000000 0,10.000000 6.000000 0,10.000000 7.000000 0,-1.000000 18.000000 0,-9.000000 31.000000 0,-10.000000 32.000000 0,-8.000000 31.000000 0,-15.000000 18.000000 0,-19.000000 7.000000 0,-18.000000 6.000000 0,-19.000000 7.000000 0,-12.000000-1.000000 0,-2.000000-6.000000 0,-3.000000-6.000000 0,-3.000000-6.000000 0,12.000000-23.000000 0,28.000000-36.000000 0,28.000000-39.000000 0,29.000000-36.000000 0</inkml:trace>
</inkml:ink>
</file>

<file path=word/ink/ink49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7050.000000 1402750.000000 999,'-140.000000'148.000000'0,"23.000000"-3.000000"0 ,22.000000-3.000000 0,22.000000-2.000000 0,15.000000-8.000000 0,9.000000-8.000000 0,10.000000-10.000000 0,10.000000-9.000000 0,5.000000-12.000000-20,4.000000-11.000000-39,3.000000-14.000000-42,3.000000-11.000000-39</inkml:trace>
</inkml:ink>
</file>

<file path=word/ink/ink492.xml><?xml version="1.0" encoding="utf-8"?>
<inkml:ink xmlns:inkml="http://www.w3.org/2003/InkML">
  <annotation type="ScanImages2ExtractSignatures">1</annotation>
  <annotation type="ScanImagesWidth">1839850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500.000000 1403700.000000 999,'23.000000'93.000000'0,"-3.000000"-11.000000"0 ,-3.000000-14.000000 0,-2.000000-11.000000 0,-3.000000-3.000000 0,1.000000 10.000000 0,-1.000000 10.000000 0,1.000000 9.000000 0,1.000000 7.000000 0,3.000000 7.000000 0,3.000000 6.000000 0,4.000000 7.000000 0,-1.000000 4.000000 0,-3.000000 3.000000 0,-3.000000 3.000000 0,-2.000000 4.000000 0,-5.000000-7.000000 0,-2.000000-16.000000 0,-3.000000-15.000000 0,-3.000000-15.000000 0,-1.000000-23.000000 0,4.000000-28.000000 0,3.000000-28.000000 0,3.000000-27.000000 0,-1.000000-20.000000 0,-2.000000-9.000000 0,-3.000000-10.000000 0,-3.000000-8.000000 0,1.000000-4.000000 0,6.000000 3.000000 0,7.000000 3.000000 0,6.000000 4.000000 0,4.000000 2.000000 0,4.000000 4.000000 0,3.000000 3.000000 0,3.000000 3.000000 0,4.000000 3.000000 0,7.000000 3.000000 0,6.000000 3.000000 0,7.000000 4.000000 0,2.000000 2.000000 0,1.000000 4.000000 0,-1.000000 3.000000 0,1.000000 3.000000 0,-1.000000 10.000000 0,1.000000 20.000000 0,-1.000000 18.000000 0,1.000000 20.000000 0,-6.000000 14.000000 0,-8.000000 14.000000 0,-10.000000 11.000000 0,-9.000000 14.000000 0,-9.000000 5.000000 0,-5.000000 1.000000 0,-7.000000-1.000000 0,-5.000000 1.000000 0,-4.000000-3.000000 0,0.000000-2.000000 0,0.000000-3.000000 0,0.000000-3.000000 0,-8.000000-20.000000 0,-16.000000-33.000000 0,-15.000000-35.000000 0,-15.000000-34.000000 0,-6.000000-21.000000 0,7.000000-6.000000 0,6.000000-6.000000 0,7.000000-6.000000 0,4.000000-6.000000 0,3.000000-2.000000 0,3.000000-3.000000 0,4.000000-3.000000 0,5.000000-4.000000 0,10.000000-3.000000 0,10.000000-3.000000 0,9.000000-2.000000 0,10.000000-3.000000 0,14.000000 1.000000 0,11.000000-1.000000 0,14.000000 1.000000 0,10.000000-4.000000 0,9.000000-6.000000 0,10.000000-6.000000 0,10.000000-6.000000 0,2.000000-2.000000 0,-3.000000 3.000000 0,-3.000000 3.000000 0,-2.000000 4.000000 0,-6.000000 7.000000 0,-6.000000 13.000000 0,-6.000000 12.000000 0,-6.000000 13.000000 0,-7.000000 29.000000 0,-6.000000 47.000000 0,-6.000000 47.000000 0,-6.000000 48.000000 0,-12.000000 25.000000 0,-15.000000 7.000000 0,-15.000000 6.000000 0,-16.000000 7.000000 0,-5.000000-4.000000 0,6.000000-12.000000 0,7.000000-13.000000 0,6.000000-12.000000 0,10.000000-12.000000 0,17.000000-8.000000 0,15.000000-10.000000 0,16.000000-9.000000 0,7.000000-12.000000 0,1.000000-11.000000 0,-1.000000-14.000000 0,1.000000-11.000000 0,1.000000-4.000000 0,3.000000 6.000000 0,3.000000 7.000000 0,4.000000 6.000000 0,-1.000000 7.000000 0,-3.000000 10.000000 0,-3.000000 10.000000 0,-2.000000 9.000000 0,-5.000000 10.000000 0,-2.000000 14.000000 0,-3.000000 11.000000 0,-3.000000 14.000000 0,-7.000000 7.000000 0,-9.000000 3.000000 0,-10.000000 3.000000 0,-8.000000 4.000000 0,-9.000000 1.000000 0,-6.000000 0.000000 0,-6.000000 0.000000 0,-6.000000 0.000000 0,-7.000000-8.000000 0,-6.000000-16.000000 0,-6.000000-15.000000 0,-6.000000-15.000000 0,-6.000000-15.000000 0,-2.000000-12.000000 0,-3.000000-13.000000 0,-3.000000-12.000000 0,-9.000000-15.000000 0,-11.000000-15.000000 0,-14.000000-15.000000 0,-11.000000-16.000000 0,-6.000000-13.000000 0,4.000000-9.000000 0,3.000000-10.000000 0,3.000000-8.000000 0,7.000000-3.000000 0,14.000000 7.000000 0,11.000000 6.000000 0,14.000000 7.000000 0,14.000000 0.000000 0,20.000000-2.000000 0,18.000000-3.000000 0,20.000000-3.000000 0,17.000000-7.000000 0,20.000000-9.000000 0,18.000000-10.000000 0,20.000000-8.000000 0,16.000000-18.000000 0,16.000000-25.000000 0,15.000000-25.000000 0,17.000000-25.000000 0,-9.000000 7.000000-20,-31.000000 42.000000-39,-31.000000 40.000000-42,-31.000000 41.000000-39</inkml:trace>
</inkml:ink>
</file>

<file path=word/ink/ink493.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0800.000000 1403250.000000 999,'43.000000'212.000000'0,"-11.000000"-24.000000"0 ,-14.000000-26.000000 0,-11.000000-24.000000 0,-7.000000-17.000000 0,0.000000-5.000000 0,0.000000-7.000000 0,0.000000-5.000000 0,0.000000-11.000000 0,0.000000-11.000000 0,0.000000-14.000000 0,0.000000-11.000000 0,1.000000-22.000000 0,4.000000-27.000000 0,3.000000-28.000000 0,3.000000-28.000000 0,3.000000-24.000000 0,3.000000-19.000000 0,3.000000-18.000000 0,4.000000-19.000000 0,1.000000-15.000000 0,0.000000-8.000000 0,0.000000-10.000000 0,0.000000-9.000000 0,3.000000 4.000000 0,6.000000 19.000000 0,7.000000 19.000000 0,6.000000 19.000000 0,4.000000 18.000000 0,4.000000 19.000000 0,3.000000 19.000000 0,3.000000 19.000000 0,1.000000 12.000000 0,1.000000 6.000000 0,-1.000000 7.000000 0,1.000000 6.000000 0,-4.000000 12.000000 0,-6.000000 19.000000 0,-6.000000 19.000000 0,-6.000000 19.000000 0,-7.000000 12.000000 0,-6.000000 6.000000 0,-6.000000 7.000000 0,-6.000000 6.000000 0,-6.000000 4.000000 0,-2.000000 4.000000 0,-3.000000 3.000000 0,-3.000000 3.000000 0,-7.000000-1.000000 0,-9.000000-2.000000 0,-10.000000-3.000000 0,-8.000000-3.000000 0,-6.000000-10.000000 0,1.000000-16.000000 0,-1.000000-15.000000 0,1.000000-15.000000 0,2.000000-21.000000 0,7.000000-25.000000 0,6.000000-25.000000 0,7.000000-25.000000 0,11.000000-22.000000 0,20.000000-19.000000 0,18.000000-18.000000 0,20.000000-19.000000 0,8.000000-4.000000 0,1.000000 14.000000 0,-1.000000 11.000000 0,1.000000 14.000000 0,2.000000 7.000000 0,7.000000 3.000000 0,6.000000 3.000000 0,7.000000 4.000000 0,0.000000 2.000000 0,-2.000000 4.000000 0,-3.000000 3.000000 0,-3.000000 3.000000 0,-1.000000-2.000000 0,4.000000-6.000000 0,3.000000-6.000000 0,3.000000-6.000000 0,-2.000000-4.000000 0,-6.000000 1.000000 0,-6.000000-1.000000 0,-6.000000 1.000000 0,-9.000000 4.000000 0,-8.000000 9.000000 0,-10.000000 10.000000 0,-9.000000 10.000000 0,-18.000000 8.000000 0,-24.000000 10.000000 0,-26.000000 10.000000 0,-24.000000 9.000000 0,-4.000000 12.000000 0,19.000000 16.000000 0,19.000000 15.000000 0,19.000000 17.000000 0,10.000000 16.000000 0,4.000000 19.000000 0,3.000000 19.000000 0,3.000000 19.000000 0,6.000000 19.000000 0,9.000000 23.000000 0,10.000000 22.000000 0,10.000000 22.000000 0,4.000000 12.000000 0,0.000000 3.000000 0,0.000000 3.000000 0,0.000000 4.000000 0,-4.000000-6.000000 0,-5.000000-11.000000 0,-7.000000-14.000000 0,-5.000000-11.000000 0,-6.000000-12.000000 0,-3.000000-9.000000 0,-3.000000-10.000000 0,-2.000000-8.000000 0,-8.000000-3.000000 0,-8.000000 7.000000 0,-10.000000 6.000000 0,-9.000000 7.000000 0,-10.000000-10.000000 0,-9.000000-25.000000 0,-10.000000-25.000000 0,-8.000000-25.000000 0,-4.000000-19.000000 0,3.000000-12.000000 0,3.000000-13.000000 0,4.000000-12.000000 0,-1.000000-21.000000 0,-3.000000-28.000000 0,-3.000000-28.000000 0,-2.000000-27.000000 0,2.000000-23.000000 0,9.000000-16.000000 0,10.000000-15.000000 0,10.000000-15.000000 0,7.000000-6.000000 0,6.000000 7.000000 0,7.000000 6.000000 0,6.000000 7.000000 0,7.000000 4.000000 0,10.000000 3.000000 0,10.000000 3.000000 0,9.000000 4.000000 0,9.000000 1.000000 0,9.000000 0.000000 0,10.000000 0.000000 0,10.000000 0.000000 0,14.000000-7.000000 0,23.000000-11.000000 0,22.000000-14.000000 0,22.000000-11.000000 0,2.000000-1.000000 0,-15.000000 13.000000 0,-15.000000 12.000000 0,-16.000000 13.000000 0,-15.000000 15.000000-20,-11.000000 19.000000-39,-14.000000 19.000000-42,-11.000000 19.000000-39</inkml:trace>
</inkml:ink>
</file>

<file path=word/ink/ink494.xml><?xml version="1.0" encoding="utf-8"?>
<inkml:ink xmlns:inkml="http://www.w3.org/2003/InkML">
  <annotation type="ScanImages2ExtractSignatures">1</annotation>
  <annotation type="ScanImagesWidth">-21115301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5150.000000 1401600.000000 999,'18.000000'100.000000'0,"-11.000000"0.000000"0 ,-14.000000 0.000000 0,-11.000000 0.000000 0,-11.000000 6.000000 0,-5.000000 13.000000 0,-7.000000 12.000000 0,-5.000000 13.000000 0,-3.000000 4.000000 0,4.000000-3.000000 0,3.000000-3.000000 0,3.000000-2.000000 0,3.000000-8.000000 0,3.000000-8.000000 0,3.000000-10.000000 0,4.000000-9.000000 0</inkml:trace>
</inkml:ink>
</file>

<file path=word/ink/ink495.xml><?xml version="1.0" encoding="utf-8"?>
<inkml:ink xmlns:inkml="http://www.w3.org/2003/InkML">
  <annotation type="ScanImages2ExtractSignatures">1</annotation>
  <annotation type="ScanImagesWidth">52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5650.000000 1403000.000000 999,'89.000000'32.000000'0,"-22.000000"17.000000"0 ,-22.000000 15.000000 0,-21.000000 16.000000 0,-12.000000 10.000000 0,1.000000 7.000000 0,-1.000000 6.000000 0,1.000000 7.000000 0,-3.000000-4.000000 0,-2.000000-12.000000 0,-3.000000-13.000000 0,-3.000000-12.000000 0,4.000000-23.000000 0,13.000000-30.000000 0,12.000000-32.000000 0,13.000000-30.000000 0,1.000000-15.000000-20,-9.000000 3.000000-39,-10.000000 3.000000-42,-8.000000 4.000000-39</inkml:trace>
</inkml:ink>
</file>

<file path=word/ink/ink496.xml><?xml version="1.0" encoding="utf-8"?>
<inkml:ink xmlns:inkml="http://www.w3.org/2003/InkML">
  <annotation type="ScanImages2ExtractSignatures">1</annotation>
  <annotation type="ScanImagesWidth">1677721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6650.000000 1401250.000000 999,'93.000000'-66.000000'0,"-11.000000"19.000000"0 ,-14.000000 19.000000 0,-11.000000 19.000000 0,-9.000000 13.000000 0,-3.000000 10.000000 0,-3.000000 10.000000 0,-2.000000 9.000000 0,-8.000000 6.000000 0,-8.000000 3.000000 0,-10.000000 3.000000 0,-9.000000 4.000000 0,-9.000000 1.000000 0,-5.000000 0.000000 0,-7.000000 0.000000 0,-5.000000 0.000000 0,8.000000-16.000000 0,26.000000-31.000000 0,24.000000-31.000000 0,26.000000-31.000000 0,8.000000-12.000000 0,-5.000000 10.000000 0,-7.000000 10.000000 0,-5.000000 9.000000 0,-11.000000 18.000000 0,-11.000000 29.000000 0,-14.000000 28.000000 0,-11.000000 28.000000 0,-15.000000 23.000000 0,-16.000000 19.000000 0,-15.000000 19.000000 0,-15.000000 19.000000 0,-6.000000 9.000000 0,7.000000 0.000000 0,6.000000 0.000000 0,7.000000 0.000000 0,4.000000-10.000000 0,3.000000-18.000000 0,3.000000-19.000000 0,4.000000-18.000000 0,10.000000-32.000000 0,19.000000-44.000000 0,19.000000-43.000000 0,19.000000-44.000000 0,7.000000-16.000000 0,-3.000000 13.000000 0,-3.000000 12.000000 0,-2.000000 13.000000 0,-1.000000 9.000000 0,3.000000 6.000000 0,3.000000 7.000000 0,4.000000 6.000000 0,-6.000000 15.000000 0,-11.000000 26.000000 0,-14.000000 24.000000 0,-11.000000 26.000000 0,-14.000000 15.000000 0,-11.000000 6.000000 0,-14.000000 7.000000 0,-11.000000 6.000000 0,-7.000000 1.000000 0,0.000000-3.000000 0,0.000000-3.000000 0,0.000000-2.000000 0,4.000000-6.000000 0,10.000000-6.000000 0,10.000000-6.000000 0,9.000000-6.000000 0,10.000000-16.000000 0,14.000000-25.000000 0,11.000000-25.000000 0,14.000000-25.000000 0,7.000000-15.000000 0,3.000000-2.000000 0,3.000000-3.000000 0,4.000000-3.000000 0,2.000000-4.000000 0,4.000000-3.000000 0,3.000000-3.000000 0,3.000000-2.000000 0,-5.000000-1.000000 0,-12.000000 3.000000 0,-13.000000 3.000000 0,-12.000000 4.000000 0</inkml:trace>
</inkml:ink>
</file>

<file path=word/ink/ink497.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700.000000 1402550.000000 999,'-46.000000'125.000000'0,"10.000000"0.000000"0 ,10.000000 0.000000 0,9.000000 0.000000 0,2.000000 0.000000 0,-2.000000 0.000000 0,-3.000000 0.000000 0,-3.000000 0.000000 0,-4.000000 7.000000 0,-3.000000 17.000000 0,-3.000000 15.000000 0,-2.000000 16.000000 0,-3.000000-5.000000 0,1.000000-25.000000 0,-1.000000-25.000000 0,1.000000-25.000000 0,-1.000000-19.000000 0,1.000000-12.000000 0,-1.000000-13.000000 0,1.000000-12.000000 0</inkml:trace>
</inkml:ink>
</file>

<file path=word/ink/ink49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0050.000000 1401650.000000 999,'-50.000000'57.000000'0,"50.000000"-33.000000"0 ,50.000000-35.000000 0,50.000000-34.000000 0,21.000000-21.000000 0,-5.000000-6.000000 0,-7.000000-6.000000 0,-5.000000-6.000000 0,-11.000000-1.000000 0,-11.000000 7.000000 0,-14.000000 6.000000 0,-11.000000 7.000000 0,-7.000000 5.000000 0,0.000000 7.000000 0,0.000000 6.000000 0,0.000000 7.000000 0,-15.000000 10.000000 0,-27.000000 16.000000 0,-28.000000 15.000000 0,-28.000000 17.000000 0,-12.000000 8.000000 0,7.000000 4.000000 0,6.000000 3.000000 0,7.000000 3.000000 0,5.000000 6.000000 0,7.000000 9.000000 0,6.000000 10.000000 0,7.000000 10.000000 0,2.000000 11.000000 0,1.000000 17.000000 0,-1.000000 15.000000 0,1.000000 16.000000 0,-1.000000 5.000000 0,1.000000-2.000000 0,-1.000000-3.000000 0,1.000000-3.000000 0,-1.000000-7.000000 0,1.000000-9.000000 0,-1.000000-10.000000 0,1.000000-8.000000 0,12.000000-23.000000 0,25.000000-34.000000 0,25.000000-35.000000 0,25.000000-33.000000 0,7.000000-22.000000 0,-8.000000-5.000000 0,-10.000000-7.000000 0,-9.000000-5.000000 0,-5.000000-4.000000 0,0.000000 0.000000 0,0.000000 0.000000 0,0.000000 0.000000 0,-2.000000 3.000000 0,-3.000000 6.000000 0,-3.000000 7.000000 0,-2.000000 6.000000 0,-12.000000 21.000000 0,-19.000000 39.000000 0,-18.000000 36.000000 0,-19.000000 39.000000 0,-13.000000 22.000000 0,-6.000000 10.000000 0,-6.000000 10.000000 0,-6.000000 9.000000 0,-4.000000 7.000000 0,1.000000 7.000000 0,-1.000000 6.000000 0,1.000000 7.000000 0,-9.000000 18.000000 0,-15.000000 31.000000 0,-15.000000 32.000000 0,-16.000000 31.000000 0,-2.000000-5.000000 0,13.000000-41.000000 0,12.000000-40.000000 0,13.000000-40.000000 0</inkml:trace>
</inkml:ink>
</file>

<file path=word/ink/ink49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1000.000000 1403250.000000 999,'43.000000'121.000000'0,"-11.000000"-5.000000"0 ,-14.000000-7.000000 0,-11.000000-5.000000 0,-6.000000-3.000000 0,4.000000 4.000000 0,3.000000 3.000000 0,3.000000 3.000000 0,-1.000000-2.000000 0,-2.000000-6.000000 0,-3.000000-6.000000 0,-3.000000-6.000000 0,4.000000-34.000000 0,13.000000-58.000000 0,12.000000-60.000000 0,13.000000-59.000000 0,2.000000-29.000000 0,-5.000000 4.000000 0,-7.000000 3.000000 0,-5.000000 3.000000 0,-4.000000 12.000000 0,0.000000 22.000000 0,0.000000 22.000000 0,0.000000 23.000000 0,3.000000 20.000000 0,6.000000 23.000000 0,7.000000 22.000000 0,6.000000 22.000000 0,-5.000000 23.000000 0,-16.000000 25.000000 0,-15.000000 25.000000 0,-15.000000 25.000000 0,-9.000000 1.000000 0,1.000000-21.000000 0,-1.000000-22.000000 0,1.000000-22.000000 0,1.000000-24.000000 0,3.000000-24.000000 0,3.000000-26.000000 0,4.000000-24.000000 0,4.000000-28.000000 0,6.000000-27.000000 0,7.000000-28.000000 0,6.000000-28.000000 0,6.000000-18.000000 0,6.000000-6.000000 0,7.000000-6.000000 0,6.000000-6.000000 0,1.000000-4.000000 0,-3.000000 1.000000 0,-3.000000-1.000000 0,-2.000000 1.000000 0,0.000000 7.000000 0,7.000000 16.000000 0,6.000000 15.000000 0,7.000000 17.000000 0,-1.000000 13.000000 0,-6.000000 13.000000 0,-6.000000 12.000000 0,-6.000000 13.000000 0,-4.000000 23.000000 0,1.000000 34.000000 0,-1.000000 35.000000 0,1.000000 35.000000 0,-4.000000 22.000000 0,-6.000000 14.000000 0,-6.000000 11.000000 0,-6.000000 14.000000 0,-4.000000 0.000000 0,1.000000-8.000000 0,-1.000000-10.000000 0,1.000000-9.000000 0,2.000000-9.000000 0,7.000000-5.000000 0,6.000000-7.000000 0,7.000000-5.000000 0,5.000000-9.000000 0,7.000000-9.000000 0,6.000000-10.000000 0,7.000000-8.000000 0,0.000000-8.000000 0,-2.000000-2.000000 0,-3.000000-3.000000 0,-3.000000-3.000000 0,1.000000-7.000000 0,6.000000-9.000000 0,7.000000-10.000000 0,6.000000-8.000000 0,-1.000000-3.000000 0,-5.000000 7.000000 0,-7.000000 6.000000 0,-5.000000 7.000000 0,-8.000000 10.000000 0,-5.000000 16.000000 0,-7.000000 15.000000 0,-5.000000 17.000000 0,-8.000000 7.000000 0,-5.000000 0.000000 0,-7.000000 0.000000 0,-5.000000 0.000000 0,-11.000000 7.000000 0,-11.000000 17.000000 0,-14.000000 15.000000 0,-11.000000 16.000000 0,-7.000000 5.000000 0,0.000000-2.000000 0,0.000000-3.000000 0,0.000000-3.000000 0,-2.000000-7.000000 0,-3.000000-9.000000 0,-3.000000-10.000000 0,-2.000000-8.000000 0,-5.000000-18.000000 0,-2.000000-25.000000 0,-3.000000-25.000000 0,-3.000000-25.000000 0,1.000000-18.000000-20,6.000000-8.000000-39,7.000000-10.000000-42,6.000000-9.000000-39</inkml:trace>
</inkml:ink>
</file>

<file path=word/ink/ink5.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1:05"/>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6000.000000 912450.000000 999,'45.000000'75.000000'0,"-9.000000"0.000000"0 ,-10.000000 0.000000 0,-8.000000 0.000000 0,-6.000000 7.000000 0,1.000000 17.000000 0,-1.000000 15.000000 0,1.000000 16.000000 0,-3.000000 9.000000 0,-2.000000 3.000000 0,-3.000000 3.000000 0,-3.000000 4.000000 0,-7.000000 1.000000 0,-9.000000 0.000000 0,-10.000000 0.000000 0,-8.000000 0.000000 0,-6.000000-7.000000 0,1.000000-11.000000 0,-1.000000-14.000000 0,1.000000-11.000000 0,2.000000-14.000000 0,7.000000-11.000000 0,6.000000-14.000000 0,7.000000-11.000000 0</inkml:trace>
</inkml:ink>
</file>

<file path=word/ink/ink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1200.000000 978700.000000 999,'79.000000'4.000000'0,"10.000000"10.000000"0 ,10.000000 10.000000 0,9.000000 9.000000 0,9.000000 18.000000 0,9.000000 29.000000 0,10.000000 28.000000 0,10.000000 28.000000 0,2.000000 23.000000 0,-3.000000 19.000000 0,-3.000000 19.000000 0,-2.000000 19.000000 0,-8.000000 9.000000 0,-8.000000 0.000000 0,-10.000000 0.000000 0,-9.000000 0.000000 0,-12.000000-11.000000 0,-11.000000-22.000000 0,-14.000000-22.000000 0,-11.000000-21.000000 0,-9.000000-18.000000 0,-3.000000-12.000000 0,-3.000000-13.000000 0,-2.000000-12.000000 0</inkml:trace>
</inkml:ink>
</file>

<file path=word/ink/ink50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2850.000000 1402550.000000 999,'50.000000'132.000000'0,"0.000000"17.000000"0 ,0.000000 15.000000 0,0.000000 16.000000 0,0.000000 18.000000 0,0.000000 22.000000 0,0.000000 22.000000 0,0.000000 23.000000 0,-2.000000 8.000000 0,-3.000000-3.000000 0,-3.000000-3.000000 0,-2.000000-2.000000 0,-8.000000-23.000000 0,-8.000000-41.000000 0,-10.000000-40.000000 0,-9.000000-40.000000 0,-5.000000-28.000000-20,0.000000-11.000000-39,0.000000-14.000000-42,0.000000-11.000000-39</inkml:trace>
</inkml:ink>
</file>

<file path=word/ink/ink50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700.000000 1400500.000000 999,'121.000000'15.000000'0,"-5.000000"-18.000000"0 ,-7.000000-19.000000 0,-5.000000-18.000000 0,-1.000000-10.000000 0,6.000000 0.000000 0,7.000000 0.000000 0,6.000000 0.000000 0,-4.000000 0.000000 0,-11.000000 0.000000 0,-14.000000 0.000000 0,-11.000000 0.000000 0,-12.000000 1.000000-20,-9.000000 4.000000-39,-10.000000 3.000000-42,-8.000000 3.000000-39</inkml:trace>
</inkml:ink>
</file>

<file path=word/ink/ink502.xml><?xml version="1.0" encoding="utf-8"?>
<inkml:ink xmlns:inkml="http://www.w3.org/2003/InkML">
  <annotation type="ScanImages2ExtractSignatures">1</annotation>
  <annotation type="ScanImagesWidth">-21208493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700.000000 1401350.000000 999,'3.000000'118.000000'0,"6.000000"-11.000000"0 ,7.000000-14.000000 0,6.000000-11.000000 0,1.000000-4.000000 0,-3.000000 6.000000 0,-3.000000 7.000000 0,-2.000000 6.000000 0,-5.000000 3.000000 0,-2.000000 0.000000 0,-3.000000 0.000000 0,-3.000000 0.000000 0,-2.000000-7.000000 0,0.000000-11.000000 0,0.000000-14.000000 0,0.000000-11.000000 0</inkml:trace>
</inkml:ink>
</file>

<file path=word/ink/ink50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950.000000 1402150.000000 999,'31.000000'-97.000000'0,"13.000000"6.000000"0 ,12.000000 7.000000 0,13.000000 6.000000 0,10.000000 1.000000 0,10.000000-3.000000 0,10.000000-3.000000 0,9.000000-2.000000 0,6.000000-3.000000 0,3.000000 1.000000 0,3.000000-1.000000 0,4.000000 1.000000 0,-3.000000 4.000000 0,-5.000000 9.000000 0,-7.000000 10.000000 0,-5.000000 10.000000 0,-9.000000 7.000000 0,-9.000000 6.000000 0,-10.000000 7.000000 0,-8.000000 6.000000 0,-8.000000 9.000000 0,-2.000000 13.000000 0,-3.000000 12.000000 0,-3.000000 13.000000 0,-12.000000 15.000000 0,-18.000000 19.000000 0,-19.000000 19.000000 0,-18.000000 19.000000 0,-14.000000 15.000000 0,-5.000000 13.000000 0,-7.000000 12.000000 0,-5.000000 13.000000 0,-4.000000 2.000000 0,0.000000-5.000000 0,0.000000-7.000000 0,0.000000-5.000000 0,-2.000000-11.000000 0,-3.000000-11.000000 0,-3.000000-14.000000 0,-2.000000-11.000000 0,-1.000000-14.000000 0,3.000000-11.000000 0,3.000000-14.000000 0,4.000000-11.000000 0,1.000000-17.000000-20,0.000000-18.000000-39,0.000000-19.000000-42,0.000000-18.000000-39</inkml:trace>
</inkml:ink>
</file>

<file path=word/ink/ink504.xml><?xml version="1.0" encoding="utf-8"?>
<inkml:ink xmlns:inkml="http://www.w3.org/2003/InkML">
  <annotation type="ScanImages2ExtractSignatures">1</annotation>
  <annotation type="ScanImagesWidth">-211141049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6500.000000 1400850.000000 999,'3.000000'314.000000'0,"6.000000"-22.000000"0 ,7.000000-22.000000 0,6.000000-21.000000 0,3.000000-24.000000 0,0.000000-25.000000 0,0.000000-25.000000 0,0.000000-25.000000 0,3.000000-27.000000-20,6.000000-28.000000-39,7.000000-28.000000-42,6.000000-27.000000-39</inkml:trace>
</inkml:ink>
</file>

<file path=word/ink/ink50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7050.000000 1400900.000000 999,'23.000000'96.000000'0,"-3.000000"-5.000000"0 ,-3.000000-7.000000 0,-2.000000-5.000000 0,-9.000000 3.000000 0,-12.000000 17.000000 0,-13.000000 15.000000 0,-12.000000 16.000000 0,-10.000000 12.000000 0,-6.000000 9.000000 0,-6.000000 10.000000 0,-6.000000 10.000000 0,-2.000000 0.000000 0,3.000000-5.000000 0,3.000000-7.000000 0,4.000000-5.000000 0,5.000000-14.000000 0,10.000000-18.000000 0,10.000000-19.000000 0,9.000000-18.000000 0,15.000000-29.000000 0,22.000000-37.000000 0,22.000000-38.000000 0,23.000000-37.000000 0,6.000000-18.000000 0,-5.000000 4.000000 0,-7.000000 3.000000 0,-5.000000 3.000000 0,-6.000000 29.000000 0,-3.000000 57.000000 0,-3.000000 56.000000 0,-2.000000 57.000000 0,-6.000000 27.000000 0,-6.000000 1.000000 0,-6.000000-1.000000 0,-6.000000 1.000000 0,1.000000-6.000000 0,9.000000-8.000000 0,10.000000-10.000000 0,10.000000-9.000000 0,5.000000-13.000000 0,4.000000-16.000000 0,3.000000-15.000000 0,3.000000-15.000000 0,1.000000-15.000000 0,1.000000-12.000000 0,-1.000000-13.000000 0,1.000000-12.000000 0,-1.000000-19.000000 0,1.000000-25.000000 0,-1.000000-25.000000 0,1.000000-25.000000 0,-7.000000-10.000000 0,-12.000000 7.000000 0,-13.000000 6.000000 0,-12.000000 7.000000 0</inkml:trace>
</inkml:ink>
</file>

<file path=word/ink/ink50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8500.000000 1403050.000000 999,'-2.000000'262.000000'0,"-3.000000"-24.000000"0 ,-3.000000-26.000000 0,-2.000000-24.000000 0,-6.000000-18.000000 0,-6.000000-9.000000 0,-6.000000-10.000000 0,-6.000000-8.000000 0,-4.000000-14.000000 0,1.000000-15.000000 0,-1.000000-15.000000 0,1.000000-16.000000 0,-4.000000-15.000000 0,-6.000000-11.000000 0,-6.000000-14.000000 0,-6.000000-11.000000 0,-7.000000-17.000000 0,-6.000000-18.000000 0,-6.000000-19.000000 0,-6.000000-18.000000 0,-7.000000-15.000000 0,-6.000000-9.000000 0,-6.000000-10.000000 0,-6.000000-8.000000 0,-6.000000-3.000000 0,-2.000000 7.000000 0,-3.000000 6.000000 0,-3.000000 7.000000 0,2.000000 8.000000 0,10.000000 14.000000 0,10.000000 11.000000 0,9.000000 14.000000 0,29.000000-3.000000 0,51.000000-15.000000 0,49.000000-15.000000 0,51.000000-16.000000 0,37.000000-26.000000 0,25.000000-33.000000 0,25.000000-35.000000 0,25.000000-34.000000 0,12.000000-23.000000 0,1.000000-8.000000 0,-1.000000-10.000000 0,1.000000-9.000000 0,-9.000000 9.000000 0,-15.000000 28.000000 0,-15.000000 28.000000 0,-16.000000 29.000000 0,-19.000000 21.000000-20,-22.000000 16.000000-39,-22.000000 15.000000-42,-21.000000 17.000000-39</inkml:trace>
</inkml:ink>
</file>

<file path=word/ink/ink50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0550.000000 1400350.000000 999,'89.000000'103.000000'0,"-22.000000"6.000000"0 ,-22.000000 7.000000 0,-21.000000 6.000000 0,-14.000000 7.000000 0,-2.000000 10.000000 0,-3.000000 10.000000 0,-3.000000 9.000000 0,-2.000000-5.000000 0,0.000000-19.000000 0,0.000000-18.000000 0,0.000000-19.000000 0</inkml:trace>
</inkml:ink>
</file>

<file path=word/ink/ink50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1350.000000 1400550.000000 999,'73.000000'-136.000000'0,"-3.000000"28.000000"0 ,-3.000000 28.000000 0,-2.000000 29.000000 0,-3.000000 16.000000 0,1.000000 7.000000 0,-1.000000 6.000000 0,1.000000 7.000000 0,-9.000000 16.000000 0,-15.000000 29.000000 0,-15.000000 28.000000 0,-16.000000 28.000000 0,-15.000000 24.000000 0,-11.000000 23.000000 0,-14.000000 22.000000 0,-11.000000 22.000000 0,-9.000000 10.000000 0,-3.000000 1.000000 0,-3.000000-1.000000 0,-2.000000 1.000000 0,2.000000-13.000000 0,9.000000-25.000000 0,10.000000-25.000000 0,10.000000-25.000000 0,14.000000-32.000000 0,23.000000-36.000000 0,22.000000-39.000000 0,22.000000-36.000000 0,12.000000-26.000000 0,3.000000-12.000000 0,3.000000-13.000000 0,4.000000-12.000000 0,-4.000000 1.000000 0,-9.000000 16.000000 0,-10.000000 15.000000 0,-8.000000 17.000000 0</inkml:trace>
</inkml:ink>
</file>

<file path=word/ink/ink509.xml><?xml version="1.0" encoding="utf-8"?>
<inkml:ink xmlns:inkml="http://www.w3.org/2003/InkML">
  <annotation type="ScanImages2ExtractSignatures">1</annotation>
  <annotation type="ScanImagesWidth">36253050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0350.000000 1404000.000000 999,'-49.000000'78.000000'0,"54.000000"-44.000000"0 ,53.000000-43.000000 0,53.000000-44.000000 0,32.000000-35.000000 0,14.000000-24.000000 0,11.000000-26.000000 0,14.000000-24.000000 0,2.000000-12.000000 0,-6.000000 4.000000 0,-6.000000 3.000000 0,-6.000000 3.000000 0,-9.000000 7.000000 0,-8.000000 14.000000 0,-10.000000 11.000000 0,-9.000000 14.000000 0,-9.000000 16.000000 0,-5.000000 22.000000 0,-7.000000 22.000000 0,-5.000000 23.000000 0,-15.000000 27.000000 0,-22.000000 34.000000 0,-22.000000 35.000000 0,-21.000000 35.000000 0,-21.000000 19.000000 0,-19.000000 7.000000 0,-18.000000 6.000000 0,-19.000000 7.000000 0,-12.000000 5.000000 0,-2.000000 7.000000 0,-3.000000 6.000000 0,-3.000000 7.000000 0,1.000000-4.000000 0,6.000000-12.000000 0,7.000000-13.000000 0,6.000000-12.000000 0,4.000000-15.000000 0,4.000000-15.000000 0,3.000000-15.000000 0,3.000000-16.000000 0</inkml:trace>
</inkml:ink>
</file>

<file path=word/ink/ink51.xml><?xml version="1.0" encoding="utf-8"?>
<inkml:ink xmlns:inkml="http://www.w3.org/2003/InkML">
  <annotation type="ScanImages2ExtractSignatures">1</annotation>
  <annotation type="ScanImagesWidth">-210424224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3450.000000 980050.000000 999,'-71.000000'96.000000'0,"10.000000"-5.000000"0 ,10.000000-7.000000 0,9.000000-5.000000 0,2.000000 0.000000 0,-2.000000 10.000000 0,-3.000000 10.000000 0,-3.000000 9.000000 0,-4.000000 2.000000 0,-3.000000-2.000000 0,-3.000000-3.000000 0,-2.000000-3.000000 0,0.000000-9.000000 0,7.000000-11.000000 0,6.000000-14.000000 0,7.000000-11.000000 0,2.000000-15.000000-20,1.000000-16.000000-40,-1.000000-15.000000-39,1.000000-15.000000-41</inkml:trace>
</inkml:ink>
</file>

<file path=word/ink/ink51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250.000000 1401500.000000 999,'-49.000000'306.000000'0,"4.000000"-37.000000"0 ,3.000000-38.000000 0,3.000000-37.000000 0,-2.000000-12.000000 0,-6.000000 17.000000 0,-6.000000 15.000000 0,-6.000000 16.000000 0,-1.000000-2.000000 0,7.000000-19.000000 0,6.000000-18.000000 0,7.000000-19.000000 0</inkml:trace>
</inkml:ink>
</file>

<file path=word/ink/ink511.xml><?xml version="1.0" encoding="utf-8"?>
<inkml:ink xmlns:inkml="http://www.w3.org/2003/InkML">
  <annotation type="ScanImages2ExtractSignatures">1</annotation>
  <annotation type="ScanImagesWidth">-20850663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3750.000000 1400950.000000 999,'278.000000'-230.000000'0,"-44.000000"41.000000"0 ,-43.000000 40.000000 0,-44.000000 42.000000 0,-26.000000 21.000000 0,-5.000000 3.000000 0,-7.000000 3.000000 0,-5.000000 4.000000 0,-9.000000 5.000000 0,-9.000000 10.000000 0,-10.000000 10.000000 0,-8.000000 9.000000 0</inkml:trace>
</inkml:ink>
</file>

<file path=word/ink/ink5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4900.000000 1399950.000000 999,'-107.000000'-16.000000'0,"39.000000"19.000000"0 ,36.000000 19.000000 0,39.000000 19.000000 0,16.000000 15.000000 0,-3.000000 13.000000 0,-3.000000 12.000000 0,-2.000000 13.000000 0,-3.000000 10.000000 0,1.000000 10.000000 0,-1.000000 10.000000 0,1.000000 9.000000 0,-3.000000 1.000000 0,-2.000000-6.000000 0,-3.000000-6.000000 0,-3.000000-6.000000 0,-4.000000-10.000000 0,-3.000000-12.000000 0,-3.000000-13.000000 0,-2.000000-12.000000 0,2.000000-23.000000 0,9.000000-30.000000 0,10.000000-32.000000 0,10.000000-30.000000 0,2.000000 3.000000 0,-3.000000 42.000000 0,-3.000000 40.000000 0,-2.000000 41.000000 0,-11.000000 21.000000 0,-15.000000 4.000000 0,-15.000000 3.000000 0,-16.000000 3.000000 0,-7.000000-2.000000 0,4.000000-6.000000 0,3.000000-6.000000 0,3.000000-6.000000 0,12.000000-21.000000 0,22.000000-34.000000 0,22.000000-35.000000 0,23.000000-33.000000 0,14.000000-14.000000 0,10.000000 10.000000 0,10.000000 10.000000 0,9.000000 9.000000 0,1.000000 6.000000 0,-6.000000 3.000000 0,-6.000000 3.000000 0,-6.000000 4.000000 0,-15.000000 11.000000 0,-21.000000 23.000000 0,-22.000000 22.000000 0,-22.000000 22.000000 0,-21.000000 8.000000 0,-18.000000-2.000000 0,-19.000000-3.000000 0,-18.000000-3.000000 0,-6.000000-6.000000 0,10.000000-5.000000 0,10.000000-7.000000 0,9.000000-5.000000 0,38.000000-6.000000 0,70.000000-3.000000 0,68.000000-3.000000 0,70.000000-2.000000 0,35.000000-5.000000 0,3.000000-2.000000 0,3.000000-3.000000 0,4.000000-3.000000 0,10.000000-7.000000 0,19.000000-9.000000 0,19.000000-10.000000 0,19.000000-8.000000 0,4.000000-17.000000 0,-9.000000-21.000000 0,-10.000000-22.000000 0,-8.000000-22.000000 0,-33.000000-5.000000-20,-52.000000 13.000000-39,-53.000000 12.000000-42,-53.000000 13.000000-39</inkml:trace>
</inkml:ink>
</file>

<file path=word/ink/ink513.xml><?xml version="1.0" encoding="utf-8"?>
<inkml:ink xmlns:inkml="http://www.w3.org/2003/InkML">
  <annotation type="ScanImages2ExtractSignatures">1</annotation>
  <annotation type="ScanImagesWidth">-21026794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6900.000000 1399500.000000 999,'115.000000'87.000000'0,"-18.000000"-24.000000"0 ,-19.000000-26.000000 0,-18.000000-24.000000 0,-12.000000-9.000000 0,-3.000000 10.000000 0,-3.000000 10.000000 0,-2.000000 9.000000 0,-8.000000 9.000000 0,-8.000000 9.000000 0,-10.000000 10.000000 0,-9.000000 10.000000 0,-12.000000 11.000000 0,-11.000000 17.000000 0,-14.000000 15.000000 0,-11.000000 16.000000 0,-9.000000 4.000000 0,-3.000000-6.000000 0,-3.000000-6.000000 0,-2.000000-6.000000 0,0.000000-12.000000 0,7.000000-15.000000 0,6.000000-15.000000 0,7.000000-16.000000 0,8.000000-8.000000 0,14.000000 0.000000 0,11.000000 0.000000 0,14.000000 0.000000 0,3.000000 0.000000 0,-2.000000 0.000000 0,-3.000000 0.000000 0,-3.000000 0.000000 0,-2.000000 7.000000 0,0.000000 17.000000 0,0.000000 15.000000 0,0.000000 16.000000 0,7.000000-4.000000 0,17.000000-21.000000 0,15.000000-22.000000 0,16.000000-22.000000 0,16.000000-22.000000 0,20.000000-22.000000 0,18.000000-22.000000 0,20.000000-21.000000 0,8.000000-24.000000 0,1.000000-25.000000 0,-1.000000-25.000000 0,1.000000-25.000000 0,-13.000000 3.000000 0,-25.000000 31.000000 0,-25.000000 32.000000 0,-25.000000 31.000000 0,-15.000000 13.000000-20,-2.000000-2.000000-39,-3.000000-3.000000-42,-3.000000-3.000000-39</inkml:trace>
</inkml:ink>
</file>

<file path=word/ink/ink514.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8100.000000 1404850.000000 999,'95.000000'-15.000000'0,"-9.000000"23.000000"0 ,-10.000000 22.000000 0,-8.000000 22.000000 0</inkml:trace>
</inkml:ink>
</file>

<file path=word/ink/ink515.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7750.000000 1406300.000000 999,'100.000000'-83.000000'0,"0.000000"-16.000000"0 ,0.000000-15.000000 0,0.000000-15.000000 0,0.000000-6.000000 0,0.000000 7.000000 0,0.000000 6.000000 0,0.000000 7.000000 0,-7.000000 11.000000-20,-11.000000 20.000000-39,-14.000000 18.000000-42,-11.000000 20.000000-39</inkml:trace>
</inkml:ink>
</file>

<file path=word/ink/ink516.xml><?xml version="1.0" encoding="utf-8"?>
<inkml:ink xmlns:inkml="http://www.w3.org/2003/InkML">
  <annotation type="ScanImages2ExtractSignatures">1</annotation>
  <annotation type="ScanImagesWidth">-21115173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9700.000000 1405350.000000 999,'-2.000000'193.000000'0,"-3.000000"-11.000000"0 ,-3.000000-14.000000 0,-2.000000-11.000000 0,-11.000000-1.000000 0,-15.000000 13.000000 0,-15.000000 12.000000 0,-16.000000 13.000000 0,-7.000000-2.000000 0,4.000000-16.000000 0,3.000000-15.000000 0,3.000000-15.000000 0,-4.000000-6.000000 0,-8.000000 7.000000 0,-10.000000 6.000000 0,-9.000000 7.000000 0,-1.000000-17.000000-20,10.000000-36.000000-39,10.000000-39.000000-42,9.000000-36.000000-39</inkml:trace>
</inkml:ink>
</file>

<file path=word/ink/ink517.xml><?xml version="1.0" encoding="utf-8"?>
<inkml:ink xmlns:inkml="http://www.w3.org/2003/InkML">
  <annotation type="ScanImages2ExtractSignatures">1</annotation>
  <annotation type="ScanImagesWidth">1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8350.000000 1406950.000000 999,'234.000000'98.000000'0,"-31.000000"-3.000000"0 ,-31.000000-3.000000 0,-31.000000-2.000000 0,-18.000000-8.000000 0,-3.000000-8.000000 0,-3.000000-10.000000 0,-2.000000-9.000000 0,0.000000-9.000000 0,7.000000-5.000000 0,6.000000-7.000000 0,7.000000-5.000000 0</inkml:trace>
</inkml:ink>
</file>

<file path=word/ink/ink518.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6400.000000 1405900.000000 999,'0.000000'140.000000'0,"0.000000"-18.000000"0 ,0.000000-19.000000 0,0.000000-18.000000 0,1.000000-10.000000 0,4.000000 0.000000 0,3.000000 0.000000 0,3.000000 0.000000 0,3.000000-2.000000 0,3.000000-3.000000 0,3.000000-3.000000 0,4.000000-2.000000 0,4.000000 2.000000 0,6.000000 9.000000 0,7.000000 10.000000 0,6.000000 10.000000 0,-2.000000-1.000000 0,-9.000000-9.000000 0,-10.000000-10.000000 0,-8.000000-8.000000 0,-8.000000-4.000000 0,-2.000000 3.000000 0,-3.000000 3.000000 0,-3.000000 4.000000 0,-2.000000-3.000000 0,0.000000-5.000000 0,0.000000-7.000000 0,0.000000-5.000000 0,6.000000-3.000000 0,13.000000 4.000000 0,12.000000 3.000000 0,13.000000 3.000000 0,13.000000 4.000000 0,17.000000 7.000000 0,15.000000 6.000000 0,16.000000 7.000000 0,15.000000-3.000000 0,16.000000-8.000000 0,15.000000-10.000000 0,17.000000-9.000000 0,2.000000-12.000000 0,-9.000000-11.000000 0,-10.000000-14.000000 0,-8.000000-11.000000 0,25.000000-18.000000 0,64.000000-22.000000 0,61.000000-22.000000 0,64.000000-21.000000 0,16.000000-10.000000 0,-28.000000 3.000000 0,-28.000000 3.000000 0,-27.000000 4.000000 0,-31.000000 7.000000 0,-31.000000 13.000000 0,-31.000000 12.000000 0,-31.000000 13.000000 0,-26.000000 7.000000-20,-18.000000 4.000000-39,-19.000000 3.000000-42,-18.000000 3.000000-39</inkml:trace>
</inkml:ink>
</file>

<file path=word/ink/ink519.xml><?xml version="1.0" encoding="utf-8"?>
<inkml:ink xmlns:inkml="http://www.w3.org/2003/InkML">
  <annotation type="ScanImages2ExtractSignatures">1</annotation>
  <annotation type="ScanImagesWidth">-6210956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1150.000000 1404400.000000 999,'142.000000'-46.000000'0,"-16.000000"10.000000"0 ,-15.000000 10.000000 0,-15.000000 9.000000 0,-9.000000 4.000000 0,1.000000 1.000000 0,-1.000000-1.000000 0,1.000000 1.000000 0,-6.000000 7.000000 0,-8.000000 16.000000 0,-10.000000 15.000000 0,-9.000000 17.000000 0,-16.000000 21.000000 0,-22.000000 28.000000 0,-22.000000 28.000000 0,-21.000000 29.000000 0,-15.000000 16.000000 0,-6.000000 7.000000 0,-6.000000 6.000000 0,-6.000000 7.000000 0,-2.000000-3.000000 0,3.000000-8.000000 0,3.000000-10.000000 0,4.000000-9.000000 0,5.000000-18.000000 0,10.000000-24.000000 0,10.000000-26.000000 0,9.000000-24.000000 0,15.000000-23.000000 0,22.000000-18.000000 0,22.000000-19.000000 0,23.000000-18.000000 0,10.000000-14.000000 0,0.000000-5.000000 0,0.000000-7.000000 0,0.000000-5.000000 0,-2.000000-11.000000 0,-3.000000-11.000000 0,-3.000000-14.000000 0,-2.000000-11.000000 0,-6.000000-7.000000 0,-6.000000 0.000000 0,-6.000000 0.000000 0,-6.000000 0.000000 0</inkml:trace>
</inkml:ink>
</file>

<file path=word/ink/ink52.xml><?xml version="1.0" encoding="utf-8"?>
<inkml:ink xmlns:inkml="http://www.w3.org/2003/InkML">
  <annotation type="ScanImages2ExtractSignatures">1</annotation>
  <annotation type="ScanImagesWidth">-210424224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2700.000000 978200.000000 999,'71.000000'114.000000'0,"-5.000000"-22.000000"0 ,-7.000000-22.000000 0,-5.000000-21.000000 0,-6.000000-14.000000-20,-3.000000-2.000000-40,-3.000000-3.000000-39,-2.000000-3.000000-41</inkml:trace>
</inkml:ink>
</file>

<file path=word/ink/ink5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2650.000000 1404850.000000 999,'-61.000000'243.000000'0,"28.000000"-11.000000"0 ,28.000000-14.000000 0,29.000000-11.000000 0,15.000000-4.000000 0,3.000000 6.000000 0,3.000000 7.000000 0,4.000000 6.000000 0,-1.000000 1.000000 0,-3.000000-3.000000 0,-3.000000-3.000000 0,-2.000000-2.000000 0,-5.000000-14.000000 0,-2.000000-21.000000 0,-3.000000-22.000000 0,-3.000000-22.000000 0,-4.000000-21.000000 0,-3.000000-18.000000 0,-3.000000-19.000000 0,-2.000000-18.000000 0</inkml:trace>
</inkml:ink>
</file>

<file path=word/ink/ink52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2650.000000 1407100.000000 999,'-91.000000'35.000000'0,"19.000000"23.000000"0 ,19.000000 22.000000 0,19.000000 22.000000 0,9.000000 8.000000 0,0.000000-2.000000 0,0.000000-3.000000 0,0.000000-3.000000 0</inkml:trace>
</inkml:ink>
</file>

<file path=word/ink/ink522.xml><?xml version="1.0" encoding="utf-8"?>
<inkml:ink xmlns:inkml="http://www.w3.org/2003/InkML">
  <annotation type="ScanImages2ExtractSignatures">1</annotation>
  <annotation type="ScanImagesWidth">28524092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2850.000000 1406450.000000 999,'139.000000'67.000000'0,"-22.000000"-16.000000"0 ,-22.000000-15.000000 0,-21.000000-15.000000 0,-14.000000-9.000000-20,-2.000000 1.000000-39,-3.000000-1.000000-42,-3.000000 1.000000-39</inkml:trace>
</inkml:ink>
</file>

<file path=word/ink/ink5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3400.000000 1405200.000000 999,'179.000000'145.000000'0,"-40.000000"-9.000000"0 ,-40.000000-10.000000 0,-41.000000-8.000000 0,-23.000000-8.000000 0,-2.000000-2.000000 0,-3.000000-3.000000 0,-3.000000-3.000000 0,-4.000000-9.000000 0,-3.000000-11.000000 0,-3.000000-14.000000 0,-2.000000-11.000000 0,-3.000000-20.000000 0,1.000000-24.000000 0,-1.000000-26.000000 0,1.000000-24.000000 0,-3.000000-15.000000 0,-2.000000-3.000000 0,-3.000000-3.000000 0,-3.000000-2.000000 0,-2.000000-3.000000 0,0.000000 1.000000 0,0.000000-1.000000 0,0.000000 1.000000 0,1.000000-1.000000 0,4.000000 1.000000 0,3.000000-1.000000 0,3.000000 1.000000 0,7.000000-3.000000 0,14.000000-2.000000 0,11.000000-3.000000 0,14.000000-3.000000 0,7.000000 1.000000 0,3.000000 6.000000 0,3.000000 7.000000 0,4.000000 6.000000 0,-1.000000 4.000000 0,-3.000000 4.000000 0,-3.000000 3.000000 0,-2.000000 3.000000 0,-5.000000 4.000000 0,-2.000000 7.000000 0,-3.000000 6.000000 0,-3.000000 7.000000 0,-6.000000 10.000000 0,-5.000000 16.000000 0,-7.000000 15.000000 0,-5.000000 17.000000 0,-12.000000 13.000000 0,-16.000000 13.000000 0,-15.000000 12.000000 0,-15.000000 13.000000 0,-11.000000 10.000000 0,-2.000000 10.000000 0,-3.000000 10.000000 0,-3.000000 9.000000 0,-1.000000-2.000000 0,4.000000-12.000000 0,3.000000-13.000000 0,3.000000-12.000000 0,12.000000-24.000000 0,22.000000-34.000000 0,22.000000-35.000000 0,23.000000-33.000000 0,11.000000-25.000000 0,4.000000-11.000000 0,3.000000-14.000000 0,3.000000-11.000000 0,-2.000000-7.000000 0,-6.000000 0.000000 0,-6.000000 0.000000 0,-6.000000 0.000000 0,-4.000000 1.000000 0,1.000000 4.000000 0,-1.000000 3.000000 0,1.000000 3.000000 0</inkml:trace>
</inkml:ink>
</file>

<file path=word/ink/ink524.xml><?xml version="1.0" encoding="utf-8"?>
<inkml:ink xmlns:inkml="http://www.w3.org/2003/InkML">
  <annotation type="ScanImages2ExtractSignatures">1</annotation>
  <annotation type="ScanImagesWidth">1839850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4400.000000 1403300.000000 999,'31.000000'134.000000'0,"13.000000"19.000000"0 ,12.000000 19.000000 0,13.000000 19.000000 0,4.000000 29.000000 0,-3.000000 41.000000 0,-3.000000 40.000000 0,-2.000000 42.000000 0,-5.000000 19.000000 0,-2.000000 1.000000 0,-3.000000-1.000000 0,-3.000000 1.000000 0,-6.000000-12.000000 0,-5.000000-21.000000 0,-7.000000-22.000000 0,-5.000000-22.000000 0,-6.000000-33.000000 0,-3.000000-44.000000 0,-3.000000-43.000000 0,-2.000000-44.000000 0</inkml:trace>
</inkml:ink>
</file>

<file path=word/ink/ink52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7000.000000 1404300.000000 999,'93.000000'-71.000000'0,"-11.000000"10.000000"0 ,-14.000000 10.000000 0,-11.000000 9.000000 0,-4.000000 4.000000 0,6.000000 1.000000 0,7.000000-1.000000 0,6.000000 1.000000 0,-1.000000 4.000000 0,-5.000000 9.000000 0,-7.000000 10.000000 0,-5.000000 10.000000 0,-12.000000 14.000000 0,-16.000000 23.000000 0,-15.000000 22.000000 0,-15.000000 22.000000 0,-15.000000 12.000000 0,-12.000000 3.000000 0,-13.000000 3.000000 0,-12.000000 4.000000 0,-9.000000 4.000000 0,-2.000000 6.000000 0,-3.000000 7.000000 0,-3.000000 6.000000 0,-1.000000 1.000000 0,4.000000-3.000000 0,3.000000-3.000000 0,3.000000-2.000000 0,3.000000-5.000000 0,3.000000-2.000000 0,3.000000-3.000000 0,4.000000-3.000000 0,5.000000-9.000000 0,10.000000-11.000000 0,10.000000-14.000000 0,9.000000-11.000000 0,12.000000-22.000000 0,16.000000-27.000000 0,15.000000-28.000000 0,17.000000-28.000000 0,5.000000-13.000000 0,-3.000000 3.000000 0,-3.000000 3.000000 0,-2.000000 4.000000 0,-3.000000 1.000000 0,1.000000 0.000000 0,-1.000000 0.000000 0,1.000000 0.000000 0,-1.000000 1.000000 0,1.000000 4.000000 0,-1.000000 3.000000 0,1.000000 3.000000 0,-1.000000 1.000000 0,1.000000 1.000000 0,-1.000000-1.000000 0,1.000000 1.000000 0,1.000000-1.000000 0,3.000000 1.000000 0,3.000000-1.000000 0,4.000000 1.000000 0,1.000000 1.000000 0,0.000000 3.000000 0,0.000000 3.000000 0,0.000000 4.000000 0</inkml:trace>
</inkml:ink>
</file>

<file path=word/ink/ink526.xml><?xml version="1.0" encoding="utf-8"?>
<inkml:ink xmlns:inkml="http://www.w3.org/2003/InkML">
  <annotation type="ScanImages2ExtractSignatures">1</annotation>
  <annotation type="ScanImagesWidth">-6551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7150.000000 1406800.000000 999,'26.000000'-94.000000'0,"4.000000"13.000000"0 ,3.000000 12.000000 0,3.000000 13.000000 0,4.000000 2.000000 0,7.000000-5.000000 0,6.000000-7.000000 0,7.000000-5.000000 0,4.000000-3.000000 0,3.000000 4.000000 0,3.000000 3.000000 0,4.000000 3.000000 0,-3.000000 3.000000 0,-5.000000 3.000000 0,-7.000000 3.000000 0,-5.000000 4.000000 0,-4.000000 2.000000-20,0.000000 4.000000-39,0.000000 3.000000-42,0.000000 3.000000-39</inkml:trace>
</inkml:ink>
</file>

<file path=word/ink/ink527.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7850.000000 1405450.000000 999,'-86.000000'35.000000'0,"28.000000"23.000000"0 ,28.000000 22.000000 0,29.000000 22.000000 0,16.000000 19.000000 0,7.000000 20.000000 0,6.000000 18.000000 0,7.000000 20.000000 0,0.000000 2.000000 0,-2.000000-12.000000 0,-3.000000-13.000000 0,-3.000000-12.000000 0,-4.000000-1.000000 0,-3.000000 14.000000 0,-3.000000 11.000000 0,-2.000000 14.000000 0,-3.000000-12.000000 0,1.000000-34.000000 0,-1.000000-35.000000 0,1.000000-33.000000 0,10.000000-47.000000 0,22.000000-55.000000 0,22.000000-57.000000 0,23.000000-55.000000 0,2.000000-28.000000 0,-16.000000 4.000000 0,-15.000000 3.000000 0,-15.000000 3.000000 0,-9.000000-1.000000 0,1.000000-2.000000 0,-1.000000-3.000000 0,1.000000-3.000000 0,-4.000000 2.000000 0,-6.000000 10.000000 0,-6.000000 10.000000 0,-6.000000 9.000000 0,-4.000000 10.000000 0,1.000000 14.000000 0,-1.000000 11.000000 0,1.000000 14.000000 0,-1.000000 10.000000-20,1.000000 9.000000-39,-1.000000 10.000000-42,1.000000 10.000000-39</inkml:trace>
</inkml:ink>
</file>

<file path=word/ink/ink52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9000.000000 1404700.000000 999,'25.000000'256.000000'0,"0.000000"-37.000000"0 ,0.000000-38.000000 0,0.000000-37.000000 0,-2.000000-26.000000 0,-3.000000-11.000000 0,-3.000000-14.000000 0,-2.000000-11.000000 0,-1.000000-23.000000 0,3.000000-31.000000 0,3.000000-31.000000 0,4.000000-31.000000 0</inkml:trace>
</inkml:ink>
</file>

<file path=word/ink/ink52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9350.000000 1403650.000000 999,'6.000000'-99.000000'0,"13.000000"54.000000"0 ,12.000000 53.000000 0,13.000000 53.000000 0,9.000000 43.000000 0,6.000000 35.000000 0,7.000000 35.000000 0,6.000000 34.000000 0,4.000000 29.000000 0,4.000000 26.000000 0,3.000000 24.000000 0,3.000000 26.000000 0,-4.000000 5.000000 0,-8.000000-11.000000 0,-10.000000-14.000000 0,-9.000000-11.000000 0,-7.000000-20.000000 0,-3.000000-24.000000 0,-3.000000-26.000000 0,-2.000000-24.000000 0,-6.000000-28.000000 0,-6.000000-27.000000 0,-6.000000-28.000000 0,-6.000000-28.000000 0</inkml:trace>
</inkml:ink>
</file>

<file path=word/ink/ink53.xml><?xml version="1.0" encoding="utf-8"?>
<inkml:ink xmlns:inkml="http://www.w3.org/2003/InkML">
  <annotation type="ScanImages2ExtractSignatures">1</annotation>
  <annotation type="ScanImagesWidth">28247571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5100.000000 978750.000000 999,'-27.000000'78.000000'0,"-3.000000"6.000000"0 ,-3.000000 7.000000 0,-2.000000 6.000000 0,-8.000000 9.000000 0,-8.000000 13.000000 0,-10.000000 12.000000 0,-9.000000 13.000000 0,-5.000000 2.000000 0,0.000000-5.000000 0,0.000000-7.000000 0,0.000000-5.000000 0,4.000000-12.000000 0,10.000000-16.000000 0,10.000000-15.000000 0,9.000000-15.000000 0,9.000000-21.000000 0,9.000000-25.000000 0,10.000000-25.000000 0,10.000000-25.000000 0</inkml:trace>
</inkml:ink>
</file>

<file path=word/ink/ink53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2100.000000 1403650.000000 999,'76.000000'-158.000000'0,"4.000000"34.000000"0 ,3.000000 35.000000 0,3.000000 35.000000 0,-5.000000 25.000000 0,-12.000000 20.000000 0,-13.000000 18.000000 0,-12.000000 20.000000 0,-13.000000 10.000000-20,-12.000000 3.000000-39,-13.000000 3.000000-42,-12.000000 4.000000-39</inkml:trace>
</inkml:ink>
</file>

<file path=word/ink/ink531.xml><?xml version="1.0" encoding="utf-8"?>
<inkml:ink xmlns:inkml="http://www.w3.org/2003/InkML">
  <annotation type="ScanImages2ExtractSignatures">1</annotation>
  <annotation type="ScanImagesWidth">7212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0950.000000 1405700.000000 999,'304.000000'-282.000000'0,"-40.000000"39.000000"0 ,-40.000000 36.000000 0,-41.000000 39.000000 0,-21.000000 21.000000 0,1.000000 6.000000 0,-1.000000 7.000000 0,1.000000 6.000000 0,-6.000000 4.000000 0,-8.000000 4.000000 0,-10.000000 3.000000 0,-9.000000 3.000000 0,-12.000000 6.000000 0,-11.000000 9.000000 0,-14.000000 10.000000 0,-11.000000 10.000000 0,-11.000000 8.000000 0,-5.000000 10.000000 0,-7.000000 10.000000 0,-5.000000 9.000000 0</inkml:trace>
</inkml:ink>
</file>

<file path=word/ink/ink5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2200.000000 1404250.000000 999,'-69.000000'100.000000'0,"13.000000"0.000000"0 ,12.000000 0.000000 0,13.000000 0.000000 0,9.000000 6.000000 0,6.000000 13.000000 0,7.000000 12.000000 0,6.000000 13.000000 0,3.000000 4.000000 0,0.000000-3.000000 0,0.000000-3.000000 0,0.000000-2.000000 0,3.000000-11.000000 0,6.000000-15.000000 0,7.000000-15.000000 0,6.000000-16.000000 0</inkml:trace>
</inkml:ink>
</file>

<file path=word/ink/ink533.xml><?xml version="1.0" encoding="utf-8"?>
<inkml:ink xmlns:inkml="http://www.w3.org/2003/InkML">
  <annotation type="ScanImages2ExtractSignatures">1</annotation>
  <annotation type="ScanImagesWidth">-21014681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2650.000000 1404100.000000 999,'95.000000'290.000000'0,"-9.000000"-18.000000"0 ,-10.000000-19.000000 0,-8.000000-18.000000 0,-12.000000-17.000000 0,-12.000000-11.000000 0,-13.000000-14.000000 0,-12.000000-11.000000 0,-5.000000 0.000000 0,3.000000 17.000000 0,3.000000 15.000000 0,4.000000 16.000000 0,-1.000000-5.000000 0,-3.000000-25.000000 0,-3.000000-25.000000 0,-2.000000-25.000000 0</inkml:trace>
</inkml:ink>
</file>

<file path=word/ink/ink534.xml><?xml version="1.0" encoding="utf-8"?>
<inkml:ink xmlns:inkml="http://www.w3.org/2003/InkML">
  <annotation type="ScanImages2ExtractSignatures">1</annotation>
  <annotation type="ScanImagesWidth">-21014668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550.000000 1405450.000000 999,'140.000000'-2.000000'0,"-18.000000"-3.000000"0 ,-19.000000-3.000000 0,-18.000000-2.000000 0,-14.000000-1.000000 0,-5.000000 3.000000 0,-7.000000 3.000000 0,-5.000000 4.000000 0,-8.000000 10.000000 0,-5.000000 19.000000 0,-7.000000 19.000000 0,-5.000000 19.000000 0,-8.000000 15.000000 0,-5.000000 13.000000 0,-7.000000 12.000000 0,-5.000000 13.000000 0,-6.000000 2.000000 0,-3.000000-5.000000 0,-3.000000-7.000000 0,-2.000000-5.000000 0,3.000000-22.000000 0,14.000000-33.000000 0,11.000000-35.000000 0,14.000000-34.000000 0,8.000000-24.000000 0,7.000000-12.000000 0,6.000000-13.000000 0,7.000000-12.000000 0,2.000000-12.000000 0,1.000000-8.000000 0,-1.000000-10.000000 0,1.000000-9.000000 0,1.000000-4.000000 0,3.000000 4.000000 0,3.000000 3.000000 0,4.000000 3.000000 0,-1.000000 3.000000 0,-3.000000 3.000000 0,-3.000000 3.000000 0,-2.000000 4.000000 0,-5.000000 5.000000 0,-2.000000 10.000000 0,-3.000000 10.000000 0,-3.000000 9.000000 0,-2.000000 12.000000 0,0.000000 16.000000 0,0.000000 15.000000 0,0.000000 17.000000 0,-7.000000 13.000000 0,-11.000000 13.000000 0,-14.000000 12.000000 0,-11.000000 13.000000 0,-7.000000 7.000000 0,0.000000 4.000000 0,0.000000 3.000000 0,0.000000 3.000000 0,-2.000000-1.000000 0,-3.000000-2.000000 0,-3.000000-3.000000 0,-2.000000-3.000000 0,6.000000-9.000000 0,20.000000-11.000000 0,18.000000-14.000000 0,20.000000-11.000000 0,10.000000-12.000000 0,3.000000-9.000000 0,3.000000-10.000000 0,4.000000-8.000000 0,-3.000000-1.000000 0,-5.000000 9.000000 0,-7.000000 10.000000 0,-5.000000 10.000000 0,-6.000000 10.000000 0,-3.000000 13.000000 0,-3.000000 12.000000 0,-2.000000 13.000000 0,-9.000000 9.000000 0,-12.000000 6.000000 0,-13.000000 7.000000 0,-12.000000 6.000000 0,-10.000000 6.000000 0,-6.000000 6.000000 0,-6.000000 7.000000 0,-6.000000 6.000000 0,-9.000000 4.000000 0,-8.000000 4.000000 0,-10.000000 3.000000 0,-9.000000 3.000000 0,-4.000000-4.000000 0,4.000000-8.000000 0,3.000000-10.000000 0,3.000000-9.000000 0,3.000000-13.000000 0,3.000000-16.000000 0,3.000000-15.000000 0,4.000000-15.000000 0,4.000000-17.000000 0,6.000000-15.000000 0,7.000000-15.000000 0,6.000000-16.000000 0,4.000000-13.000000 0,4.000000-9.000000 0,3.000000-10.000000 0,3.000000-8.000000 0,3.000000-1.000000 0,3.000000 9.000000 0,3.000000 10.000000 0,4.000000 10.000000 0,15.000000 10.000000 0,28.000000 13.000000 0,28.000000 12.000000 0,29.000000 13.000000 0,11.000000 12.000000 0,-2.000000 13.000000 0,-3.000000 12.000000 0,-3.000000 13.000000 0,-2.000000 2.000000 0,0.000000-5.000000 0,0.000000-7.000000 0,0.000000-5.000000 0,-7.000000-8.000000 0,-11.000000-5.000000 0,-14.000000-7.000000 0,-11.000000-5.000000 0</inkml:trace>
</inkml:ink>
</file>

<file path=word/ink/ink5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900.000000 1403300.000000 999,'-25.000000'187.000000'0,"0.000000"-24.000000"0 ,0.000000-26.000000 0,0.000000-24.000000 0,-2.000000-15.000000 0,-3.000000-3.000000 0,-3.000000-3.000000 0,-2.000000-2.000000 0,8.000000-15.000000 0,22.000000-25.000000 0,22.000000-25.000000 0,23.000000-25.000000 0,8.000000-2.000000 0,-3.000000 22.000000 0,-3.000000 22.000000 0,-2.000000 23.000000 0,-9.000000 10.000000 0,-12.000000 0.000000 0,-13.000000 0.000000 0,-12.000000 0.000000 0,-9.000000 0.000000 0,-2.000000 0.000000 0,-3.000000 0.000000 0,-3.000000 0.000000 0,1.000000-4.000000 0,6.000000-5.000000 0,7.000000-7.000000 0,6.000000-5.000000 0,9.000000-8.000000 0,13.000000-5.000000 0,12.000000-7.000000 0,13.000000-5.000000 0,4.000000-3.000000 0,-3.000000 4.000000 0,-3.000000 3.000000 0,-2.000000 3.000000 0,-5.000000 4.000000 0,-2.000000 7.000000 0,-3.000000 6.000000 0,-3.000000 7.000000 0,-4.000000 2.000000 0,-3.000000 1.000000 0,-3.000000-1.000000 0,-2.000000 1.000000 0,-3.000000-3.000000 0,1.000000-2.000000 0,-1.000000-3.000000 0,1.000000-3.000000 0,-1.000000-27.000000 0,1.000000-50.000000 0,-1.000000-50.000000 0,1.000000-50.000000 0,2.000000-29.000000 0,7.000000-5.000000 0,6.000000-7.000000 0,7.000000-5.000000 0,2.000000-6.000000 0,1.000000-3.000000 0,-1.000000-3.000000 0,1.000000-2.000000 0,-4.000000 13.000000-20,-6.000000 31.000000-39,-6.000000 32.000000-42,-6.000000 31.000000-39</inkml:trace>
</inkml:ink>
</file>

<file path=word/ink/ink5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7250.000000 1404250.000000 999,'165.000000'-110.000000'0,"-18.000000"32.000000"0 ,-19.000000 31.000000 0,-18.000000 32.000000 0,-7.000000 16.000000 0,6.000000 4.000000 0,7.000000 3.000000 0,6.000000 3.000000 0,1.000000 1.000000 0,-3.000000 1.000000 0,-3.000000-1.000000 0,-2.000000 1.000000 0,0.000000 1.000000 0,7.000000 3.000000 0,6.000000 3.000000 0,7.000000 4.000000 0,-7.000000-3.000000 0,-19.000000-5.000000 0,-18.000000-7.000000 0,-19.000000-5.000000 0</inkml:trace>
</inkml:ink>
</file>

<file path=word/ink/ink5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8200.000000 1405100.000000 999,'139.000000'29.000000'0,"-22.000000"10.000000"0 ,-22.000000 10.000000 0,-21.000000 9.000000 0,-20.000000 4.000000-20,-15.000000 1.000000-39,-15.000000-1.000000-42,-16.000000 1.000000-39</inkml:trace>
</inkml:ink>
</file>

<file path=word/ink/ink5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8600.000000 1406100.000000 999,'0.000000'95.000000'0,"0.000000"-9.000000"0 ,0.000000-10.000000 0,0.000000-8.000000 0</inkml:trace>
</inkml:ink>
</file>

<file path=word/ink/ink5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0900.000000 1404250.000000 999,'-96.000000'9.000000'0,"10.000000"19.000000"0 ,10.000000 19.000000 0,9.000000 19.000000 0,6.000000 10.000000 0,3.000000 4.000000 0,3.000000 3.000000 0,4.000000 3.000000 0,4.000000-1.000000 0,6.000000-2.000000 0,7.000000-3.000000 0,6.000000-3.000000 0,7.000000-18.000000-20,10.000000-31.000000-39,10.000000-31.000000-42,9.000000-31.000000-39</inkml:trace>
</inkml:ink>
</file>

<file path=word/ink/ink54.xml><?xml version="1.0" encoding="utf-8"?>
<inkml:ink xmlns:inkml="http://www.w3.org/2003/InkML">
  <annotation type="ScanImages2ExtractSignatures">1</annotation>
  <annotation type="ScanImagesWidth">-1662720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5300.000000 978250.000000 999,'73.000000'-43.000000'0,"-3.000000"17.000000"0 ,-3.000000 15.000000 0,-2.000000 16.000000 0,-1.000000 21.000000 0,3.000000 29.000000 0,3.000000 28.000000 0,4.000000 28.000000 0,4.000000 17.000000 0,6.000000 6.000000 0,7.000000 7.000000 0,6.000000 6.000000 0,1.000000-2.000000 0,-3.000000-9.000000 0,-3.000000-10.000000 0,-2.000000-8.000000 0,-5.000000-14.000000 0,-2.000000-15.000000 0,-3.000000-15.000000 0,-3.000000-16.000000 0</inkml:trace>
</inkml:ink>
</file>

<file path=word/ink/ink54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350.000000 1403600.000000 999,'115.000000'115.000000'0,"-18.000000"-18.000000"0 ,-19.000000-19.000000 0,-18.000000-18.000000 0,-10.000000-14.000000 0,0.000000-5.000000 0,0.000000-7.000000 0,0.000000-5.000000 0</inkml:trace>
</inkml:ink>
</file>

<file path=word/ink/ink541.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2250.000000 1404700.000000 999,'4.000000'215.000000'0,"10.000000"-18.000000"0 ,10.000000-19.000000 0,9.000000-18.000000 0,2.000000-17.000000 0,-2.000000-11.000000 0,-3.000000-14.000000 0,-3.000000-11.000000 0,-4.000000-14.000000-20,-3.000000-11.000000-39,-3.000000-14.000000-42,-2.000000-11.000000-39</inkml:trace>
</inkml:ink>
</file>

<file path=word/ink/ink5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2650.000000 1404850.000000 999,'146.000000'-125.000000'0,"-5.000000"0.000000"0 ,-7.000000 0.000000 0,-5.000000 0.000000 0,-8.000000 4.000000 0,-5.000000 10.000000 0,-7.000000 10.000000 0,-5.000000 9.000000 0,-4.000000 10.000000 0,0.000000 14.000000 0,0.000000 11.000000 0,0.000000 14.000000 0,0.000000 8.000000 0,0.000000 7.000000 0,0.000000 6.000000 0,0.000000 7.000000 0,0.000000 7.000000 0,0.000000 9.000000 0,0.000000 10.000000 0,0.000000 10.000000 0,-2.000000 8.000000 0,-3.000000 10.000000 0,-3.000000 10.000000 0,-2.000000 9.000000 0,-8.000000 12.000000 0,-8.000000 16.000000 0,-10.000000 15.000000 0,-9.000000 17.000000 0,-9.000000 16.000000 0,-5.000000 19.000000 0,-7.000000 19.000000 0,-5.000000 19.000000 0,-8.000000 2.000000 0,-5.000000-11.000000 0,-7.000000-14.000000 0,-5.000000-11.000000 0,-4.000000-6.000000 0,0.000000 4.000000 0,0.000000 3.000000 0,0.000000 3.000000 0,-5.000000-10.000000 0,-9.000000-21.000000 0,-10.000000-22.000000 0,-8.000000-22.000000 0,-11.000000-13.000000 0,-8.000000-3.000000 0,-10.000000-3.000000 0,-9.000000-2.000000 0,-9.000000-9.000000 0,-5.000000-12.000000 0,-7.000000-13.000000 0,-5.000000-12.000000 0</inkml:trace>
</inkml:ink>
</file>

<file path=word/ink/ink54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3600.000000 1404800.000000 999,'21.000000'96.000000'0,"-5.000000"-5.000000"0 ,-7.000000-7.000000 0,-5.000000-5.000000 0,-4.000000 2.000000 0,0.000000 13.000000 0,0.000000 12.000000 0,0.000000 13.000000 0,0.000000-2.000000 0,0.000000-16.000000 0,0.000000-15.000000 0,0.000000-15.000000 0,1.000000-25.000000 0,4.000000-30.000000 0,3.000000-32.000000 0,3.000000-30.000000 0,4.000000-26.000000 0,7.000000-19.000000 0,6.000000-18.000000 0,7.000000-19.000000 0,2.000000-7.000000 0,1.000000 7.000000 0,-1.000000 6.000000 0,1.000000 7.000000 0,1.000000 7.000000 0,3.000000 9.000000 0,3.000000 10.000000 0,4.000000 10.000000 0,4.000000 10.000000 0,6.000000 13.000000 0,7.000000 12.000000 0,6.000000 13.000000 0,-5.000000 18.000000 0,-16.000000 26.000000 0,-15.000000 24.000000 0,-15.000000 26.000000 0,-14.000000 13.000000 0,-8.000000 4.000000 0,-10.000000 3.000000 0,-9.000000 3.000000 0,-7.000000 1.000000 0,-3.000000 1.000000 0,-3.000000-1.000000 0,-2.000000 1.000000 0,2.000000-20.000000 0,9.000000-36.000000 0,10.000000-39.000000 0,10.000000-36.000000 0</inkml:trace>
</inkml:ink>
</file>

<file path=word/ink/ink544.xml><?xml version="1.0" encoding="utf-8"?>
<inkml:ink xmlns:inkml="http://www.w3.org/2003/InkML">
  <annotation type="ScanImages2ExtractSignatures">1</annotation>
  <annotation type="ScanImagesWidth">-21115301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4900.000000 1403350.000000 999,'67.000000'78.000000'0,"-16.000000"6.000000"0 ,-15.000000 7.000000 0,-15.000000 6.000000 0,-11.000000 4.000000 0,-2.000000 4.000000 0,-3.000000 3.000000 0,-3.000000 3.000000 0,-2.000000-1.000000 0,0.000000-2.000000 0,0.000000-3.000000 0,0.000000-3.000000 0,0.000000-6.000000 0,0.000000-5.000000 0,0.000000-7.000000 0,0.000000-5.000000 0,3.000000-22.000000-20,6.000000-33.000000-39,7.000000-35.000000-42,6.000000-34.000000-39</inkml:trace>
</inkml:ink>
</file>

<file path=word/ink/ink5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450.000000 1404450.000000 999,'256.000000'78.000000'0,"-37.000000"6.000000"0 ,-38.000000 7.000000 0,-37.000000 6.000000 0,-23.000000 1.000000 0,-5.000000-3.000000 0,-7.000000-3.000000 0,-5.000000-2.000000 0,-11.000000-11.000000 0,-11.000000-15.000000 0,-14.000000-15.000000 0,-11.000000-16.000000 0,-14.000000-18.000000-20,-11.000000-18.000000-39,-14.000000-19.000000-42,-11.000000-18.000000-39</inkml:trace>
</inkml:ink>
</file>

<file path=word/ink/ink54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0200.000000 1411950.000000 999,'-35.000000'89.000000'0,"32.000000"-22.000000"0 ,31.000000-22.000000 0,32.000000-21.000000 0,21.000000-26.000000 0,13.000000-28.000000 0,12.000000-28.000000 0,13.000000-27.000000 0,6.000000-17.000000 0,0.000000-3.000000 0,0.000000-3.000000 0,0.000000-2.000000 0</inkml:trace>
</inkml:ink>
</file>

<file path=word/ink/ink547.xml><?xml version="1.0" encoding="utf-8"?>
<inkml:ink xmlns:inkml="http://www.w3.org/2003/InkML">
  <annotation type="ScanImages2ExtractSignatures">1</annotation>
  <annotation type="ScanImagesWidth">-20846951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4050.000000 1409300.000000 999,'232.000000'-141.000000'0,"-33.000000"19.000000"0 ,-35.000000 19.000000 0,-34.000000 19.000000 0,-21.000000 12.000000 0,-6.000000 6.000000 0,-6.000000 7.000000 0,-6.000000 6.000000 0,-10.000000 4.000000-20,-12.000000 4.000000-39,-13.000000 3.000000-42,-12.000000 3.000000-39</inkml:trace>
</inkml:ink>
</file>

<file path=word/ink/ink5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450.000000 1408550.000000 999,'-71.000000'70.000000'0,"10.000000"-9.000000"0 ,10.000000-10.000000 0,9.000000-8.000000 0,4.000000-3.000000 0,1.000000 7.000000 0,-1.000000 6.000000 0,1.000000 7.000000 0,2.000000 7.000000 0,7.000000 9.000000 0,6.000000 10.000000 0,7.000000 10.000000 0,0.000000 5.000000 0,-2.000000 4.000000 0,-3.000000 3.000000 0,-3.000000 3.000000 0,-2.000000 3.000000 0,0.000000 3.000000 0,0.000000 3.000000 0,0.000000 4.000000 0,0.000000-4.000000 0,0.000000-9.000000 0,0.000000-10.000000 0,0.000000-8.000000 0,0.000000-9.000000 0,0.000000-6.000000 0,0.000000-6.000000 0,0.000000-6.000000 0</inkml:trace>
</inkml:ink>
</file>

<file path=word/ink/ink5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4100.000000 1411100.000000 999,'112.000000'54.000000'0,"-24.000000"10.000000"0 ,-26.000000 10.000000 0,-24.000000 9.000000 0,-17.000000 6.000000 0,-5.000000 3.000000 0,-7.000000 3.000000 0,-5.000000 4.000000 0,-4.000000-3.000000 0,0.000000-5.000000 0,0.000000-7.000000 0,0.000000-5.000000 0,6.000000-23.000000 0,13.000000-37.000000 0,12.000000-38.000000 0,13.000000-37.000000 0,6.000000-26.000000 0,0.000000-11.000000 0,0.000000-14.000000 0,0.000000-11.000000 0,1.000000-6.000000 0,4.000000 4.000000 0,3.000000 3.000000 0,3.000000 3.000000 0,1.000000 3.000000 0,1.000000 3.000000 0,-1.000000 3.000000 0,1.000000 4.000000 0,-3.000000 5.000000 0,-2.000000 10.000000 0,-3.000000 10.000000 0,-3.000000 9.000000 0,-4.000000 24.000000 0,-3.000000 42.000000 0,-3.000000 40.000000 0,-2.000000 41.000000 0,-11.000000 23.000000 0,-15.000000 6.000000 0,-15.000000 7.000000 0,-16.000000 6.000000 0,-12.000000 6.000000 0,-5.000000 6.000000 0,-7.000000 7.000000 0,-5.000000 6.000000 0,-3.000000-1.000000 0,4.000000-5.000000 0,3.000000-7.000000 0,3.000000-5.000000 0,-1.000000 0.000000 0,-2.000000 10.000000 0,-3.000000 10.000000 0,-3.000000 9.000000 0,1.000000-10.000000 0,6.000000-28.000000 0,7.000000-28.000000 0,6.000000-27.000000 0</inkml:trace>
</inkml:ink>
</file>

<file path=word/ink/ink5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5600.000000 980250.000000 999,'-66.000000'50.000000'0,"19.000000"0.000000"0 ,19.000000 0.000000 0,19.000000 0.000000 0,7.000000 6.000000 0,-3.000000 13.000000 0,-3.000000 12.000000 0,-2.000000 13.000000 0,-6.000000 7.000000 0,-6.000000 4.000000 0,-6.000000 3.000000 0,-6.000000 3.000000 0,-4.000000-4.000000 0,1.000000-8.000000 0,-1.000000-10.000000 0,1.000000-9.000000 0,4.000000-10.000000 0,9.000000-9.000000 0,10.000000-10.000000 0,10.000000-8.000000 0,8.000000-18.000000 0,10.000000-25.000000 0,10.000000-25.000000 0,9.000000-25.000000 0,6.000000-15.000000 0,3.000000-2.000000 0,3.000000-3.000000 0,4.000000-3.000000 0,1.000000-2.000000 0,0.000000 0.000000 0,0.000000 0.000000 0,0.000000 0.000000 0,-2.000000 3.000000 0,-3.000000 6.000000 0,-3.000000 7.000000 0,-2.000000 6.000000 0,-3.000000 6.000000 0,1.000000 6.000000 0,-1.000000 7.000000 0,1.000000 6.000000 0,-4.000000 10.000000 0,-6.000000 17.000000 0,-6.000000 15.000000 0,-6.000000 16.000000 0,-4.000000 12.000000 0,1.000000 9.000000 0,-1.000000 10.000000 0,1.000000 10.000000 0,-1.000000 5.000000 0,1.000000 4.000000 0,-1.000000 3.000000 0,1.000000 3.000000 0,1.000000-5.000000 0,3.000000-12.000000 0,3.000000-13.000000 0,4.000000-12.000000 0,4.000000-10.000000 0,6.000000-6.000000 0,7.000000-6.000000 0,6.000000-6.000000 0</inkml:trace>
</inkml:ink>
</file>

<file path=word/ink/ink55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8:53"/>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150.000000 1412400.000000 999,'98.000000'46.000000'0,"-3.000000"-5.000000"0 ,-3.000000-7.000000 0,-2.000000-5.000000 0,0.000000-3.000000 0,7.000000 4.000000 0,6.000000 3.000000 0,7.000000 3.000000 0,7.000000-1.000000 0,9.000000-2.000000 0,10.000000-3.000000 0,10.000000-3.000000 0,-9.000000-4.000000 0,-24.000000-3.000000 0,-26.000000-3.000000 0,-24.000000-2.000000 0</inkml:trace>
</inkml:ink>
</file>

<file path=word/ink/ink55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850.000000 1435200.000000 999,'118.000000'21.000000'0,"-11.000000"-5.000000"0 ,-14.000000-7.000000 0,-11.000000-5.000000 0,-4.000000-9.000000 0,6.000000-9.000000 0,7.000000-10.000000 0,6.000000-8.000000 0,-2.000000-3.000000 0,-9.000000 7.000000 0,-10.000000 6.000000 0,-8.000000 7.000000 0,-17.000000 16.000000 0,-21.000000 29.000000 0,-22.000000 28.000000 0,-22.000000 28.000000 0,-18.000000 18.000000 0,-11.000000 10.000000 0,-14.000000 10.000000 0,-11.000000 9.000000 0,-12.000000 4.000000 0,-9.000000 1.000000 0,-10.000000-1.000000 0,-8.000000 1.000000 0,-3.000000-6.000000 0,7.000000-8.000000 0,6.000000-10.000000 0,7.000000-9.000000 0,7.000000-12.000000 0,9.000000-11.000000 0,10.000000-14.000000 0,10.000000-11.000000 0,14.000000-20.000000 0,23.000000-24.000000 0,22.000000-26.000000 0,22.000000-24.000000 0,16.000000-15.000000 0,14.000000-3.000000 0,11.000000-3.000000 0,14.000000-2.000000 0,5.000000 0.000000 0,1.000000 7.000000 0,-1.000000 6.000000 0,1.000000 7.000000 0,-1.000000 2.000000 0,1.000000 1.000000 0,-1.000000-1.000000 0,1.000000 1.000000 0,-15.000000 15.000000 0,-28.000000 31.000000 0,-28.000000 32.000000 0,-27.000000 31.000000 0,-22.000000 18.000000 0,-11.000000 7.000000 0,-14.000000 6.000000 0,-11.000000 7.000000 0,-7.000000 0.000000 0,0.000000-2.000000 0,0.000000-3.000000 0,0.000000-3.000000 0,3.000000-7.000000 0,6.000000-9.000000 0,7.000000-10.000000 0,6.000000-8.000000 0,23.000000-22.000000 0,41.000000-30.000000 0,40.000000-32.000000 0,42.000000-30.000000 0,13.000000-12.000000 0,-12.000000 9.000000 0,-13.000000 10.000000 0,-12.000000 10.000000 0,-7.000000 7.000000 0,1.000000 6.000000 0,-1.000000 7.000000 0,1.000000 6.000000 0,-3.000000 3.000000 0,-2.000000 0.000000 0,-3.000000 0.000000 0,-3.000000 0.000000 0,-12.000000 7.000000 0,-18.000000 17.000000 0,-19.000000 15.000000 0,-18.000000 16.000000 0,-17.000000 12.000000 0,-11.000000 9.000000 0,-14.000000 10.000000 0,-11.000000 10.000000 0,-9.000000 0.000000 0,-3.000000-5.000000 0,-3.000000-7.000000 0,-2.000000-5.000000 0,0.000000-8.000000 0,7.000000-5.000000 0,6.000000-7.000000 0,7.000000-5.000000 0,21.000000-17.000000 0,38.000000-24.000000 0,37.000000-26.000000 0,38.000000-24.000000 0,23.000000-17.000000 0,9.000000-5.000000 0,10.000000-7.000000 0,10.000000-5.000000 0,4.000000-9.000000 0,0.000000-9.000000 0,0.000000-10.000000 0,0.000000-8.000000 0,-4.000000-6.000000 0,-5.000000 1.000000 0,-7.000000-1.000000 0,-5.000000 1.000000 0,-9.000000 4.000000 0,-9.000000 9.000000 0,-10.000000 10.000000 0,-8.000000 10.000000 0,-15.000000 21.000000 0,-19.000000 34.000000 0,-18.000000 35.000000 0,-19.000000 35.000000 0,-16.000000 27.000000 0,-12.000000 22.000000 0,-13.000000 22.000000 0,-12.000000 23.000000 0,-7.000000 5.000000 0,1.000000-9.000000 0,-1.000000-10.000000 0,1.000000-8.000000 0,1.000000-9.000000 0,3.000000-6.000000 0,3.000000-6.000000 0,4.000000-6.000000 0,-1.000000-9.000000 0,-3.000000-8.000000 0,-3.000000-10.000000 0,-2.000000-9.000000 0</inkml:trace>
</inkml:ink>
</file>

<file path=word/ink/ink55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7500.000000 1434350.000000 999,'25.000000'104.000000'0,"0.000000"10.000000"0 ,0.000000 10.000000 0,0.000000 9.000000 0,1.000000 23.000000 0,4.000000 38.000000 0,3.000000 37.000000 0,3.000000 38.000000 0,-5.000000 23.000000 0,-12.000000 9.000000 0,-13.000000 10.000000 0,-12.000000 10.000000 0,-12.000000-3.000000 0,-8.000000-11.000000 0,-10.000000-14.000000 0,-9.000000-11.000000 0,-7.000000-14.000000 0,-3.000000-11.000000 0,-3.000000-14.000000 0,-2.000000-11.000000 0,-1.000000-17.000000 0,3.000000-18.000000 0,3.000000-19.000000 0,4.000000-18.000000 0,1.000000-28.000000-20,0.000000-33.000000-39,0.000000-35.000000-42,0.000000-34.000000-39</inkml:trace>
</inkml:ink>
</file>

<file path=word/ink/ink553.xml><?xml version="1.0" encoding="utf-8"?>
<inkml:ink xmlns:inkml="http://www.w3.org/2003/InkML">
  <annotation type="ScanImages2ExtractSignatures">1</annotation>
  <annotation type="ScanImagesWidth">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6250.000000 1435350.000000 999,'137.000000'-18.000000'0,"-24.000000"17.000000"0 ,-26.000000 15.000000 0,-24.000000 16.000000 0</inkml:trace>
</inkml:ink>
</file>

<file path=word/ink/ink554.xml><?xml version="1.0" encoding="utf-8"?>
<inkml:ink xmlns:inkml="http://www.w3.org/2003/InkML">
  <annotation type="ScanImages2ExtractSignatures">1</annotation>
  <annotation type="ScanImagesWidth">5431623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5200.000000 1436250.000000 999,'68.000000'140.000000'0,"-11.000000"-18.000000"0 ,-14.000000-19.000000 0,-11.000000-18.000000 0,-9.000000-10.000000 0,-3.000000 0.000000 0,-3.000000 0.000000 0,-2.000000 0.000000 0,-1.000000-19.000000 0,3.000000-37.000000 0,3.000000-38.000000 0,4.000000-37.000000 0,4.000000-18.000000 0,6.000000 4.000000 0,7.000000 3.000000 0,6.000000 3.000000 0,9.000000 3.000000 0,13.000000 3.000000 0,12.000000 3.000000 0,13.000000 4.000000 0,9.000000-3.000000 0,6.000000-5.000000 0,7.000000-7.000000 0,6.000000-5.000000 0,-1.000000-8.000000 0,-5.000000-5.000000 0,-7.000000-7.000000 0,-5.000000-5.000000 0,-6.000000-1.000000 0,-3.000000 6.000000 0,-3.000000 7.000000 0,-2.000000 6.000000 0,-6.000000 7.000000 0,-6.000000 10.000000 0,-6.000000 10.000000 0,-6.000000 9.000000 0,-12.000000 18.000000 0,-15.000000 29.000000 0,-15.000000 28.000000 0,-16.000000 28.000000 0,-15.000000 21.000000 0,-11.000000 17.000000 0,-14.000000 15.000000 0,-11.000000 16.000000 0,-11.000000 7.000000 0,-5.000000 1.000000 0,-7.000000-1.000000 0,-5.000000 1.000000 0,-3.000000-1.000000 0,4.000000 1.000000 0,3.000000-1.000000 0,3.000000 1.000000 0,1.000000-4.000000 0,1.000000-6.000000 0,-1.000000-6.000000 0,1.000000-6.000000 0,12.000000-29.000000 0,25.000000-49.000000 0,25.000000-51.000000 0,25.000000-49.000000 0,12.000000-21.000000 0,1.000000 9.000000 0,-1.000000 10.000000 0,1.000000 10.000000 0,-3.000000 22.000000 0,-2.000000 39.000000 0,-3.000000 36.000000 0,-3.000000 39.000000 0,-6.000000 22.000000 0,-5.000000 10.000000 0,-7.000000 10.000000 0,-5.000000 9.000000 0,-4.000000-1.000000 0,0.000000-8.000000 0,0.000000-10.000000 0,0.000000-9.000000 0,7.000000-26.000000 0,17.000000-40.000000 0,15.000000-40.000000 0,16.000000-41.000000 0,4.000000-23.000000 0,-6.000000-2.000000 0,-6.000000-3.000000 0,-6.000000-3.000000 0,-4.000000 1.000000 0,1.000000 6.000000 0,-1.000000 7.000000 0,1.000000 6.000000 0</inkml:trace>
</inkml:ink>
</file>

<file path=word/ink/ink5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8100.000000 1424350.000000 999,'-27.000000'146.000000'0,"-3.000000"-5.000000"0 ,-3.000000-7.000000 0,-2.000000-5.000000 0,-5.000000-3.000000 0,-2.000000 4.000000 0,-3.000000 3.000000 0,-3.000000 3.000000 0,1.000000-7.000000 0,6.000000-15.000000 0,7.000000-15.000000 0,6.000000-16.000000 0</inkml:trace>
</inkml:ink>
</file>

<file path=word/ink/ink5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8800.000000 1425800.000000 999,'164.000000'112.000000'0,"-22.000000"-24.000000"0 ,-22.000000-26.000000 0,-21.000000-24.000000 0,-15.000000-15.000000-20,-6.000000-3.000000-39,-6.000000-3.000000-42,-6.000000-2.000000-39</inkml:trace>
</inkml:ink>
</file>

<file path=word/ink/ink5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1450.000000 1424550.000000 999,'143.000000'-52.000000'0,"-11.000000"-3.000000"0 ,-14.000000-3.000000 0,-11.000000-2.000000 0,-3.000000-5.000000 0,10.000000-2.000000 0,10.000000-3.000000 0,9.000000-3.000000 0,9.000000-2.000000 0,9.000000 0.000000 0,10.000000 0.000000 0,10.000000 0.000000 0,-3.000000 4.000000 0,-11.000000 10.000000 0,-14.000000 10.000000 0,-11.000000 9.000000 0,-14.000000 9.000000 0,-11.000000 9.000000 0,-14.000000 10.000000 0,-11.000000 10.000000 0,-14.000000 14.000000 0,-11.000000 23.000000 0,-14.000000 22.000000 0,-11.000000 22.000000 0,-9.000000 13.000000 0,-3.000000 7.000000 0,-3.000000 6.000000 0,-2.000000 7.000000 0,-5.000000 4.000000 0,-2.000000 3.000000 0,-3.000000 3.000000 0,-3.000000 4.000000 0,-6.000000-3.000000 0,-5.000000-5.000000 0,-7.000000-7.000000 0,-5.000000-5.000000 0,-8.000000-4.000000 0,-5.000000 0.000000 0,-7.000000 0.000000 0,-5.000000 0.000000 0,-6.000000 0.000000 0,-3.000000 0.000000 0,-3.000000 0.000000 0,-2.000000 0.000000 0,-3.000000-5.000000 0,1.000000-9.000000 0,-1.000000-10.000000 0,1.000000-8.000000 0,-1.000000-6.000000 0,1.000000 1.000000 0,-1.000000-1.000000 0,1.000000 1.000000 0,2.000000-15.000000-20,7.000000-28.000000-39,6.000000-28.000000-42,7.000000-27.000000-39</inkml:trace>
</inkml:ink>
</file>

<file path=word/ink/ink55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3150.000000 1422100.000000 999,'-47.000000'290.000000'0,"6.000000"-18.000000"0 ,7.000000-19.000000 0,6.000000-18.000000 0,1.000000-7.000000 0,-3.000000 6.000000 0,-3.000000 7.000000 0,-2.000000 6.000000 0,-8.000000 3.000000 0,-8.000000 0.000000 0,-10.000000 0.000000 0,-9.000000 0.000000 0,-4.000000-8.000000 0,4.000000-16.000000 0,3.000000-15.000000 0,3.000000-15.000000 0,4.000000-23.000000 0,7.000000-28.000000 0,6.000000-28.000000 0,7.000000-27.000000 0</inkml:trace>
</inkml:ink>
</file>

<file path=word/ink/ink5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1600.000000 1422700.000000 999,'95.000000'48.000000'0,"-9.000000"-3.000000"0 ,-10.000000-3.000000 0,-8.000000-2.000000 0,-8.000000 2.000000 0,-2.000000 9.000000 0,-3.000000 10.000000 0,-3.000000 10.000000 0</inkml:trace>
</inkml:ink>
</file>

<file path=word/ink/ink56.xml><?xml version="1.0" encoding="utf-8"?>
<inkml:ink xmlns:inkml="http://www.w3.org/2003/InkML">
  <annotation type="ScanImages2ExtractSignatures">1</annotation>
  <annotation type="ScanImagesWidth">-20901886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7450.000000 979400.000000 999,'115.000000'-116.000000'0,"-18.000000"19.000000"0 ,-19.000000 19.000000 0,-18.000000 19.000000 0,-10.000000 10.000000 0,0.000000 4.000000 0,0.000000 3.000000 0,0.000000 3.000000 0,-2.000000 4.000000 0,-3.000000 7.000000 0,-3.000000 6.000000 0,-2.000000 7.000000 0,-9.000000 11.000000 0,-12.000000 20.000000 0,-13.000000 18.000000 0,-12.000000 20.000000 0,-12.000000 13.000000 0,-8.000000 9.000000 0,-10.000000 10.000000 0,-9.000000 10.000000 0,-5.000000 4.000000 0,0.000000 0.000000 0,0.000000 0.000000 0,0.000000 0.000000 0,-8.000000 10.000000 0,-16.000000 23.000000 0,-15.000000 22.000000 0,-15.000000 22.000000 0,-7.000000 1.000000 0,3.000000-19.000000 0,3.000000-18.000000 0,4.000000-19.000000 0,5.000000-16.000000 0,10.000000-12.000000 0,10.000000-13.000000 0,9.000000-12.000000 0,17.000000-16.000000 0,25.000000-19.000000 0,25.000000-18.000000 0,25.000000-19.000000 0,17.000000-18.000000 0,9.000000-15.000000 0,10.000000-15.000000 0,10.000000-16.000000 0,5.000000-10.000000 0,4.000000-3.000000 0,3.000000-3.000000 0,3.000000-2.000000 0,-4.000000-1.000000 0,-8.000000 3.000000 0,-10.000000 3.000000 0,-9.000000 4.000000 0,-10.000000 24.000000 0,-9.000000 47.000000 0,-10.000000 47.000000 0,-8.000000 48.000000 0,-11.000000 22.000000 0,-8.000000 1.000000 0,-10.000000-1.000000 0,-9.000000 1.000000 0,-2.000000-4.000000 0,6.000000-6.000000 0,7.000000-6.000000 0,6.000000-6.000000 0,4.000000-10.000000 0,4.000000-12.000000 0,3.000000-13.000000 0,3.000000-12.000000 0,6.000000-19.000000 0,9.000000-25.000000 0,10.000000-25.000000 0,10.000000-25.000000 0,2.000000-18.000000 0,-3.000000-8.000000 0,-3.000000-10.000000 0,-2.000000-9.000000 0,-3.000000-9.000000 0,1.000000-5.000000 0,-1.000000-7.000000 0,1.000000-5.000000 0,-6.000000 2.000000 0,-8.000000 13.000000 0,-10.000000 12.000000 0,-9.000000 13.000000 0,-5.000000 9.000000-20,0.000000 6.000000-40,0.000000 7.000000-39,0.000000 6.000000-41</inkml:trace>
</inkml:ink>
</file>

<file path=word/ink/ink560.xml><?xml version="1.0" encoding="utf-8"?>
<inkml:ink xmlns:inkml="http://www.w3.org/2003/InkML">
  <annotation type="ScanImages2ExtractSignatures">1</annotation>
  <annotation type="ScanImagesWidth">-20817973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3200.000000 1425200.000000 999,'137.000000'0.000000'0,"-24.000000"0.000000"0 ,-26.000000 0.000000 0,-24.000000 0.000000 0</inkml:trace>
</inkml:ink>
</file>

<file path=word/ink/ink5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5500.000000 1422900.000000 999,'78.000000'18.000000'0,"-44.000000"39.000000"0 ,-43.000000 36.000000 0,-44.000000 39.000000 0,-22.000000 13.000000 0,0.000000-9.000000 0,0.000000-10.000000 0,0.000000-8.000000 0,1.000000-9.000000 0,4.000000-6.000000 0,3.000000-6.000000 0,3.000000-6.000000 0,6.000000-9.000000 0,9.000000-8.000000 0,10.000000-10.000000 0,10.000000-9.000000 0,13.000000-9.000000 0,19.000000-5.000000 0,19.000000-7.000000 0,19.000000-5.000000 0,13.000000 0.000000 0,10.000000 10.000000 0,10.000000 10.000000 0,9.000000 9.000000 0,-5.000000 9.000000 0,-19.000000 9.000000 0,-18.000000 10.000000 0,-19.000000 10.000000 0,-12.000000 7.000000 0,-2.000000 6.000000 0,-3.000000 7.000000 0,-3.000000 6.000000 0,-2.000000-2.000000 0,0.000000-9.000000 0,0.000000-10.000000 0,0.000000-8.000000 0</inkml:trace>
</inkml:ink>
</file>

<file path=word/ink/ink5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5600.000000 1425050.000000 999,'95.000000'-27.000000'0,"-9.000000"-3.000000"0 ,-10.000000-3.000000 0,-8.000000-2.000000 0,-3.000000-3.000000 0,7.000000 1.000000 0,6.000000-1.000000 0,7.000000 1.000000 0,2.000000-3.000000 0,1.000000-2.000000 0,-1.000000-3.000000 0,1.000000-3.000000 0,1.000000-4.000000 0,3.000000-3.000000 0,3.000000-3.000000 0,4.000000-2.000000 0,4.000000-3.000000 0,6.000000 1.000000 0,7.000000-1.000000 0,6.000000 1.000000 0,-5.000000-3.000000 0,-16.000000-2.000000 0,-15.000000-3.000000 0,-15.000000-3.000000 0,-14.000000-1.000000-20,-8.000000 4.000000-39,-10.000000 3.000000-42,-9.000000 3.000000-39</inkml:trace>
</inkml:ink>
</file>

<file path=word/ink/ink5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6850.000000 1423250.000000 999,'25.000000'268.000000'0,"0.000000"-11.000000"0 ,0.000000-14.000000 0,0.000000-11.000000 0,-2.000000-4.000000 0,-3.000000 6.000000 0,-3.000000 7.000000 0,-2.000000 6.000000 0,-6.000000-5.000000 0,-6.000000-16.000000 0,-6.000000-15.000000 0,-6.000000-15.000000 0,-2.000000-25.000000 0,3.000000-30.000000 0,3.000000-32.000000 0,4.000000-30.000000 0</inkml:trace>
</inkml:ink>
</file>

<file path=word/ink/ink5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9450.000000 1422700.000000 999,'104.000000'17.000000'0,"-40.000000"34.000000"0 ,-40.000000 35.000000 0,-41.000000 35.000000 0,-29.000000 16.000000 0,-15.000000 1.000000 0,-15.000000-1.000000 0,-16.000000 1.000000 0,-8.000000-1.000000 0,0.000000 1.000000 0,0.000000-1.000000 0,0.000000 1.000000 0,6.000000-7.000000 0,13.000000-12.000000 0,12.000000-13.000000 0,13.000000-12.000000 0,7.000000-12.000000 0,4.000000-8.000000 0,3.000000-10.000000 0,3.000000-9.000000 0</inkml:trace>
</inkml:ink>
</file>

<file path=word/ink/ink5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0150.000000 1423700.000000 999,'104.000000'-29.000000'0,"-40.000000"45.000000"0 ,-40.000000 43.000000 0,-41.000000 45.000000 0,-27.000000 24.000000 0,-12.000000 6.000000 0,-13.000000 7.000000 0,-12.000000 6.000000 0,-13.000000 6.000000 0,-12.000000 6.000000 0,-13.000000 7.000000 0,-12.000000 6.000000 0,-1.000000-1.000000 0,14.000000-5.000000 0,11.000000-7.000000 0,14.000000-5.000000 0,11.000000-14.000000 0,14.000000-18.000000 0,11.000000-19.000000 0,14.000000-18.000000 0,16.000000-20.000000 0,22.000000-18.000000 0,22.000000-19.000000 0,23.000000-18.000000 0,16.000000-21.000000 0,13.000000-22.000000 0,12.000000-22.000000 0,13.000000-21.000000 0,10.000000-15.000000 0,10.000000-6.000000 0,10.000000-6.000000 0,9.000000-6.000000 0,-1.000000-2.000000 0,-8.000000 3.000000 0,-10.000000 3.000000 0,-9.000000 4.000000 0,-10.000000 7.000000 0,-9.000000 13.000000 0,-10.000000 12.000000 0,-8.000000 13.000000 0,-8.000000 24.000000 0,-2.000000 39.000000 0,-3.000000 36.000000 0,-3.000000 39.000000 0,-9.000000 22.000000 0,-11.000000 10.000000 0,-14.000000 10.000000 0,-11.000000 9.000000 0,-7.000000-4.000000 0,0.000000-15.000000 0,0.000000-15.000000 0,0.000000-16.000000 0</inkml:trace>
</inkml:ink>
</file>

<file path=word/ink/ink5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2050.000000 1423050.000000 999,'110.000000'-60.000000'0,"-27.000000"32.000000"0 ,-28.000000 31.000000 0,-28.000000 32.000000 0,-21.000000 21.000000 0,-12.000000 13.000000 0,-13.000000 12.000000 0,-12.000000 13.000000 0,-13.000000 10.000000 0,-12.000000 10.000000 0,-13.000000 10.000000 0,-12.000000 9.000000 0,-5.000000-1.000000 0,3.000000-8.000000 0,3.000000-10.000000 0,4.000000-9.000000 0,4.000000-10.000000 0,6.000000-9.000000 0,7.000000-10.000000 0,6.000000-8.000000 0,17.000000-18.000000 0,28.000000-25.000000 0,28.000000-25.000000 0,29.000000-25.000000 0,13.000000-7.000000 0,1.000000 14.000000 0,-1.000000 11.000000 0,1.000000 14.000000 0,-4.000000 10.000000 0,-6.000000 9.000000 0,-6.000000 10.000000 0,-6.000000 10.000000 0,-9.000000 8.000000 0,-8.000000 10.000000 0,-10.000000 10.000000 0,-9.000000 9.000000 0,-5.000000 6.000000 0,0.000000 3.000000 0,0.000000 3.000000 0,0.000000 4.000000 0,-4.000000-4.000000 0,-5.000000-9.000000 0,-7.000000-10.000000 0,-5.000000-8.000000 0,-3.000000-8.000000-20,4.000000-2.000000-39,3.000000-3.000000-42,3.000000-3.000000-39</inkml:trace>
</inkml:ink>
</file>

<file path=word/ink/ink567.xml><?xml version="1.0" encoding="utf-8"?>
<inkml:ink xmlns:inkml="http://www.w3.org/2003/InkML">
  <annotation type="ScanImages2ExtractSignatures">1</annotation>
  <annotation type="ScanImagesWidth">-21027265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2350.000000 1424650.000000 999,'139.000000'-91.000000'0,"-22.000000"19.000000"0 ,-22.000000 19.000000 0,-21.000000 19.000000 0,-10.000000 5.000000 0,3.000000-5.000000 0,3.000000-7.000000 0,4.000000-5.000000 0,-1.000000-4.000000 0,-3.000000 0.000000 0,-3.000000 0.000000 0,-2.000000 0.000000 0,-3.000000 1.000000 0,1.000000 4.000000 0,-1.000000 3.000000 0,1.000000 3.000000 0</inkml:trace>
</inkml:ink>
</file>

<file path=word/ink/ink5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3350.000000 1422700.000000 999,'-25.000000'257.000000'0,"0.000000"-33.000000"0 ,0.000000-35.000000 0,0.000000-34.000000 0,-4.000000-4.000000 0,-5.000000 29.000000 0,-7.000000 28.000000 0,-5.000000 28.000000 0,-3.000000 7.000000 0,4.000000-11.000000 0,3.000000-14.000000 0,3.000000-11.000000 0,6.000000-18.000000 0,9.000000-22.000000 0,10.000000-22.000000 0,10.000000-21.000000 0,2.000000-20.000000-20,-3.000000-15.000000-39,-3.000000-15.000000-42,-2.000000-16.000000-39</inkml:trace>
</inkml:ink>
</file>

<file path=word/ink/ink5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3150.000000 1424700.000000 999,'109.000000'170.000000'0,"-31.000000"-9.000000"0 ,-31.000000-10.000000 0,-31.000000-8.000000 0,-15.000000-9.000000 0,4.000000-6.000000 0,3.000000-6.000000 0,3.000000-6.000000 0,1.000000-12.000000 0,1.000000-15.000000 0,-1.000000-15.000000 0,1.000000-16.000000 0,12.000000-23.000000 0,25.000000-27.000000 0,25.000000-28.000000 0,25.000000-28.000000 0,7.000000-21.000000 0,-8.000000-12.000000 0,-10.000000-13.000000 0,-9.000000-12.000000 0,-12.000000-2.000000-20,-11.000000 9.000000-39,-14.000000 10.000000-42,-11.000000 10.000000-39</inkml:trace>
</inkml:ink>
</file>

<file path=word/ink/ink57.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8100.000000 978300.000000 999,'1.000000'78.000000'0,"4.000000"6.000000"0 ,3.000000 7.000000 0,3.000000 6.000000 0,9.000000 9.000000 0,16.000000 13.000000 0,15.000000 12.000000 0,17.000000 13.000000 0,5.000000 2.000000 0,-3.000000-5.000000 0,-3.000000-7.000000 0,-2.000000-5.000000 0,-1.000000 6.000000 0,3.000000 23.000000 0,3.000000 22.000000 0,4.000000 22.000000 0,-4.000000 1.000000 0,-9.000000-19.000000 0,-10.000000-18.000000 0,-8.000000-19.000000 0,-8.000000-18.000000 0,-2.000000-15.000000 0,-3.000000-15.000000 0,-3.000000-16.000000 0</inkml:trace>
</inkml:ink>
</file>

<file path=word/ink/ink57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4250.000000 1422850.000000 999,'71.000000'137.000000'0,"-5.000000"-24.000000"0 ,-7.000000-26.000000 0,-5.000000-24.000000 0,-6.000000-15.000000-20,-3.000000-3.000000-39,-3.000000-3.000000-42,-2.000000-2.000000-39</inkml:trace>
</inkml:ink>
</file>

<file path=word/ink/ink571.xml><?xml version="1.0" encoding="utf-8"?>
<inkml:ink xmlns:inkml="http://www.w3.org/2003/InkML">
  <annotation type="ScanImages2ExtractSignatures">1</annotation>
  <annotation type="ScanImagesWidth">-20817039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5400.000000 1423100.000000 999,'251.000000'-69.000000'0,"-46.000000"13.000000"0 ,-47.000000 12.000000 0,-47.000000 13.000000 0,-29.000000 7.000000 0,-8.000000 4.000000 0,-10.000000 3.000000 0,-9.000000 3.000000 0,-10.000000 14.000000 0,-9.000000 25.000000 0,-10.000000 25.000000 0,-8.000000 25.000000 0,-12.000000 9.000000 0,-12.000000-6.000000 0,-13.000000-6.000000 0,-12.000000-6.000000 0,-5.000000-2.000000 0,3.000000 3.000000 0,3.000000 3.000000 0,4.000000 4.000000 0,2.000000-1.000000 0,4.000000-3.000000 0,3.000000-3.000000 0,3.000000-2.000000 0,10.000000-6.000000 0,20.000000-6.000000 0,18.000000-6.000000 0,20.000000-6.000000 0,8.000000-6.000000 0,1.000000-2.000000 0,-1.000000-3.000000 0,1.000000-3.000000 0,-4.000000 1.000000 0,-6.000000 6.000000 0,-6.000000 7.000000 0,-6.000000 6.000000 0,-9.000000 3.000000 0,-8.000000 0.000000 0,-10.000000 0.000000 0,-9.000000 0.000000 0,-13.000000-2.000000 0,-16.000000-3.000000 0,-15.000000-3.000000 0,-15.000000-2.000000 0,-11.000000-6.000000-20,-2.000000-6.000000-39,-3.000000-6.000000-42,-3.000000-6.000000-39</inkml:trace>
</inkml:ink>
</file>

<file path=word/ink/ink572.xml><?xml version="1.0" encoding="utf-8"?>
<inkml:ink xmlns:inkml="http://www.w3.org/2003/InkML">
  <annotation type="ScanImages2ExtractSignatures">1</annotation>
  <annotation type="ScanImagesWidth">-208172112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6000.000000 1423850.000000 999,'89.000000'57.000000'0,"-22.000000"17.000000"0 ,-22.000000 15.000000 0,-21.000000 16.000000 0,-14.000000 12.000000 0,-2.000000 9.000000 0,-3.000000 10.000000 0,-3.000000 10.000000 0,-4.000000 4.000000 0,-3.000000 0.000000 0,-3.000000 0.000000 0,-2.000000 0.000000 0,-1.000000-7.000000 0,3.000000-11.000000 0,3.000000-14.000000 0,4.000000-11.000000 0</inkml:trace>
</inkml:ink>
</file>

<file path=word/ink/ink573.xml><?xml version="1.0" encoding="utf-8"?>
<inkml:ink xmlns:inkml="http://www.w3.org/2003/InkML">
  <annotation type="ScanImages2ExtractSignatures">1</annotation>
  <annotation type="ScanImagesWidth">-20817309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7050.000000 1423200.000000 999,'142.000000'-47.000000'0,"-16.000000"6.000000"0 ,-15.000000 7.000000 0,-15.000000 6.000000 0,-9.000000 3.000000 0,1.000000 0.000000 0,-1.000000 0.000000 0,1.000000 0.000000 0,-3.000000-2.000000 0,-2.000000-3.000000 0,-3.000000-3.000000 0,-3.000000-2.000000 0,-6.000000-3.000000-20,-5.000000 1.000000-39,-7.000000-1.000000-42,-5.000000 1.000000-39</inkml:trace>
</inkml:ink>
</file>

<file path=word/ink/ink5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8950.000000 1422800.000000 999,'26.000000'143.000000'0,"4.000000"-11.000000"0 ,3.000000-14.000000 0,3.000000-11.000000 0,1.000000 0.000000 0,1.000000 17.000000 0,-1.000000 15.000000 0,1.000000 16.000000 0,-4.000000 7.000000 0,-6.000000 1.000000 0,-6.000000-1.000000 0,-6.000000 1.000000 0,-6.000000-1.000000 0,-2.000000 1.000000 0,-3.000000-1.000000 0,-3.000000 1.000000 0,-6.000000-3.000000 0,-5.000000-2.000000 0,-7.000000-3.000000 0,-5.000000-3.000000 0,-8.000000-9.000000 0,-5.000000-11.000000 0,-7.000000-14.000000 0,-5.000000-11.000000 0,-4.000000-15.000000-20,0.000000-16.000000-39,0.000000-15.000000-42,0.000000-15.000000-39</inkml:trace>
</inkml:ink>
</file>

<file path=word/ink/ink575.xml><?xml version="1.0" encoding="utf-8"?>
<inkml:ink xmlns:inkml="http://www.w3.org/2003/InkML">
  <annotation type="ScanImages2ExtractSignatures">1</annotation>
  <annotation type="ScanImagesWidth">-21028920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7300.000000 1424100.000000 999,'110.000000'206.000000'0,"-27.000000"-37.000000"0 ,-28.000000-38.000000 0,-28.000000-37.000000 0,-17.000000-21.000000 0,-2.000000-3.000000 0,-3.000000-3.000000 0,-3.000000-2.000000 0,-4.000000-19.000000 0,-3.000000-30.000000 0,-3.000000-32.000000 0,-2.000000-30.000000 0,-1.000000-20.000000 0,3.000000-6.000000 0,3.000000-6.000000 0,4.000000-6.000000 0,4.000000-2.000000 0,6.000000 3.000000 0,7.000000 3.000000 0,6.000000 4.000000 0,4.000000 5.000000 0,4.000000 10.000000 0,3.000000 10.000000 0,3.000000 9.000000 0,3.000000 7.000000 0,3.000000 7.000000 0,3.000000 6.000000 0,4.000000 7.000000 0,2.000000 4.000000 0,4.000000 3.000000 0,3.000000 3.000000 0,3.000000 4.000000 0,-1.000000 5.000000 0,-2.000000 10.000000 0,-3.000000 10.000000 0,-3.000000 9.000000 0,-12.000000 10.000000 0,-18.000000 14.000000 0,-19.000000 11.000000 0,-18.000000 14.000000 0,-17.000000 5.000000 0,-11.000000 1.000000 0,-14.000000-1.000000 0,-11.000000 1.000000 0,-4.000000-1.000000 0,6.000000 1.000000 0,7.000000-1.000000 0,6.000000 1.000000 0,24.000000-20.000000 0,45.000000-36.000000 0,43.000000-39.000000 0,45.000000-36.000000 0,10.000000-17.000000-20,-22.000000 7.000000-39,-22.000000 6.000000-42,-21.000000 7.000000-39</inkml:trace>
</inkml:ink>
</file>

<file path=word/ink/ink57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7400.000000 1430150.000000 999,'-74.000000'40.000000'0,"54.000000"-18.000000"0 ,53.000000-19.000000 0,53.000000-18.000000 0,24.000000-12.000000 0,-2.000000-3.000000 0,-3.000000-3.000000 0,-3.000000-2.000000 0,-4.000000 0.000000 0,-3.000000 7.000000 0,-3.000000 6.000000 0,-2.000000 7.000000 0,-8.000000 7.000000 0,-8.000000 9.000000 0,-10.000000 10.000000 0,-9.000000 10.000000 0,-13.000000 14.000000 0,-16.000000 23.000000 0,-15.000000 22.000000 0,-15.000000 22.000000 0,-18.000000 16.000000 0,-19.000000 14.000000 0,-18.000000 11.000000 0,-19.000000 14.000000 0,-10.000000 7.000000 0,1.000000 3.000000 0,-1.000000 3.000000 0,1.000000 4.000000 0,1.000000-3.000000 0,3.000000-5.000000 0,3.000000-7.000000 0,4.000000-5.000000 0,4.000000-12.000000 0,6.000000-16.000000 0,7.000000-15.000000 0,6.000000-15.000000 0,18.000000-18.000000 0,32.000000-19.000000 0,31.000000-18.000000 0,32.000000-19.000000 0,18.000000-21.000000 0,6.000000-21.000000 0,7.000000-22.000000 0,6.000000-22.000000 0,7.000000-13.000000 0,10.000000-3.000000 0,10.000000-3.000000 0,9.000000-2.000000 0,1.000000 2.000000 0,-6.000000 9.000000 0,-6.000000 10.000000 0,-6.000000 10.000000 0</inkml:trace>
</inkml:ink>
</file>

<file path=word/ink/ink57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9800.000000 1432200.000000 999,'46.000000'93.000000'0,"-5.000000"-11.000000"0 ,-7.000000-14.000000 0,-5.000000-11.000000 0</inkml:trace>
</inkml:ink>
</file>

<file path=word/ink/ink5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100.000000 1429100.000000 999,'17.000000'234.000000'0,"-16.000000"-31.000000"0 ,-15.000000-31.000000 0,-15.000000-31.000000 0,-12.000000-16.000000 0,-6.000000 0.000000 0,-6.000000 0.000000 0,-6.000000 0.000000 0,-4.000000-7.000000 0,1.000000-11.000000 0,-1.000000-14.000000 0,1.000000-11.000000 0,4.000000-11.000000 0,9.000000-5.000000 0,10.000000-7.000000 0,10.000000-5.000000 0,16.000000-11.000000 0,26.000000-11.000000 0,24.000000-14.000000 0,26.000000-11.000000 0,10.000000 0.000000 0,-3.000000 17.000000 0,-3.000000 15.000000 0,-2.000000 16.000000 0,-9.000000 13.000000 0,-12.000000 14.000000 0,-13.000000 11.000000 0,-12.000000 14.000000 0,-9.000000 7.000000 0,-2.000000 3.000000 0,-3.000000 3.000000 0,-3.000000 4.000000 0,-4.000000-3.000000 0,-3.000000-5.000000 0,-3.000000-7.000000 0,-2.000000-5.000000 0,-1.000000-11.000000 0,3.000000-11.000000 0,3.000000-14.000000 0,4.000000-11.000000 0</inkml:trace>
</inkml:ink>
</file>

<file path=word/ink/ink57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300.000000 1431250.000000 999,'142.000000'-93.000000'0,"-16.000000"17.000000"0 ,-15.000000 15.000000 0,-15.000000 16.000000 0,-7.000000 7.000000 0,3.000000 1.000000 0,3.000000-1.000000 0,4.000000 1.000000 0,-3.000000-3.000000 0,-5.000000-2.000000 0,-7.000000-3.000000 0,-5.000000-3.000000 0,-6.000000-1.000000 0,-3.000000 4.000000 0,-3.000000 3.000000 0,-2.000000 3.000000 0,-5.000000-1.000000 0,-2.000000-2.000000 0,-3.000000-3.000000 0,-3.000000-3.000000 0</inkml:trace>
</inkml:ink>
</file>

<file path=word/ink/ink58.xml><?xml version="1.0" encoding="utf-8"?>
<inkml:ink xmlns:inkml="http://www.w3.org/2003/InkML">
  <annotation type="ScanImages2ExtractSignatures">1</annotation>
  <annotation type="ScanImagesWidth">-20901886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9000.000000 978200.000000 999,'93.000000'53.000000'0,"-11.000000"6.000000"0 ,-14.000000 7.000000 0,-11.000000 6.000000 0,-6.000000 7.000000 0,4.000000 10.000000 0,3.000000 10.000000 0,3.000000 9.000000 0,-5.000000-5.000000 0,-12.000000-19.000000 0,-13.000000-18.000000 0,-12.000000-19.000000 0</inkml:trace>
</inkml:ink>
</file>

<file path=word/ink/ink5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3700.000000 1429400.000000 999,'-22.000000'103.000000'0,"6.000000"6.000000"0 ,7.000000 7.000000 0,6.000000 6.000000 0,3.000000 9.000000 0,0.000000 13.000000 0,0.000000 12.000000 0,0.000000 13.000000 0,0.000000 7.000000 0,0.000000 4.000000 0,0.000000 3.000000 0,0.000000 3.000000 0,-2.000000-7.000000 0,-3.000000-15.000000 0,-3.000000-15.000000 0,-2.000000-16.000000 0,-1.000000-16.000000 0,3.000000-16.000000 0,3.000000-15.000000 0,4.000000-15.000000 0</inkml:trace>
</inkml:ink>
</file>

<file path=word/ink/ink5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5750.000000 1429350.000000 999,'-35.000000'195.000000'0,"-18.000000"-9.000000"0 ,-19.000000-10.000000 0,-18.000000-8.000000 0,-10.000000-9.000000 0,0.000000-6.000000 0,0.000000-6.000000 0,0.000000-6.000000 0,3.000000-10.000000 0,6.000000-12.000000 0,7.000000-13.000000 0,6.000000-12.000000 0</inkml:trace>
</inkml:ink>
</file>

<file path=word/ink/ink582.xml><?xml version="1.0" encoding="utf-8"?>
<inkml:ink xmlns:inkml="http://www.w3.org/2003/InkML">
  <annotation type="ScanImages2ExtractSignatures">1</annotation>
  <annotation type="ScanImagesWidth">-20820229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6150.000000 1430350.000000 999,'14.000000'120.000000'0,"-22.000000"-9.000000"0 ,-22.000000-10.000000 0,-21.000000-8.000000 0,-14.000000-1.000000 0,-2.000000 9.000000 0,-3.000000 10.000000 0,-3.000000 10.000000 0,-6.000000 5.000000 0,-5.000000 4.000000 0,-7.000000 3.000000 0,-5.000000 3.000000 0,0.000000-4.000000 0,10.000000-8.000000 0,10.000000-10.000000 0,9.000000-9.000000 0,10.000000-12.000000 0,14.000000-11.000000 0,11.000000-14.000000 0,14.000000-11.000000 0,18.000000-17.000000 0,25.000000-18.000000 0,25.000000-19.000000 0,25.000000-18.000000 0,12.000000-18.000000 0,1.000000-16.000000 0,-1.000000-15.000000 0,1.000000-15.000000 0,-1.000000-11.000000 0,1.000000-2.000000 0,-1.000000-3.000000 0,1.000000-3.000000 0,-3.000000-1.000000 0,-2.000000 4.000000 0,-3.000000 3.000000 0,-3.000000 3.000000 0,-6.000000 6.000000 0,-5.000000 9.000000 0,-7.000000 10.000000 0,-5.000000 10.000000 0,-6.000000 18.000000 0,-3.000000 28.000000 0,-3.000000 28.000000 0,-2.000000 29.000000 0,-8.000000 16.000000 0,-8.000000 7.000000 0,-10.000000 6.000000 0,-9.000000 7.000000 0,-4.000000 0.000000 0,4.000000-2.000000 0,3.000000-3.000000 0,3.000000-3.000000 0,3.000000-6.000000 0,3.000000-5.000000 0,3.000000-7.000000 0,4.000000-5.000000 0</inkml:trace>
</inkml:ink>
</file>

<file path=word/ink/ink58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7900.000000 1429150.000000 999,'134.000000'51.000000'0,"-31.000000"4.000000"0 ,-31.000000 3.000000 0,-31.000000 3.000000 0,-18.000000 4.000000 0,-3.000000 7.000000 0,-3.000000 6.000000 0,-2.000000 7.000000 0,-5.000000-3.000000 0,-2.000000-8.000000 0,-3.000000-10.000000 0,-3.000000-9.000000 0</inkml:trace>
</inkml:ink>
</file>

<file path=word/ink/ink5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8350.000000 1429000.000000 999,'95.000000'-71.000000'0,"-9.000000"10.000000"0 ,-10.000000 10.000000 0,-8.000000 9.000000 0,-4.000000 4.000000 0,3.000000 1.000000 0,3.000000-1.000000 0,4.000000 1.000000 0,1.000000 1.000000 0,0.000000 3.000000 0,0.000000 3.000000 0,0.000000 4.000000 0,-8.000000 19.000000 0,-16.000000 39.000000 0,-15.000000 36.000000 0,-15.000000 39.000000 0,-21.000000 19.000000 0,-25.000000 4.000000 0,-25.000000 3.000000 0,-25.000000 3.000000 0,-11.000000 3.000000 0,3.000000 3.000000 0,3.000000 3.000000 0,4.000000 4.000000 0,4.000000-7.000000 0,6.000000-16.000000 0,7.000000-15.000000 0,6.000000-15.000000 0,4.000000-15.000000 0,4.000000-12.000000 0,3.000000-13.000000 0,3.000000-12.000000 0,3.000000-18.000000 0,3.000000-21.000000 0,3.000000-22.000000 0,4.000000-22.000000 0,4.000000-15.000000 0,6.000000-5.000000 0,7.000000-7.000000 0,6.000000-5.000000 0,4.000000-6.000000 0,4.000000-3.000000 0,3.000000-3.000000 0,3.000000-2.000000 0,3.000000 2.000000 0,3.000000 9.000000 0,3.000000 10.000000 0,4.000000 10.000000 0,8.000000 5.000000 0,17.000000 4.000000 0,15.000000 3.000000 0,16.000000 3.000000 0,2.000000 6.000000 0,-8.000000 9.000000 0,-10.000000 10.000000 0,-9.000000 10.000000 0,-7.000000 10.000000 0,-3.000000 13.000000 0,-3.000000 12.000000 0,-2.000000 13.000000 0,-12.000000 6.000000-20,-19.000000 0.000000-39,-18.000000 0.000000-42,-19.000000 0.000000-39</inkml:trace>
</inkml:ink>
</file>

<file path=word/ink/ink5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7350.000000 1431200.000000 999,'-58.000000'64.000000'0,"34.000000"-22.000000"0 ,35.000000-22.000000 0,35.000000-21.000000 0,22.000000-18.000000 0,14.000000-12.000000 0,11.000000-13.000000 0,14.000000-12.000000 0,8.000000-7.000000 0,7.000000 1.000000 0,6.000000-1.000000 0,7.000000 1.000000 0,-3.000000-3.000000 0,-8.000000-2.000000 0,-10.000000-3.000000 0,-9.000000-3.000000 0,9.000000-7.000000 0,28.000000-9.000000 0,28.000000-10.000000 0,29.000000-8.000000 0,2.000000-1.000000 0,-21.000000 9.000000 0,-22.000000 10.000000 0,-22.000000 10.000000 0,-21.000000 10.000000-20,-18.000000 13.000000-39,-19.000000 12.000000-42,-18.000000 13.000000-39</inkml:trace>
</inkml:ink>
</file>

<file path=word/ink/ink5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9050.000000 1430750.000000 999,'112.000000'50.000000'0,"-24.000000"0.000000"0 ,-26.000000 0.000000 0,-24.000000 0.000000 0,-15.000000 6.000000 0,-3.000000 13.000000 0,-3.000000 12.000000 0,-2.000000 13.000000 0,-5.000000 6.000000 0,-2.000000 0.000000 0,-3.000000 0.000000 0,-3.000000 0.000000 0,-4.000000-5.000000 0,-3.000000-9.000000 0,-3.000000-10.000000 0,-2.000000-8.000000 0,5.000000-29.000000 0,16.000000-47.000000 0,15.000000-47.000000 0,17.000000-46.000000 0,7.000000-23.000000 0,0.000000 4.000000 0,0.000000 3.000000 0,0.000000 3.000000 0,0.000000 6.000000 0,0.000000 9.000000 0,0.000000 10.000000 0,0.000000 10.000000 0,-4.000000 7.000000 0,-5.000000 6.000000 0,-7.000000 7.000000 0,-5.000000 6.000000 0</inkml:trace>
</inkml:ink>
</file>

<file path=word/ink/ink587.xml><?xml version="1.0" encoding="utf-8"?>
<inkml:ink xmlns:inkml="http://www.w3.org/2003/InkML">
  <annotation type="ScanImages2ExtractSignatures">1</annotation>
  <annotation type="ScanImagesWidth">-20821376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8500.000000 1430950.000000 999,'-46.000000'115.000000'0,"10.000000"-18.000000"0 ,10.000000-19.000000 0,9.000000-18.000000 0,2.000000-4.000000 0,-2.000000 13.000000 0,-3.000000 12.000000 0,-3.000000 13.000000 0,-7.000000 6.000000 0,-9.000000 0.000000 0,-10.000000 0.000000 0,-8.000000 0.000000 0,-6.000000-2.000000 0,1.000000-3.000000 0,-1.000000-3.000000 0,1.000000-2.000000 0,-1.000000-9.000000-20,1.000000-12.000000-39,-1.000000-13.000000-42,1.000000-12.000000-39</inkml:trace>
</inkml:ink>
</file>

<file path=word/ink/ink588.xml><?xml version="1.0" encoding="utf-8"?>
<inkml:ink xmlns:inkml="http://www.w3.org/2003/InkML">
  <annotation type="ScanImages2ExtractSignatures">1</annotation>
  <annotation type="ScanImagesWidth">36248976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8200.000000 1431550.000000 999,'143.000000'98.000000'0,"-11.000000"-3.000000"0 ,-14.000000-3.000000 0,-11.000000-2.000000 0,0.000000-5.000000 0,17.000000-2.000000 0,15.000000-3.000000 0,16.000000-3.000000 0,9.000000-6.000000 0,3.000000-5.000000 0,3.000000-7.000000 0,4.000000-5.000000 0,-3.000000-9.000000 0,-5.000000-9.000000 0,-7.000000-10.000000 0,-5.000000-8.000000 0,-17.000000-9.000000-20,-24.000000-6.000000-39,-26.000000-6.000000-42,-24.000000-6.000000-39</inkml:trace>
</inkml:ink>
</file>

<file path=word/ink/ink58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1800.000000 1429500.000000 999,'110.000000'-38.000000'0,"-27.000000"26.000000"0 ,-28.000000 24.000000 0,-28.000000 26.000000 0,-26.000000 18.000000 0,-21.000000 13.000000 0,-22.000000 12.000000 0,-22.000000 13.000000 0,-15.000000 7.000000 0,-5.000000 4.000000 0,-7.000000 3.000000 0,-5.000000 3.000000 0,-1.000000-2.000000 0,6.000000-6.000000 0,7.000000-6.000000 0,6.000000-6.000000 0,18.000000-15.000000 0,32.000000-21.000000 0,31.000000-22.000000 0,32.000000-22.000000 0,15.000000-11.000000 0,0.000000 0.000000 0,0.000000 0.000000 0,0.000000 0.000000 0,0.000000 1.000000 0,0.000000 4.000000 0,0.000000 3.000000 0,0.000000 3.000000 0,-2.000000 6.000000 0,-3.000000 9.000000 0,-3.000000 10.000000 0,-2.000000 10.000000 0,-8.000000 10.000000 0,-8.000000 13.000000 0,-10.000000 12.000000 0,-9.000000 13.000000 0,-7.000000 6.000000 0,-3.000000 0.000000 0,-3.000000 0.000000 0,-2.000000 0.000000 0,-5.000000-2.000000 0,-2.000000-3.000000 0,-3.000000-3.000000 0,-3.000000-2.000000 0</inkml:trace>
</inkml:ink>
</file>

<file path=word/ink/ink5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1450.000000 981350.000000 999,'-93.000000'23.000000'0,"17.000000"-3.000000"0 ,15.000000-3.000000 0,16.000000-2.000000 0</inkml:trace>
</inkml:ink>
</file>

<file path=word/ink/ink5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2100.000000 1431200.000000 999,'96.000000'-138.000000'0,"-5.000000"26.000000"0 ,-7.000000 24.000000 0,-5.000000 26.000000 0,-1.000000 10.000000 0,6.000000-3.000000 0,7.000000-3.000000 0,6.000000-2.000000 0,3.000000-6.000000 0,0.000000-6.000000 0,0.000000-6.000000 0,0.000000-6.000000 0,0.000000-1.000000 0,0.000000 7.000000 0,0.000000 6.000000 0,0.000000 7.000000 0,-5.000000 2.000000 0,-9.000000 1.000000 0,-10.000000-1.000000 0,-8.000000 1.000000 0,-11.000000 1.000000-20,-8.000000 3.000000-39,-10.000000 3.000000-42,-9.000000 4.000000-39</inkml:trace>
</inkml:ink>
</file>

<file path=word/ink/ink5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3300.000000 1429250.000000 999,'-24.000000'239.000000'0,"4.000000"-22.000000"0 ,3.000000-22.000000 0,3.000000-21.000000 0,-1.000000-12.000000 0,-2.000000 1.000000 0,-3.000000-1.000000 0,-3.000000 1.000000 0,-2.000000-4.000000 0,0.000000-6.000000 0,0.000000-6.000000 0,0.000000-6.000000 0,0.000000-9.000000 0,0.000000-8.000000 0,0.000000-10.000000 0,0.000000-9.000000 0,1.000000-12.000000 0,4.000000-11.000000 0,3.000000-14.000000 0,3.000000-11.000000 0</inkml:trace>
</inkml:ink>
</file>

<file path=word/ink/ink592.xml><?xml version="1.0" encoding="utf-8"?>
<inkml:ink xmlns:inkml="http://www.w3.org/2003/InkML">
  <annotation type="ScanImages2ExtractSignatures">1</annotation>
  <annotation type="ScanImagesWidth">-1389009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3150.000000 1431000.000000 999,'137.000000'-25.000000'0,"-24.000000"50.000000"0 ,-26.000000 50.000000 0,-24.000000 50.000000 0,-20.000000 25.000000 0,-11.000000 0.000000 0,-14.000000 0.000000 0,-11.000000 0.000000 0,-7.000000-5.000000 0,0.000000-9.000000 0,0.000000-10.000000 0,0.000000-8.000000 0,4.000000-15.000000 0,10.000000-19.000000 0,10.000000-18.000000 0,9.000000-19.000000 0,7.000000-18.000000 0,7.000000-15.000000 0,6.000000-15.000000 0,7.000000-16.000000 0,4.000000-18.000000 0,3.000000-18.000000 0,3.000000-19.000000 0,4.000000-18.000000 0,-1.000000-15.000000 0,-3.000000-9.000000 0,-3.000000-10.000000 0,-2.000000-8.000000 0,-6.000000-3.000000 0,-6.000000 7.000000 0,-6.000000 6.000000 0,-6.000000 7.000000 0</inkml:trace>
</inkml:ink>
</file>

<file path=word/ink/ink593.xml><?xml version="1.0" encoding="utf-8"?>
<inkml:ink xmlns:inkml="http://www.w3.org/2003/InkML">
  <annotation type="ScanImages2ExtractSignatures">1</annotation>
  <annotation type="ScanImagesWidth">-210305272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4450.000000 1428550.000000 999,'95.000000'134.000000'0,"-9.000000"-31.000000"0 ,-10.000000-31.000000 0,-8.000000-31.000000 0</inkml:trace>
</inkml:ink>
</file>

<file path=word/ink/ink59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5200.000000 1429700.000000 999,'100.000000'-29.000000'0,"0.000000"-5.000000"0 ,0.000000-7.000000 0,0.000000-5.000000 0,0.000000-4.000000 0,0.000000 0.000000 0,0.000000 0.000000 0,0.000000 0.000000 0,-4.000000 1.000000 0,-5.000000 4.000000 0,-7.000000 3.000000 0,-5.000000 3.000000 0,-15.000000 14.000000 0,-22.000000 25.000000 0,-22.000000 25.000000 0,-21.000000 25.000000 0,-17.000000 15.000000 0,-8.000000 7.000000 0,-10.000000 6.000000 0,-9.000000 7.000000 0,-4.000000 2.000000 0,4.000000 1.000000 0,3.000000-1.000000 0,3.000000 1.000000 0,4.000000-3.000000 0,7.000000-2.000000 0,6.000000-3.000000 0,7.000000-3.000000 0,11.000000-4.000000 0,20.000000-3.000000 0,18.000000-3.000000 0,20.000000-2.000000 0,6.000000-8.000000 0,-2.000000-8.000000 0,-3.000000-10.000000 0,-3.000000-9.000000 0,-1.000000-7.000000 0,4.000000-3.000000 0,3.000000-3.000000 0,3.000000-2.000000 0,-8.000000 2.000000 0,-19.000000 9.000000 0,-18.000000 10.000000 0,-19.000000 10.000000 0,-16.000000 2.000000 0,-12.000000-3.000000 0,-13.000000-3.000000 0,-12.000000-2.000000 0,-12.000000-3.000000 0,-8.000000 1.000000 0,-10.000000-1.000000 0,-9.000000 1.000000 0,-5.000000-1.000000 0,0.000000 1.000000 0,0.000000-1.000000 0,0.000000 1.000000 0,6.000000-4.000000 0,13.000000-6.000000 0,12.000000-6.000000 0,13.000000-6.000000 0</inkml:trace>
</inkml:ink>
</file>

<file path=word/ink/ink59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5550.000000 1430550.000000 999,'23.000000'128.000000'0,"-3.000000"6.000000"0 ,-3.000000 7.000000 0,-2.000000 6.000000 0,-5.000000 7.000000 0,-2.000000 10.000000 0,-3.000000 10.000000 0,-3.000000 9.000000 0,-1.000000-4.000000 0,4.000000-15.000000 0,3.000000-15.000000 0,3.000000-16.000000 0,1.000000-18.000000 0,1.000000-18.000000 0,-1.000000-19.000000 0,1.000000-18.000000 0</inkml:trace>
</inkml:ink>
</file>

<file path=word/ink/ink596.xml><?xml version="1.0" encoding="utf-8"?>
<inkml:ink xmlns:inkml="http://www.w3.org/2003/InkML">
  <annotation type="ScanImages2ExtractSignatures">1</annotation>
  <annotation type="ScanImagesWidth">-20821049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6700.000000 1429850.000000 999,'206.000000'-180.000000'0,"-37.000000"41.000000"0 ,-38.000000 40.000000 0,-37.000000 42.000000 0,-16.000000 22.000000 0,6.000000 7.000000 0,7.000000 6.000000 0,6.000000 7.000000 0,1.000000 2.000000 0,-3.000000 1.000000 0,-3.000000-1.000000 0,-2.000000 1.000000 0,-8.000000-1.000000 0,-8.000000 1.000000 0,-10.000000-1.000000 0,-9.000000 1.000000 0,-7.000000-4.000000 0,-3.000000-6.000000 0,-3.000000-6.000000 0,-2.000000-6.000000 0</inkml:trace>
</inkml:ink>
</file>

<file path=word/ink/ink59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8600.000000 1428950.000000 999,'46.000000'118.000000'0,"-5.000000"-11.000000"0 ,-7.000000-14.000000 0,-5.000000-11.000000 0,-4.000000-3.000000 0,0.000000 10.000000 0,0.000000 10.000000 0,0.000000 9.000000 0,0.000000 9.000000 0,0.000000 9.000000 0,0.000000 10.000000 0,0.000000 10.000000 0,-2.000000 5.000000 0,-3.000000 4.000000 0,-3.000000 3.000000 0,-2.000000 3.000000 0,-5.000000 3.000000 0,-2.000000 3.000000 0,-3.000000 3.000000 0,-3.000000 4.000000 0,-2.000000-1.000000 0,0.000000-3.000000 0,0.000000-3.000000 0,0.000000-2.000000 0,-4.000000-9.000000 0,-5.000000-12.000000 0,-7.000000-13.000000 0,-5.000000-12.000000 0,-6.000000-13.000000 0,-3.000000-12.000000 0,-3.000000-13.000000 0,-2.000000-12.000000 0,-5.000000-13.000000-20,-2.000000-12.000000-39,-3.000000-13.000000-42,-3.000000-12.000000-39</inkml:trace>
</inkml:ink>
</file>

<file path=word/ink/ink59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7050.000000 1430850.000000 999,'43.000000'118.000000'0,"-11.000000"-11.000000"0 ,-14.000000-14.000000 0,-11.000000-11.000000 0,-7.000000-11.000000 0,0.000000-5.000000 0,0.000000-7.000000 0,0.000000-5.000000 0,0.000000-20.000000 0,0.000000-31.000000 0,0.000000-31.000000 0,0.000000-31.000000 0,0.000000-15.000000 0,0.000000 4.000000 0,0.000000 3.000000 0,0.000000 3.000000 0,0.000000 3.000000 0,0.000000 3.000000 0,0.000000 3.000000 0,0.000000 4.000000 0,4.000000 1.000000 0,10.000000 0.000000 0,10.000000 0.000000 0,9.000000 0.000000 0,6.000000 6.000000 0,3.000000 13.000000 0,3.000000 12.000000 0,4.000000 13.000000 0,1.000000 6.000000 0,0.000000 0.000000 0,0.000000 0.000000 0,0.000000 0.000000 0,-4.000000 9.000000 0,-5.000000 19.000000 0,-7.000000 19.000000 0,-5.000000 19.000000 0,-14.000000 7.000000 0,-18.000000-3.000000 0,-19.000000-3.000000 0,-18.000000-2.000000 0,-10.000000-1.000000 0,0.000000 3.000000 0,0.000000 3.000000 0,0.000000 4.000000 0,3.000000-1.000000 0,6.000000-3.000000 0,7.000000-3.000000 0,6.000000-2.000000 0,15.000000-17.000000 0,26.000000-28.000000 0,24.000000-28.000000 0,26.000000-27.000000 0,12.000000-17.000000 0,0.000000-3.000000 0,0.000000-3.000000 0,0.000000-2.000000 0,-5.000000 0.000000-20,-9.000000 7.000000-39,-10.000000 6.000000-42,-8.000000 7.000000-39</inkml:trace>
</inkml:ink>
</file>

<file path=word/ink/ink5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750.000000 1435400.000000 999,'42.000000'-77.000000'0,"-16.000000"47.000000"0 ,-15.000000 47.000000 0,-15.000000 48.000000 0,-15.000000 30.000000 0,-12.000000 16.000000 0,-13.000000 15.000000 0,-12.000000 17.000000 0,-7.000000 2.000000 0,1.000000-9.000000 0,-1.000000-10.000000 0,1.000000-8.000000 0,4.000000-11.000000 0,9.000000-8.000000 0,10.000000-10.000000 0,10.000000-9.000000 0</inkml:trace>
</inkml:ink>
</file>

<file path=word/ink/ink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1:05"/>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6300.000000 914300.000000 999,'93.000000'-18.000000'0,"-11.000000"17.000000"0 ,-14.000000 15.000000 0,-11.000000 16.000000 0,-3.000000 9.000000 0,10.000000 3.000000 0,10.000000 3.000000 0,9.000000 4.000000 0,4.000000-1.000000 0,1.000000-3.000000 0,-1.000000-3.000000 0,1.000000-2.000000 0,-3.000000-8.000000 0,-2.000000-8.000000 0,-3.000000-10.000000 0,-3.000000-9.000000 0</inkml:trace>
</inkml:ink>
</file>

<file path=word/ink/ink60.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1400.000000 978450.000000 999,'0.000000'-115.000000'0,"0.000000"23.000000"0 ,0.000000 22.000000 0,0.000000 22.000000 0,-5.000000 15.000000 0,-9.000000 9.000000 0,-10.000000 10.000000 0,-8.000000 10.000000 0,-3.000000 10.000000 0,7.000000 13.000000 0,6.000000 12.000000 0,7.000000 13.000000 0,4.000000 10.000000 0,3.000000 10.000000 0,3.000000 10.000000 0,4.000000 9.000000 0,1.000000 10.000000 0,0.000000 14.000000 0,0.000000 11.000000 0,0.000000 14.000000 0,0.000000 10.000000 0,0.000000 9.000000 0,0.000000 10.000000 0,0.000000 10.000000 0,1.000000 0.000000 0,4.000000-5.000000 0,3.000000-7.000000 0,3.000000-5.000000 0,1.000000-15.000000 0,1.000000-22.000000 0,-1.000000-22.000000 0,1.000000-21.000000 0,-1.000000-15.000000-20,1.000000-6.000000-40,-1.000000-6.000000-39,1.000000-6.000000-41</inkml:trace>
</inkml:ink>
</file>

<file path=word/ink/ink60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4700.000000 1435100.000000 999,'-90.000000'76.000000'0,"23.000000"4.000000"0 ,22.000000 3.000000 0,22.000000 3.000000 0,12.000000 12.000000 0,3.000000 22.000000 0,3.000000 22.000000 0,4.000000 23.000000 0,-3.000000 14.000000 0,-5.000000 10.000000 0,-7.000000 10.000000 0,-5.000000 9.000000 0,-6.000000 2.000000 0,-3.000000-2.000000 0,-3.000000-3.000000 0,-2.000000-3.000000 0,-1.000000-10.000000 0,3.000000-16.000000 0,3.000000-15.000000 0,4.000000-15.000000 0</inkml:trace>
</inkml:ink>
</file>

<file path=word/ink/ink60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5450.000000 1434600.000000 999,'115.000000'75.000000'0,"-18.000000"0.000000"0 ,-19.000000 0.000000 0,-18.000000 0.000000 0,-14.000000-2.000000 0,-5.000000-3.000000 0,-7.000000-3.000000 0,-5.000000-2.000000 0</inkml:trace>
</inkml:ink>
</file>

<file path=word/ink/ink602.xml><?xml version="1.0" encoding="utf-8"?>
<inkml:ink xmlns:inkml="http://www.w3.org/2003/InkML">
  <annotation type="ScanImages2ExtractSignatures">1</annotation>
  <annotation type="ScanImagesWidth">-21030377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6350.000000 1435800.000000 999,'162.000000'-140.000000'0,"-24.000000"23.000000"0 ,-26.000000 22.000000 0,-24.000000 22.000000 0,-12.000000 10.000000 0,4.000000 1.000000 0,3.000000-1.000000 0,3.000000 1.000000 0,-2.000000 4.000000 0,-6.000000 9.000000 0,-6.000000 10.000000 0,-6.000000 10.000000 0,-10.000000 14.000000 0,-12.000000 23.000000 0,-13.000000 22.000000 0,-12.000000 22.000000 0,-16.000000 15.000000 0,-19.000000 9.000000 0,-18.000000 10.000000 0,-19.000000 10.000000 0,-8.000000 7.000000 0,3.000000 6.000000 0,3.000000 7.000000 0,4.000000 6.000000 0,4.000000-4.000000 0,6.000000-11.000000 0,7.000000-14.000000 0,6.000000-11.000000 0,6.000000-11.000000 0,6.000000-5.000000 0,7.000000-7.000000 0,6.000000-5.000000 0,15.000000-11.000000 0,26.000000-11.000000 0,24.000000-14.000000 0,26.000000-11.000000 0,10.000000-9.000000 0,-3.000000-3.000000 0,-3.000000-3.000000 0,-2.000000-2.000000 0,-6.000000-1.000000 0,-6.000000 3.000000 0,-6.000000 3.000000 0,-6.000000 4.000000 0,-6.000000 2.000000 0,-2.000000 4.000000 0,-3.000000 3.000000 0,-3.000000 3.000000 0,-10.000000 6.000000 0,-16.000000 9.000000 0,-15.000000 10.000000 0,-15.000000 10.000000 0,-15.000000 5.000000 0,-12.000000 4.000000 0,-13.000000 3.000000 0,-12.000000 3.000000 0,-9.000000 1.000000 0,-2.000000 1.000000 0,-3.000000-1.000000 0,-3.000000 1.000000 0,-1.000000-3.000000 0,4.000000-2.000000 0,3.000000-3.000000 0,3.000000-3.000000 0,3.000000-9.000000 0,3.000000-11.000000 0,3.000000-14.000000 0,4.000000-11.000000 0</inkml:trace>
</inkml:ink>
</file>

<file path=word/ink/ink6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8200.000000 1435550.000000 999,'96.000000'-46.000000'0,"-5.000000"10.000000"0 ,-7.000000 10.000000 0,-5.000000 9.000000 0,0.000000-2.000000 0,10.000000-12.000000 0,10.000000-13.000000 0,9.000000-12.000000 0,7.000000-7.000000 0,7.000000 1.000000 0,6.000000-1.000000 0,7.000000 1.000000 0,0.000000-3.000000 0,-2.000000-2.000000 0,-3.000000-3.000000 0,-3.000000-3.000000 0</inkml:trace>
</inkml:ink>
</file>

<file path=word/ink/ink6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7400.000000 1434850.000000 999,'-22.000000'98.000000'0,"6.000000"-3.000000"0 ,7.000000-3.000000 0,6.000000-2.000000 0,3.000000 8.000000 0,0.000000 22.000000 0,0.000000 22.000000 0,0.000000 23.000000 0,-4.000000 13.000000 0,-5.000000 6.000000 0,-7.000000 7.000000 0,-5.000000 6.000000 0,-4.000000-2.000000 0,0.000000-9.000000 0,0.000000-10.000000 0,0.000000-8.000000 0,1.000000-12.000000 0,4.000000-12.000000 0,3.000000-13.000000 0,3.000000-12.000000 0,3.000000-15.000000-20,3.000000-15.000000-39,3.000000-15.000000-42,4.000000-16.000000-39</inkml:trace>
</inkml:ink>
</file>

<file path=word/ink/ink6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9300.000000 1433650.000000 999,'-22.000000'96.000000'0,"6.000000"-5.000000"0 ,7.000000-7.000000 0,6.000000-5.000000 0,3.000000-3.000000 0,0.000000 4.000000 0,0.000000 3.000000 0,0.000000 3.000000 0,1.000000-1.000000 0,4.000000-2.000000 0,3.000000-3.000000 0,3.000000-3.000000 0</inkml:trace>
</inkml:ink>
</file>

<file path=word/ink/ink60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9500.000000 1437650.000000 999,'-113.000000'-2.000000'0,"76.000000"-3.000000"0 ,74.000000-3.000000 0,76.000000-2.000000 0,35.000000-5.000000 0,-3.000000-2.000000 0,-3.000000-3.000000 0,-2.000000-3.000000 0,2.000000 1.000000 0,9.000000 6.000000 0,10.000000 7.000000 0,10.000000 6.000000 0,14.000000 4.000000 0,23.000000 4.000000 0,22.000000 3.000000 0,22.000000 3.000000 0,10.000000 3.000000 0,1.000000 3.000000 0,-1.000000 3.000000 0,1.000000 4.000000 0,7.000000-3.000000 0,16.000000-5.000000 0,15.000000-7.000000 0,17.000000-5.000000 0,3.000000-4.000000 0,-5.000000 0.000000 0,-7.000000 0.000000 0,-5.000000 0.000000 0,-1.000000 1.000000 0,6.000000 4.000000 0,7.000000 3.000000 0,6.000000 3.000000 0,1.000000 3.000000 0,-3.000000 3.000000 0,-3.000000 3.000000 0,-2.000000 4.000000 0,-33.000000-3.000000 0,-58.000000-5.000000 0,-60.000000-7.000000 0,-59.000000-5.000000 0,-23.000000-3.000000 0,17.000000 4.000000 0,15.000000 3.000000 0,16.000000 3.000000 0,-4.000000 1.000000-20,-21.000000 1.000000-39,-22.000000-1.000000-42,-22.000000 1.000000-39</inkml:trace>
</inkml:ink>
</file>

<file path=word/ink/ink6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550.000000 1436300.000000 999,'20.000000'118.000000'0,"-9.000000"-11.000000"0 ,-10.000000-14.000000 0,-8.000000-11.000000 0,-8.000000-7.000000 0,-2.000000 0.000000 0,-3.000000 0.000000 0,-3.000000 0.000000 0,-6.000000 10.000000 0,-5.000000 23.000000 0,-7.000000 22.000000 0,-5.000000 22.000000 0</inkml:trace>
</inkml:ink>
</file>

<file path=word/ink/ink6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500.000000 1437900.000000 999,'65.000000'121.000000'0,"-18.000000"-5.000000"0 ,-19.000000-7.000000 0,-18.000000-5.000000 0,-10.000000-3.000000 0,0.000000 4.000000 0,0.000000 3.000000 0,0.000000 3.000000 0,0.000000-1.000000 0,0.000000-2.000000 0,0.000000-3.000000 0,0.000000-3.000000 0</inkml:trace>
</inkml:ink>
</file>

<file path=word/ink/ink6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2250.000000 1437800.000000 999,'129.000000'7.000000'0,"10.000000"-33.000000"0 ,10.000000-35.000000 0,9.000000-34.000000 0,-7.000000-12.000000 0,-21.000000 14.000000 0,-22.000000 11.000000 0,-22.000000 14.000000 0,-11.000000 5.000000 0,0.000000 1.000000 0,0.000000-1.000000 0,0.000000 1.000000 0,-4.000000 1.000000 0,-5.000000 3.000000 0,-7.000000 3.000000 0,-5.000000 4.000000 0</inkml:trace>
</inkml:ink>
</file>

<file path=word/ink/ink6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6800.000000 980750.000000 999,'143.000000'-50.000000'0,"-11.000000"0.000000"0 ,-14.000000 0.000000 0,-11.000000 0.000000 0,-6.000000 1.000000 0,4.000000 4.000000 0,3.000000 3.000000 0,3.000000 3.000000 0,-4.000000 4.000000 0,-8.000000 7.000000 0,-10.000000 6.000000 0,-9.000000 7.000000 0,-9.000000 0.000000 0,-5.000000-2.000000 0,-7.000000-3.000000 0,-5.000000-3.000000 0</inkml:trace>
</inkml:ink>
</file>

<file path=word/ink/ink6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3350.000000 1436100.000000 999,'0.000000'100.000000'0,"0.000000"0.000000"0 ,0.000000 0.000000 0,0.000000 0.000000 0,0.000000-4.000000 0,0.000000-5.000000 0,0.000000-7.000000 0,0.000000-5.000000 0,-7.000000 19.000000 0,-11.000000 47.000000 0,-14.000000 47.000000 0,-11.000000 48.000000 0,-6.000000 10.000000 0,4.000000-25.000000 0,3.000000-25.000000 0,3.000000-25.000000 0,3.000000-25.000000-20,3.000000-25.000000-39,3.000000-25.000000-42,4.000000-25.000000-39</inkml:trace>
</inkml:ink>
</file>

<file path=word/ink/ink6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3500.000000 1437200.000000 999,'25.000000'235.000000'0,"0.000000"-27.000000"0 ,0.000000-28.000000 0,0.000000-28.000000 0,-2.000000-15.000000 0,-3.000000 1.000000 0,-3.000000-1.000000 0,-2.000000 1.000000 0,0.000000-9.000000 0,7.000000-15.000000 0,6.000000-15.000000 0,7.000000-16.000000 0,8.000000-23.000000 0,14.000000-27.000000 0,11.000000-28.000000 0,14.000000-28.000000 0,3.000000-26.000000 0,-2.000000-21.000000 0,-3.000000-22.000000 0,-3.000000-22.000000 0,-2.000000-11.000000 0,0.000000 0.000000 0,0.000000 0.000000 0,0.000000 0.000000 0,-7.000000 4.000000 0,-11.000000 10.000000 0,-14.000000 10.000000 0,-11.000000 9.000000 0</inkml:trace>
</inkml:ink>
</file>

<file path=word/ink/ink6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4350.000000 1435650.000000 999,'28.000000'137.000000'0,"6.000000"-24.000000"0 ,7.000000-26.000000 0,6.000000-24.000000 0,4.000000-13.000000 0,4.000000 0.000000 0,3.000000 0.000000 0,3.000000 0.000000 0</inkml:trace>
</inkml:ink>
</file>

<file path=word/ink/ink6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6750.000000 1435650.000000 999,'-80.000000'101.000000'0,"-9.000000"4.000000"0 ,-10.000000 3.000000 0,-8.000000 3.000000 0</inkml:trace>
</inkml:ink>
</file>

<file path=word/ink/ink614.xml><?xml version="1.0" encoding="utf-8"?>
<inkml:ink xmlns:inkml="http://www.w3.org/2003/InkML">
  <annotation type="ScanImages2ExtractSignatures">1</annotation>
  <annotation type="ScanImagesWidth">8724267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800.000000 1436850.000000 999,'87.000000'150.000000'0,"-24.000000"0.000000"0 ,-26.000000 0.000000 0,-24.000000 0.000000 0,-13.000000 1.000000 0,0.000000 4.000000 0,0.000000 3.000000 0,0.000000 3.000000 0,0.000000-1.000000 0,0.000000-2.000000 0,0.000000-3.000000 0,0.000000-3.000000 0,0.000000-12.000000 0,0.000000-18.000000 0,0.000000-19.000000 0,0.000000-18.000000 0</inkml:trace>
</inkml:ink>
</file>

<file path=word/ink/ink615.xml><?xml version="1.0" encoding="utf-8"?>
<inkml:ink xmlns:inkml="http://www.w3.org/2003/InkML">
  <annotation type="ScanImages2ExtractSignatures">1</annotation>
  <annotation type="ScanImagesWidth">1690831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6100.000000 1437950.000000 999,'73.000000'-74.000000'0,"-3.000000"4.000000"0 ,-3.000000 3.000000 0,-2.000000 3.000000 0,3.000000-2.000000 0,14.000000-6.000000 0,11.000000-6.000000 0,14.000000-6.000000 0,5.000000-2.000000 0,1.000000 3.000000 0,-1.000000 3.000000 0,1.000000 4.000000 0,-6.000000 4.000000 0,-8.000000 6.000000 0,-10.000000 7.000000 0,-9.000000 6.000000 0,-5.000000 1.000000 0,0.000000-3.000000 0,0.000000-3.000000 0,0.000000-2.000000 0,-5.000000 0.000000 0,-9.000000 7.000000 0,-10.000000 6.000000 0,-8.000000 7.000000 0,-8.000000 0.000000 0,-2.000000-2.000000 0,-3.000000-3.000000 0,-3.000000-3.000000 0</inkml:trace>
</inkml:ink>
</file>

<file path=word/ink/ink616.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7850.000000 1435950.000000 999,'-90.000000'53.000000'0,"23.000000"6.000000"0 ,22.000000 7.000000 0,22.000000 6.000000 0,12.000000 9.000000 0,3.000000 13.000000 0,3.000000 12.000000 0,4.000000 13.000000 0,-3.000000 6.000000 0,-5.000000 0.000000 0,-7.000000 0.000000 0,-5.000000 0.000000 0,-3.000000-7.000000 0,4.000000-11.000000 0,3.000000-14.000000 0,3.000000-11.000000 0</inkml:trace>
</inkml:ink>
</file>

<file path=word/ink/ink61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7050.000000 1437700.000000 999,'45.000000'137.000000'0,"-9.000000"-24.000000"0 ,-10.000000-26.000000 0,-8.000000-24.000000 0,-6.000000-10.000000 0,1.000000 6.000000 0,-1.000000 7.000000 0,1.000000 6.000000 0,4.000000-15.000000 0,9.000000-33.000000 0,10.000000-35.000000 0,10.000000-34.000000 0,2.000000-21.000000 0,-3.000000-6.000000 0,-3.000000-6.000000 0,-2.000000-6.000000 0,-3.000000-4.000000 0,1.000000 1.000000 0,-1.000000-1.000000 0,1.000000 1.000000 0,-1.000000 4.000000 0,1.000000 9.000000 0,-1.000000 10.000000 0,1.000000 10.000000 0,-4.000000 25.000000 0,-6.000000 45.000000 0,-6.000000 43.000000 0,-6.000000 45.000000 0,-10.000000 19.000000 0,-12.000000-3.000000 0,-13.000000-3.000000 0,-12.000000-2.000000 0,-7.000000-1.000000 0,1.000000 3.000000 0,-1.000000 3.000000 0,1.000000 4.000000 0,1.000000-4.000000 0,3.000000-9.000000 0,3.000000-10.000000 0,4.000000-8.000000 0</inkml:trace>
</inkml:ink>
</file>

<file path=word/ink/ink61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8000.000000 1438600.000000 999,'95.000000'115.000000'0,"-9.000000"-18.000000"0 ,-10.000000-19.000000 0,-8.000000-18.000000 0,-6.000000-9.000000 0,1.000000 4.000000 0,-1.000000 3.000000 0,1.000000 3.000000 0,-4.000000-1.000000-20,-6.000000-2.000000-39,-6.000000-3.000000-42,-6.000000-3.000000-39</inkml:trace>
</inkml:ink>
</file>

<file path=word/ink/ink619.xml><?xml version="1.0" encoding="utf-8"?>
<inkml:ink xmlns:inkml="http://www.w3.org/2003/InkML">
  <annotation type="ScanImages2ExtractSignatures">1</annotation>
  <annotation type="ScanImagesWidth">26265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0050.000000 1436450.000000 999,'-35.000000'110.000000'0,"32.000000"-27.000000"0 ,31.000000-28.000000 0,32.000000-28.000000 0,13.000000-18.000000 0,-3.000000-6.000000 0,-3.000000-6.000000 0,-2.000000-6.000000 0,-5.000000-2.000000 0,-2.000000 3.000000 0,-3.000000 3.000000 0,-3.000000 4.000000 0,-7.000000 8.000000 0,-9.000000 17.000000 0,-10.000000 15.000000 0,-8.000000 16.000000 0,0.000000 12.000000 0,14.000000 9.000000 0,11.000000 10.000000 0,14.000000 10.000000 0,-1.000000-1.000000 0,-12.000000-9.000000 0,-13.000000-10.000000 0,-12.000000-8.000000 0,-5.000000-4.000000 0,3.000000 3.000000 0,3.000000 3.000000 0,4.000000 4.000000 0,-10.000000 1.000000 0,-22.000000 0.000000 0,-22.000000 0.000000 0,-21.000000 0.000000 0,-10.000000-7.000000 0,3.000000-11.000000 0,3.000000-14.000000 0,4.000000-11.000000 0,-1.000000-12.000000-20,-3.000000-9.000000-39,-3.000000-10.000000-42,-2.000000-8.000000-39</inkml:trace>
</inkml:ink>
</file>

<file path=word/ink/ink62.xml><?xml version="1.0" encoding="utf-8"?>
<inkml:ink xmlns:inkml="http://www.w3.org/2003/InkML">
  <annotation type="ScanImages2ExtractSignatures">1</annotation>
  <annotation type="ScanImagesWidth">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8150.000000 979400.000000 999,'-113.000000'50.000000'0,"26.000000"0.000000"0 ,24.000000 0.000000 0,26.000000 0.000000 0,15.000000 7.000000 0,6.000000 17.000000 0,7.000000 15.000000 0,6.000000 16.000000 0,1.000000 16.000000 0,-3.000000 20.000000 0,-3.000000 18.000000 0,-2.000000 20.000000 0,-1.000000 2.000000 0,3.000000-12.000000 0,3.000000-13.000000 0,4.000000-12.000000 0,5.000000-18.000000 0,10.000000-21.000000 0,10.000000-22.000000 0,9.000000-22.000000 0,7.000000-21.000000 0,7.000000-18.000000 0,6.000000-19.000000 0,7.000000-18.000000 0,2.000000-17.000000 0,1.000000-11.000000 0,-1.000000-14.000000 0,1.000000-11.000000 0,-6.000000-3.000000-20,-8.000000 10.000000-40,-10.000000 10.000000-39,-9.000000 9.000000-41</inkml:trace>
</inkml:ink>
</file>

<file path=word/ink/ink62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0050.000000 1437200.000000 999,'46.000000'214.000000'0,"-5.000000"-22.000000"0 ,-7.000000-22.000000 0,-5.000000-21.000000 0,-6.000000-9.000000 0,-3.000000 7.000000 0,-3.000000 6.000000 0,-2.000000 7.000000 0,-3.000000-1.000000 0,1.000000-6.000000 0,-1.000000-6.000000 0,1.000000-6.000000 0,-3.000000-13.000000 0,-2.000000-19.000000 0,-3.000000-18.000000 0,-3.000000-19.000000 0</inkml:trace>
</inkml:ink>
</file>

<file path=word/ink/ink621.xml><?xml version="1.0" encoding="utf-8"?>
<inkml:ink xmlns:inkml="http://www.w3.org/2003/InkML">
  <annotation type="ScanImages2ExtractSignatures">1</annotation>
  <annotation type="ScanImagesWidth">5052902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600.000000 1436400.000000 999,'184.000000'-94.000000'0,"-31.000000"13.000000"0 ,-31.000000 12.000000 0,-31.000000 13.000000 0,-15.000000 7.000000 0,4.000000 4.000000 0,3.000000 3.000000 0,3.000000 3.000000 0,-2.000000 3.000000 0,-6.000000 3.000000 0,-6.000000 3.000000 0,-6.000000 4.000000 0</inkml:trace>
</inkml:ink>
</file>

<file path=word/ink/ink622.xml><?xml version="1.0" encoding="utf-8"?>
<inkml:ink xmlns:inkml="http://www.w3.org/2003/InkML">
  <annotation type="ScanImages2ExtractSignatures">1</annotation>
  <annotation type="ScanImagesWidth">50528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3150.000000 1436050.000000 999,'73.000000'125.000000'0,"-3.000000"0.000000"0 ,-3.000000 0.000000 0,-2.000000 0.000000 0,-3.000000 10.000000 0,1.000000 23.000000 0,-1.000000 22.000000 0,1.000000 22.000000 0,-6.000000 10.000000 0,-8.000000 1.000000 0,-10.000000-1.000000 0,-9.000000 1.000000 0,-7.000000-4.000000 0,-3.000000-6.000000 0,-3.000000-6.000000 0,-2.000000-6.000000 0,-5.000000-10.000000 0,-2.000000-12.000000 0,-3.000000-13.000000 0,-3.000000-12.000000 0,-6.000000-18.000000 0,-5.000000-21.000000 0,-7.000000-22.000000 0,-5.000000-22.000000 0,-9.000000-13.000000-20,-9.000000-3.000000-39,-10.000000-3.000000-42,-8.000000-2.000000-39</inkml:trace>
</inkml:ink>
</file>

<file path=word/ink/ink6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800.000000 1437650.000000 999,'90.000000'78.000000'0,"-18.000000"6.000000"0 ,-19.000000 7.000000 0,-18.000000 6.000000 0,-14.000000 3.000000 0,-5.000000 0.000000 0,-7.000000 0.000000 0,-5.000000 0.000000 0,-4.000000-7.000000 0,0.000000-11.000000 0,0.000000-14.000000 0,0.000000-11.000000 0,3.000000-20.000000 0,6.000000-24.000000 0,7.000000-26.000000 0,6.000000-24.000000 0,3.000000-21.000000 0,0.000000-16.000000 0,0.000000-15.000000 0,0.000000-15.000000 0,0.000000-9.000000 0,0.000000 1.000000 0,0.000000-1.000000 0,0.000000 1.000000 0,1.000000 5.000000 0,4.000000 14.000000 0,3.000000 11.000000 0,3.000000 14.000000 0,4.000000 10.000000 0,7.000000 9.000000 0,6.000000 10.000000 0,7.000000 10.000000 0,-6.000000 21.000000 0,-15.000000 34.000000 0,-15.000000 35.000000 0,-16.000000 35.000000 0,-15.000000 14.000000 0,-11.000000-2.000000 0,-14.000000-3.000000 0,-11.000000-3.000000 0,-4.000000-4.000000 0,6.000000-3.000000 0,7.000000-3.000000 0,6.000000-2.000000 0</inkml:trace>
</inkml:ink>
</file>

<file path=word/ink/ink624.xml><?xml version="1.0" encoding="utf-8"?>
<inkml:ink xmlns:inkml="http://www.w3.org/2003/InkML">
  <annotation type="ScanImages2ExtractSignatures">1</annotation>
  <annotation type="ScanImagesWidth">-21212526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5050.000000 1436350.000000 999,'-88.000000'34.000000'0,"26.000000"19.000000"0 ,24.000000 19.000000 0,26.000000 19.000000 0,15.000000 26.000000 0,6.000000 34.000000 0,7.000000 35.000000 0,6.000000 35.000000 0,4.000000 11.000000 0,4.000000-8.000000 0,3.000000-10.000000 0,3.000000-9.000000 0,4.000000-16.000000 0,7.000000-22.000000 0,6.000000-22.000000 0,7.000000-21.000000 0,0.000000-24.000000 0,-2.000000-25.000000 0,-3.000000-25.000000 0,-3.000000-25.000000 0</inkml:trace>
</inkml:ink>
</file>

<file path=word/ink/ink6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5900.000000 1437200.000000 999,'0.000000'237.000000'0,"0.000000"-24.000000"0 ,0.000000-26.000000 0,0.000000-24.000000 0,-2.000000-10.000000 0,-3.000000 6.000000 0,-3.000000 7.000000 0,-2.000000 6.000000 0,-6.000000-1.000000 0,-6.000000-5.000000 0,-6.000000-7.000000 0,-6.000000-5.000000 0,-2.000000-15.000000 0,3.000000-22.000000 0,3.000000-22.000000 0,4.000000-21.000000 0,-6.000000-29.000000 0,-11.000000-34.000000 0,-14.000000-35.000000 0,-11.000000-33.000000 0,-4.000000-22.000000 0,6.000000-5.000000 0,7.000000-7.000000 0,6.000000-5.000000 0,1.000000-4.000000 0,-3.000000 0.000000 0,-3.000000 0.000000 0,-2.000000 0.000000 0,0.000000 3.000000 0,7.000000 6.000000 0,6.000000 7.000000 0,7.000000 6.000000 0,5.000000 6.000000 0,7.000000 6.000000 0,6.000000 7.000000 0,7.000000 6.000000 0,10.000000 6.000000 0,16.000000 6.000000 0,15.000000 7.000000 0,17.000000 6.000000 0,13.000000-1.000000 0,13.000000-5.000000 0,12.000000-7.000000 0,13.000000-5.000000 0,9.000000-9.000000 0,6.000000-9.000000 0,7.000000-10.000000 0,6.000000-8.000000 0,-8.000000 0.000000-20,-22.000000 14.000000-39,-22.000000 11.000000-42,-21.000000 14.000000-39</inkml:trace>
</inkml:ink>
</file>

<file path=word/ink/ink62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7850.000000 1439050.000000 999,'165.000000'7.000000'0,"-18.000000"17.000000"0 ,-19.000000 15.000000 0,-18.000000 16.000000 0,-15.000000 5.000000 0,-9.000000-2.000000 0,-10.000000-3.000000 0,-8.000000-3.000000 0,-6.000000-4.000000 0,1.000000-3.000000 0,-1.000000-3.000000 0,1.000000-2.000000 0</inkml:trace>
</inkml:ink>
</file>

<file path=word/ink/ink627.xml><?xml version="1.0" encoding="utf-8"?>
<inkml:ink xmlns:inkml="http://www.w3.org/2003/InkML">
  <annotation type="ScanImages2ExtractSignatures">1</annotation>
  <annotation type="ScanImagesWidth">-21113136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1900.000000 1435850.000000 999,'-99.000000'34.000000'0,"4.000000"19.000000"0 ,3.000000 19.000000 0,3.000000 19.000000 0,-1.000000 18.000000 0,-2.000000 19.000000 0,-3.000000 19.000000 0,-3.000000 19.000000 0,2.000000 5.000000 0,10.000000-5.000000 0,10.000000-7.000000 0,9.000000-5.000000 0,9.000000-15.000000 0,9.000000-22.000000 0,10.000000-22.000000 0,10.000000-21.000000 0</inkml:trace>
</inkml:ink>
</file>

<file path=word/ink/ink628.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0700.000000 1437700.000000 999,'0.000000'93.000000'0,"0.000000"-11.000000"0 ,0.000000-14.000000 0,0.000000-11.000000 0,3.000000-3.000000 0,6.000000 10.000000 0,7.000000 10.000000 0,6.000000 9.000000 0,-1.000000 7.000000 0,-5.000000 7.000000 0,-7.000000 6.000000 0,-5.000000 7.000000 0,-3.000000 2.000000 0,4.000000 1.000000 0,3.000000-1.000000 0,3.000000 1.000000 0,-1.000000-7.000000 0,-2.000000-12.000000 0,-3.000000-13.000000 0,-3.000000-12.000000 0,4.000000-35.000000 0,13.000000-56.000000 0,12.000000-56.000000 0,13.000000-56.000000 0,1.000000-23.000000 0,-9.000000 14.000000 0,-10.000000 11.000000 0,-8.000000 14.000000 0</inkml:trace>
</inkml:ink>
</file>

<file path=word/ink/ink629.xml><?xml version="1.0" encoding="utf-8"?>
<inkml:ink xmlns:inkml="http://www.w3.org/2003/InkML">
  <annotation type="ScanImages2ExtractSignatures">1</annotation>
  <annotation type="ScanImagesWidth">5052902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1350.000000 1437750.000000 999,'50.000000'-94.000000'0,"0.000000"13.000000"0 ,0.000000 12.000000 0,0.000000 13.000000 0,1.000000 10.000000 0,4.000000 10.000000 0,3.000000 10.000000 0,3.000000 9.000000 0,-1.000000 7.000000 0,-2.000000 7.000000 0,-3.000000 6.000000 0,-3.000000 7.000000 0,-4.000000 8.000000 0,-3.000000 14.000000 0,-3.000000 11.000000 0,-2.000000 14.000000 0,-5.000000 13.000000 0,-2.000000 16.000000 0,-3.000000 15.000000 0,-3.000000 17.000000 0,-4.000000 11.000000 0,-3.000000 10.000000 0,-3.000000 10.000000 0,-2.000000 9.000000 0,-5.000000 7.000000 0,-2.000000 7.000000 0,-3.000000 6.000000 0,-3.000000 7.000000 0,-2.000000-12.000000 0,0.000000-28.000000 0,0.000000-28.000000 0,0.000000-27.000000 0,-7.000000-26.000000 0,-11.000000-22.000000 0,-14.000000-22.000000 0,-11.000000-21.000000 0,-9.000000-21.000000 0,-3.000000-19.000000 0,-3.000000-18.000000 0,-2.000000-19.000000 0,-3.000000-15.000000 0,1.000000-8.000000 0,-1.000000-10.000000 0,1.000000-9.000000 0,2.000000-2.000000 0,7.000000 6.000000 0,6.000000 7.000000 0,7.000000 6.000000 0,10.000000 3.000000 0,16.000000 0.000000 0,15.000000 0.000000 0,17.000000 0.000000 0,14.000000-2.000000 0,17.000000-3.000000 0,15.000000-3.000000 0,16.000000-2.000000 0,10.000000-6.000000 0,7.000000-6.000000 0,6.000000-6.000000 0,7.000000-6.000000 0,0.000000-4.000000 0,-2.000000 1.000000 0,-3.000000-1.000000 0,-3.000000 1.000000 0,-4.000000 4.000000 0,-3.000000 9.000000 0,-3.000000 10.000000 0,-2.000000 10.000000 0,-8.000000 8.000000 0,-8.000000 10.000000 0,-10.000000 10.000000 0,-9.000000 9.000000 0,-12.000000 26.000000 0,-11.000000 44.000000 0,-14.000000 44.000000 0,-11.000000 44.000000 0,-9.000000 19.000000 0,-3.000000-2.000000 0,-3.000000-3.000000 0,-2.000000-3.000000 0,-1.000000-6.000000 0,3.000000-5.000000 0,3.000000-7.000000 0,4.000000-5.000000 0,8.000000-6.000000 0,17.000000-3.000000 0,15.000000-3.000000 0,16.000000-2.000000 0,5.000000-6.000000 0,-2.000000-6.000000 0,-3.000000-6.000000 0,-3.000000-6.000000 0,-1.000000-2.000000 0,4.000000 3.000000 0,3.000000 3.000000 0,3.000000 4.000000 0,-1.000000 2.000000 0,-2.000000 4.000000 0,-3.000000 3.000000 0,-3.000000 3.000000 0,-6.000000 3.000000 0,-5.000000 3.000000 0,-7.000000 3.000000 0,-5.000000 4.000000 0,-6.000000 1.000000 0,-3.000000 0.000000 0,-3.000000 0.000000 0,-2.000000 0.000000 0,-5.000000 0.000000 0,-2.000000 0.000000 0,-3.000000 0.000000 0,-3.000000 0.000000 0,-9.000000 1.000000 0,-11.000000 4.000000 0,-14.000000 3.000000 0,-11.000000 3.000000 0,-11.000000-2.000000 0,-5.000000-6.000000 0,-7.000000-6.000000 0,-5.000000-6.000000 0,-6.000000-9.000000 0,-3.000000-8.000000 0,-3.000000-10.000000 0,-2.000000-9.000000 0,0.000000-9.000000 0,7.000000-5.000000 0,6.000000-7.000000 0,7.000000-5.000000 0,5.000000-11.000000 0,7.000000-11.000000 0,6.000000-14.000000 0,7.000000-11.000000 0,5.000000-11.000000 0,7.000000-5.000000 0,6.000000-7.000000 0,7.000000-5.000000 0,11.000000-3.000000 0,20.000000 4.000000 0,18.000000 3.000000 0,20.000000 3.000000 0,16.000000-5.000000 0,16.000000-12.000000 0,15.000000-13.000000 0,17.000000-12.000000 0,7.000000-7.000000 0,0.000000 1.000000 0,0.000000-1.000000 0,0.000000 1.000000 0,-11.000000 8.000000-20,-22.000000 20.000000-39,-22.000000 18.000000-42,-21.000000 20.000000-39</inkml:trace>
</inkml:ink>
</file>

<file path=word/ink/ink63.xml><?xml version="1.0" encoding="utf-8"?>
<inkml:ink xmlns:inkml="http://www.w3.org/2003/InkML">
  <annotation type="ScanImages2ExtractSignatures">1</annotation>
  <annotation type="ScanImagesWidth">1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9050.000000 980800.000000 999,'21.000000'93.000000'0,"-5.000000"-11.000000"0 ,-7.000000-14.000000 0,-5.000000-11.000000 0,-4.000000-6.000000 0,0.000000 4.000000 0,0.000000 3.000000 0,0.000000 3.000000 0,0.000000-2.000000 0,0.000000-6.000000 0,0.000000-6.000000 0,0.000000-6.000000 0</inkml:trace>
</inkml:ink>
</file>

<file path=word/ink/ink630.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6650.000000 1438100.000000 999,'-115.000000'96.000000'0,"23.000000"-5.000000"0 ,22.000000-7.000000 0,22.000000-5.000000 0,8.000000-3.000000 0,-2.000000 4.000000 0,-3.000000 3.000000 0,-3.000000 3.000000 0,-1.000000-1.000000 0,4.000000-2.000000 0,3.000000-3.000000 0,3.000000-3.000000 0,1.000000-6.000000 0,1.000000-5.000000 0,-1.000000-7.000000 0,1.000000-5.000000 0</inkml:trace>
</inkml:ink>
</file>

<file path=word/ink/ink631.xml><?xml version="1.0" encoding="utf-8"?>
<inkml:ink xmlns:inkml="http://www.w3.org/2003/InkML">
  <annotation type="ScanImages2ExtractSignatures">1</annotation>
  <annotation type="ScanImagesWidth">-43956254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6500.000000 1438250.000000 999,'209.000000'184.000000'0,"-31.000000"-31.000000"0 ,-31.000000-31.000000 0,-31.000000-31.000000 0,-13.000000-18.000000 0,6.000000-3.000000 0,7.000000-3.000000 0,6.000000-2.000000 0,1.000000-8.000000 0,-3.000000-8.000000 0,-3.000000-10.000000 0,-2.000000-9.000000 0,-5.000000-10.000000 0,-2.000000-9.000000 0,-3.000000-10.000000 0,-3.000000-8.000000 0</inkml:trace>
</inkml:ink>
</file>

<file path=word/ink/ink63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0850.000000 1436050.000000 999,'92.000000'51.000000'0,"-16.000000"4.000000"0 ,-15.000000 3.000000 0,-15.000000 3.000000 0,-14.000000 10.000000 0,-8.000000 20.000000 0,-10.000000 18.000000 0,-9.000000 20.000000 0,-10.000000 16.000000 0,-9.000000 16.000000 0,-10.000000 15.000000 0,-8.000000 17.000000 0,-11.000000 5.000000 0,-8.000000-3.000000 0,-10.000000-3.000000 0,-9.000000-2.000000 0,-9.000000-6.000000 0,-5.000000-6.000000 0,-7.000000-6.000000 0,-5.000000-6.000000 0,-4.000000-15.000000 0,0.000000-21.000000 0,0.000000-22.000000 0,0.000000-22.000000 0,4.000000-24.000000 0,10.000000-24.000000 0,10.000000-26.000000 0,9.000000-24.000000 0,6.000000-26.000000 0,3.000000-24.000000 0,3.000000-26.000000 0,4.000000-24.000000 0</inkml:trace>
</inkml:ink>
</file>

<file path=word/ink/ink6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9300.000000 1437800.000000 999,'145.000000'-11.000000'0,"-9.000000"28.000000"0 ,-10.000000 28.000000 0,-8.000000 29.000000 0,-1.000000 16.000000 0,9.000000 7.000000 0,10.000000 6.000000 0,10.000000 7.000000 0,0.000000 2.000000 0,-5.000000 1.000000 0,-7.000000-1.000000 0,-5.000000 1.000000 0,-12.000000-6.000000 0,-16.000000-8.000000 0,-15.000000-10.000000 0,-15.000000-9.000000 0</inkml:trace>
</inkml:ink>
</file>

<file path=word/ink/ink634.xml><?xml version="1.0" encoding="utf-8"?>
<inkml:ink xmlns:inkml="http://www.w3.org/2003/InkML">
  <annotation type="ScanImages2ExtractSignatures">1</annotation>
  <annotation type="ScanImagesWidth">-21024604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9350.000000 1436650.000000 999,'98.000000'93.000000'0,"-3.000000"-11.000000"0 ,-3.000000-14.000000 0,-2.000000-11.000000 0,0.000000-7.000000 0,7.000000 0.000000 0,6.000000 0.000000 0,7.000000 0.000000 0</inkml:trace>
</inkml:ink>
</file>

<file path=word/ink/ink635.xml><?xml version="1.0" encoding="utf-8"?>
<inkml:ink xmlns:inkml="http://www.w3.org/2003/InkML">
  <annotation type="ScanImages2ExtractSignatures">1</annotation>
  <annotation type="ScanImagesWidth">-20818729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3000.000000 1435950.000000 999,'28.000000'-115.000000'0,"6.000000"23.000000"0 ,7.000000 22.000000 0,6.000000 22.000000 0,4.000000 12.000000 0,4.000000 3.000000 0,3.000000 3.000000 0,3.000000 4.000000 0,-1.000000 15.000000 0,-2.000000 28.000000 0,-3.000000 28.000000 0,-3.000000 29.000000 0,-9.000000 18.000000 0,-11.000000 9.000000 0,-14.000000 10.000000 0,-11.000000 10.000000 0,-11.000000 5.000000 0,-5.000000 4.000000 0,-7.000000 3.000000 0,-5.000000 3.000000 0,-3.000000-1.000000 0,4.000000-2.000000 0,3.000000-3.000000 0,3.000000-3.000000 0,1.000000-9.000000 0,1.000000-11.000000 0,-1.000000-14.000000 0,1.000000-11.000000 0</inkml:trace>
</inkml:ink>
</file>

<file path=word/ink/ink63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3850.000000 1438700.000000 999,'4.000000'135.000000'-20,"10.000000"-27.000000"-39 ,10.000000-28.000000-42,9.000000-28.000000-39</inkml:trace>
</inkml:ink>
</file>

<file path=word/ink/ink637.xml><?xml version="1.0" encoding="utf-8"?>
<inkml:ink xmlns:inkml="http://www.w3.org/2003/InkML">
  <annotation type="ScanImages2ExtractSignatures">1</annotation>
  <annotation type="ScanImagesWidth">-20819511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7550.000000 1436450.000000 999,'-83.000000'34.000000'0,"34.000000"-31.000000"0 ,35.000000-31.000000 0,35.000000-31.000000 0,18.000000-15.000000 0,3.000000 4.000000 0,3.000000 3.000000 0,4.000000 3.000000 0,1.000000 3.000000 0,0.000000 3.000000 0,0.000000 3.000000 0,0.000000 4.000000 0,1.000000 2.000000 0,4.000000 4.000000 0,3.000000 3.000000 0,3.000000 3.000000 0,-1.000000 6.000000 0,-2.000000 9.000000 0,-3.000000 10.000000 0,-3.000000 10.000000 0,-2.000000 13.000000 0,0.000000 19.000000 0,0.000000 19.000000 0,0.000000 19.000000 0,-10.000000 13.000000 0,-18.000000 10.000000 0,-19.000000 10.000000 0,-18.000000 9.000000 0,-15.000000 6.000000 0,-9.000000 3.000000 0,-10.000000 3.000000 0,-8.000000 4.000000 0,-8.000000 5.000000 0,-2.000000 10.000000 0,-3.000000 10.000000 0,-3.000000 9.000000 0,-1.000000 1.000000 0,4.000000-6.000000 0,3.000000-6.000000 0,3.000000-6.000000 0,4.000000-12.000000 0,7.000000-15.000000 0,6.000000-15.000000 0,7.000000-16.000000 0,13.000000-32.000000 0,22.000000-46.000000 0,22.000000-47.000000 0,23.000000-47.000000 0,13.000000-27.000000 0,6.000000-6.000000 0,7.000000-6.000000 0,6.000000-6.000000 0,4.000000 1.000000 0,4.000000 9.000000 0,3.000000 10.000000 0,3.000000 10.000000 0,4.000000 10.000000 0,7.000000 13.000000 0,6.000000 12.000000 0,7.000000 13.000000 0,-3.000000 12.000000 0,-8.000000 13.000000 0,-10.000000 12.000000 0,-9.000000 13.000000 0,-13.000000 12.000000 0,-16.000000 13.000000 0,-15.000000 12.000000 0,-15.000000 13.000000 0,-14.000000 13.000000 0,-8.000000 17.000000 0,-10.000000 15.000000 0,-9.000000 16.000000 0,-12.000000 12.000000 0,-11.000000 9.000000 0,-14.000000 10.000000 0,-11.000000 10.000000 0,-7.000000 2.000000 0,0.000000-3.000000 0,0.000000-3.000000 0,0.000000-2.000000 0,1.000000-9.000000 0,4.000000-12.000000 0,3.000000-13.000000 0,3.000000-12.000000 0,14.000000-30.000000 0,25.000000-47.000000 0,25.000000-47.000000 0,25.000000-46.000000 0</inkml:trace>
</inkml:ink>
</file>

<file path=word/ink/ink638.xml><?xml version="1.0" encoding="utf-8"?>
<inkml:ink xmlns:inkml="http://www.w3.org/2003/InkML">
  <annotation type="ScanImages2ExtractSignatures">1</annotation>
  <annotation type="ScanImagesWidth">-21030052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0200.000000 1438350.000000 999,'25.000000'159.000000'-20,"0.000000"-31.000000"-39 ,0.000000-31.000000-42,0.000000-31.000000-39</inkml:trace>
</inkml:ink>
</file>

<file path=word/ink/ink6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500.000000 1436700.000000 999,'67.000000'143.000000'0,"-16.000000"-11.000000"0 ,-15.000000-14.000000 0,-15.000000-11.000000 0,-11.000000-3.000000 0,-2.000000 10.000000 0,-3.000000 10.000000 0,-3.000000 9.000000 0,-4.000000 2.000000 0,-3.000000-2.000000 0,-3.000000-3.000000 0,-2.000000-3.000000 0,-1.000000-7.000000 0,3.000000-9.000000 0,3.000000-10.000000 0,4.000000-8.000000 0,1.000000-11.000000-20,0.000000-8.000000-39,0.000000-10.000000-42,0.000000-9.000000-39</inkml:trace>
</inkml:ink>
</file>

<file path=word/ink/ink64.xml><?xml version="1.0" encoding="utf-8"?>
<inkml:ink xmlns:inkml="http://www.w3.org/2003/InkML">
  <annotation type="ScanImages2ExtractSignatures">1</annotation>
  <annotation type="ScanImagesWidth">3682359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0400.000000 980750.000000 999,'73.000000'-4.000000'0,"-3.000000"-5.000000"0 ,-3.000000-7.000000 0,-2.000000-5.000000 0,-5.000000-4.000000-20,-2.000000 0.000000-40,-3.000000 0.000000-39,-3.000000 0.000000-41</inkml:trace>
</inkml:ink>
</file>

<file path=word/ink/ink640.xml><?xml version="1.0" encoding="utf-8"?>
<inkml:ink xmlns:inkml="http://www.w3.org/2003/InkML">
  <annotation type="ScanImages2ExtractSignatures">1</annotation>
  <annotation type="ScanImagesWidth">457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3100.000000 1437450.000000 999,'190.000000'-75.000000'0,"-18.000000"0.000000"0 ,-19.000000 0.000000 0,-18.000000 0.000000 0,-12.000000-4.000000 0,-3.000000-5.000000 0,-3.000000-7.000000 0,-2.000000-5.000000 0,-3.000000-3.000000 0,1.000000 4.000000 0,-1.000000 3.000000 0,1.000000 3.000000 0,-1.000000 1.000000 0,1.000000 1.000000 0,-1.000000-1.000000 0,1.000000 1.000000 0,-7.000000 2.000000 0,-12.000000 7.000000 0,-13.000000 6.000000 0,-12.000000 7.000000 0</inkml:trace>
</inkml:ink>
</file>

<file path=word/ink/ink6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4350.000000 1436950.000000 999,'45.000000'259.000000'0,"-9.000000"-31.000000"0 ,-10.000000-31.000000 0,-8.000000-31.000000 0,-6.000000-21.000000 0,1.000000-9.000000 0,-1.000000-10.000000 0,1.000000-8.000000 0,-1.000000-12.000000 0,1.000000-12.000000 0,-1.000000-13.000000 0,1.000000-12.000000 0,12.000000-23.000000 0,25.000000-30.000000 0,25.000000-32.000000 0,25.000000-30.000000 0,9.000000-26.000000 0,-6.000000-19.000000 0,-6.000000-18.000000 0,-6.000000-19.000000 0,-6.000000-13.000000 0,-2.000000-6.000000 0,-3.000000-6.000000 0,-3.000000-6.000000 0,-10.000000 7.000000 0,-16.000000 22.000000 0,-15.000000 22.000000 0,-15.000000 23.000000 0</inkml:trace>
</inkml:ink>
</file>

<file path=word/ink/ink6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7100.000000 1436100.000000 999,'1.000000'117.000000'0,"4.000000"-16.000000"0 ,3.000000-15.000000 0,3.000000-15.000000 0,4.000000 2.000000 0,7.000000 22.000000 0,6.000000 22.000000 0,7.000000 23.000000 0,0.000000 14.000000 0,-2.000000 10.000000 0,-3.000000 10.000000 0,-3.000000 9.000000 0,-6.000000 1.000000 0,-5.000000-6.000000 0,-7.000000-6.000000 0,-5.000000-6.000000 0,-4.000000-15.000000 0,0.000000-21.000000 0,0.000000-22.000000 0,0.000000-22.000000 0</inkml:trace>
</inkml:ink>
</file>

<file path=word/ink/ink6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0050.000000 1435450.000000 999,'3.000000'192.000000'0,"6.000000"-16.000000"0 ,7.000000-15.000000 0,6.000000-15.000000 0,3.000000-7.000000 0,0.000000 3.000000 0,0.000000 3.000000 0,0.000000 4.000000 0,0.000000 4.000000 0,0.000000 6.000000 0,0.000000 7.000000 0,0.000000 6.000000 0,-2.000000 1.000000 0,-3.000000-3.000000 0,-3.000000-3.000000 0,-2.000000-2.000000 0,-3.000000-9.000000 0,1.000000-12.000000 0,-1.000000-13.000000 0,1.000000-12.000000 0,-6.000000-13.000000 0,-8.000000-12.000000 0,-10.000000-13.000000 0,-9.000000-12.000000 0</inkml:trace>
</inkml:ink>
</file>

<file path=word/ink/ink6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8800.000000 1436650.000000 999,'65.000000'204.000000'0,"-18.000000"-40.000000"0 ,-19.000000-40.000000 0,-18.000000-41.000000 0,-12.000000-43.000000 0,-3.000000-43.000000 0,-3.000000-44.000000 0,-2.000000-43.000000 0,2.000000-18.000000 0,9.000000 9.000000 0,10.000000 10.000000 0,10.000000 10.000000 0,5.000000 8.000000 0,4.000000 10.000000 0,3.000000 10.000000 0,3.000000 9.000000 0,6.000000 9.000000 0,9.000000 9.000000 0,10.000000 10.000000 0,10.000000 10.000000 0,-4.000000 13.000000 0,-16.000000 19.000000 0,-15.000000 19.000000 0,-15.000000 19.000000 0,-15.000000 9.000000 0,-12.000000 0.000000 0,-13.000000 0.000000 0,-12.000000 0.000000 0,-9.000000 0.000000 0,-2.000000 0.000000 0,-3.000000 0.000000 0,-3.000000 0.000000 0</inkml:trace>
</inkml:ink>
</file>

<file path=word/ink/ink64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1500.000000 1435900.000000 999,'26.000000'-96.000000'0,"4.000000"10.000000"0 ,3.000000 10.000000 0,3.000000 9.000000 0,-13.000000 20.000000 0,-28.000000 31.000000 0,-28.000000 32.000000 0,-27.000000 31.000000 0,-17.000000 20.000000 0,-3.000000 9.000000 0,-3.000000 10.000000 0,-2.000000 10.000000 0,0.000000 4.000000 0,7.000000 0.000000 0,6.000000 0.000000 0,7.000000 0.000000 0,5.000000-7.000000 0,7.000000-11.000000 0,6.000000-14.000000 0,7.000000-11.000000 0,15.000000-11.000000 0,25.000000-5.000000 0,25.000000-7.000000 0,25.000000-5.000000 0,7.000000 2.000000 0,-8.000000 13.000000 0,-10.000000 12.000000 0,-9.000000 13.000000 0,-5.000000 7.000000 0,0.000000 4.000000 0,0.000000 3.000000 0,0.000000 3.000000 0,-2.000000 3.000000 0,-3.000000 3.000000 0,-3.000000 3.000000 0,-2.000000 4.000000 0,-3.000000-4.000000 0,1.000000-9.000000 0,-1.000000-10.000000 0,1.000000-8.000000 0,2.000000-9.000000 0,7.000000-6.000000 0,6.000000-6.000000 0,7.000000-6.000000 0</inkml:trace>
</inkml:ink>
</file>

<file path=word/ink/ink6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1900.000000 1436550.000000 999,'93.000000'-44.000000'0,"-11.000000"13.000000"0 ,-14.000000 12.000000 0,-11.000000 13.000000 0,-9.000000 13.000000 0,-3.000000 17.000000 0,-3.000000 15.000000 0,-2.000000 16.000000 0,-8.000000 7.000000 0,-8.000000 1.000000 0,-10.000000-1.000000 0,-9.000000 1.000000 0,-9.000000 1.000000 0,-5.000000 3.000000 0,-7.000000 3.000000 0,-5.000000 4.000000 0,-6.000000-1.000000 0,-3.000000-3.000000 0,-3.000000-3.000000 0,-2.000000-2.000000 0,-1.000000-3.000000 0,3.000000 1.000000 0,3.000000-1.000000 0,4.000000 1.000000 0,-3.000000-3.000000 0,-5.000000-2.000000 0,-7.000000-3.000000 0,-5.000000-3.000000 0,-4.000000-9.000000 0,0.000000-11.000000 0,0.000000-14.000000 0,0.000000-11.000000 0,4.000000-15.000000 0,10.000000-16.000000 0,10.000000-15.000000 0,9.000000-15.000000 0,9.000000-11.000000 0,9.000000-2.000000 0,10.000000-3.000000 0,10.000000-3.000000 0,5.000000-2.000000 0,4.000000 0.000000 0,3.000000 0.000000 0,3.000000 0.000000 0,-1.000000 3.000000 0,-2.000000 6.000000 0,-3.000000 7.000000 0,-3.000000 6.000000 0,-2.000000 3.000000 0,0.000000 0.000000 0,0.000000 0.000000 0,0.000000 0.000000 0,1.000000 0.000000 0,4.000000 0.000000 0,3.000000 0.000000 0,3.000000 0.000000 0,4.000000-4.000000 0,7.000000-5.000000 0,6.000000-7.000000 0,7.000000-5.000000 0,-3.000000-1.000000 0,-8.000000 6.000000 0,-10.000000 7.000000 0,-9.000000 6.000000 0,-4.000000 3.000000 0,4.000000 0.000000 0,3.000000 0.000000 0,3.000000 0.000000 0,3.000000 0.000000 0,3.000000 0.000000 0,3.000000 0.000000 0,4.000000 0.000000 0,-7.000000 14.000000 0,-16.000000 28.000000 0,-15.000000 28.000000 0,-15.000000 29.000000 0,2.000000 4.000000 0,22.000000-19.000000 0,22.000000-18.000000 0,23.000000-19.000000 0,6.000000-10.000000 0,-5.000000 1.000000 0,-7.000000-1.000000 0,-5.000000 1.000000 0,-3.000000 4.000000 0,4.000000 9.000000 0,3.000000 10.000000 0,3.000000 10.000000 0,-2.000000 7.000000 0,-6.000000 6.000000 0,-6.000000 7.000000 0,-6.000000 6.000000 0,-6.000000 7.000000 0,-2.000000 10.000000 0,-3.000000 10.000000 0,-3.000000 9.000000 0,-1.000000 7.000000 0,4.000000 7.000000 0,3.000000 6.000000 0,3.000000 7.000000 0,-1.000000 2.000000 0,-2.000000 1.000000 0,-3.000000-1.000000 0,-3.000000 1.000000 0,-4.000000 1.000000 0,-3.000000 3.000000 0,-3.000000 3.000000 0,-2.000000 4.000000 0,-3.000000-3.000000 0,1.000000-5.000000 0,-1.000000-7.000000 0,1.000000-5.000000 0,-3.000000-8.000000 0,-2.000000-5.000000 0,-3.000000-7.000000 0,-3.000000-5.000000 0,-6.000000-6.000000 0,-5.000000-3.000000 0,-7.000000-3.000000 0,-5.000000-2.000000 0,-8.000000-12.000000 0,-5.000000-19.000000 0,-7.000000-18.000000 0,-5.000000-19.000000 0,-3.000000-13.000000 0,4.000000-6.000000 0,3.000000-6.000000 0,3.000000-6.000000 0,-2.000000-9.000000 0,-6.000000-8.000000 0,-6.000000-10.000000 0,-6.000000-9.000000 0,-4.000000-5.000000 0,1.000000 0.000000 0,-1.000000 0.000000 0,1.000000 0.000000 0,1.000000 3.000000 0,3.000000 6.000000 0,3.000000 7.000000 0,4.000000 6.000000 0,-1.000000 6.000000 0,-3.000000 6.000000 0,-3.000000 7.000000 0,-2.000000 6.000000 0,11.000000-10.000000 0,29.000000-24.000000 0,28.000000-26.000000 0,28.000000-24.000000 0,23.000000-15.000000 0,19.000000-3.000000 0,19.000000-3.000000 0,19.000000-2.000000 0,-1.000000 10.000000 0,-18.000000 25.000000 0,-19.000000 25.000000 0,-18.000000 25.000000 0,-9.000000 9.000000-20,4.000000-6.000000-39,3.000000-6.000000-42,3.000000-6.000000-39</inkml:trace>
</inkml:ink>
</file>

<file path=word/ink/ink6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5250.000000 1435600.000000 999,'148.000000'-36.000000'0,"-53.000000"28.000000"0 ,-53.000000 28.000000 0,-52.000000 29.000000 0,-28.000000 16.000000 0,1.000000 7.000000 0,-1.000000 6.000000 0,1.000000 7.000000 0,-1.000000 0.000000 0,1.000000-2.000000 0,-1.000000-3.000000 0,1.000000-3.000000 0,2.000000-6.000000 0,7.000000-5.000000 0,6.000000-7.000000 0,7.000000-5.000000 0,8.000000-4.000000 0,14.000000 0.000000 0,11.000000 0.000000 0,14.000000 0.000000 0,5.000000-2.000000 0,1.000000-3.000000 0,-1.000000-3.000000 0,1.000000-2.000000 0,-3.000000 0.000000 0,-2.000000 7.000000 0,-3.000000 6.000000 0,-3.000000 7.000000 0,-4.000000 4.000000 0,-3.000000 3.000000 0,-3.000000 3.000000 0,-2.000000 4.000000 0,-5.000000 2.000000 0,-2.000000 4.000000 0,-3.000000 3.000000 0,-3.000000 3.000000 0,-4.000000-2.000000 0,-3.000000-6.000000 0,-3.000000-6.000000 0,-2.000000-6.000000 0</inkml:trace>
</inkml:ink>
</file>

<file path=word/ink/ink6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6350.000000 1436800.000000 999,'118.000000'-116.000000'0,"-11.000000"19.000000"0 ,-14.000000 19.000000 0,-11.000000 19.000000 0,-7.000000 5.000000 0,0.000000-5.000000 0,0.000000-7.000000 0,0.000000-5.000000 0,0.000000-4.000000 0,0.000000 0.000000 0,0.000000 0.000000 0,0.000000 0.000000 0,-4.000000 3.000000 0,-5.000000 6.000000 0,-7.000000 7.000000 0,-5.000000 6.000000 0,-4.000000 3.000000 0,0.000000 0.000000 0,0.000000 0.000000 0,0.000000 0.000000 0</inkml:trace>
</inkml:ink>
</file>

<file path=word/ink/ink6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7450.000000 1436650.000000 999,'92.000000'54.000000'0,"-16.000000"10.000000"0 ,-15.000000 10.000000 0,-15.000000 9.000000 0,-12.000000 9.000000 0,-6.000000 9.000000 0,-6.000000 10.000000 0,-6.000000 10.000000 0,-4.000000-1.000000 0,1.000000-9.000000 0,-1.000000-10.000000 0,1.000000-8.000000 0,12.000000-22.000000 0,25.000000-30.000000 0,25.000000-32.000000 0,25.000000-30.000000 0,9.000000-28.000000 0,-6.000000-21.000000 0,-6.000000-22.000000 0,-6.000000-22.000000 0,-7.000000-13.000000 0,-6.000000-3.000000 0,-6.000000-3.000000 0,-6.000000-2.000000 0,-10.000000 5.000000 0,-12.000000 16.000000 0,-13.000000 15.000000 0,-12.000000 17.000000 0,-7.000000 10.000000-20,1.000000 6.000000-39,-1.000000 7.000000-42,1.000000 6.000000-39</inkml:trace>
</inkml:ink>
</file>

<file path=word/ink/ink65.xml><?xml version="1.0" encoding="utf-8"?>
<inkml:ink xmlns:inkml="http://www.w3.org/2003/InkML">
  <annotation type="ScanImages2ExtractSignatures">1</annotation>
  <annotation type="ScanImagesWidth">3682359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1850.000000 980500.000000 999,'185.000000'-50.000000'0,"-27.000000"0.000000"0 ,-28.000000 0.000000 0,-28.000000 0.000000 0,-18.000000 0.000000 0,-6.000000 0.000000 0,-6.000000 0.000000 0,-6.000000 0.000000 0,-7.000000 1.000000 0,-6.000000 4.000000 0,-6.000000 3.000000 0,-6.000000 3.000000 0</inkml:trace>
</inkml:ink>
</file>

<file path=word/ink/ink650.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3950.000000 1479900.000000 999,'140.000000'-27.000000'0,"-18.000000"-3.000000"0 ,-19.000000-3.000000 0,-18.000000-2.000000 0,0.000000-9.000000 0,23.000000-12.000000 0,22.000000-13.000000 0,22.000000-12.000000 0,7.000000-5.000000 0,-6.000000 3.000000 0,-6.000000 3.000000 0,-6.000000 4.000000 0,-10.000000-3.000000 0,-12.000000-5.000000 0,-13.000000-7.000000 0,-12.000000-5.000000 0</inkml:trace>
</inkml:ink>
</file>

<file path=word/ink/ink65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750.000000 1477600.000000 999,'-88.000000'76.000000'0,"26.000000"4.000000"0 ,24.000000 3.000000 0,26.000000 3.000000 0,13.000000 10.000000 0,4.000000 20.000000 0,3.000000 18.000000 0,3.000000 20.000000 0,1.000000 6.000000 0,1.000000-2.000000 0,-1.000000-3.000000 0,1.000000-3.000000 0,-1.000000 10.000000 0,1.000000 26.000000 0,-1.000000 24.000000 0,1.000000 26.000000 0,-3.000000-9.000000 0,-2.000000-40.000000 0,-3.000000-40.000000 0,-3.000000-41.000000 0</inkml:trace>
</inkml:ink>
</file>

<file path=word/ink/ink652.xml><?xml version="1.0" encoding="utf-8"?>
<inkml:ink xmlns:inkml="http://www.w3.org/2003/InkML">
  <annotation type="ScanImages2ExtractSignatures">1</annotation>
  <annotation type="ScanImagesWidth">1756755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5150.000000 1477550.000000 999,'-183.000000'-86.000000'0,"34.000000"28.000000"0 ,35.000000 28.000000 0,35.000000 29.000000 0,16.000000 26.000000 0,1.000000 25.000000 0,-1.000000 25.000000 0,1.000000 25.000000 0,2.000000 31.000000 0,7.000000 38.000000 0,6.000000 37.000000 0,7.000000 38.000000 0,8.000000 27.000000 0,14.000000 20.000000 0,11.000000 18.000000 0,14.000000 20.000000 0,10.000000-6.000000 0,9.000000-28.000000 0,10.000000-28.000000 0,10.000000-27.000000 0,11.000000-17.000000 0,17.000000-3.000000 0,15.000000-3.000000 0,16.000000-2.000000 0,12.000000-28.000000 0,9.000000-49.000000 0,10.000000-51.000000 0,10.000000-49.000000 0,5.000000-43.000000 0,4.000000-34.000000 0,3.000000-35.000000 0,3.000000-33.000000 0,-8.000000-26.000000 0,-19.000000-16.000000 0,-18.000000-15.000000 0,-19.000000-15.000000 0,-5.000000-31.000000 0,9.000000-43.000000 0,10.000000-44.000000 0,10.000000-43.000000 0,-6.000000-7.000000 0,-18.000000 31.000000 0,-19.000000 32.000000 0,-18.000000 31.000000 0,-17.000000 29.000000 0,-11.000000 29.000000 0,-14.000000 28.000000 0,-11.000000 28.000000 0,-20.000000 17.000000 0,-24.000000 6.000000 0,-26.000000 7.000000 0,-24.000000 6.000000 0,-20.000000 12.000000 0,-11.000000 19.000000 0,-14.000000 19.000000 0,-11.000000 19.000000 0,-15.000000 16.000000 0,-16.000000 17.000000 0,-15.000000 15.000000 0,-15.000000 16.000000 0,-4.000000 13.000000 0,9.000000 14.000000 0,10.000000 11.000000 0,10.000000 14.000000 0,18.000000 0.000000-20,28.000000-8.000000-39,28.000000-10.000000-42,29.000000-9.000000-39</inkml:trace>
</inkml:ink>
</file>

<file path=word/ink/ink65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650.000000 1477650.000000 999,'-165.000000'151.000000'0,"23.000000"4.000000"0 ,22.000000 3.000000 0,22.000000 3.000000 0,15.000000-5.000000 0,9.000000-12.000000 0,10.000000-13.000000 0,10.000000-12.000000 0,2.000000-9.000000 0,-3.000000-2.000000 0,-3.000000-3.000000 0,-2.000000-3.000000 0,-1.000000-17.000000 0,3.000000-27.000000 0,3.000000-28.000000 0,4.000000-28.000000 0</inkml:trace>
</inkml:ink>
</file>

<file path=word/ink/ink654.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69500.000000 1476800.000000 999,'321.000000'32.000000'0,"-55.000000"17.000000"0 ,-57.000000 15.000000 0,-55.000000 16.000000 0,-28.000000 15.000000 0,4.000000 16.000000 0,3.000000 15.000000 0,3.000000 17.000000 0,1.000000 5.000000 0,1.000000-3.000000 0,-1.000000-3.000000 0,1.000000-2.000000 0,-6.000000-9.000000 0,-8.000000-12.000000 0,-10.000000-13.000000 0,-9.000000-12.000000 0,-12.000000-16.000000 0,-11.000000-19.000000 0,-14.000000-18.000000 0,-11.000000-19.000000 0</inkml:trace>
</inkml:ink>
</file>

<file path=word/ink/ink655.xml><?xml version="1.0" encoding="utf-8"?>
<inkml:ink xmlns:inkml="http://www.w3.org/2003/InkML">
  <annotation type="ScanImages2ExtractSignatures">1</annotation>
  <annotation type="ScanImagesWidth">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0150.000000 1479000.000000 999,'-71.000000'189.000000'0,"10.000000"-22.000000"0 ,10.000000-22.000000 0,9.000000-21.000000 0,6.000000-10.000000 0,3.000000 3.000000 0,3.000000 3.000000 0,4.000000 4.000000 0,2.000000-6.000000 0,4.000000-11.000000 0,3.000000-14.000000 0,3.000000-11.000000 0,9.000000-15.000000 0,16.000000-16.000000 0,15.000000-15.000000 0,17.000000-15.000000 0,7.000000-18.000000 0,0.000000-19.000000 0,0.000000-18.000000 0,0.000000-19.000000 0,3.000000-13.000000 0,6.000000-6.000000 0,7.000000-6.000000 0,6.000000-6.000000 0,1.000000-4.000000 0,-3.000000 1.000000 0,-3.000000-1.000000 0,-2.000000 1.000000 0,-6.000000 4.000000 0,-6.000000 9.000000 0,-6.000000 10.000000 0,-6.000000 10.000000 0,-1.000000 14.000000 0,7.000000 23.000000 0,6.000000 22.000000 0,7.000000 22.000000 0,-3.000000 15.000000 0,-8.000000 9.000000 0,-10.000000 10.000000 0,-9.000000 10.000000 0,-5.000000 4.000000 0,0.000000 0.000000 0,0.000000 0.000000 0,0.000000 0.000000 0,1.000000-4.000000 0,4.000000-5.000000 0,3.000000-7.000000 0,3.000000-5.000000 0,4.000000-11.000000 0,7.000000-11.000000 0,6.000000-14.000000 0,7.000000-11.000000 0</inkml:trace>
</inkml:ink>
</file>

<file path=word/ink/ink656.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2850.000000 1477700.000000 999,'143.000000'-30.000000'0,"-11.000000"-9.000000"0 ,-14.000000-10.000000 0,-11.000000-8.000000 0,-6.000000-8.000000 0,4.000000-2.000000 0,3.000000-3.000000 0,3.000000-3.000000 0,-4.000000-1.000000 0,-8.000000 4.000000 0,-10.000000 3.000000 0,-9.000000 3.000000 0,-9.000000 6.000000 0,-5.000000 9.000000 0,-7.000000 10.000000 0,-5.000000 10.000000 0,-19.000000 19.000000 0,-27.000000 32.000000 0,-28.000000 31.000000 0,-28.000000 32.000000 0,-21.000000 22.000000 0,-12.000000 17.000000 0,-13.000000 15.000000 0,-12.000000 16.000000 0,-5.000000 7.000000 0,3.000000 1.000000 0,3.000000-1.000000 0,4.000000 1.000000 0,-4.000000 7.000000 0,-9.000000 16.000000 0,-10.000000 15.000000 0,-8.000000 17.000000 0,3.000000-8.000000 0,20.000000-27.000000 0,18.000000-28.000000 0,20.000000-28.000000 0,13.000000-23.000000 0,9.000000-15.000000 0,10.000000-15.000000 0,10.000000-16.000000 0,16.000000-23.000000 0,26.000000-27.000000 0,24.000000-28.000000 0,26.000000-28.000000 0,15.000000-21.000000 0,6.000000-12.000000 0,7.000000-13.000000 0,6.000000-12.000000 0,4.000000-7.000000 0,4.000000 1.000000 0,3.000000-1.000000 0,3.000000 1.000000 0,-5.000000 4.000000 0,-12.000000 9.000000 0,-13.000000 10.000000 0,-12.000000 10.000000 0,-18.000000 25.000000 0,-21.000000 45.000000 0,-22.000000 43.000000 0,-22.000000 45.000000 0,-16.000000 30.000000 0,-9.000000 19.000000 0,-10.000000 19.000000 0,-8.000000 19.000000 0,-3.000000 7.000000 0,7.000000-3.000000 0,6.000000-3.000000 0,7.000000-2.000000 0,5.000000-11.000000 0,7.000000-15.000000 0,6.000000-15.000000 0,7.000000-16.000000 0,15.000000-33.000000 0,25.000000-50.000000 0,25.000000-50.000000 0,25.000000-50.000000 0,12.000000-35.000000 0,1.000000-18.000000 0,-1.000000-19.000000 0,1.000000-18.000000 0,-7.000000-9.000000 0,-12.000000 4.000000 0,-13.000000 3.000000 0,-12.000000 3.000000 0,-10.000000 12.000000-20,-6.000000 22.000000-39,-6.000000 22.000000-42,-6.000000 23.000000-39</inkml:trace>
</inkml:ink>
</file>

<file path=word/ink/ink657.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3800.000000 1475600.000000 999,'64.000000'237.000000'0,"28.000000"26.000000"0 ,28.000000 24.000000 0,29.000000 26.000000 0,11.000000 16.000000 0,-2.000000 10.000000 0,-3.000000 10.000000 0,-3.000000 9.000000 0,-2.000000-1.000000 0,0.000000-8.000000 0,0.000000-10.000000 0,0.000000-9.000000 0,-4.000000-15.000000 0,-5.000000-18.000000 0,-7.000000-19.000000 0,-5.000000-18.000000 0,-12.000000-31.000000 0,-16.000000-40.000000 0,-15.000000-40.000000 0,-15.000000-41.000000 0</inkml:trace>
</inkml:ink>
</file>

<file path=word/ink/ink658.xml><?xml version="1.0" encoding="utf-8"?>
<inkml:ink xmlns:inkml="http://www.w3.org/2003/InkML">
  <annotation type="ScanImages2ExtractSignatures">1</annotation>
  <annotation type="ScanImagesWidth">-21201440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27:00"/>
    </inkml:context>
    <inkml:brush xml:id="br0">
      <inkml:brushProperty name="width" value="0.0370370373129845" units="cm"/>
      <inkml:brushProperty name="height" value="0.0370370373129845" units="cm"/>
      <inkml:brushProperty name="color" value="#F2395B"/>
      <inkml:brushProperty name="fitToCurve" value="1"/>
      <inkml:brushProperty name="ignorePressure" value="0"/>
    </inkml:brush>
  </inkml:definitions>
  <inkml:trace contextRef="#ctx0" brushRef="#br0">75050.000000 1476200.000000 999,'95.000000'114.000000'0,"-9.000000"-22.000000"0 ,-10.000000-22.000000 0,-8.000000-21.000000 0,-9.000000-12.000000 0,-6.000000 1.000000 0,-6.000000-1.000000 0,-6.000000 1.000000 0</inkml:trace>
</inkml:ink>
</file>

<file path=word/ink/ink6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8800.000000 1442450.000000 999,'192.000000'-97.000000'0,"-16.000000"6.000000"0 ,-15.000000 7.000000 0,-15.000000 6.000000 0,-14.000000 1.000000 0,-8.000000-3.000000 0,-10.000000-3.000000 0,-9.000000-2.000000 0,-9.000000-3.000000 0,-5.000000 1.000000 0,-7.000000-1.000000 0,-5.000000 1.000000 0,-8.000000-1.000000 0,-5.000000 1.000000 0,-7.000000-1.000000 0,-5.000000 1.000000 0</inkml:trace>
</inkml:ink>
</file>

<file path=word/ink/ink66.xml><?xml version="1.0" encoding="utf-8"?>
<inkml:ink xmlns:inkml="http://www.w3.org/2003/InkML">
  <annotation type="ScanImages2ExtractSignatures">1</annotation>
  <annotation type="ScanImagesWidth">19798425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2600.000000 979400.000000 999,'-2.000000'148.000000'0,"-3.000000"-3.000000"0 ,-3.000000-3.000000 0,-2.000000-2.000000 0,-5.000000 0.000000 0,-2.000000 7.000000 0,-3.000000 6.000000 0,-3.000000 7.000000 0,1.000000-6.000000 0,6.000000-15.000000 0,7.000000-15.000000 0,6.000000-16.000000 0,6.000000-16.000000 0,6.000000-16.000000 0,7.000000-15.000000 0,6.000000-15.000000 0,6.000000-14.000000 0,6.000000-8.000000 0,7.000000-10.000000 0,6.000000-9.000000 0,4.000000-10.000000 0,4.000000-9.000000 0,3.000000-10.000000 0,3.000000-8.000000 0,1.000000-11.000000 0,1.000000-8.000000 0,-1.000000-10.000000 0,1.000000-9.000000 0,-1.000000-5.000000 0,1.000000 0.000000 0,-1.000000 0.000000 0,1.000000 0.000000 0</inkml:trace>
</inkml:ink>
</file>

<file path=word/ink/ink66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0450.000000 1440450.000000 999,'-66.000000'75.000000'0,"19.000000"0.000000"0 ,19.000000 0.000000 0,19.000000 0.000000 0,10.000000 7.000000 0,4.000000 17.000000 0,3.000000 15.000000 0,3.000000 16.000000 0,-1.000000 15.000000 0,-2.000000 16.000000 0,-3.000000 15.000000 0,-3.000000 17.000000 0,-2.000000 3.000000 0,0.000000-5.000000 0,0.000000-7.000000 0,0.000000-5.000000 0,-2.000000-12.000000 0,-3.000000-16.000000 0,-3.000000-15.000000 0,-2.000000-15.000000 0,-9.000000-31.000000 0,-12.000000-43.000000 0,-13.000000-44.000000 0,-12.000000-43.000000 0,-5.000000-21.000000 0,3.000000 3.000000 0,3.000000 3.000000 0,4.000000 4.000000 0,1.000000 2.000000 0,0.000000 4.000000 0,0.000000 3.000000 0,0.000000 3.000000 0,14.000000 3.000000 0,28.000000 3.000000 0,28.000000 3.000000 0,29.000000 4.000000 0,16.000000-4.000000 0,7.000000-9.000000 0,6.000000-10.000000 0,7.000000-8.000000 0,2.000000-12.000000 0,1.000000-12.000000 0,-1.000000-13.000000 0,1.000000-12.000000 0</inkml:trace>
</inkml:ink>
</file>

<file path=word/ink/ink6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0950.000000 1441800.000000 999,'184.000000'-136.000000'0,"-31.000000"28.000000"0 ,-31.000000 28.000000 0,-31.000000 29.000000 0,-20.000000 16.000000 0,-5.000000 7.000000 0,-7.000000 6.000000 0,-5.000000 7.000000 0,-4.000000 4.000000 0,0.000000 3.000000 0,0.000000 3.000000 0,0.000000 4.000000 0,-7.000000 10.000000 0,-11.000000 19.000000 0,-14.000000 19.000000 0,-11.000000 19.000000 0,-9.000000 21.000000 0,-3.000000 26.000000 0,-3.000000 24.000000 0,-2.000000 26.000000 0,-6.000000 8.000000 0,-6.000000-5.000000 0,-6.000000-7.000000 0,-6.000000-5.000000 0,1.000000-14.000000 0,9.000000-18.000000 0,10.000000-19.000000 0,10.000000-18.000000 0,11.000000-20.000000 0,17.000000-18.000000 0,15.000000-19.000000 0,16.000000-18.000000 0,12.000000-23.000000 0,9.000000-24.000000 0,10.000000-26.000000 0,10.000000-24.000000 0,2.000000-23.000000 0,-3.000000-18.000000 0,-3.000000-19.000000 0,-2.000000-18.000000 0,-5.000000-10.000000 0,-2.000000 0.000000 0,-3.000000 0.000000 0,-3.000000 0.000000 0,-9.000000 14.000000 0,-11.000000 28.000000 0,-14.000000 28.000000 0,-11.000000 29.000000 0</inkml:trace>
</inkml:ink>
</file>

<file path=word/ink/ink6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1950.000000 1440000.000000 999,'-66.000000'142.000000'0,"19.000000"-16.000000"0 ,19.000000-15.000000 0,19.000000-15.000000 0,5.000000-3.000000 0,-5.000000 14.000000 0,-7.000000 11.000000 0,-5.000000 14.000000 0,-9.000000 11.000000 0,-9.000000 14.000000 0,-10.000000 11.000000 0,-8.000000 14.000000 0,-6.000000 7.000000 0,1.000000 3.000000 0,-1.000000 3.000000 0,1.000000 4.000000 0,1.000000-7.000000 0,3.000000-16.000000 0,3.000000-15.000000 0,4.000000-15.000000 0,2.000000-21.000000-20,4.000000-25.000000-39,3.000000-25.000000-42,3.000000-25.000000-39</inkml:trace>
</inkml:ink>
</file>

<file path=word/ink/ink6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1000.000000 1442050.000000 999,'142.000000'139.000000'0,"-16.000000"-22.000000"0 ,-15.000000-22.000000 0,-15.000000-21.000000 0,-12.000000-14.000000 0,-6.000000-2.000000 0,-6.000000-3.000000 0,-6.000000-3.000000 0,-9.000000-2.000000 0,-8.000000 0.000000 0,-10.000000 0.000000 0,-9.000000 0.000000 0</inkml:trace>
</inkml:ink>
</file>

<file path=word/ink/ink6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9950.000000 1444650.000000 999,'75.000000'-74.000000'0,"0.000000"4.000000"0 ,0.000000 3.000000 0,0.000000 3.000000 0,3.000000-2.000000 0,6.000000-6.000000 0,7.000000-6.000000 0,6.000000-6.000000 0,7.000000-2.000000 0,10.000000 3.000000 0,10.000000 3.000000 0,9.000000 4.000000 0,6.000000 4.000000 0,3.000000 6.000000 0,3.000000 7.000000 0,4.000000 6.000000 0,-4.000000 7.000000 0,-9.000000 10.000000 0,-10.000000 10.000000 0,-8.000000 9.000000 0,-12.000000 6.000000 0,-12.000000 3.000000 0,-13.000000 3.000000 0,-12.000000 4.000000 0,-12.000000 7.000000 0,-8.000000 13.000000 0,-10.000000 12.000000 0,-9.000000 13.000000 0,-7.000000 7.000000 0,-3.000000 4.000000 0,-3.000000 3.000000 0,-2.000000 3.000000 0,-6.000000 6.000000 0,-6.000000 9.000000 0,-6.000000 10.000000 0,-6.000000 10.000000 0,-7.000000 8.000000 0,-6.000000 10.000000 0,-6.000000 10.000000 0,-6.000000 9.000000 0,-6.000000 1.000000 0,-2.000000-6.000000 0,-3.000000-6.000000 0,-3.000000-6.000000 0,-2.000000-9.000000 0,0.000000-8.000000 0,0.000000-10.000000 0,0.000000-9.000000 0,0.000000-12.000000 0,0.000000-11.000000 0,0.000000-14.000000 0,0.000000-11.000000 0</inkml:trace>
</inkml:ink>
</file>

<file path=word/ink/ink66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1800.000000 1443000.000000 999,'-47.000000'148.000000'0,"6.000000"-3.000000"0 ,7.000000-3.000000 0,6.000000-2.000000 0,-4.000000 3.000000 0,-11.000000 14.000000 0,-14.000000 11.000000 0,-11.000000 14.000000 0,-7.000000 3.000000 0,0.000000-2.000000 0,0.000000-3.000000 0,0.000000-3.000000 0,3.000000-10.000000 0,6.000000-16.000000 0,7.000000-15.000000 0,6.000000-15.000000 0</inkml:trace>
</inkml:ink>
</file>

<file path=word/ink/ink6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4550.000000 1441250.000000 999,'-22.000000'164.000000'0,"6.000000"-22.000000"0 ,7.000000-22.000000 0,6.000000-21.000000 0,3.000000-9.000000 0,0.000000 7.000000 0,0.000000 6.000000 0,0.000000 7.000000 0,-2.000000 2.000000 0,-3.000000 1.000000 0,-3.000000-1.000000 0,-2.000000 1.000000 0,-5.000000-6.000000 0,-2.000000-8.000000 0,-3.000000-10.000000 0,-3.000000-9.000000 0,1.000000-9.000000 0,6.000000-5.000000 0,7.000000-7.000000 0,6.000000-5.000000 0,13.000000-20.000000 0,23.000000-31.000000 0,22.000000-31.000000 0,22.000000-31.000000 0,7.000000-12.000000 0,-6.000000 10.000000 0,-6.000000 10.000000 0,-6.000000 9.000000 0,-6.000000 4.000000 0,-2.000000 1.000000 0,-3.000000-1.000000 0,-3.000000 1.000000 0,1.000000 1.000000 0,6.000000 3.000000 0,7.000000 3.000000 0,6.000000 4.000000 0,1.000000 4.000000 0,-3.000000 6.000000 0,-3.000000 7.000000 0,-2.000000 6.000000 0,-5.000000 6.000000 0,-2.000000 6.000000 0,-3.000000 7.000000 0,-3.000000 6.000000 0,-6.000000 7.000000 0,-5.000000 10.000000 0,-7.000000 10.000000 0,-5.000000 9.000000 0,-6.000000 7.000000 0,-3.000000 7.000000 0,-3.000000 6.000000 0,-2.000000 7.000000 0,-8.000000 7.000000 0,-8.000000 9.000000 0,-10.000000 10.000000 0,-9.000000 10.000000 0,-9.000000 4.000000 0,-5.000000 0.000000 0,-7.000000 0.000000 0,-5.000000 0.000000 0,-4.000000-5.000000 0,0.000000-9.000000 0,0.000000-10.000000 0,0.000000-8.000000 0,0.000000-14.000000 0,0.000000-15.000000 0,0.000000-15.000000 0,0.000000-16.000000 0,1.000000-30.000000 0,4.000000-44.000000 0,3.000000-43.000000 0,3.000000-44.000000 0,4.000000-16.000000-20,7.000000 13.000000-39,6.000000 12.000000-42,7.000000 13.000000-39</inkml:trace>
</inkml:ink>
</file>

<file path=word/ink/ink6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4600.000000 1441350.000000 999,'95.000000'-91.000000'0,"-9.000000"19.000000"0 ,-10.000000 19.000000 0,-8.000000 19.000000 0,-3.000000 10.000000 0,7.000000 4.000000 0,6.000000 3.000000 0,7.000000 3.000000 0,0.000000 3.000000 0,-2.000000 3.000000 0,-3.000000 3.000000 0,-3.000000 4.000000 0,-4.000000 5.000000 0,-3.000000 10.000000 0,-3.000000 10.000000 0,-2.000000 9.000000 0</inkml:trace>
</inkml:ink>
</file>

<file path=word/ink/ink6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4400.000000 1443550.000000 999,'-54.000000'65.000000'0,"45.000000"-18.000000"0 ,43.000000-19.000000 0,45.000000-18.000000 0,21.000000-17.000000 0,0.000000-11.000000 0,0.000000-14.000000 0,0.000000-11.000000 0,7.000000-15.000000 0,17.000000-16.000000 0,15.000000-15.000000 0,16.000000-15.000000 0,-9.000000 0.000000-20,-30.000000 20.000000-39,-32.000000 18.000000-42,-30.000000 20.000000-39</inkml:trace>
</inkml:ink>
</file>

<file path=word/ink/ink6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7100.000000 1441100.000000 999,'87.000000'32.000000'0,"-24.000000"17.000000"0 ,-26.000000 15.000000 0,-24.000000 16.000000 0,-17.000000 10.000000 0,-5.000000 7.000000 0,-7.000000 6.000000 0,-5.000000 7.000000 0,-4.000000 0.000000 0,0.000000-2.000000 0,0.000000-3.000000 0,0.000000-3.000000 0,1.000000-7.000000 0,4.000000-9.000000 0,3.000000-10.000000 0,3.000000-8.000000 0,1.000000-22.000000 0,1.000000-30.000000 0,-1.000000-32.000000 0,1.000000-30.000000 0,2.000000-15.000000 0,7.000000 3.000000 0,6.000000 3.000000 0,7.000000 4.000000 0</inkml:trace>
</inkml:ink>
</file>

<file path=word/ink/ink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3500.000000 980800.000000 999,'70.000000'-46.000000'0,"-9.000000"10.000000"0 ,-10.000000 10.000000 0,-8.000000 9.000000 0,-4.000000 6.000000 0,3.000000 3.000000 0,3.000000 3.000000 0,4.000000 4.000000 0,-4.000000 5.000000 0,-9.000000 10.000000 0,-10.000000 10.000000 0,-8.000000 9.000000 0,-8.000000 6.000000 0,-2.000000 3.000000 0,-3.000000 3.000000 0,-3.000000 4.000000 0,-4.000000 1.000000 0,-3.000000 0.000000 0,-3.000000 0.000000 0,-2.000000 0.000000 0,3.000000-4.000000 0,14.000000-5.000000 0,11.000000-7.000000 0,14.000000-5.000000 0,7.000000-12.000000 0,3.000000-16.000000 0,3.000000-15.000000 0,4.000000-15.000000 0,5.000000-17.000000 0,10.000000-15.000000 0,10.000000-15.000000 0,9.000000-16.000000 0,-2.000000-2.000000-20,-12.000000 13.000000-40,-13.000000 12.000000-39,-12.000000 13.000000-41</inkml:trace>
</inkml:ink>
</file>

<file path=word/ink/ink6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7350.000000 1440750.000000 999,'70.000000'-105.000000'0,"-9.000000"41.000000"0 ,-10.000000 40.000000 0,-8.000000 42.000000 0,-9.000000 22.000000 0,-6.000000 7.000000 0,-6.000000 6.000000 0,-6.000000 7.000000 0,-4.000000 5.000000 0,1.000000 7.000000 0,-1.000000 6.000000 0,1.000000 7.000000 0,-4.000000 7.000000 0,-6.000000 9.000000 0,-6.000000 10.000000 0,-6.000000 10.000000 0,-6.000000 2.000000 0,-2.000000-3.000000 0,-3.000000-3.000000 0,-3.000000-2.000000 0,1.000000-9.000000 0,6.000000-12.000000 0,7.000000-13.000000 0,6.000000-12.000000 0</inkml:trace>
</inkml:ink>
</file>

<file path=word/ink/ink6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8100.000000 1441300.000000 999,'118.000000'-27.000000'0,"-11.000000"-3.000000"0 ,-14.000000-3.000000 0,-11.000000-2.000000 0,-7.000000-1.000000 0,0.000000 3.000000 0,0.000000 3.000000 0,0.000000 4.000000 0,-2.000000-1.000000 0,-3.000000-3.000000 0,-3.000000-3.000000 0,-2.000000-2.000000 0</inkml:trace>
</inkml:ink>
</file>

<file path=word/ink/ink6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8600.000000 1441650.000000 999,'0.000000'93.000000'0,"0.000000"-11.000000"0 ,0.000000-14.000000 0,0.000000-11.000000 0,-8.000000 2.000000 0,-16.000000 19.000000 0,-15.000000 19.000000 0,-15.000000 19.000000 0,-17.000000 12.000000 0,-15.000000 6.000000 0,-15.000000 7.000000 0,-16.000000 6.000000 0,-7.000000 3.000000 0,4.000000 0.000000 0,3.000000 0.000000 0,3.000000 0.000000 0,4.000000 0.000000 0,7.000000 0.000000 0,6.000000 0.000000 0,7.000000 0.000000 0,4.000000-5.000000 0,3.000000-9.000000 0,3.000000-10.000000 0,4.000000-8.000000 0,4.000000-14.000000 0,6.000000-15.000000 0,7.000000-15.000000 0,6.000000-16.000000 0,12.000000-21.000000-20,19.000000-24.000000-39,19.000000-26.000000-42,19.000000-24.000000-39</inkml:trace>
</inkml:ink>
</file>

<file path=word/ink/ink6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7500.000000 1444050.000000 999,'164.000000'-118.000000'0,"-22.000000"17.000000"0 ,-22.000000 15.000000 0,-21.000000 16.000000 0,-10.000000 7.000000 0,3.000000 1.000000 0,3.000000-1.000000 0,4.000000 1.000000 0,-3.000000 1.000000 0,-5.000000 3.000000 0,-7.000000 3.000000 0,-5.000000 4.000000 0,-8.000000 2.000000 0,-5.000000 4.000000 0,-7.000000 3.000000 0,-5.000000 3.000000 0,-4.000000 3.000000 0,0.000000 3.000000 0,0.000000 3.000000 0,0.000000 4.000000 0,-5.000000 10.000000 0,-9.000000 19.000000 0,-10.000000 19.000000 0,-8.000000 19.000000 0,-8.000000 12.000000 0,-2.000000 6.000000 0,-3.000000 7.000000 0,-3.000000 6.000000 0,-2.000000 9.000000 0,0.000000 13.000000 0,0.000000 12.000000 0,0.000000 13.000000 0,0.000000 6.000000 0,0.000000 0.000000 0,0.000000 0.000000 0,0.000000 0.000000 0,-2.000000-4.000000 0,-3.000000-5.000000 0,-3.000000-7.000000 0,-2.000000-5.000000 0,-3.000000-9.000000 0,1.000000-9.000000 0,-1.000000-10.000000 0,1.000000-8.000000 0</inkml:trace>
</inkml:ink>
</file>

<file path=word/ink/ink6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8550.000000 1442500.000000 999,'42.000000'210.000000'0,"-16.000000"-27.000000"0 ,-15.000000-28.000000 0,-15.000000-28.000000 0,-15.000000-10.000000 0,-12.000000 9.000000 0,-13.000000 10.000000 0,-12.000000 10.000000 0,-10.000000 4.000000 0,-6.000000 0.000000 0,-6.000000 0.000000 0,-6.000000 0.000000 0,-2.000000-7.000000 0,3.000000-11.000000 0,3.000000-14.000000 0,4.000000-11.000000 0,4.000000-15.000000-20,6.000000-16.000000-39,7.000000-15.000000-42,6.000000-15.000000-39</inkml:trace>
</inkml:ink>
</file>

<file path=word/ink/ink6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0100.000000 1448750.000000 999,'139.000000'-138.000000'0,"-22.000000"26.000000"0 ,-22.000000 24.000000 0,-21.000000 26.000000 0,-14.000000 12.000000 0,-2.000000 0.000000 0,-3.000000 0.000000 0,-3.000000 0.000000 0,-6.000000 0.000000 0,-5.000000 0.000000 0,-7.000000 0.000000 0,-5.000000 0.000000 0,-4.000000 0.000000 0,0.000000 0.000000 0,0.000000 0.000000 0,0.000000 0.000000 0</inkml:trace>
</inkml:ink>
</file>

<file path=word/ink/ink6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0950.000000 1447400.000000 999,'-65.000000'98.000000'0,"23.000000"-3.000000"0 ,22.000000-3.000000 0,22.000000-2.000000 0,10.000000 5.000000 0,1.000000 16.000000 0,-1.000000 15.000000 0,1.000000 17.000000 0,-1.000000 8.000000 0,1.000000 4.000000 0,-1.000000 3.000000 0,1.000000 3.000000 0,-3.000000-4.000000 0,-2.000000-8.000000 0,-3.000000-10.000000 0,-3.000000-9.000000 0,-2.000000-9.000000 0,0.000000-5.000000 0,0.000000-7.000000 0,0.000000-5.000000 0,0.000000-11.000000 0,0.000000-11.000000 0,0.000000-14.000000 0,0.000000-11.000000 0,-8.000000-25.000000 0,-16.000000-33.000000 0,-15.000000-35.000000 0,-15.000000-34.000000 0,-6.000000-13.000000 0,7.000000 9.000000 0,6.000000 10.000000 0,7.000000 10.000000 0,2.000000 5.000000 0,1.000000 4.000000 0,-1.000000 3.000000 0,1.000000 3.000000 0,-1.000000 1.000000 0,1.000000 1.000000 0,-1.000000-1.000000 0,1.000000 1.000000 0,10.000000-4.000000 0,22.000000-6.000000 0,22.000000-6.000000 0,23.000000-6.000000 0,8.000000-1.000000 0,-3.000000 7.000000 0,-3.000000 6.000000 0,-2.000000 7.000000 0,0.000000 0.000000 0,7.000000-2.000000 0,6.000000-3.000000 0,7.000000-3.000000 0</inkml:trace>
</inkml:ink>
</file>

<file path=word/ink/ink6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1400.000000 1448450.000000 999,'-33.000000'82.000000'0,"34.000000"-33.000000"0 ,35.000000-35.000000 0,35.000000-34.000000 0,13.000000-18.000000 0,-6.000000 1.000000 0,-6.000000-1.000000 0,-6.000000 1.000000 0,-6.000000-1.000000 0,-2.000000 1.000000 0,-3.000000-1.000000 0,-3.000000 1.000000 0,-2.000000-1.000000 0,0.000000 1.000000 0,0.000000-1.000000 0,0.000000 1.000000 0,0.000000 4.000000 0,0.000000 9.000000 0,0.000000 10.000000 0,0.000000 10.000000 0,-7.000000 14.000000 0,-11.000000 23.000000 0,-14.000000 22.000000 0,-11.000000 22.000000 0,-7.000000 15.000000 0,0.000000 9.000000 0,0.000000 10.000000 0,0.000000 10.000000 0,0.000000 2.000000 0,0.000000-3.000000 0,0.000000-3.000000 0,0.000000-2.000000 0,1.000000-8.000000 0,4.000000-8.000000 0,3.000000-10.000000 0,3.000000-9.000000 0,7.000000-13.000000 0,14.000000-16.000000 0,11.000000-15.000000 0,14.000000-15.000000 0,2.000000-18.000000 0,-6.000000-19.000000 0,-6.000000-18.000000 0,-6.000000-19.000000 0,-6.000000-12.000000 0,-2.000000-2.000000 0,-3.000000-3.000000 0,-3.000000-3.000000 0,-2.000000-4.000000 0,0.000000-3.000000 0,0.000000-3.000000 0,0.000000-2.000000 0,-2.000000-3.000000 0,-3.000000 1.000000 0,-3.000000-1.000000 0,-2.000000 1.000000 0,-6.000000 4.000000-20,-6.000000 9.000000-39,-6.000000 10.000000-42,-6.000000 10.000000-39</inkml:trace>
</inkml:ink>
</file>

<file path=word/ink/ink6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2250.000000 1447100.000000 999,'-88.000000'96.000000'0,"26.000000"-5.000000"0 ,24.000000-7.000000 0,26.000000-5.000000 0,10.000000 3.000000 0,-3.000000 17.000000 0,-3.000000 15.000000 0,-2.000000 16.000000 0,-6.000000 12.000000 0,-6.000000 9.000000 0,-6.000000 10.000000 0,-6.000000 10.000000 0,-9.000000 0.000000 0,-8.000000-5.000000 0,-10.000000-7.000000 0,-9.000000-5.000000 0,-2.000000-12.000000 0,6.000000-16.000000 0,7.000000-15.000000 0,6.000000-15.000000 0,4.000000-9.000000 0,4.000000 1.000000 0,3.000000-1.000000 0,3.000000 1.000000 0</inkml:trace>
</inkml:ink>
</file>

<file path=word/ink/ink6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1200.000000 1449200.000000 999,'96.000000'-21.000000'0,"-5.000000"10.000000"0 ,-7.000000 10.000000 0,-5.000000 9.000000 0,-4.000000 7.000000 0,0.000000 7.000000 0,0.000000 6.000000 0,0.000000 7.000000 0,-4.000000 2.000000 0,-5.000000 1.000000 0,-7.000000-1.000000 0,-5.000000 1.000000 0,-8.000000 1.000000-20,-5.000000 3.000000-39,-7.000000 3.000000-42,-5.000000 4.000000-39</inkml:trace>
</inkml:ink>
</file>

<file path=word/ink/ink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5150.000000 979400.000000 999,'93.000000'90.000000'0,"-11.000000"-18.000000"0 ,-14.000000-19.000000 0,-11.000000-18.000000 0,-9.000000-7.000000 0,-3.000000 6.000000 0,-3.000000 7.000000 0,-2.000000 6.000000 0,-5.000000 4.000000 0,-2.000000 4.000000 0,-3.000000 3.000000 0,-3.000000 3.000000 0,-6.000000 9.000000 0,-5.000000 16.000000 0,-7.000000 15.000000 0,-5.000000 17.000000 0,-12.000000 8.000000 0,-16.000000 4.000000 0,-15.000000 3.000000 0,-15.000000 3.000000 0,-11.000000-1.000000 0,-2.000000-2.000000 0,-3.000000-3.000000 0,-3.000000-3.000000 0,2.000000-12.000000 0,10.000000-18.000000 0,10.000000-19.000000 0,9.000000-18.000000 0</inkml:trace>
</inkml:ink>
</file>

<file path=word/ink/ink6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0550.000000 1451250.000000 999,'168.000000'-77.000000'0,"-11.000000"-3.000000"0 ,-14.000000-3.000000 0,-11.000000-2.000000 0,-4.000000-3.000000 0,6.000000 1.000000 0,7.000000-1.000000 0,6.000000 1.000000 0,-2.000000 1.000000 0,-9.000000 3.000000 0,-10.000000 3.000000 0,-8.000000 4.000000 0,-11.000000 5.000000 0,-8.000000 10.000000 0,-10.000000 10.000000 0,-9.000000 9.000000 0,-10.000000 13.000000 0,-9.000000 20.000000 0,-10.000000 18.000000 0,-8.000000 20.000000 0,-11.000000 13.000000 0,-8.000000 9.000000 0,-10.000000 10.000000 0,-9.000000 10.000000 0,-7.000000 5.000000 0,-3.000000 4.000000 0,-3.000000 3.000000 0,-2.000000 3.000000 0,-3.000000 4.000000 0,1.000000 7.000000 0,-1.000000 6.000000 0,1.000000 7.000000 0,-3.000000-1.000000 0,-2.000000-6.000000 0,-3.000000-6.000000 0,-3.000000-6.000000 0,-2.000000-7.000000 0,0.000000-6.000000 0,0.000000-6.000000 0,0.000000-6.000000 0,-4.000000-18.000000-20,-5.000000-28.000000-39,-7.000000-28.000000-42,-5.000000-27.000000-39</inkml:trace>
</inkml:ink>
</file>

<file path=word/ink/ink6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2050.000000 1449800.000000 999,'-4.000000'189.000000'0,"-5.000000"-22.000000"0 ,-7.000000-22.000000 0,-5.000000-21.000000 0,-15.000000-3.000000 0,-22.000000 20.000000 0,-22.000000 18.000000 0,-21.000000 20.000000 0,-7.000000-3.000000 0,9.000000-21.000000 0,10.000000-22.000000 0,10.000000-22.000000 0,8.000000-18.000000 0,10.000000-11.000000 0,10.000000-14.000000 0,9.000000-11.000000 0,12.000000-20.000000-20,16.000000-24.000000-39,15.000000-26.000000-42,17.000000-24.000000-39</inkml:trace>
</inkml:ink>
</file>

<file path=word/ink/ink6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222222208976746" units="cm"/>
      <inkml:brushProperty name="height" value="0.0222222208976746" units="cm"/>
      <inkml:brushProperty name="color" value="#00BFF3"/>
      <inkml:brushProperty name="fitToCurve" value="1"/>
      <inkml:brushProperty name="ignorePressure" value="0"/>
    </inkml:brush>
  </inkml:definitions>
  <inkml:trace contextRef="#ctx0" brushRef="#br0">104575.000000 1450825.000000 333,'116.000000'46.000000'166,"37.000000"35.000000"1 ,37.000000 34.000000 0,37.000000 35.000000-1</inkml:trace>
</inkml:ink>
</file>

<file path=word/ink/ink6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8100.000000 1492600.000000 999,'-49.000000'93.000000'0,"4.000000"-11.000000"0 ,3.000000-14.000000 0,3.000000-11.000000 0,18.000000-14.000000 0,35.000000-11.000000 0,35.000000-14.000000 0,34.000000-11.000000 0,12.000000-11.000000 0,-9.000000-5.000000 0,-10.000000-7.000000 0,-8.000000-5.000000 0,-6.000000-3.000000 0,1.000000 4.000000 0,-1.000000 3.000000 0,1.000000 3.000000 0,4.000000 3.000000 0,9.000000 3.000000 0,10.000000 3.000000 0,10.000000 4.000000 0,7.000000-1.000000 0,6.000000-3.000000 0,7.000000-3.000000 0,6.000000-2.000000 0,3.000000-3.000000 0,0.000000 1.000000 0,0.000000-1.000000 0,0.000000 1.000000 0,-2.000000-3.000000 0,-3.000000-2.000000 0,-3.000000-3.000000 0,-2.000000-3.000000 0,-3.000000-1.000000 0,1.000000 4.000000 0,-1.000000 3.000000 0,1.000000 3.000000 0,1.000000 3.000000 0,3.000000 3.000000 0,3.000000 3.000000 0,4.000000 4.000000 0,11.000000 1.000000 0,23.000000 0.000000 0,22.000000 0.000000 0,22.000000 0.000000 0,2.000000 1.000000 0,-15.000000 4.000000 0,-15.000000 3.000000 0,-16.000000 3.000000 0,-21.000000 1.000000 0,-24.000000 1.000000 0,-26.000000-1.000000 0,-24.000000 1.000000 0,-6.000000-3.000000 0,17.000000-2.000000 0,15.000000-3.000000 0,16.000000-3.000000 0,7.000000-2.000000 0,1.000000 0.000000 0,-1.000000 0.000000 0,1.000000 0.000000 0,-7.000000-2.000000 0,-12.000000-3.000000 0,-13.000000-3.000000 0,-12.000000-2.000000 0,-7.000000-1.000000 0,1.000000 3.000000 0,-1.000000 3.000000 0,1.000000 4.000000 0,2.000000-3.000000 0,7.000000-5.000000 0,6.000000-7.000000 0,7.000000-5.000000 0,5.000000-4.000000 0,7.000000 0.000000 0,6.000000 0.000000 0,7.000000 0.000000 0,5.000000-2.000000 0,7.000000-3.000000 0,6.000000-3.000000 0,7.000000-2.000000 0,0.000000-3.000000 0,-2.000000 1.000000 0,-3.000000-1.000000 0,-3.000000 1.000000 0,-4.000000 1.000000 0,-3.000000 3.000000 0,-3.000000 3.000000 0,-2.000000 4.000000 0,-5.000000-1.000000 0,-2.000000-3.000000 0,-3.000000-3.000000 0,-3.000000-2.000000 0,-1.000000 0.000000 0,4.000000 7.000000 0,3.000000 6.000000 0,3.000000 7.000000 0,1.000000 2.000000 0,1.000000 1.000000 0,-1.000000-1.000000 0,1.000000 1.000000 0,-1.000000-1.000000 0,1.000000 1.000000 0,-1.000000-1.000000 0,1.000000 1.000000 0,-4.000000 1.000000 0,-6.000000 3.000000 0,-6.000000 3.000000 0,-6.000000 4.000000 0,-6.000000-1.000000 0,-2.000000-3.000000 0,-3.000000-3.000000 0,-3.000000-2.000000 0,-2.000000-3.000000 0,0.000000 1.000000 0,0.000000-1.000000 0,0.000000 1.000000 0,-4.000000-3.000000 0,-5.000000-2.000000 0,-7.000000-3.000000 0,-5.000000-3.000000 0,-3.000000-4.000000 0,4.000000-3.000000 0,3.000000-3.000000 0,3.000000-2.000000 0</inkml:trace>
</inkml:ink>
</file>

<file path=word/ink/ink684.xml><?xml version="1.0" encoding="utf-8"?>
<inkml:ink xmlns:inkml="http://www.w3.org/2003/InkML">
  <annotation type="ScanImages2ExtractSignatures">1</annotation>
  <annotation type="ScanImagesWidth">-20819857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550.000000 1493150.000000 999,'165.000000'-74.000000'0,"-18.000000"4.000000"0 ,-19.000000 3.000000 0,-18.000000 3.000000 0,-9.000000-2.000000 0,4.000000-6.000000 0,3.000000-6.000000 0,3.000000-6.000000 0,-1.000000-1.000000 0,-2.000000 7.000000 0,-3.000000 6.000000 0,-3.000000 7.000000 0,-6.000000 7.000000 0,-5.000000 9.000000 0,-7.000000 10.000000 0,-5.000000 10.000000 0,-6.000000 7.000000 0,-3.000000 6.000000 0,-3.000000 7.000000 0,-2.000000 6.000000 0,-8.000000 10.000000 0,-8.000000 17.000000 0,-10.000000 15.000000 0,-9.000000 16.000000 0,-7.000000 9.000000 0,-3.000000 3.000000 0,-3.000000 3.000000 0,-2.000000 4.000000 0,-5.000000 7.000000 0,-2.000000 13.000000 0,-3.000000 12.000000 0,-3.000000 13.000000 0,-4.000000 9.000000 0,-3.000000 6.000000 0,-3.000000 7.000000 0,-2.000000 6.000000 0,-3.000000 1.000000 0,1.000000-3.000000 0,-1.000000-3.000000 0,1.000000-2.000000 0,-4.000000-1.000000 0,-6.000000 3.000000 0,-6.000000 3.000000 0,-6.000000 4.000000 0,-7.000000-21.000000 0,-6.000000-44.000000 0,-6.000000-43.000000 0,-6.000000-44.000000 0,-1.000000-37.000000 0,7.000000-27.000000 0,6.000000-28.000000 0,7.000000-28.000000 0,5.000000-4.000000-20,7.000000 22.000000-39,6.000000 22.000000-42,7.000000 23.000000-39</inkml:trace>
</inkml:ink>
</file>

<file path=word/ink/ink685.xml><?xml version="1.0" encoding="utf-8"?>
<inkml:ink xmlns:inkml="http://www.w3.org/2003/InkML">
  <annotation type="ScanImages2ExtractSignatures">1</annotation>
  <annotation type="ScanImagesWidth">-210311572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2300.000000 1490450.000000 999,'1.000000'168.000000'0,"4.000000"-11.000000"0 ,3.000000-14.000000 0,3.000000-11.000000 0,-1.000000 3.000000 0,-2.000000 23.000000 0,-3.000000 22.000000 0,-3.000000 22.000000 0,-9.000000 19.000000 0,-11.000000 20.000000 0,-14.000000 18.000000 0,-11.000000 20.000000 0,-9.000000 8.000000 0,-3.000000 1.000000 0,-3.000000-1.000000 0,-2.000000 1.000000 0,-3.000000-13.000000 0,1.000000-25.000000 0,-1.000000-25.000000 0,1.000000-25.000000 0,2.000000-30.000000 0,7.000000-34.000000 0,6.000000-35.000000 0,7.000000-33.000000 0,2.000000-37.000000 0,1.000000-37.000000 0,-1.000000-38.000000 0,1.000000-37.000000 0,2.000000-15.000000-20,7.000000 10.000000-39,6.000000 10.000000-42,7.000000 9.000000-39</inkml:trace>
</inkml:ink>
</file>

<file path=word/ink/ink686.xml><?xml version="1.0" encoding="utf-8"?>
<inkml:ink xmlns:inkml="http://www.w3.org/2003/InkML">
  <annotation type="ScanImages2ExtractSignatures">1</annotation>
  <annotation type="ScanImagesWidth">-21031072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0850.000000 1491650.000000 999,'32.000000'89.000000'0,"17.000000"-22.000000"0 ,15.000000-22.000000 0,16.000000-21.000000 0,10.000000-12.000000 0,7.000000 1.000000 0,6.000000-1.000000 0,7.000000 1.000000 0,5.000000 1.000000 0,7.000000 3.000000 0,6.000000 3.000000 0,7.000000 4.000000 0,-9.000000 2.000000-20,-21.000000 4.000000-39,-22.000000 3.000000-42,-22.000000 3.000000-39</inkml:trace>
</inkml:ink>
</file>

<file path=word/ink/ink6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2650.000000 1493000.000000 999,'121.000000'18.000000'0,"-5.000000"-11.000000"0 ,-7.000000-14.000000 0,-5.000000-11.000000 0</inkml:trace>
</inkml:ink>
</file>

<file path=word/ink/ink6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400.000000 1491650.000000 999,'-27.000000'256.000000'0,"-3.000000"-37.000000"0 ,-3.000000-38.000000 0,-2.000000-37.000000 0,-5.000000-26.000000 0,-2.000000-11.000000 0,-3.000000-14.000000 0,-3.000000-11.000000 0,-4.000000-9.000000 0,-3.000000-3.000000 0,-3.000000-3.000000 0,-2.000000-2.000000 0,13.000000-11.000000 0,31.000000-15.000000 0,32.000000-15.000000 0,31.000000-16.000000 0,15.000000-5.000000 0,1.000000 6.000000 0,-1.000000 7.000000 0,1.000000 6.000000 0,-7.000000 6.000000 0,-12.000000 6.000000 0,-13.000000 7.000000 0,-12.000000 6.000000 0,-7.000000 6.000000 0,1.000000 6.000000 0,-1.000000 7.000000 0,1.000000 6.000000 0,-3.000000 3.000000 0,-2.000000 0.000000 0,-3.000000 0.000000 0,-3.000000 0.000000 0,-1.000000-2.000000 0,4.000000-3.000000 0,3.000000-3.000000 0,3.000000-2.000000 0</inkml:trace>
</inkml:ink>
</file>

<file path=word/ink/ink689.xml><?xml version="1.0" encoding="utf-8"?>
<inkml:ink xmlns:inkml="http://www.w3.org/2003/InkML">
  <annotation type="ScanImages2ExtractSignatures">1</annotation>
  <annotation type="ScanImagesWidth">472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850.000000 1493050.000000 999,'187.000000'-52.000000'0,"-24.000000"-3.000000"0 ,-26.000000-3.000000 0,-24.000000-2.000000 0,-12.000000-5.000000 0,4.000000-2.000000 0,3.000000-3.000000 0,3.000000-3.000000 0,-4.000000-1.000000 0,-8.000000 4.000000 0,-10.000000 3.000000 0,-9.000000 3.000000 0,-9.000000 1.000000 0,-5.000000 1.000000 0,-7.000000-1.000000 0,-5.000000 1.000000 0</inkml:trace>
</inkml:ink>
</file>

<file path=word/ink/ink6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6500.000000 978950.000000 999,'-71.000000'154.000000'0,"10.000000"10.000000"0 ,10.000000 10.000000 0,9.000000 9.000000 0,9.000000 6.000000 0,9.000000 3.000000 0,10.000000 3.000000 0,10.000000 4.000000 0,7.000000 10.000000 0,6.000000 19.000000 0,7.000000 19.000000 0,6.000000 19.000000 0,9.000000-7.000000 0,13.000000-31.000000 0,12.000000-31.000000 0,13.000000-31.000000 0,4.000000-31.000000 0,-3.000000-27.000000 0,-3.000000-28.000000 0,-2.000000-28.000000 0</inkml:trace>
</inkml:ink>
</file>

<file path=word/ink/ink6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7100.000000 1491300.000000 999,'-110.000000'118.000000'0,"32.000000"-11.000000"0 ,31.000000-14.000000 0,32.000000-11.000000 0,18.000000 0.000000 0,6.000000 17.000000 0,7.000000 15.000000 0,6.000000 16.000000 0,1.000000 13.000000 0,-3.000000 14.000000 0,-3.000000 11.000000 0,-2.000000 14.000000 0,-3.000000 2.000000 0,1.000000-6.000000 0,-1.000000-6.000000 0,1.000000-6.000000 0,-1.000000-18.000000 0,1.000000-28.000000 0,-1.000000-28.000000 0,1.000000-27.000000 0</inkml:trace>
</inkml:ink>
</file>

<file path=word/ink/ink6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9450.000000 1490900.000000 999,'-7.000000'101.000000'0,"-11.000000"4.000000"0 ,-14.000000 3.000000 0,-11.000000 3.000000 0,-12.000000 10.000000 0,-9.000000 20.000000 0,-10.000000 18.000000 0,-8.000000 20.000000 0,-4.000000 3.000000 0,3.000000-8.000000 0,3.000000-10.000000 0,4.000000-9.000000 0,5.000000-16.000000 0,10.000000-22.000000 0,10.000000-22.000000 0,9.000000-21.000000 0</inkml:trace>
</inkml:ink>
</file>

<file path=word/ink/ink6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0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0050.000000 1491700.000000 999,'-5.000000'96.000000'0,"-9.000000"-5.000000"0 ,-10.000000-7.000000 0,-8.000000-5.000000 0,-6.000000 0.000000 0,1.000000 10.000000 0,-1.000000 10.000000 0,1.000000 9.000000 0,-4.000000 9.000000 0,-6.000000 9.000000 0,-6.000000 10.000000 0,-6.000000 10.000000 0,-1.000000-3.000000 0,7.000000-11.000000 0,6.000000-14.000000 0,7.000000-11.000000 0,0.000000-4.000000 0,-2.000000 6.000000 0,-3.000000 7.000000 0,-3.000000 6.000000 0,10.000000-10.000000 0,26.000000-24.000000 0,24.000000-26.000000 0,26.000000-24.000000 0,15.000000-23.000000 0,6.000000-18.000000 0,7.000000-19.000000 0,6.000000-18.000000 0,3.000000-15.000000 0,0.000000-9.000000 0,0.000000-10.000000 0,0.000000-8.000000 0,-2.000000-4.000000 0,-3.000000 3.000000 0,-3.000000 3.000000 0,-2.000000 4.000000 0,-5.000000 2.000000 0,-2.000000 4.000000 0,-3.000000 3.000000 0,-3.000000 3.000000 0,-6.000000 1.000000 0,-5.000000 1.000000 0,-7.000000-1.000000 0,-5.000000 1.000000 0,-6.000000 13.000000 0,-3.000000 29.000000 0,-3.000000 28.000000 0,-2.000000 28.000000 0,0.000000 14.000000 0,7.000000 0.000000 0,6.000000 0.000000 0,7.000000 0.000000 0,0.000000 3.000000 0,-2.000000 6.000000 0,-3.000000 7.000000 0,-3.000000 6.000000 0,-2.000000 1.000000 0,0.000000-3.000000 0,0.000000-3.000000 0,0.000000-2.000000 0,-4.000000-5.000000 0,-5.000000-2.000000 0,-7.000000-3.000000 0,-5.000000-3.000000 0</inkml:trace>
</inkml:ink>
</file>

<file path=word/ink/ink6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7350.000000 1522650.000000 999,'214.000000'-27.000000'0,"-22.000000"-3.000000"0 ,-22.000000-3.000000 0,-21.000000-2.000000 0,-12.000000-8.000000 0,1.000000-8.000000 0,-1.000000-10.000000 0,1.000000-9.000000 0,-6.000000-4.000000 0,-8.000000 4.000000 0,-10.000000 3.000000 0,-9.000000 3.000000 0,-9.000000-1.000000 0,-5.000000-2.000000 0,-7.000000-3.000000 0,-5.000000-3.000000 0,-8.000000 1.000000 0,-5.000000 6.000000 0,-7.000000 7.000000 0,-5.000000 6.000000 0</inkml:trace>
</inkml:ink>
</file>

<file path=word/ink/ink694.xml><?xml version="1.0" encoding="utf-8"?>
<inkml:ink xmlns:inkml="http://www.w3.org/2003/InkML">
  <annotation type="ScanImages2ExtractSignatures">1</annotation>
  <annotation type="ScanImagesWidth">18698364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8800.000000 1521200.000000 999,'-144.000000'176.000000'0,"13.000000"4.000000"0 ,12.000000 3.000000 0,13.000000 3.000000 0,6.000000 3.000000 0,0.000000 3.000000 0,0.000000 3.000000 0,0.000000 4.000000 0,1.000000-4.000000 0,4.000000-9.000000 0,3.000000-10.000000 0,3.000000-8.000000 0,9.000000-15.000000 0,16.000000-19.000000 0,15.000000-18.000000 0,17.000000-19.000000 0,17.000000-26.000000 0,23.000000-30.000000 0,22.000000-32.000000 0,22.000000-30.000000 0,8.000000-14.000000 0,-2.000000 7.000000 0,-3.000000 6.000000 0,-3.000000 7.000000 0,-7.000000 19.000000 0,-9.000000 35.000000 0,-10.000000 35.000000 0,-8.000000 34.000000 0,-8.000000 13.000000 0,-2.000000-5.000000 0,-3.000000-7.000000 0,-3.000000-5.000000 0,-1.000000-11.000000 0,4.000000-11.000000 0,3.000000-14.000000 0,3.000000-11.000000 0,7.000000-18.000000 0,14.000000-22.000000 0,11.000000-22.000000 0,14.000000-21.000000 0,3.000000-14.000000 0,-2.000000-2.000000 0,-3.000000-3.000000 0,-3.000000-3.000000 0,2.000000-9.000000 0,10.000000-11.000000 0,10.000000-14.000000 0,9.000000-11.000000 0,6.000000-11.000000 0,3.000000-5.000000 0,3.000000-7.000000 0,4.000000-5.000000 0,-1.000000-1.000000 0,-3.000000 6.000000 0,-3.000000 7.000000 0,-2.000000 6.000000 0,-6.000000 6.000000 0,-6.000000 6.000000 0,-6.000000 7.000000 0,-6.000000 6.000000 0,-6.000000 6.000000 0,-2.000000 6.000000 0,-3.000000 7.000000 0,-3.000000 6.000000 0,-4.000000 3.000000 0,-3.000000 0.000000 0,-3.000000 0.000000 0,-2.000000 0.000000 0</inkml:trace>
</inkml:ink>
</file>

<file path=word/ink/ink6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9400.000000 1522900.000000 999,'25.000000'98.000000'0,"0.000000"-3.000000"0 ,0.000000-3.000000 0,0.000000-2.000000 0,-4.000000 2.000000 0,-5.000000 9.000000 0,-7.000000 10.000000 0,-5.000000 10.000000 0,-4.000000 2.000000 0,0.000000-3.000000 0,0.000000-3.000000 0,0.000000-2.000000 0,0.000000-8.000000 0,0.000000-8.000000 0,0.000000-10.000000 0,0.000000-9.000000 0,6.000000-16.000000 0,13.000000-22.000000 0,12.000000-22.000000 0,13.000000-21.000000 0,9.000000-23.000000 0,6.000000-21.000000 0,7.000000-22.000000 0,6.000000-22.000000 0,4.000000-15.000000 0,4.000000-5.000000 0,3.000000-7.000000 0,3.000000-5.000000 0,3.000000-4.000000 0,3.000000 0.000000 0,3.000000 0.000000 0,4.000000 0.000000 0,-6.000000 6.000000-20,-11.000000 13.000000-39,-14.000000 12.000000-42,-11.000000 13.000000-39</inkml:trace>
</inkml:ink>
</file>

<file path=word/ink/ink69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350.000000 1521300.000000 999,'23.000000'137.000000'0,"-3.000000"-24.000000"0 ,-3.000000-26.000000 0,-2.000000-24.000000 0,0.000000-13.000000 0,7.000000 0.000000 0,6.000000 0.000000 0,7.000000 0.000000 0</inkml:trace>
</inkml:ink>
</file>

<file path=word/ink/ink6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850.000000 1521000.000000 999,'89.000000'-8.000000'0,"-22.000000"34.000000"0 ,-22.000000 35.000000 0,-21.000000 35.000000 0,-10.000000 18.000000 0,3.000000 3.000000 0,3.000000 3.000000 0,4.000000 4.000000 0,1.000000-6.000000 0,0.000000-11.000000 0,0.000000-14.000000 0,0.000000-11.000000 0</inkml:trace>
</inkml:ink>
</file>

<file path=word/ink/ink698.xml><?xml version="1.0" encoding="utf-8"?>
<inkml:ink xmlns:inkml="http://www.w3.org/2003/InkML">
  <annotation type="ScanImages2ExtractSignatures">1</annotation>
  <annotation type="ScanImagesWidth">110600174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3200.000000 1520750.000000 999,'-72.000000'78.000000'0,"6.000000"6.000000"0 ,7.000000 7.000000 0,6.000000 6.000000 0,3.000000 6.000000 0,0.000000 6.000000 0,0.000000 7.000000 0,0.000000 6.000000 0,-8.000000 12.000000 0,-16.000000 19.000000 0,-15.000000 19.000000 0,-15.000000 19.000000 0,-6.000000 1.000000 0,7.000000-16.000000 0,6.000000-15.000000 0,7.000000-15.000000 0,5.000000-17.000000 0,7.000000-15.000000 0,6.000000-15.000000 0,7.000000-16.000000 0,4.000000-12.000000 0,3.000000-5.000000 0,3.000000-7.000000 0,4.000000-5.000000 0,15.000000-22.000000 0,28.000000-33.000000 0,28.000000-35.000000 0,29.000000-34.000000 0,16.000000-18.000000 0,7.000000 1.000000 0,6.000000-1.000000 0,7.000000 1.000000 0,5.000000-1.000000 0,7.000000 1.000000 0,6.000000-1.000000 0,7.000000 1.000000 0,0.000000 1.000000 0,-2.000000 3.000000 0,-3.000000 3.000000 0,-3.000000 4.000000 0,-7.000000 5.000000 0,-9.000000 10.000000 0,-10.000000 10.000000 0,-8.000000 9.000000 0,-6.000000 7.000000 0,1.000000 7.000000 0,-1.000000 6.000000 0,1.000000 7.000000 0,-6.000000 19.000000 0,-8.000000 35.000000 0,-10.000000 35.000000 0,-9.000000 34.000000 0,-7.000000 20.000000 0,-3.000000 6.000000 0,-3.000000 7.000000 0,-2.000000 6.000000 0,-5.000000 1.000000 0,-2.000000-3.000000 0,-3.000000-3.000000 0,-3.000000-2.000000 0,-4.000000-5.000000 0,-3.000000-2.000000 0,-3.000000-3.000000 0,-2.000000-3.000000 0,-5.000000-9.000000 0,-2.000000-11.000000 0,-3.000000-14.000000 0,-3.000000-11.000000 0,-6.000000-11.000000 0,-5.000000-5.000000 0,-7.000000-7.000000 0,-5.000000-5.000000 0,-4.000000-11.000000 0,0.000000-11.000000 0,0.000000-14.000000 0,0.000000-11.000000 0,0.000000-11.000000 0,0.000000-5.000000 0,0.000000-7.000000 0,0.000000-5.000000 0,-2.000000-6.000000 0,-3.000000-3.000000 0,-3.000000-3.000000 0,-2.000000-2.000000 0,-1.000000-1.000000 0,3.000000 3.000000 0,3.000000 3.000000 0,4.000000 4.000000 0,-1.000000 4.000000 0,-3.000000 6.000000 0,-3.000000 7.000000 0,-2.000000 6.000000 0,16.000000-13.000000 0,38.000000-31.000000 0,37.000000-31.000000 0,38.000000-31.000000 0,21.000000-15.000000 0,7.000000 4.000000 0,6.000000 3.000000 0,7.000000 3.000000 0,-4.000000 6.000000-20,-12.000000 9.000000-39,-13.000000 10.000000-42,-12.000000 10.000000-39</inkml:trace>
</inkml:ink>
</file>

<file path=word/ink/ink699.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4700.000000 1520800.000000 999,'112.000000'6.000000'0,"-24.000000"13.000000"0 ,-26.000000 12.000000 0,-24.000000 13.000000 0,-12.000000 7.000000 0,4.000000 4.000000 0,3.000000 3.000000 0,3.000000 3.000000 0,1.000000-2.000000-20,1.000000-6.000000-39,-1.000000-6.000000-42,1.000000-6.000000-39</inkml:trace>
</inkml:ink>
</file>

<file path=word/ink/ink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2350.000000 913900.000000 999,'-38.000000'-68.000000'0,"26.000000"17.000000"0 ,24.000000 15.000000 0,26.000000 16.000000 0,8.000000 18.000000 0,-5.000000 22.000000 0,-7.000000 22.000000 0,-5.000000 23.000000 0,-3.000000 13.000000 0,4.000000 6.000000 0,3.000000 7.000000 0,3.000000 6.000000 0,-2.000000-1.000000 0,-6.000000-5.000000 0,-6.000000-7.000000 0,-6.000000-5.000000 0,-4.000000-9.000000-20,1.000000-9.000000-40,-1.000000-10.000000-39,1.000000-8.000000-41</inkml:trace>
</inkml:ink>
</file>

<file path=word/ink/ink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7900.000000 979100.000000 999,'-166.000000'267.000000'0,"19.000000"-16.000000"0 ,19.000000-15.000000 0,19.000000-15.000000 0,2.000000-3.000000 0,-11.000000 14.000000 0,-14.000000 11.000000 0,-11.000000 14.000000 0,-9.000000 0.000000 0,-3.000000-8.000000 0,-3.000000-10.000000 0,-2.000000-9.000000 0,10.000000-18.000000 0,25.000000-24.000000 0,25.000000-26.000000 0,25.000000-24.000000 0</inkml:trace>
</inkml:ink>
</file>

<file path=word/ink/ink70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6250.000000 1520400.000000 999,'-252.000000'234.000000'0,"47.000000"-31.000000"0 ,47.000000-31.000000 0,48.000000-31.000000 0,20.000000-16.000000 0,-2.000000 0.000000 0,-3.000000 0.000000 0,-3.000000 0.000000 0,1.000000-5.000000 0,6.000000-9.000000 0,7.000000-10.000000 0,6.000000-8.000000 0,7.000000-12.000000 0,10.000000-12.000000 0,10.000000-13.000000 0,9.000000-12.000000 0,18.000000-16.000000 0,29.000000-19.000000 0,28.000000-18.000000 0,28.000000-19.000000 0,20.000000-16.000000 0,13.000000-12.000000 0,12.000000-13.000000 0,13.000000-12.000000 0,7.000000-10.000000 0,4.000000-6.000000 0,3.000000-6.000000 0,3.000000-6.000000 0,-5.000000 1.000000 0,-12.000000 9.000000 0,-13.000000 10.000000 0,-12.000000 10.000000 0,1.000000 2.000000 0,16.000000-3.000000 0,15.000000-3.000000 0,17.000000-2.000000 0,-6.000000 5.000000 0,-24.000000 16.000000 0,-26.000000 15.000000 0,-24.000000 17.000000 0</inkml:trace>
</inkml:ink>
</file>

<file path=word/ink/ink7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050.000000 1522150.000000 999,'-46.000000'193.000000'0,"10.000000"-11.000000"0 ,10.000000-14.000000 0,9.000000-11.000000 0,6.000000-4.000000 0,3.000000 6.000000 0,3.000000 7.000000 0,4.000000 6.000000 0,-1.000000-2.000000 0,-3.000000-9.000000 0,-3.000000-10.000000 0,-2.000000-8.000000 0,-1.000000-15.000000 0,3.000000-19.000000 0,3.000000-18.000000 0,4.000000-19.000000 0,7.000000-22.000000-20,13.000000-25.000000-39,12.000000-25.000000-42,13.000000-25.000000-39</inkml:trace>
</inkml:ink>
</file>

<file path=word/ink/ink7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200.000000 1523100.000000 999,'90.000000'51.000000'0,"-18.000000"4.000000"0 ,-19.000000 3.000000 0,-18.000000 3.000000 0,-12.000000 4.000000 0,-3.000000 7.000000 0,-3.000000 6.000000 0,-2.000000 7.000000 0,-3.000000 2.000000 0,1.000000 1.000000 0,-1.000000-1.000000 0,1.000000 1.000000 0,-4.000000-4.000000 0,-6.000000-6.000000 0,-6.000000-6.000000 0,-6.000000-6.000000 0,-10.000000-15.000000 0,-12.000000-21.000000 0,-13.000000-22.000000 0,-12.000000-22.000000 0,-1.000000-19.000000 0,14.000000-16.000000 0,11.000000-15.000000 0,14.000000-15.000000 0,7.000000-9.000000 0,3.000000 1.000000 0,3.000000-1.000000 0,4.000000 1.000000 0,4.000000 1.000000 0,6.000000 3.000000 0,7.000000 3.000000 0,6.000000 4.000000 0,6.000000 2.000000 0,6.000000 4.000000 0,7.000000 3.000000 0,6.000000 3.000000 0,1.000000 3.000000 0,-3.000000 3.000000 0,-3.000000 3.000000 0,-2.000000 4.000000 0,-1.000000 4.000000 0,3.000000 6.000000 0,3.000000 7.000000 0,4.000000 6.000000 0,1.000000 6.000000 0,0.000000 6.000000 0,0.000000 7.000000 0,0.000000 6.000000 0,-7.000000 12.000000 0,-11.000000 19.000000 0,-14.000000 19.000000 0,-11.000000 19.000000 0,-7.000000 12.000000 0,0.000000 6.000000 0,0.000000 7.000000 0,0.000000 6.000000 0,0.000000-2.000000 0,0.000000-9.000000 0,0.000000-10.000000 0,0.000000-8.000000 0,7.000000-22.000000 0,17.000000-30.000000 0,15.000000-32.000000 0,16.000000-30.000000 0,5.000000-23.000000 0,-2.000000-12.000000 0,-3.000000-13.000000 0,-3.000000-12.000000 0,-2.000000-7.000000 0,0.000000 1.000000 0,0.000000-1.000000 0,0.000000 1.000000 0,-2.000000 2.000000 0,-3.000000 7.000000 0,-3.000000 6.000000 0,-2.000000 7.000000 0,-3.000000 7.000000 0,1.000000 9.000000 0,-1.000000 10.000000 0,1.000000 10.000000 0,1.000000 8.000000 0,3.000000 10.000000 0,3.000000 10.000000 0,4.000000 9.000000 0,-1.000000 18.000000 0,-3.000000 29.000000 0,-3.000000 28.000000 0,-2.000000 28.000000 0,-6.000000 21.000000 0,-6.000000 17.000000 0,-6.000000 15.000000 0,-6.000000 16.000000 0,-6.000000 9.000000 0,-2.000000 3.000000 0,-3.000000 3.000000 0,-3.000000 4.000000 0,-2.000000-1.000000 0,0.000000-3.000000 0,0.000000-3.000000 0,0.000000-2.000000 0,-2.000000-11.000000 0,-3.000000-15.000000 0,-3.000000-15.000000 0,-2.000000-16.000000 0,-5.000000-15.000000 0,-2.000000-11.000000 0,-3.000000-14.000000 0,-3.000000-11.000000 0</inkml:trace>
</inkml:ink>
</file>

<file path=word/ink/ink70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9350.000000 1520000.000000 999,'-25.000000'160.000000'0,"0.000000"-27.000000"0 ,0.000000-28.000000 0,0.000000-28.000000 0,-2.000000-12.000000 0,-3.000000 7.000000 0,-3.000000 6.000000 0,-2.000000 7.000000 0,-3.000000-1.000000 0,1.000000-6.000000 0,-1.000000-6.000000 0,1.000000-6.000000 0,12.000000-15.000000 0,25.000000-21.000000 0,25.000000-22.000000 0,25.000000-22.000000 0,10.000000-13.000000 0,-2.000000-3.000000 0,-3.000000-3.000000 0,-3.000000-2.000000 0,-2.000000-1.000000 0,0.000000 3.000000 0,0.000000 3.000000 0,0.000000 4.000000 0,0.000000 2.000000 0,0.000000 4.000000 0,0.000000 3.000000 0,0.000000 3.000000 0,-8.000000 17.000000 0,-16.000000 31.000000 0,-15.000000 32.000000 0,-15.000000 31.000000 0,-17.000000 21.000000 0,-15.000000 14.000000 0,-15.000000 11.000000 0,-16.000000 14.000000 0,-13.000000 8.000000 0,-9.000000 7.000000 0,-10.000000 6.000000 0,-8.000000 7.000000 0,-9.000000-1.000000 0,-6.000000-6.000000 0,-6.000000-6.000000 0,-6.000000-6.000000 0,2.000000-13.000000 0,14.000000-19.000000 0,11.000000-18.000000 0,14.000000-19.000000 0,10.000000-22.000000-20,9.000000-25.000000-39,10.000000-25.000000-42,10.000000-25.000000-39</inkml:trace>
</inkml:ink>
</file>

<file path=word/ink/ink7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8350.000000 1521800.000000 999,'132.000000'-21.000000'0,"17.000000"10.000000"0 ,15.000000 10.000000 0,16.000000 9.000000 0,1.000000 7.000000 0,-12.000000 7.000000 0,-13.000000 6.000000 0,-12.000000 7.000000 0,-10.000000 4.000000 0,-6.000000 3.000000 0,-6.000000 3.000000 0,-6.000000 4.000000 0,-2.000000-4.000000 0,3.000000-9.000000 0,3.000000-10.000000 0,4.000000-8.000000 0,-4.000000-8.000000 0,-9.000000-2.000000 0,-10.000000-3.000000 0,-8.000000-3.000000 0</inkml:trace>
</inkml:ink>
</file>

<file path=word/ink/ink7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8750.000000 1523950.000000 999,'-77.000000'15.000000'0,"47.000000"-18.000000"0 ,47.000000-19.000000 0,48.000000-18.000000 0,28.000000-17.000000 0,14.000000-11.000000 0,11.000000-14.000000 0,14.000000-11.000000 0,3.000000-7.000000 0,-2.000000 0.000000 0,-3.000000 0.000000 0,-3.000000 0.000000 0,-7.000000 0.000000 0,-9.000000 0.000000 0,-10.000000 0.000000 0,-8.000000 0.000000 0,-11.000000 1.000000 0,-8.000000 4.000000 0,-10.000000 3.000000 0,-9.000000 3.000000 0,-10.000000 6.000000-20,-9.000000 9.000000-39,-10.000000 10.000000-42,-8.000000 10.000000-39</inkml:trace>
</inkml:ink>
</file>

<file path=word/ink/ink70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0300.000000 1522100.000000 999,'-88.000000'120.000000'0,"26.000000"-9.000000"0 ,24.000000-10.000000 0,26.000000-8.000000 0,15.000000 2.000000 0,6.000000 16.000000 0,7.000000 15.000000 0,6.000000 17.000000 0,1.000000 10.000000 0,-3.000000 6.000000 0,-3.000000 7.000000 0,-2.000000 6.000000 0,-5.000000-2.000000 0,-2.000000-9.000000 0,-3.000000-10.000000 0,-3.000000-8.000000 0,-4.000000-15.000000 0,-3.000000-19.000000 0,-3.000000-18.000000 0,-2.000000-19.000000 0,-12.000000-13.000000 0,-19.000000-6.000000 0,-18.000000-6.000000 0,-19.000000-6.000000 0,-5.000000-15.000000 0,9.000000-21.000000 0,10.000000-22.000000 0,10.000000-22.000000 0,4.000000-19.000000 0,0.000000-16.000000 0,0.000000-15.000000 0,0.000000-15.000000 0,0.000000-3.000000 0,0.000000 14.000000 0,0.000000 11.000000 0,0.000000 14.000000 0,-4.000000 18.000000 0,-5.000000 25.000000 0,-7.000000 25.000000 0,-5.000000 25.000000 0,2.000000 15.000000 0,13.000000 7.000000 0,12.000000 6.000000 0,13.000000 7.000000 0</inkml:trace>
</inkml:ink>
</file>

<file path=word/ink/ink70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100.000000 1523100.000000 999,'93.000000'67.000000'-20,"-11.000000"-16.000000"-39 ,-14.000000-15.000000-42,-11.000000-15.000000-39</inkml:trace>
</inkml:ink>
</file>

<file path=word/ink/ink708.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2100.000000 1521350.000000 999,'21.000000'100.000000'0,"-5.000000"0.000000"0 ,-7.000000 0.000000 0,-5.000000 0.000000 0,-11.000000 3.000000 0,-11.000000 6.000000 0,-14.000000 7.000000 0,-11.000000 6.000000 0,-9.000000 1.000000 0,-3.000000-3.000000 0,-3.000000-3.000000 0,-2.000000-2.000000 0,0.000000-9.000000 0,7.000000-12.000000 0,6.000000-13.000000 0,7.000000-12.000000 0</inkml:trace>
</inkml:ink>
</file>

<file path=word/ink/ink709.xml><?xml version="1.0" encoding="utf-8"?>
<inkml:ink xmlns:inkml="http://www.w3.org/2003/InkML">
  <annotation type="ScanImages2ExtractSignatures">1</annotation>
  <annotation type="ScanImagesWidth">19737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950.000000 1522600.000000 999,'65.000000'167.000000'0,"-18.000000"-16.000000"0 ,-19.000000-15.000000 0,-18.000000-15.000000 0,-10.000000-6.000000 0,0.000000 7.000000 0,0.000000 6.000000 0,0.000000 7.000000 0,0.000000-6.000000 0,0.000000-15.000000 0,0.000000-15.000000 0,0.000000-16.000000 0</inkml:trace>
</inkml:ink>
</file>

<file path=word/ink/ink7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7800.000000 980500.000000 999,'73.000000'-2.000000'0,"-3.000000"-3.000000"0 ,-3.000000-3.000000 0,-2.000000-2.000000 0,-6.000000-3.000000 0,-6.000000 1.000000 0,-6.000000-1.000000 0,-6.000000 1.000000 0,-10.000000 15.000000 0,-12.000000 31.000000 0,-13.000000 32.000000 0,-12.000000 31.000000 0,-16.000000 15.000000 0,-19.000000 1.000000 0,-18.000000-1.000000 0,-19.000000 1.000000 0,-7.000000-4.000000 0,7.000000-6.000000 0,6.000000-6.000000 0,7.000000-6.000000 0,8.000000-10.000000 0,14.000000-12.000000 0,11.000000-13.000000 0,14.000000-12.000000 0,14.000000-15.000000 0,20.000000-15.000000 0,18.000000-15.000000 0,20.000000-16.000000 0,10.000000-10.000000 0,3.000000-3.000000 0,3.000000-3.000000 0,4.000000-2.000000 0,-3.000000-1.000000 0,-5.000000 3.000000 0,-7.000000 3.000000 0,-5.000000 4.000000 0,-6.000000 2.000000 0,-3.000000 4.000000 0,-3.000000 3.000000 0,-2.000000 3.000000 0,-14.000000 15.000000 0,-21.000000 29.000000 0,-22.000000 28.000000 0,-22.000000 28.000000 0,-11.000000 9.000000 0,0.000000-9.000000 0,0.000000-10.000000 0,0.000000-8.000000 0,1.000000-6.000000 0,4.000000 1.000000 0,3.000000-1.000000 0,3.000000 1.000000 0</inkml:trace>
</inkml:ink>
</file>

<file path=word/ink/ink710.xml><?xml version="1.0" encoding="utf-8"?>
<inkml:ink xmlns:inkml="http://www.w3.org/2003/InkML">
  <annotation type="ScanImages2ExtractSignatures">1</annotation>
  <annotation type="ScanImagesWidth">2413849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2650.000000 1521350.000000 999,'87.000000'140.000000'0,"-24.000000"-18.000000"0 ,-26.000000-19.000000 0,-24.000000-18.000000 0,-12.000000-10.000000 0,4.000000 0.000000 0,3.000000 0.000000 0,3.000000 0.000000 0,14.000000-10.000000 0,25.000000-18.000000 0,25.000000-19.000000 0,25.000000-18.000000 0,12.000000-21.000000 0,1.000000-22.000000 0,-1.000000-22.000000 0,1.000000-21.000000 0,-10.000000-7.000000 0,-19.000000 9.000000 0,-18.000000 10.000000 0,-19.000000 10.000000 0,-7.000000 2.000000 0,7.000000-3.000000 0,6.000000-3.000000 0,7.000000-2.000000 0,-1.000000 0.000000 0,-6.000000 7.000000 0,-6.000000 6.000000 0,-6.000000 7.000000 0,-13.000000 22.000000 0,-19.000000 42.000000 0,-18.000000 40.000000 0,-19.000000 41.000000 0,-15.000000 23.000000 0,-8.000000 6.000000 0,-10.000000 7.000000 0,-9.000000 6.000000 0,-9.000000 4.000000 0,-5.000000 4.000000 0,-7.000000 3.000000 0,-5.000000 3.000000 0,-4.000000-2.000000 0,0.000000-6.000000 0,0.000000-6.000000 0,0.000000-6.000000 0,6.000000-10.000000 0,13.000000-12.000000 0,12.000000-13.000000 0,13.000000-12.000000 0,23.000000-19.000000 0,34.000000-25.000000 0,35.000000-25.000000 0,35.000000-25.000000 0,19.000000-24.000000 0,7.000000-21.000000 0,6.000000-22.000000 0,7.000000-22.000000 0,2.000000-16.000000 0,1.000000-9.000000 0,-1.000000-10.000000 0,1.000000-8.000000 0,-6.000000-6.000000 0,-8.000000 1.000000 0,-10.000000-1.000000 0,-9.000000 1.000000 0,-9.000000 4.000000 0,-5.000000 9.000000 0,-7.000000 10.000000 0,-5.000000 10.000000 0,-8.000000 10.000000-20,-5.000000 13.000000-39,-7.000000 12.000000-42,-5.000000 13.000000-39</inkml:trace>
</inkml:ink>
</file>

<file path=word/ink/ink7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4200.000000 1520250.000000 999,'-19.000000'204.000000'0,"13.000000"10.000000"0 ,12.000000 10.000000 0,13.000000 9.000000 0,4.000000 24.000000 0,-3.000000 42.000000 0,-3.000000 40.000000 0,-2.000000 41.000000 0,-5.000000 15.000000 0,-2.000000-9.000000 0,-3.000000-10.000000 0,-3.000000-8.000000 0,-2.000000-22.000000 0,0.000000-30.000000 0,0.000000-32.000000 0,0.000000-30.000000 0,-2.000000-39.000000-20,-3.000000-43.000000-39,-3.000000-44.000000-42,-2.000000-43.000000-39</inkml:trace>
</inkml:ink>
</file>

<file path=word/ink/ink7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050.000000 1521250.000000 999,'142.000000'-30.000000'0,"-16.000000"-9.000000"0 ,-15.000000-10.000000 0,-15.000000-8.000000 0,-7.000000-4.000000 0,3.000000 3.000000 0,3.000000 3.000000 0,4.000000 4.000000 0,-1.000000 4.000000 0,-3.000000 6.000000 0,-3.000000 7.000000 0,-2.000000 6.000000 0</inkml:trace>
</inkml:ink>
</file>

<file path=word/ink/ink7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900.000000 1521000.000000 999,'-22.000000'200.000000'0,"6.000000"0.000000"0 ,7.000000 0.000000 0,6.000000 0.000000 0,4.000000 7.000000 0,4.000000 17.000000 0,3.000000 15.000000 0,3.000000 16.000000 0,-1.000000 9.000000 0,-2.000000 3.000000 0,-3.000000 3.000000 0,-3.000000 4.000000 0,-4.000000-15.000000 0,-3.000000-31.000000 0,-3.000000-31.000000 0,-2.000000-31.000000 0,-1.000000-29.000000 0,3.000000-24.000000 0,3.000000-26.000000 0,4.000000-24.000000 0</inkml:trace>
</inkml:ink>
</file>

<file path=word/ink/ink7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700.000000 1523150.000000 999,'165.000000'1.000000'0,"-18.000000"4.000000"0 ,-19.000000 3.000000 0,-18.000000 3.000000 0,-10.000000-1.000000 0,0.000000-2.000000 0,0.000000-3.000000 0,0.000000-3.000000 0,0.000000-6.000000 0,0.000000-5.000000 0,0.000000-7.000000 0,0.000000-5.000000 0</inkml:trace>
</inkml:ink>
</file>

<file path=word/ink/ink71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8950.000000 1521450.000000 999,'212.000000'-30.000000'0,"-24.000000"-9.000000"0 ,-26.000000-10.000000 0,-24.000000-8.000000 0,-13.000000-4.000000 0,0.000000 3.000000 0,0.000000 3.000000 0,0.000000 4.000000 0,-7.000000 2.000000 0,-11.000000 4.000000 0,-14.000000 3.000000 0,-11.000000 3.000000 0,-11.000000 4.000000 0,-5.000000 7.000000 0,-7.000000 6.000000 0,-5.000000 7.000000 0</inkml:trace>
</inkml:ink>
</file>

<file path=word/ink/ink716.xml><?xml version="1.0" encoding="utf-8"?>
<inkml:ink xmlns:inkml="http://www.w3.org/2003/InkML">
  <annotation type="ScanImages2ExtractSignatures">1</annotation>
  <annotation type="ScanImagesWidth">-210331585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0350.000000 1521300.000000 999,'14.000000'148.000000'0,"-22.000000"-3.000000"0 ,-22.000000-3.000000 0,-21.000000-2.000000 0,-15.000000 0.000000 0,-6.000000 7.000000 0,-6.000000 6.000000 0,-6.000000 7.000000 0,-4.000000 0.000000 0,1.000000-2.000000 0,-1.000000-3.000000 0,1.000000-3.000000 0,4.000000-13.000000 0,9.000000-22.000000 0,10.000000-22.000000 0,10.000000-21.000000 0</inkml:trace>
</inkml:ink>
</file>

<file path=word/ink/ink717.xml><?xml version="1.0" encoding="utf-8"?>
<inkml:ink xmlns:inkml="http://www.w3.org/2003/InkML">
  <annotation type="ScanImages2ExtractSignatures">1</annotation>
  <annotation type="ScanImagesWidth">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9500.000000 1522500.000000 999,'139.000000'46.000000'0,"-22.000000"-5.000000"0 ,-22.000000-7.000000 0,-21.000000-5.000000 0,-14.000000 2.000000 0,-2.000000 13.000000 0,-3.000000 12.000000 0,-3.000000 13.000000 0,-6.000000 10.000000 0,-5.000000 10.000000 0,-7.000000 10.000000 0,-5.000000 9.000000 0,-6.000000 1.000000 0,-3.000000-6.000000 0,-3.000000-6.000000 0,-2.000000-6.000000 0,-6.000000 2.000000 0,-6.000000 14.000000 0,-6.000000 11.000000 0,-6.000000 14.000000 0</inkml:trace>
</inkml:ink>
</file>

<file path=word/ink/ink7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0700.000000 1523050.000000 999,'139.000000'-22.000000'0,"-22.000000"6.000000"0 ,-22.000000 7.000000 0,-21.000000 6.000000 0,-12.000000 3.000000 0,1.000000 0.000000 0,-1.000000 0.000000 0,1.000000 0.000000 0,-3.000000-2.000000 0,-2.000000-3.000000 0,-3.000000-3.000000 0,-3.000000-2.000000 0</inkml:trace>
</inkml:ink>
</file>

<file path=word/ink/ink7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2200.000000 1521150.000000 999,'-11.000000'85.000000'0,"28.000000"-27.000000"0 ,28.000000-28.000000 0,29.000000-28.000000 0,13.000000-18.000000 0,1.000000-6.000000 0,-1.000000-6.000000 0,1.000000-6.000000 0,-1.000000-4.000000 0,1.000000 1.000000 0,-1.000000-1.000000 0,1.000000 1.000000 0,-1.000000-4.000000 0,1.000000-6.000000 0,-1.000000-6.000000 0,1.000000-6.000000 0,-4.000000-6.000000 0,-6.000000-2.000000 0,-6.000000-3.000000 0,-6.000000-3.000000 0</inkml:trace>
</inkml:ink>
</file>

<file path=word/ink/ink7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79200.000000 980150.000000 999,'-2.000000'189.000000'0,"-3.000000"-22.000000"0 ,-3.000000-22.000000 0,-2.000000-21.000000 0,-5.000000-6.000000 0,-2.000000 14.000000 0,-3.000000 11.000000 0,-3.000000 14.000000 0,1.000000-6.000000 0,6.000000-21.000000 0,7.000000-22.000000 0,6.000000-22.000000 0,9.000000-18.000000 0,13.000000-11.000000 0,12.000000-14.000000 0,13.000000-11.000000 0,4.000000-17.000000 0,-3.000000-18.000000 0,-3.000000-19.000000 0,-2.000000-18.000000 0,-5.000000-10.000000 0,-2.000000 0.000000 0,-3.000000 0.000000 0,-3.000000 0.000000 0,-4.000000 1.000000 0,-3.000000 4.000000 0,-3.000000 3.000000 0,-2.000000 3.000000 0,-3.000000 1.000000 0,1.000000 1.000000 0,-1.000000-1.000000 0,1.000000 1.000000 0,-9.000000 5.000000 0,-15.000000 14.000000 0,-15.000000 11.000000 0,-16.000000 14.000000 0,-5.000000 8.000000 0,6.000000 7.000000 0,7.000000 6.000000 0,6.000000 7.000000 0,1.000000 4.000000 0,-3.000000 3.000000 0,-3.000000 3.000000 0,-2.000000 4.000000 0</inkml:trace>
</inkml:ink>
</file>

<file path=word/ink/ink7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3650.000000 1519900.000000 999,'-136.000000'118.000000'0,"28.000000"-11.000000"0 ,28.000000-14.000000 0,29.000000-11.000000 0,15.000000-3.000000 0,3.000000 10.000000 0,3.000000 10.000000 0,4.000000 9.000000 0,-1.000000 12.000000 0,-3.000000 16.000000 0,-3.000000 15.000000 0,-2.000000 17.000000 0,-5.000000 11.000000 0,-2.000000 10.000000 0,-3.000000 10.000000 0,-3.000000 9.000000 0,-2.000000-4.000000 0,0.000000-15.000000 0,0.000000-15.000000 0,0.000000-16.000000 0,3.000000-15.000000 0,6.000000-11.000000 0,7.000000-14.000000 0,6.000000-11.000000 0</inkml:trace>
</inkml:ink>
</file>

<file path=word/ink/ink7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2550.000000 1522850.000000 999,'46.000000'123.000000'0,"-5.000000"-3.000000"0 ,-7.000000-3.000000 0,-5.000000-2.000000 0,-8.000000 0.000000 0,-5.000000 7.000000 0,-7.000000 6.000000 0,-5.000000 7.000000 0,-4.000000-1.000000 0,0.000000-6.000000 0,0.000000-6.000000 0,0.000000-6.000000 0,0.000000-12.000000 0,0.000000-15.000000 0,0.000000-15.000000 0,0.000000-16.000000 0</inkml:trace>
</inkml:ink>
</file>

<file path=word/ink/ink7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3150.000000 1522350.000000 999,'118.000000'-72.000000'0,"-11.000000"6.000000"0 ,-14.000000 7.000000 0,-11.000000 6.000000 0,-4.000000 3.000000 0,6.000000 0.000000 0,7.000000 0.000000 0,6.000000 0.000000 0,-4.000000 3.000000 0,-11.000000 6.000000 0,-14.000000 7.000000 0,-11.000000 6.000000 0,-11.000000 13.000000 0,-5.000000 23.000000 0,-7.000000 22.000000 0,-5.000000 22.000000 0,-8.000000 15.000000 0,-5.000000 9.000000 0,-7.000000 10.000000 0,-5.000000 10.000000 0,-6.000000 0.000000 0,-3.000000-5.000000 0,-3.000000-7.000000 0,-2.000000-5.000000 0,2.000000-4.000000 0,9.000000 0.000000 0,10.000000 0.000000 0,10.000000 0.000000 0,5.000000-5.000000 0,4.000000-9.000000 0,3.000000-10.000000 0,3.000000-8.000000 0,1.000000-6.000000 0,1.000000 1.000000 0,-1.000000-1.000000 0,1.000000 1.000000 0,-3.000000 2.000000 0,-2.000000 7.000000 0,-3.000000 6.000000 0,-3.000000 7.000000 0,-6.000000 7.000000 0,-5.000000 9.000000 0,-7.000000 10.000000 0,-5.000000 10.000000 0,-6.000000 2.000000 0,-3.000000-3.000000 0,-3.000000-3.000000 0,-2.000000-2.000000 0,-8.000000-6.000000 0,-8.000000-6.000000 0,-10.000000-6.000000 0,-9.000000-6.000000 0,-7.000000-9.000000 0,-3.000000-8.000000 0,-3.000000-10.000000 0,-2.000000-9.000000 0,-3.000000-21.000000 0,1.000000-31.000000 0,-1.000000-31.000000 0,1.000000-31.000000 0,7.000000-12.000000 0,16.000000 10.000000 0,15.000000 10.000000 0,17.000000 9.000000 0,10.000000 4.000000 0,6.000000 1.000000 0,7.000000-1.000000 0,6.000000 1.000000 0,7.000000-1.000000 0,10.000000 1.000000 0,10.000000-1.000000 0,9.000000 1.000000 0,7.000000-3.000000 0,7.000000-2.000000 0,6.000000-3.000000 0,7.000000-3.000000 0,0.000000-4.000000 0,-2.000000-3.000000 0,-3.000000-3.000000 0,-3.000000-2.000000 0,-4.000000 0.000000 0,-3.000000 7.000000 0,-3.000000 6.000000 0,-2.000000 7.000000 0,-6.000000 4.000000-20,-6.000000 3.000000-39,-6.000000 3.000000-42,-6.000000 4.000000-39</inkml:trace>
</inkml:ink>
</file>

<file path=word/ink/ink7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5450.000000 1521750.000000 999,'146.000000'-8.000000'0,"-5.000000"-16.000000"0 ,-7.000000-15.000000 0,-5.000000-15.000000 0,-6.000000-12.000000 0,-3.000000-6.000000 0,-3.000000-6.000000 0,-2.000000-6.000000 0,-8.000000-1.000000 0,-8.000000 7.000000 0,-10.000000 6.000000 0,-9.000000 7.000000 0,-10.000000 5.000000 0,-9.000000 7.000000 0,-10.000000 6.000000 0,-8.000000 7.000000 0</inkml:trace>
</inkml:ink>
</file>

<file path=word/ink/ink7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6650.000000 1520550.000000 999,'-111.000000'73.000000'0,"28.000000"-3.000000"0 ,28.000000-3.000000 0,29.000000-2.000000 0,13.000000 5.000000 0,1.000000 16.000000 0,-1.000000 15.000000 0,1.000000 17.000000 0,-6.000000 13.000000 0,-8.000000 13.000000 0,-10.000000 12.000000 0,-9.000000 13.000000 0,-9.000000 6.000000 0,-5.000000 0.000000 0,-7.000000 0.000000 0,-5.000000 0.000000 0,-1.000000-8.000000 0,6.000000-16.000000 0,7.000000-15.000000 0,6.000000-15.000000 0,7.000000-17.000000 0,10.000000-15.000000 0,10.000000-15.000000 0,9.000000-16.000000 0,12.000000-24.000000 0,16.000000-31.000000 0,15.000000-31.000000 0,17.000000-31.000000 0,7.000000-7.000000 0,0.000000 19.000000 0,0.000000 19.000000 0,0.000000 19.000000 0,-5.000000 16.000000 0,-9.000000 17.000000 0,-10.000000 15.000000 0,-8.000000 16.000000 0,-8.000000 10.000000 0,-2.000000 7.000000 0,-3.000000 6.000000 0,-3.000000 7.000000 0,-2.000000 0.000000 0,0.000000-2.000000 0,0.000000-3.000000 0,0.000000-3.000000 0,10.000000-24.000000 0,23.000000-44.000000 0,22.000000-43.000000 0,22.000000-44.000000 0,7.000000-24.000000 0,-6.000000-3.000000 0,-6.000000-3.000000 0,-6.000000-2.000000 0,-4.000000 0.000000 0,1.000000 7.000000 0,-1.000000 6.000000 0,1.000000 7.000000 0,4.000000-1.000000 0,9.000000-6.000000 0,10.000000-6.000000 0,10.000000-6.000000 0,-1.000000 1.000000 0,-9.000000 9.000000 0,-10.000000 10.000000 0,-8.000000 10.000000 0,-9.000000 8.000000 0,-6.000000 10.000000 0,-6.000000 10.000000 0,-6.000000 9.000000 0</inkml:trace>
</inkml:ink>
</file>

<file path=word/ink/ink7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300.000000 1521750.000000 999,'-44.000000'117.000000'0,"13.000000"-16.000000"0 ,12.000000-15.000000 0,13.000000-15.000000 0,6.000000-3.000000 0,0.000000 14.000000 0,0.000000 11.000000 0,0.000000 14.000000 0,0.000000 10.000000 0,0.000000 9.000000 0,0.000000 10.000000 0,0.000000 10.000000 0,-2.000000 0.000000 0,-3.000000-5.000000 0,-3.000000-7.000000 0,-2.000000-5.000000 0,-3.000000-8.000000 0,1.000000-5.000000 0,-1.000000-7.000000 0,1.000000-5.000000 0,8.000000-14.000000 0,20.000000-18.000000 0,18.000000-19.000000 0,20.000000-18.000000 0,11.000000-28.000000 0,7.000000-33.000000 0,6.000000-35.000000 0,7.000000-34.000000 0,8.000000-24.000000 0,14.000000-12.000000 0,11.000000-13.000000 0,14.000000-12.000000 0,2.000000-5.000000 0,-6.000000 3.000000 0,-6.000000 3.000000 0,-6.000000 4.000000 0</inkml:trace>
</inkml:ink>
</file>

<file path=word/ink/ink7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9000.000000 1520950.000000 999,'168.000000'14.000000'0,"-11.000000"-22.000000"0 ,-14.000000-22.000000 0,-11.000000-21.000000 0,-6.000000-12.000000 0,4.000000 1.000000 0,3.000000-1.000000 0,3.000000 1.000000 0,-4.000000 1.000000 0,-8.000000 3.000000 0,-10.000000 3.000000 0,-9.000000 4.000000 0</inkml:trace>
</inkml:ink>
</file>

<file path=word/ink/ink7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0700.000000 1520700.000000 999,'-16.000000'171.000000'0,"19.000000"-5.000000"0 ,19.000000-7.000000 0,19.000000-5.000000 0,7.000000 3.000000 0,-3.000000 17.000000 0,-3.000000 15.000000 0,-2.000000 16.000000 0,-5.000000 12.000000 0,-2.000000 9.000000 0,-3.000000 10.000000 0,-3.000000 10.000000 0,-4.000000 0.000000 0,-3.000000-5.000000 0,-3.000000-7.000000 0,-2.000000-5.000000 0,-6.000000-17.000000 0,-6.000000-24.000000 0,-6.000000-26.000000 0,-6.000000-24.000000 0,-7.000000-24.000000 0,-6.000000-22.000000 0,-6.000000-22.000000 0,-6.000000-21.000000 0,-7.000000-21.000000-20,-6.000000-19.000000-39,-6.000000-18.000000-42,-6.000000-19.000000-39</inkml:trace>
</inkml:ink>
</file>

<file path=word/ink/ink7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9200.000000 1522150.000000 999,'23.000000'95.000000'0,"-3.000000"-9.000000"0 ,-3.000000-10.000000 0,-2.000000-8.000000 0,-5.000000-4.000000 0,-2.000000 3.000000 0,-3.000000 3.000000 0,-3.000000 4.000000 0,-2.000000-3.000000 0,0.000000-5.000000 0,0.000000-7.000000 0,0.000000-5.000000 0,6.000000-23.000000 0,13.000000-37.000000 0,12.000000-38.000000 0,13.000000-37.000000 0,4.000000-23.000000 0,-3.000000-5.000000 0,-3.000000-7.000000 0,-2.000000-5.000000 0,0.000000 0.000000 0,7.000000 10.000000 0,6.000000 10.000000 0,7.000000 9.000000 0,0.000000 10.000000 0,-2.000000 14.000000 0,-3.000000 11.000000 0,-3.000000 14.000000 0,-4.000000 21.000000 0,-3.000000 31.000000 0,-3.000000 32.000000 0,-2.000000 31.000000 0,-12.000000 17.000000 0,-19.000000 3.000000 0,-18.000000 3.000000 0,-19.000000 4.000000 0,-13.000000-1.000000 0,-6.000000-3.000000 0,-6.000000-3.000000 0,-6.000000-2.000000 0,-2.000000-6.000000 0,3.000000-6.000000 0,3.000000-6.000000 0,4.000000-6.000000 0</inkml:trace>
</inkml:ink>
</file>

<file path=word/ink/ink7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2200.000000 1520700.000000 999,'90.000000'6.000000'0,"-18.000000"13.000000"0 ,-19.000000 12.000000 0,-18.000000 13.000000 0,-21.000000 7.000000 0,-22.000000 4.000000 0,-22.000000 3.000000 0,-21.000000 3.000000 0,-15.000000 3.000000 0,-6.000000 3.000000 0,-6.000000 3.000000 0,-6.000000 4.000000 0,-2.000000 4.000000 0,3.000000 6.000000 0,3.000000 7.000000 0,4.000000 6.000000 0,5.000000-1.000000 0,10.000000-5.000000 0,10.000000-7.000000 0,9.000000-5.000000 0,17.000000-17.000000 0,25.000000-24.000000 0,25.000000-26.000000 0,25.000000-24.000000 0,10.000000-15.000000 0,-2.000000-3.000000 0,-3.000000-3.000000 0,-3.000000-2.000000 0,-2.000000-1.000000 0,0.000000 3.000000 0,0.000000 3.000000 0,0.000000 4.000000 0,0.000000 8.000000 0,0.000000 17.000000 0,0.000000 15.000000 0,0.000000 16.000000 0,-8.000000 12.000000 0,-16.000000 9.000000 0,-15.000000 10.000000 0,-15.000000 10.000000 0,-11.000000 7.000000 0,-2.000000 6.000000 0,-3.000000 7.000000 0,-3.000000 6.000000 0,-2.000000-1.000000 0,0.000000-5.000000 0,0.000000-7.000000 0,0.000000-5.000000 0,1.000000-8.000000 0,4.000000-5.000000 0,3.000000-7.000000 0,3.000000-5.000000 0,10.000000-15.000000 0,20.000000-22.000000 0,18.000000-22.000000 0,20.000000-21.000000 0,6.000000-9.000000 0,-2.000000 7.000000 0,-3.000000 6.000000 0,-3.000000 7.000000 0,-9.000000 15.000000 0,-11.000000 25.000000 0,-14.000000 25.000000 0,-11.000000 25.000000 0,-12.000000 14.000000 0,-9.000000 3.000000 0,-10.000000 3.000000 0,-8.000000 4.000000 0,-3.000000-3.000000 0,7.000000-5.000000 0,6.000000-7.000000 0,7.000000-5.000000 0,8.000000-19.000000 0,14.000000-27.000000 0,11.000000-28.000000 0,14.000000-28.000000 0,5.000000-18.000000-20,1.000000-6.000000-39,-1.000000-6.000000-42,1.000000-6.000000-39</inkml:trace>
</inkml:ink>
</file>

<file path=word/ink/ink7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0650.000000 980800.000000 999,'-44.000000'165.000000'0,"13.000000"-18.000000"0 ,12.000000-19.000000 0,13.000000-18.000000 0,7.000000-18.000000 0,4.000000-16.000000 0,3.000000-15.000000 0,3.000000-15.000000 0,4.000000-12.000000 0,7.000000-6.000000 0,6.000000-6.000000 0,7.000000-6.000000 0,2.000000-9.000000 0,1.000000-8.000000 0,-1.000000-10.000000 0,1.000000-9.000000 0,-1.000000-9.000000 0,1.000000-5.000000 0,-1.000000-7.000000 0,1.000000-5.000000 0,-4.000000-8.000000 0,-6.000000-5.000000 0,-6.000000-7.000000 0,-6.000000-5.000000 0,-4.000000-3.000000 0,1.000000 4.000000 0,-1.000000 3.000000 0,1.000000 3.000000 0,-4.000000 3.000000 0,-6.000000 3.000000 0,-6.000000 3.000000 0,-6.000000 4.000000 0,-7.000000 2.000000 0,-6.000000 4.000000 0,-6.000000 3.000000 0,-6.000000 3.000000 0,-4.000000 4.000000 0,1.000000 7.000000 0,-1.000000 6.000000 0,1.000000 7.000000 0,1.000000 13.000000 0,3.000000 22.000000 0,3.000000 22.000000 0,4.000000 23.000000 0,5.000000 5.000000-20,10.000000-9.000000-40,10.000000-10.000000-39,9.000000-8.000000-41</inkml:trace>
</inkml:ink>
</file>

<file path=word/ink/ink7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3300.000000 1520650.000000 999,'95.000000'40.000000'0,"-9.000000"-18.000000"0 ,-10.000000-19.000000 0,-8.000000-18.000000 0,-6.000000-12.000000 0,1.000000-3.000000 0,-1.000000-3.000000 0,1.000000-2.000000 0,-3.000000 0.000000 0,-2.000000 7.000000 0,-3.000000 6.000000 0,-3.000000 7.000000 0,-9.000000 11.000000 0,-11.000000 20.000000 0,-14.000000 18.000000 0,-11.000000 20.000000 0,-15.000000 13.000000 0,-16.000000 9.000000 0,-15.000000 10.000000 0,-15.000000 10.000000 0,-9.000000 8.000000 0,1.000000 10.000000 0,-1.000000 10.000000 0,1.000000 9.000000 0,-1.000000 2.000000 0,1.000000-2.000000 0,-1.000000-3.000000 0,1.000000-3.000000 0,2.000000-7.000000 0,7.000000-9.000000 0,6.000000-10.000000 0,7.000000-8.000000 0,13.000000-25.000000 0,22.000000-36.000000 0,22.000000-39.000000 0,23.000000-36.000000 0,10.000000-20.000000 0,0.000000 1.000000 0,0.000000-1.000000 0,0.000000 1.000000 0,0.000000 2.000000 0,0.000000 7.000000 0,0.000000 6.000000 0,0.000000 7.000000 0,3.000000 8.000000 0,6.000000 14.000000 0,7.000000 11.000000 0,6.000000 14.000000 0,-4.000000 18.000000 0,-11.000000 25.000000 0,-14.000000 25.000000 0,-11.000000 25.000000 0,-9.000000 18.000000 0,-3.000000 14.000000 0,-3.000000 11.000000 0,-2.000000 14.000000 0,-5.000000 5.000000 0,-2.000000 1.000000 0,-3.000000-1.000000 0,-3.000000 1.000000 0,-7.000000-4.000000 0,-9.000000-6.000000 0,-10.000000-6.000000 0,-8.000000-6.000000 0,-6.000000-9.000000 0,1.000000-8.000000 0,-1.000000-10.000000 0,1.000000-9.000000 0,-1.000000-13.000000 0,1.000000-16.000000 0,-1.000000-15.000000 0,1.000000-15.000000 0,1.000000-34.000000 0,3.000000-49.000000 0,3.000000-51.000000 0,4.000000-49.000000 0,2.000000-12.000000-20,4.000000 29.000000-39,3.000000 28.000000-42,3.000000 28.000000-39</inkml:trace>
</inkml:ink>
</file>

<file path=word/ink/ink7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650.000000 1520450.000000 999,'39.000000'160.000000'0,"-22.000000"-27.000000"0 ,-22.000000-28.000000 0,-21.000000-28.000000 0,-14.000000-13.000000 0,-2.000000 3.000000 0,-3.000000 3.000000 0,-3.000000 4.000000 0,8.000000-4.000000 0,23.000000-9.000000 0,22.000000-10.000000 0,22.000000-8.000000 0,12.000000-17.000000 0,3.000000-21.000000 0,3.000000-22.000000 0,4.000000-22.000000 0,1.000000-11.000000 0,0.000000 0.000000 0,0.000000 0.000000 0,0.000000 0.000000 0,-2.000000 1.000000 0,-3.000000 4.000000 0,-3.000000 3.000000 0,-2.000000 3.000000 0,-14.000000 10.000000 0,-21.000000 20.000000 0,-22.000000 18.000000 0,-22.000000 20.000000 0,-8.000000 13.000000 0,6.000000 9.000000 0,7.000000 10.000000 0,6.000000 10.000000 0,4.000000 10.000000 0,4.000000 13.000000 0,3.000000 12.000000 0,3.000000 13.000000 0,1.000000 18.000000 0,1.000000 26.000000 0,-1.000000 24.000000 0,1.000000 26.000000 0,1.000000 7.000000 0,3.000000-9.000000 0,3.000000-10.000000 0,4.000000-8.000000 0,2.000000-12.000000 0,4.000000-12.000000 0,3.000000-13.000000 0,3.000000-12.000000 0,1.000000-16.000000 0,1.000000-19.000000 0,-1.000000-18.000000 0,1.000000-19.000000 0,1.000000-26.000000 0,3.000000-30.000000 0,3.000000-32.000000 0,4.000000-30.000000 0,-3.000000-20.000000 0,-5.000000-6.000000 0,-7.000000-6.000000 0,-5.000000-6.000000 0,-4.000000-6.000000 0,0.000000-2.000000 0,0.000000-3.000000 0,0.000000-3.000000 0,1.000000-7.000000 0,4.000000-9.000000 0,3.000000-10.000000 0,3.000000-8.000000 0,6.000000-1.000000 0,9.000000 9.000000 0,10.000000 10.000000 0,10.000000 10.000000 0,4.000000 7.000000 0,0.000000 6.000000 0,0.000000 7.000000 0,0.000000 6.000000 0,3.000000 10.000000 0,6.000000 17.000000 0,7.000000 15.000000 0,6.000000 16.000000 0,-1.000000 10.000000 0,-5.000000 7.000000 0,-7.000000 6.000000 0,-5.000000 7.000000 0,-8.000000 10.000000 0,-5.000000 16.000000 0,-7.000000 15.000000 0,-5.000000 17.000000 0,-8.000000 13.000000 0,-5.000000 13.000000 0,-7.000000 12.000000 0,-5.000000 13.000000 0,-8.000000 7.000000 0,-5.000000 4.000000 0,-7.000000 3.000000 0,-5.000000 3.000000 0,-6.000000-2.000000 0,-3.000000-6.000000 0,-3.000000-6.000000 0,-2.000000-6.000000 0,-5.000000-10.000000 0,-2.000000-12.000000 0,-3.000000-13.000000 0,-3.000000-12.000000 0,1.000000-37.000000 0,6.000000-58.000000 0,7.000000-60.000000 0,6.000000-59.000000 0,9.000000-30.000000 0,13.000000 0.000000 0,12.000000 0.000000 0,13.000000 0.000000 0,4.000000 9.000000 0,-3.000000 19.000000 0,-3.000000 19.000000 0,-2.000000 19.000000 0,-3.000000 15.000000-20,1.000000 13.000000-39,-1.000000 12.000000-42,1.000000 13.000000-39</inkml:trace>
</inkml:ink>
</file>

<file path=word/ink/ink7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6800.000000 1521350.000000 999,'93.000000'-183.000000'0,"-11.000000"34.000000"0 ,-14.000000 35.000000 0,-11.000000 35.000000 0,-6.000000 21.000000 0,4.000000 9.000000 0,3.000000 10.000000 0,3.000000 10.000000 0,1.000000 5.000000 0,1.000000 4.000000 0,-1.000000 3.000000 0,1.000000 3.000000 0,-3.000000 1.000000 0,-2.000000 1.000000 0,-3.000000-1.000000 0,-3.000000 1.000000 0,-10.000000 12.000000 0,-16.000000 25.000000 0,-15.000000 25.000000 0,-15.000000 25.000000 0,-12.000000 10.000000 0,-6.000000-2.000000 0,-6.000000-3.000000 0,-6.000000-3.000000 0,-2.000000-6.000000 0,3.000000-5.000000 0,3.000000-7.000000 0,4.000000-5.000000 0,10.000000-15.000000 0,19.000000-22.000000 0,19.000000-22.000000 0,19.000000-21.000000 0,9.000000-10.000000 0,0.000000 3.000000 0,0.000000 3.000000 0,0.000000 4.000000 0,1.000000 1.000000 0,4.000000 0.000000 0,3.000000 0.000000 0,3.000000 0.000000 0,-7.000000 12.000000 0,-15.000000 26.000000 0,-15.000000 24.000000 0,-16.000000 26.000000 0,-15.000000 19.000000 0,-11.000000 17.000000 0,-14.000000 15.000000 0,-11.000000 16.000000 0,-11.000000 12.000000 0,-5.000000 9.000000 0,-7.000000 10.000000 0,-5.000000 10.000000 0,-4.000000-3.000000 0,0.000000-11.000000 0,0.000000-14.000000 0,0.000000-11.000000 0,3.000000-14.000000 0,6.000000-11.000000 0,7.000000-14.000000 0,6.000000-11.000000 0,15.000000-31.000000 0,26.000000-46.000000 0,24.000000-47.000000 0,26.000000-47.000000 0,13.000000-19.000000 0,4.000000 9.000000 0,3.000000 10.000000 0,3.000000 10.000000 0,3.000000 5.000000 0,3.000000 4.000000 0,3.000000 3.000000 0,4.000000 3.000000 0,-3.000000 4.000000 0,-5.000000 7.000000 0,-7.000000 6.000000 0,-5.000000 7.000000 0,-15.000000 13.000000-20,-22.000000 22.000000-39,-22.000000 22.000000-42,-21.000000 23.000000-39</inkml:trace>
</inkml:ink>
</file>

<file path=word/ink/ink7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7550.000000 1523300.000000 999,'-60.000000'84.000000'0,"32.000000"-31.000000"0 ,31.000000-31.000000 0,32.000000-31.000000 0,16.000000-20.000000 0,4.000000-5.000000 0,3.000000-7.000000 0,3.000000-5.000000 0,1.000000-8.000000 0,1.000000-5.000000 0,-1.000000-7.000000 0,1.000000-5.000000 0,1.000000-6.000000 0,3.000000-3.000000 0,3.000000-3.000000 0,4.000000-2.000000 0,-3.000000-5.000000 0,-5.000000-2.000000 0,-7.000000-3.000000 0,-5.000000-3.000000 0</inkml:trace>
</inkml:ink>
</file>

<file path=word/ink/ink7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8250.000000 1521500.000000 999,'0.000000'128.000000'0,"0.000000"6.000000"0 ,0.000000 7.000000 0,0.000000 6.000000 0,1.000000 7.000000 0,4.000000 10.000000 0,3.000000 10.000000 0,3.000000 9.000000 0,-1.000000 4.000000 0,-2.000000 1.000000 0,-3.000000-1.000000 0,-3.000000 1.000000 0,-2.000000-6.000000 0,0.000000-8.000000 0,0.000000-10.000000 0,0.000000-9.000000 0,-2.000000-16.000000-20,-3.000000-22.000000-39,-3.000000-22.000000-42,-2.000000-21.000000-39</inkml:trace>
</inkml:ink>
</file>

<file path=word/ink/ink7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9700.000000 1524000.000000 999,'23.000000'117.000000'0,"-3.000000"-16.000000"0 ,-3.000000-15.000000 0,-2.000000-15.000000 0,-5.000000-11.000000 0,-2.000000-2.000000 0,-3.000000-3.000000 0,-3.000000-3.000000 0</inkml:trace>
</inkml:ink>
</file>

<file path=word/ink/ink7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9650.000000 1521100.000000 999,'92.000000'153.000000'0,"-16.000000"6.000000"0 ,-15.000000 7.000000 0,-15.000000 6.000000 0,-14.000000 9.000000 0,-8.000000 13.000000 0,-10.000000 12.000000 0,-9.000000 13.000000 0,-9.000000 4.000000 0,-5.000000-3.000000 0,-7.000000-3.000000 0,-5.000000-2.000000 0,-9.000000-3.000000 0,-9.000000 1.000000 0,-10.000000-1.000000 0,-8.000000 1.000000 0,-4.000000-12.000000 0,3.000000-21.000000 0,3.000000-22.000000 0,4.000000-22.000000 0</inkml:trace>
</inkml:ink>
</file>

<file path=word/ink/ink7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2:55"/>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6500.000000 1521050.000000 999,'-121.000000'142.000000'0,"10.000000"34.000000"0 ,10.000000 35.000000 0,9.000000 35.000000 0,13.000000 19.000000 0,20.000000 7.000000 0,18.000000 6.000000 0,20.000000 7.000000 0,21.000000 7.000000 0,25.000000 9.000000 0,25.000000 10.000000 0,25.000000 10.000000 0,6.000000-28.000000 0,-12.000000-61.000000 0,-13.000000-64.000000 0,-12.000000-61.000000 0,-7.000000-34.000000 0,1.000000-3.000000 0,-1.000000-3.000000 0,1.000000-2.000000 0,12.000000 13.000000 0,25.000000 31.000000 0,25.000000 32.000000 0,25.000000 31.000000 0,1.000000-1.000000-20,-21.000000-30.000000-39,-22.000000-32.000000-42,-22.000000-30.000000-39</inkml:trace>
</inkml:ink>
</file>

<file path=word/ink/ink73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6800.000000 1543500.000000 999,'-77.000000'21.000000'0,"47.000000"-5.000000"0 ,47.000000-7.000000 0,48.000000-5.000000 0,24.000000-8.000000 0,3.000000-5.000000 0,3.000000-7.000000 0,4.000000-5.000000 0,-1.000000-4.000000 0,-3.000000 0.000000 0,-3.000000 0.000000 0,-2.000000 0.000000 0,-5.000000 1.000000 0,-2.000000 4.000000 0,-3.000000 3.000000 0,-3.000000 3.000000 0,-15.000000 9.000000-20,-24.000000 16.000000-39,-26.000000 15.000000-42,-24.000000 17.000000-39</inkml:trace>
</inkml:ink>
</file>

<file path=word/ink/ink739.xml><?xml version="1.0" encoding="utf-8"?>
<inkml:ink xmlns:inkml="http://www.w3.org/2003/InkML">
  <annotation type="ScanImages2ExtractSignatures">1</annotation>
  <annotation type="ScanImagesWidth">186983640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6600.000000 1544300.000000 999,'143.000000'18.000000'0,"-11.000000"-11.000000"0 ,-14.000000-14.000000 0,-11.000000-11.000000 0,-7.000000-7.000000 0,0.000000 0.000000 0,0.000000 0.000000 0,0.000000 0.000000 0,-5.000000 1.000000 0,-9.000000 4.000000 0,-10.000000 3.000000 0,-8.000000 3.000000 0</inkml:trace>
</inkml:ink>
</file>

<file path=word/ink/ink7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3:11"/>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81600.000000 980750.000000 999,'20.000000'98.000000'0,"-9.000000"-3.000000"0 ,-10.000000-3.000000 0,-8.000000-2.000000 0,-4.000000-6.000000 0,3.000000-6.000000 0,3.000000-6.000000 0,4.000000-6.000000 0,8.000000-10.000000 0,17.000000-12.000000 0,15.000000-13.000000 0,16.000000-12.000000 0,5.000000-18.000000 0,-2.000000-21.000000 0,-3.000000-22.000000 0,-3.000000-22.000000 0,-2.000000-11.000000 0,0.000000 0.000000 0,0.000000 0.000000 0,0.000000 0.000000 0,-4.000000 0.000000 0,-5.000000 0.000000 0,-7.000000 0.000000 0,-5.000000 0.000000 0,-9.000000 1.000000 0,-9.000000 4.000000 0,-10.000000 3.000000 0,-8.000000 3.000000 0,-9.000000 7.000000 0,-6.000000 14.000000 0,-6.000000 11.000000 0,-6.000000 14.000000 0,-6.000000 8.000000 0,-2.000000 7.000000 0,-3.000000 6.000000 0,-3.000000 7.000000 0,-1.000000 10.000000 0,4.000000 16.000000 0,3.000000 15.000000 0,3.000000 17.000000 0,3.000000 3.000000-20,3.000000-5.000000-40,3.000000-7.000000-39,4.000000-5.000000-41</inkml:trace>
</inkml:ink>
</file>

<file path=word/ink/ink74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9200.000000 1543400.000000 999,'20.000000'210.000000'0,"-9.000000"-27.000000"0 ,-10.000000-28.000000 0,-8.000000-28.000000 0,-4.000000-17.000000 0,3.000000-2.000000 0,3.000000-3.000000 0,4.000000-3.000000 0,5.000000-10.000000 0,10.000000-16.000000 0,10.000000-15.000000 0,9.000000-15.000000 0,6.000000-14.000000 0,3.000000-8.000000 0,3.000000-10.000000 0,4.000000-9.000000 0,4.000000-12.000000 0,6.000000-11.000000 0,7.000000-14.000000 0,6.000000-11.000000 0,3.000000-12.000000 0,0.000000-9.000000 0,0.000000-10.000000 0,0.000000-8.000000 0,-4.000000-8.000000 0,-5.000000-2.000000 0,-7.000000-3.000000 0,-5.000000-3.000000 0,-6.000000 1.000000 0,-3.000000 6.000000 0,-3.000000 7.000000 0,-2.000000 6.000000 0,-8.000000 4.000000 0,-8.000000 4.000000 0,-10.000000 3.000000 0,-9.000000 3.000000 0,-9.000000 3.000000 0,-5.000000 3.000000 0,-7.000000 3.000000 0,-5.000000 4.000000 0,-8.000000 4.000000 0,-5.000000 6.000000 0,-7.000000 7.000000 0,-5.000000 6.000000 0,-6.000000 7.000000 0,-3.000000 10.000000 0,-3.000000 10.000000 0,-2.000000 9.000000 0,-8.000000 9.000000 0,-8.000000 9.000000 0,-10.000000 10.000000 0,-9.000000 10.000000 0,-4.000000 7.000000 0,4.000000 6.000000 0,3.000000 7.000000 0,3.000000 6.000000 0,10.000000-1.000000 0,20.000000-5.000000 0,18.000000-7.000000 0,20.000000-5.000000 0</inkml:trace>
</inkml:ink>
</file>

<file path=word/ink/ink741.xml><?xml version="1.0" encoding="utf-8"?>
<inkml:ink xmlns:inkml="http://www.w3.org/2003/InkML">
  <annotation type="ScanImages2ExtractSignatures">1</annotation>
  <annotation type="ScanImagesWidth">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2700.000000 1543450.000000 999,'0.000000'-94.000000'0,"0.000000"13.000000"0 ,0.000000 12.000000 0,0.000000 13.000000 0,-5.000000 18.000000 0,-9.000000 26.000000 0,-10.000000 24.000000 0,-8.000000 26.000000 0,-9.000000 12.000000 0,-6.000000 0.000000 0,-6.000000 0.000000 0,-6.000000 0.000000 0,-1.000000-2.000000 0,7.000000-3.000000 0,6.000000-3.000000 0,7.000000-2.000000 0,0.000000 0.000000 0,-2.000000 7.000000 0,-3.000000 6.000000 0,-3.000000 7.000000 0,13.000000-4.000000 0,32.000000-12.000000 0,31.000000-13.000000 0,32.000000-12.000000 0,13.000000-13.000000 0,-3.000000-12.000000 0,-3.000000-13.000000 0,-2.000000-12.000000 0,-5.000000-5.000000 0,-2.000000 3.000000 0,-3.000000 3.000000 0,-3.000000 4.000000 0,-12.000000 27.000000 0,-18.000000 54.000000 0,-19.000000 53.000000 0,-18.000000 53.000000 0,-14.000000 15.000000 0,-5.000000-21.000000 0,-7.000000-22.000000 0,-5.000000-22.000000 0,-3.000000-18.000000 0,4.000000-11.000000 0,3.000000-14.000000 0,3.000000-11.000000 0,14.000000-17.000000 0,25.000000-18.000000 0,25.000000-19.000000 0,25.000000-18.000000 0,12.000000-7.000000 0,1.000000 6.000000 0,-1.000000 7.000000 0,1.000000 6.000000 0,-9.000000 10.000000 0,-15.000000 17.000000 0,-15.000000 15.000000 0,-16.000000 16.000000 0,-8.000000 10.000000 0,0.000000 7.000000 0,0.000000 6.000000 0,0.000000 7.000000 0,0.000000 0.000000 0,0.000000-2.000000 0,0.000000-3.000000 0,0.000000-3.000000 0,6.000000-12.000000 0,13.000000-18.000000 0,12.000000-19.000000 0,13.000000-18.000000 0,6.000000-25.000000 0,0.000000-27.000000 0,0.000000-28.000000 0,0.000000-28.000000 0,1.000000-21.000000 0,4.000000-12.000000 0,3.000000-13.000000 0,3.000000-12.000000 0,-4.000000 1.000000 0,-8.000000 16.000000 0,-10.000000 15.000000 0,-9.000000 17.000000 0,-7.000000 11.000000-20,-3.000000 10.000000-39,-3.000000 10.000000-42,-2.000000 9.000000-39</inkml:trace>
</inkml:ink>
</file>

<file path=word/ink/ink74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4100.000000 1542300.000000 999,'-4.000000'160.000000'0,"-5.000000"-27.000000"0 ,-7.000000-28.000000 0,-5.000000-28.000000 0,-3.000000-17.000000 0,4.000000-2.000000 0,3.000000-3.000000 0,3.000000-3.000000 0,9.000000-9.000000 0,16.000000-11.000000 0,15.000000-14.000000 0,17.000000-11.000000 0,5.000000-12.000000 0,-3.000000-9.000000 0,-3.000000-10.000000 0,-2.000000-8.000000 0,0.000000-4.000000 0,7.000000 3.000000 0,6.000000 3.000000 0,7.000000 4.000000 0,2.000000-1.000000 0,1.000000-3.000000 0,-1.000000-3.000000 0,1.000000-2.000000 0,-12.000000 13.000000 0,-21.000000 31.000000 0,-22.000000 32.000000 0,-22.000000 31.000000 0,-16.000000 18.000000 0,-9.000000 7.000000 0,-10.000000 6.000000 0,-8.000000 7.000000 0,-9.000000 8.000000 0,-6.000000 14.000000 0,-6.000000 11.000000 0,-6.000000 14.000000 0,-6.000000 7.000000 0,-2.000000 3.000000 0,-3.000000 3.000000 0,-3.000000 4.000000 0,4.000000-7.000000 0,13.000000-16.000000 0,12.000000-15.000000 0,13.000000-15.000000 0,7.000000-18.000000 0,4.000000-19.000000 0,3.000000-18.000000 0,3.000000-19.000000 0</inkml:trace>
</inkml:ink>
</file>

<file path=word/ink/ink743.xml><?xml version="1.0" encoding="utf-8"?>
<inkml:ink xmlns:inkml="http://www.w3.org/2003/InkML">
  <annotation type="ScanImages2ExtractSignatures">1</annotation>
  <annotation type="ScanImagesWidth">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3400.000000 1544250.000000 999,'189.000000'-47.000000'0,"-22.000000"6.000000"0 ,-22.000000 7.000000 0,-21.000000 6.000000 0,-14.000000 6.000000 0,-2.000000 6.000000 0,-3.000000 7.000000 0,-3.000000 6.000000 0,15.000000 3.000000 0,34.000000 0.000000 0,35.000000 0.000000 0,35.000000 0.000000 0,-4.000000 4.000000 0,-41.000000 10.000000 0,-40.000000 10.000000 0,-40.000000 9.000000 0,-25.000000 4.000000 0,-5.000000 1.000000 0,-7.000000-1.000000 0,-5.000000 1.000000 0,-9.000000 2.000000 0,-9.000000 7.000000 0,-10.000000 6.000000 0,-8.000000 7.000000 0</inkml:trace>
</inkml:ink>
</file>

<file path=word/ink/ink744.xml><?xml version="1.0" encoding="utf-8"?>
<inkml:ink xmlns:inkml="http://www.w3.org/2003/InkML">
  <annotation type="ScanImages2ExtractSignatures">1</annotation>
  <annotation type="ScanImagesWidth">34583347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4550.000000 1544950.000000 999,'93.000000'0.000000'0,"-11.000000"0.000000"0 ,-14.000000 0.000000 0,-11.000000 0.000000 0,-6.000000-2.000000 0,4.000000-3.000000 0,3.000000-3.000000 0,3.000000-2.000000 0</inkml:trace>
</inkml:ink>
</file>

<file path=word/ink/ink745.xml><?xml version="1.0" encoding="utf-8"?>
<inkml:ink xmlns:inkml="http://www.w3.org/2003/InkML">
  <annotation type="ScanImages2ExtractSignatures">1</annotation>
  <annotation type="ScanImagesWidth">34583347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222222208976746" units="cm"/>
      <inkml:brushProperty name="height" value="0.0222222208976746" units="cm"/>
      <inkml:brushProperty name="color" value="#00BFF3"/>
      <inkml:brushProperty name="fitToCurve" value="1"/>
      <inkml:brushProperty name="ignorePressure" value="0"/>
    </inkml:brush>
  </inkml:definitions>
  <inkml:trace contextRef="#ctx0" brushRef="#br0">55100.000000 1545650.000000 333,'116.000000'46.000000'166,"37.000000"35.000000"1 ,37.000000 34.000000 0,37.000000 35.000000-1</inkml:trace>
</inkml:ink>
</file>

<file path=word/ink/ink74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7850.000000 1542800.000000 999,'70.000000'139.000000'0,"-9.000000"28.000000"0 ,-10.000000 28.000000 0,-8.000000 29.000000 0,-11.000000 8.000000 0,-8.000000-8.000000 0,-10.000000-10.000000 0,-9.000000-9.000000 0,-5.000000-13.000000 0,0.000000-16.000000 0,0.000000-15.000000 0,0.000000-15.000000 0,0.000000-18.000000 0,0.000000-19.000000 0,0.000000-18.000000 0,0.000000-19.000000 0,6.000000-27.000000 0,13.000000-34.000000 0,12.000000-35.000000 0,13.000000-33.000000 0,2.000000-20.000000 0,-5.000000-3.000000 0,-7.000000-3.000000 0,-5.000000-2.000000 0,-4.000000 0.000000 0,0.000000 7.000000 0,0.000000 6.000000 0,0.000000 7.000000 0,1.000000 4.000000 0,4.000000 3.000000 0,3.000000 3.000000 0,3.000000 4.000000 0,6.000000-9.000000 0,9.000000-18.000000 0,10.000000-19.000000 0,10.000000-18.000000 0</inkml:trace>
</inkml:ink>
</file>

<file path=word/ink/ink74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7200.000000 1544100.000000 999,'95.000000'-40.000000'0,"-9.000000"23.000000"0 ,-10.000000 22.000000 0,-8.000000 22.000000 0,-14.000000 18.000000 0,-15.000000 16.000000 0,-15.000000 15.000000 0,-16.000000 17.000000 0,-8.000000 11.000000 0,0.000000 10.000000 0,0.000000 10.000000 0,0.000000 9.000000 0,-4.000000 2.000000 0,-5.000000-2.000000 0,-7.000000-3.000000 0,-5.000000-3.000000 0,-4.000000-9.000000 0,0.000000-11.000000 0,0.000000-14.000000 0,0.000000-11.000000 0,7.000000-22.000000 0,17.000000-27.000000 0,15.000000-28.000000 0,16.000000-28.000000 0,16.000000-15.000000 0,20.000000 1.000000 0,18.000000-1.000000 0,20.000000 1.000000 0,6.000000 2.000000 0,-2.000000 7.000000 0,-3.000000 6.000000 0,-3.000000 7.000000 0,2.000000 4.000000 0,10.000000 3.000000 0,10.000000 3.000000 0,9.000000 4.000000 0,-2.000000-1.000000 0,-12.000000-3.000000 0,-13.000000-3.000000 0,-12.000000-2.000000 0,-9.000000-3.000000 0,-2.000000 1.000000 0,-3.000000-1.000000 0,-3.000000 1.000000 0,-6.000000-1.000000 0,-5.000000 1.000000 0,-7.000000-1.000000 0,-5.000000 1.000000 0</inkml:trace>
</inkml:ink>
</file>

<file path=word/ink/ink7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0850.000000 1541800.000000 999,'-5.000000'121.000000'0,"-9.000000"-5.000000"0 ,-10.000000-7.000000 0,-8.000000-5.000000 0,-6.000000-9.000000 0,1.000000-9.000000 0,-1.000000-10.000000 0,1.000000-8.000000 0,2.000000-6.000000 0,7.000000 1.000000 0,6.000000-1.000000 0,7.000000 1.000000 0,16.000000-15.000000 0,29.000000-28.000000 0,28.000000-28.000000 0,28.000000-27.000000 0,15.000000-17.000000 0,4.000000-3.000000 0,3.000000-3.000000 0,3.000000-2.000000 0,-4.000000-1.000000 0,-8.000000 3.000000 0,-10.000000 3.000000 0,-9.000000 4.000000 0,-9.000000 4.000000 0,-5.000000 6.000000 0,-7.000000 7.000000 0,-5.000000 6.000000 0,-14.000000 20.000000 0,-18.000000 34.000000 0,-19.000000 35.000000 0,-18.000000 35.000000 0,-15.000000 19.000000 0,-9.000000 7.000000 0,-10.000000 6.000000 0,-8.000000 7.000000 0,-11.000000 5.000000 0,-8.000000 7.000000 0,-10.000000 6.000000 0,-9.000000 7.000000 0,-10.000000 4.000000 0,-9.000000 3.000000 0,-10.000000 3.000000 0,-8.000000 4.000000 0,0.000000-6.000000 0,14.000000-11.000000 0,11.000000-14.000000 0,14.000000-11.000000 0,10.000000-20.000000 0,9.000000-24.000000 0,10.000000-26.000000 0,10.000000-24.000000 0,7.000000-26.000000-20,6.000000-24.000000-39,7.000000-26.000000-42,6.000000-24.000000-39</inkml:trace>
</inkml:ink>
</file>

<file path=word/ink/ink74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0150.000000 1543450.000000 999,'153.000000'1.000000'0,"6.000000"4.000000"0 ,7.000000 3.000000 0,6.000000 3.000000 0,3.000000-1.000000 0,0.000000-2.000000 0,0.000000-3.000000 0,0.000000-3.000000 0,-5.000000-1.000000 0,-9.000000 4.000000 0,-10.000000 3.000000 0,-8.000000 3.000000 0,-6.000000 1.000000 0,1.000000 1.000000 0,-1.000000-1.000000 0,1.000000 1.000000 0,-7.000000-1.000000 0,-12.000000 1.000000 0,-13.000000-1.000000 0,-12.000000 1.000000 0</inkml:trace>
</inkml:ink>
</file>

<file path=word/ink/ink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8950.000000 953500.000000 999,'50.000000'-161.000000'0,"0.000000"28.000000"0 ,0.000000 28.000000 0,0.000000 29.000000 0,-2.000000 15.000000 0,-3.000000 3.000000 0,-3.000000 3.000000 0,-2.000000 4.000000 0,-3.000000 16.000000 0,1.000000 32.000000 0,-1.000000 31.000000 0,1.000000 32.000000 0,-7.000000 25.000000 0,-12.000000 23.000000 0,-13.000000 22.000000 0,-12.000000 22.000000 0,-10.000000 13.000000 0,-6.000000 7.000000 0,-6.000000 6.000000 0,-6.000000 7.000000 0,-2.000000-7.000000 0,3.000000-19.000000 0,3.000000-18.000000 0,4.000000-19.000000 0,2.000000-18.000000 0,4.000000-15.000000 0,3.000000-15.000000 0,3.000000-16.000000 0,7.000000-33.000000 0,14.000000-50.000000 0,11.000000-50.000000 0,14.000000-50.000000 0,5.000000-24.000000 0,1.000000 4.000000 0,-1.000000 3.000000 0,1.000000 3.000000 0,1.000000 4.000000 0,3.000000 7.000000 0,3.000000 6.000000 0,4.000000 7.000000 0,1.000000 7.000000 0,0.000000 9.000000 0,0.000000 10.000000 0,0.000000 10.000000 0,-2.000000 11.000000 0,-3.000000 17.000000 0,-3.000000 15.000000 0,-2.000000 16.000000 0,-6.000000 20.000000 0,-6.000000 25.000000 0,-6.000000 25.000000 0,-6.000000 25.000000 0,-6.000000 17.000000 0,-2.000000 9.000000 0,-3.000000 10.000000 0,-3.000000 10.000000 0,-4.000000 4.000000 0,-3.000000 0.000000 0,-3.000000 0.000000 0,-2.000000 0.000000 0,-1.000000-10.000000 0,3.000000-18.000000 0,3.000000-19.000000 0,4.000000-18.000000 0,8.000000-25.000000 0,17.000000-27.000000 0,15.000000-28.000000 0,16.000000-28.000000 0,5.000000-21.000000 0,-2.000000-12.000000 0,-3.000000-13.000000 0,-3.000000-12.000000 0,-2.000000-5.000000 0,0.000000 3.000000 0,0.000000 3.000000 0,0.000000 4.000000 0,0.000000 4.000000 0,0.000000 6.000000 0,0.000000 7.000000 0,0.000000 6.000000 0,-4.000000 7.000000 0,-5.000000 10.000000 0,-7.000000 10.000000 0,-5.000000 9.000000 0,-3.000000 6.000000 0,4.000000 3.000000 0,3.000000 3.000000 0,3.000000 4.000000 0,-2.000000 19.000000 0,-6.000000 39.000000 0,-6.000000 36.000000 0,-6.000000 39.000000 0,-4.000000 16.000000 0,1.000000-3.000000 0,-1.000000-3.000000 0,1.000000-2.000000 0,-1.000000-6.000000 0,1.000000-6.000000 0,-1.000000-6.000000 0,1.000000-6.000000 0,1.000000-10.000000 0,3.000000-12.000000 0,3.000000-13.000000 0,4.000000-12.000000 0,15.000000-29.000000 0,28.000000-43.000000 0,28.000000-44.000000 0,29.000000-43.000000 0,2.000000-14.000000-20,-21.000000 20.000000-40,-22.000000 18.000000-39,-22.000000 20.000000-41</inkml:trace>
</inkml:ink>
</file>

<file path=word/ink/ink75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0750.000000 1545200.000000 999,'118.000000'-8.000000'0,"-11.000000"-16.000000"0 ,-14.000000-15.000000 0,-11.000000-15.000000 0,-3.000000-18.000000 0,10.000000-19.000000 0,10.000000-18.000000 0,9.000000-19.000000 0,-2.000000-4.000000 0,-12.000000 14.000000 0,-13.000000 11.000000 0,-12.000000 14.000000 0,-16.000000 22.000000 0,-19.000000 35.000000 0,-18.000000 35.000000 0,-19.000000 34.000000 0,-7.000000 24.000000 0,7.000000 17.000000 0,6.000000 15.000000 0,7.000000 16.000000 0,2.000000 10.000000 0,1.000000 7.000000 0,-1.000000 6.000000 0,1.000000 7.000000 0,-1.000000-3.000000 0,1.000000-8.000000 0,-1.000000-10.000000 0,1.000000-9.000000 0,-3.000000-10.000000 0,-2.000000-9.000000 0,-3.000000-10.000000 0,-3.000000-8.000000 0,-13.000000-12.000000 0,-22.000000-12.000000 0,-22.000000-13.000000 0,-21.000000-12.000000 0,-9.000000-16.000000 0,7.000000-19.000000 0,6.000000-18.000000 0,7.000000-19.000000 0,5.000000-8.000000 0,7.000000 3.000000 0,6.000000 3.000000 0,7.000000 4.000000 0,0.000000 2.000000 0,-2.000000 4.000000 0,-3.000000 3.000000 0,-3.000000 3.000000 0,-2.000000 14.000000 0,0.000000 25.000000 0,0.000000 25.000000 0,0.000000 25.000000 0</inkml:trace>
</inkml:ink>
</file>

<file path=word/ink/ink75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3050.000000 1544400.000000 999,'92.000000'73.000000'0,"-16.000000"-3.000000"0 ,-15.000000-3.000000 0,-15.000000-2.000000 0,-6.000000-6.000000 0,7.000000-6.000000 0,6.000000-6.000000 0,7.000000-6.000000 0</inkml:trace>
</inkml:ink>
</file>

<file path=word/ink/ink7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4500.000000 1542400.000000 999,'-5.000000'121.000000'0,"-9.000000"-5.000000"0 ,-10.000000-7.000000 0,-8.000000-5.000000 0,-8.000000 0.000000 0,-2.000000 10.000000 0,-3.000000 10.000000 0,-3.000000 9.000000 0,-2.000000 4.000000 0,0.000000 1.000000 0,0.000000-1.000000 0,0.000000 1.000000 0,3.000000-7.000000 0,6.000000-12.000000 0,7.000000-13.000000 0,6.000000-12.000000 0</inkml:trace>
</inkml:ink>
</file>

<file path=word/ink/ink753.xml><?xml version="1.0" encoding="utf-8"?>
<inkml:ink xmlns:inkml="http://www.w3.org/2003/InkML">
  <annotation type="ScanImages2ExtractSignatures">1</annotation>
  <annotation type="ScanImagesWidth">-21032631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4250.000000 1543800.000000 999,'43.000000'96.000000'0,"-11.000000"-5.000000"0 ,-14.000000-7.000000 0,-11.000000-5.000000 0,-7.000000 5.000000 0,0.000000 19.000000 0,0.000000 19.000000 0,0.000000 19.000000 0,0.000000 9.000000 0,0.000000 0.000000 0,0.000000 0.000000 0,0.000000 0.000000 0,0.000000-7.000000 0,0.000000-11.000000 0,0.000000-14.000000 0,0.000000-11.000000 0,4.000000-34.000000 0,10.000000-53.000000 0,10.000000-53.000000 0,9.000000-52.000000 0,2.000000-26.000000-20,-2.000000 3.000000-39,-3.000000 3.000000-42,-3.000000 4.000000-39</inkml:trace>
</inkml:ink>
</file>

<file path=word/ink/ink754.xml><?xml version="1.0" encoding="utf-8"?>
<inkml:ink xmlns:inkml="http://www.w3.org/2003/InkML">
  <annotation type="ScanImages2ExtractSignatures">1</annotation>
  <annotation type="ScanImagesWidth">-208201316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5350.000000 1542400.000000 999,'89.000000'93.000000'0,"-22.000000"-11.000000"0 ,-22.000000-14.000000 0,-21.000000-11.000000 0,-14.000000 2.000000 0,-2.000000 19.000000 0,-3.000000 19.000000 0,-3.000000 19.000000 0,-4.000000 7.000000 0,-3.000000-3.000000 0,-3.000000-3.000000 0,-2.000000-2.000000 0,-1.000000-11.000000 0,3.000000-15.000000 0,3.000000-15.000000 0,4.000000-16.000000 0,13.000000-19.000000 0,26.000000-22.000000 0,24.000000-22.000000 0,26.000000-21.000000 0,8.000000-18.000000 0,-5.000000-12.000000 0,-7.000000-13.000000 0,-5.000000-12.000000 0,-9.000000-1.000000 0,-9.000000 14.000000 0,-10.000000 11.000000 0,-8.000000 14.000000 0,-3.000000 3.000000 0,7.000000-2.000000 0,6.000000-3.000000 0,7.000000-3.000000 0,0.000000 1.000000 0,-2.000000 6.000000 0,-3.000000 7.000000 0,-3.000000 6.000000 0,-27.000000 37.000000 0,-50.000000 69.000000 0,-50.000000 69.000000 0,-50.000000 69.000000 0,-16.000000 23.000000 0,19.000000-22.000000 0,19.000000-22.000000 0,19.000000-21.000000 0,12.000000-23.000000 0,6.000000-21.000000 0,7.000000-22.000000 0,6.000000-22.000000 0,20.000000-24.000000 0,34.000000-24.000000 0,35.000000-26.000000 0,35.000000-24.000000 0,18.000000-21.000000 0,3.000000-16.000000 0,3.000000-15.000000 0,4.000000-15.000000 0,1.000000-11.000000 0,0.000000-2.000000 0,0.000000-3.000000 0,0.000000-3.000000 0,-2.000000-2.000000 0,-3.000000 0.000000 0,-3.000000 0.000000 0,-2.000000 0.000000 0,-8.000000 4.000000 0,-8.000000 10.000000 0,-10.000000 10.000000 0,-9.000000 9.000000 0</inkml:trace>
</inkml:ink>
</file>

<file path=word/ink/ink755.xml><?xml version="1.0" encoding="utf-8"?>
<inkml:ink xmlns:inkml="http://www.w3.org/2003/InkML">
  <annotation type="ScanImages2ExtractSignatures">1</annotation>
  <annotation type="ScanImagesWidth">-210337537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600.000000 1542200.000000 999,'-21.000000'178.000000'0,"10.000000"6.000000"0 ,10.000000 7.000000 0,9.000000 6.000000 0,4.000000 15.000000 0,1.000000 26.000000 0,-1.000000 24.000000 0,1.000000 26.000000 0,-3.000000 7.000000 0,-2.000000-9.000000 0,-3.000000-10.000000 0,-3.000000-8.000000 0,-2.000000-11.000000 0,0.000000-8.000000 0,0.000000-10.000000 0,0.000000-9.000000 0,-2.000000-27.000000 0,-3.000000-44.000000 0,-3.000000-43.000000 0,-2.000000-44.000000 0,-3.000000-22.000000-20,1.000000 0.000000-39,-1.000000 0.000000-42,1.000000 0.000000-39</inkml:trace>
</inkml:ink>
</file>

<file path=word/ink/ink756.xml><?xml version="1.0" encoding="utf-8"?>
<inkml:ink xmlns:inkml="http://www.w3.org/2003/InkML">
  <annotation type="ScanImages2ExtractSignatures">1</annotation>
  <annotation type="ScanImagesWidth">-210336520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8650.000000 1542100.000000 999,'112.000000'148.000000'0,"-24.000000"-3.000000"0 ,-26.000000-3.000000 0,-24.000000-2.000000 0,-17.000000-5.000000 0,-5.000000-2.000000 0,-7.000000-3.000000 0,-5.000000-3.000000 0,-4.000000-10.000000 0,0.000000-16.000000 0,0.000000-15.000000 0,0.000000-15.000000 0</inkml:trace>
</inkml:ink>
</file>

<file path=word/ink/ink757.xml><?xml version="1.0" encoding="utf-8"?>
<inkml:ink xmlns:inkml="http://www.w3.org/2003/InkML">
  <annotation type="ScanImages2ExtractSignatures">1</annotation>
  <annotation type="ScanImagesWidth">-21033522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9250.000000 1542150.000000 999,'139.000000'-91.000000'0,"-22.000000"19.000000"0 ,-22.000000 19.000000 0,-21.000000 19.000000 0,-10.000000 9.000000 0,3.000000 0.000000 0,3.000000 0.000000 0,4.000000 0.000000 0,-3.000000 1.000000 0,-5.000000 4.000000 0,-7.000000 3.000000 0,-5.000000 3.000000 0,-9.000000 18.000000 0,-9.000000 35.000000 0,-10.000000 35.000000 0,-8.000000 34.000000 0,-14.000000 23.000000 0,-15.000000 13.000000 0,-15.000000 12.000000 0,-16.000000 13.000000 0,-12.000000 7.000000 0,-5.000000 4.000000 0,-7.000000 3.000000 0,-5.000000 3.000000 0,-4.000000-7.000000 0,0.000000-15.000000 0,0.000000-15.000000 0,0.000000-16.000000 0,3.000000-18.000000 0,6.000000-18.000000 0,7.000000-19.000000 0,6.000000-18.000000 0,7.000000-28.000000 0,10.000000-33.000000 0,10.000000-35.000000 0,9.000000-34.000000 0,6.000000-20.000000 0,3.000000-2.000000 0,3.000000-3.000000 0,4.000000-3.000000 0,1.000000-1.000000 0,0.000000 4.000000 0,0.000000 3.000000 0,0.000000 3.000000 0,1.000000 6.000000 0,4.000000 9.000000 0,3.000000 10.000000 0,3.000000 10.000000 0,12.000000 8.000000 0,22.000000 10.000000 0,22.000000 10.000000 0,23.000000 9.000000 0,5.000000 6.000000 0,-9.000000 3.000000 0,-10.000000 3.000000 0,-8.000000 4.000000 0,-8.000000 1.000000 0,-2.000000 0.000000 0,-3.000000 0.000000 0,-3.000000 0.000000 0</inkml:trace>
</inkml:ink>
</file>

<file path=word/ink/ink75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8250.000000 1544700.000000 999,'-74.000000'81.000000'0,"54.000000"-37.000000"0 ,53.000000-38.000000 0,53.000000-37.000000 0,29.000000-26.000000 0,7.000000-11.000000 0,6.000000-14.000000 0,7.000000-11.000000 0,7.000000-6.000000 0,9.000000 4.000000 0,10.000000 3.000000 0,10.000000 3.000000 0,-1.000000 3.000000 0,-9.000000 3.000000 0,-10.000000 3.000000 0,-8.000000 4.000000 0,-12.000000 4.000000 0,-12.000000 6.000000 0,-13.000000 7.000000 0,-12.000000 6.000000 0</inkml:trace>
</inkml:ink>
</file>

<file path=word/ink/ink7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0200.000000 1543750.000000 999,'-68.000000'164.000000'0,"17.000000"-22.000000"0 ,15.000000-22.000000 0,16.000000-21.000000 0,9.000000-10.000000 0,3.000000 3.000000 0,3.000000 3.000000 0,4.000000 4.000000 0,1.000000 1.000000 0,0.000000 0.000000 0,0.000000 0.000000 0,0.000000 0.000000 0,0.000000-5.000000 0,0.000000-9.000000 0,0.000000-10.000000 0,0.000000-8.000000 0,7.000000-26.000000 0,17.000000-41.000000 0,15.000000-40.000000 0,16.000000-40.000000 0,5.000000-23.000000 0,-2.000000-3.000000 0,-3.000000-3.000000 0,-3.000000-2.000000 0,-4.000000-3.000000 0,-3.000000 1.000000 0,-3.000000-1.000000 0,-2.000000 1.000000 0,-5.000000 4.000000 0,-2.000000 9.000000 0,-3.000000 10.000000 0,-3.000000 10.000000 0</inkml:trace>
</inkml:ink>
</file>

<file path=word/ink/ink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3400.000000 953850.000000 999,'1.000000'-77.000000'0,"4.000000"-3.000000"0 ,3.000000-3.000000 0,3.000000-2.000000 0,-1.000000-1.000000 0,-2.000000 3.000000 0,-3.000000 3.000000 0,-3.000000 4.000000 0,-4.000000 4.000000 0,-3.000000 6.000000 0,-3.000000 7.000000 0,-2.000000 6.000000 0,-8.000000 6.000000 0,-8.000000 6.000000 0,-10.000000 7.000000 0,-9.000000 6.000000 0,-10.000000 10.000000 0,-9.000000 17.000000 0,-10.000000 15.000000 0,-8.000000 16.000000 0,-6.000000 13.000000 0,1.000000 14.000000 0,-1.000000 11.000000 0,1.000000 14.000000 0,2.000000 7.000000 0,7.000000 3.000000 0,6.000000 3.000000 0,7.000000 4.000000 0,7.000000-1.000000 0,9.000000-3.000000 0,10.000000-3.000000 0,10.000000-2.000000 0,7.000000-6.000000 0,6.000000-6.000000 0,7.000000-6.000000 0,6.000000-6.000000 0,6.000000-6.000000 0,6.000000-2.000000 0,7.000000-3.000000 0,6.000000-3.000000 0,4.000000-4.000000 0,4.000000-3.000000 0,3.000000-3.000000 0,3.000000-2.000000 0,3.000000-8.000000 0,3.000000-8.000000 0,3.000000-10.000000 0,4.000000-9.000000 0,1.000000-9.000000 0,0.000000-5.000000 0,0.000000-7.000000 0,0.000000-5.000000 0,3.000000-19.000000 0,6.000000-27.000000 0,7.000000-28.000000 0,6.000000-28.000000 0,1.000000-12.000000 0,-3.000000 7.000000 0,-3.000000 6.000000 0,-2.000000 7.000000 0,-8.000000 7.000000 0,-8.000000 9.000000 0,-10.000000 10.000000 0,-9.000000 10.000000 0,-9.000000 8.000000 0,-5.000000 10.000000 0,-7.000000 10.000000 0,-5.000000 9.000000 0,-3.000000 13.000000 0,4.000000 20.000000 0,3.000000 18.000000 0,3.000000 20.000000 0,3.000000 14.000000 0,3.000000 14.000000 0,3.000000 11.000000 0,4.000000 14.000000 0,-1.000000 5.000000 0,-3.000000 1.000000 0,-3.000000-1.000000 0,-2.000000 1.000000 0,0.000000-7.000000 0,7.000000-12.000000 0,6.000000-13.000000 0,7.000000-12.000000 0,4.000000-12.000000 0,3.000000-8.000000 0,3.000000-10.000000 0,4.000000-9.000000 0,-1.000000-15.000000 0,-3.000000-18.000000 0,-3.000000-19.000000 0,-2.000000-18.000000 0,-5.000000-10.000000 0,-2.000000 0.000000 0,-3.000000 0.000000 0,-3.000000 0.000000 0,-6.000000 1.000000 0,-5.000000 4.000000 0,-7.000000 3.000000 0,-5.000000 3.000000 0,2.000000 9.000000 0,13.000000 16.000000 0,12.000000 15.000000 0,13.000000 17.000000 0,7.000000 16.000000 0,4.000000 19.000000 0,3.000000 19.000000 0,3.000000 19.000000 0,3.000000 10.000000 0,3.000000 4.000000 0,3.000000 3.000000 0,4.000000 3.000000 0,1.000000-4.000000 0,0.000000-8.000000 0,0.000000-10.000000 0,0.000000-9.000000 0,0.000000-13.000000 0,0.000000-16.000000 0,0.000000-15.000000 0,0.000000-15.000000 0,-8.000000-12.000000-20,-16.000000-6.000000-40,-15.000000-6.000000-39,-15.000000-6.000000-41</inkml:trace>
</inkml:ink>
</file>

<file path=word/ink/ink7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9200.000000 1544650.000000 999,'-69.000000'71.000000'0,"13.000000"-5.000000"0 ,12.000000-7.000000 0,13.000000-5.000000 0,1.000000 2.000000 0,-9.000000 13.000000 0,-10.000000 12.000000 0,-8.000000 13.000000 0,-6.000000 6.000000 0,1.000000 0.000000 0,-1.000000 0.000000 0,1.000000 0.000000 0,2.000000-7.000000 0,7.000000-11.000000 0,6.000000-14.000000 0,7.000000-11.000000 0,2.000000-18.000000-20,1.000000-22.000000-39,-1.000000-22.000000-42,1.000000-21.000000-39</inkml:trace>
</inkml:ink>
</file>

<file path=word/ink/ink761.xml><?xml version="1.0" encoding="utf-8"?>
<inkml:ink xmlns:inkml="http://www.w3.org/2003/InkML">
  <annotation type="ScanImages2ExtractSignatures">1</annotation>
  <annotation type="ScanImagesWidth">-210309569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8650.000000 1545000.000000 999,'242.000000'165.000000'0,"-16.000000"-18.000000"0 ,-15.000000-19.000000 0,-15.000000-18.000000 0,-11.000000-10.000000 0,-2.000000 0.000000 0,-3.000000 0.000000 0,-3.000000 0.000000 0,-4.000000 1.000000 0,-3.000000 4.000000 0,-3.000000 3.000000 0,-2.000000 3.000000 0,-6.000000-7.000000 0,-6.000000-15.000000 0,-6.000000-15.000000 0,-6.000000-16.000000 0,-15.000000-13.000000-20,-21.000000-9.000000-39,-22.000000-10.000000-42,-22.000000-8.000000-39</inkml:trace>
</inkml:ink>
</file>

<file path=word/ink/ink76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3250.000000 1543950.000000 999,'-5.000000'-68.000000'0,"-9.000000"67.000000"0 ,-10.000000 65.000000 0,-8.000000 66.000000 0,-1.000000 30.000000 0,9.000000-2.000000 0,10.000000-3.000000 0,10.000000-3.000000 0,8.000000-4.000000 0,10.000000-3.000000 0,10.000000-3.000000 0,9.000000-2.000000 0,6.000000-12.000000 0,3.000000-19.000000 0,3.000000-18.000000 0,4.000000-19.000000 0,2.000000-18.000000 0,4.000000-15.000000 0,3.000000-15.000000 0,3.000000-16.000000 0,1.000000-12.000000 0,1.000000-5.000000 0,-1.000000-7.000000 0,1.000000-5.000000 0,-4.000000-9.000000 0,-6.000000-9.000000 0,-6.000000-10.000000 0,-6.000000-8.000000 0,-7.000000-9.000000 0,-6.000000-6.000000 0,-6.000000-6.000000 0,-6.000000-6.000000 0,-6.000000-7.000000 0,-2.000000-6.000000 0,-3.000000-6.000000 0,-3.000000-6.000000 0,-9.000000-2.000000 0,-11.000000 3.000000 0,-14.000000 3.000000 0,-11.000000 4.000000 0,-11.000000 4.000000 0,-5.000000 6.000000 0,-7.000000 7.000000 0,-5.000000 6.000000 0,-1.000000 7.000000 0,6.000000 10.000000 0,7.000000 10.000000 0,6.000000 9.000000 0,26.000000 2.000000 0,47.000000-2.000000 0,47.000000-3.000000 0,48.000000-3.000000 0,17.000000 1.000000 0,-8.000000 6.000000 0,-10.000000 7.000000 0,-9.000000 6.000000 0,-7.000000 6.000000 0,-3.000000 6.000000 0,-3.000000 7.000000 0,-2.000000 6.000000 0,-8.000000 9.000000 0,-8.000000 13.000000 0,-10.000000 12.000000 0,-9.000000 13.000000 0,-10.000000 13.000000 0,-9.000000 17.000000 0,-10.000000 15.000000 0,-8.000000 16.000000 0,-6.000000 18.000000 0,1.000000 22.000000 0,-1.000000 22.000000 0,1.000000 23.000000 0,-3.000000 5.000000 0,-2.000000-9.000000 0,-3.000000-10.000000 0,-3.000000-8.000000 0,-2.000000-15.000000 0,0.000000-19.000000 0,0.000000-18.000000 0,0.000000-19.000000 0,0.000000-35.000000 0,0.000000-49.000000 0,0.000000-51.000000 0,0.000000-49.000000 0,3.000000-34.000000 0,6.000000-15.000000 0,7.000000-15.000000 0,6.000000-16.000000 0,4.000000-7.000000 0,4.000000 4.000000 0,3.000000 3.000000 0,3.000000 3.000000 0,4.000000 7.000000 0,7.000000 14.000000 0,6.000000 11.000000 0,7.000000 14.000000 0,2.000000 14.000000 0,1.000000 20.000000 0,-1.000000 18.000000 0,1.000000 20.000000 0,1.000000 13.000000 0,3.000000 9.000000 0,3.000000 10.000000 0,4.000000 10.000000 0,-4.000000 11.000000 0,-9.000000 17.000000 0,-10.000000 15.000000 0,-8.000000 16.000000 0</inkml:trace>
</inkml:ink>
</file>

<file path=word/ink/ink763.xml><?xml version="1.0" encoding="utf-8"?>
<inkml:ink xmlns:inkml="http://www.w3.org/2003/InkML">
  <annotation type="ScanImages2ExtractSignatures">1</annotation>
  <annotation type="ScanImagesWidth">-21033429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300.000000 1544150.000000 999,'-10.000000'-86.000000'0,"-18.000000"28.000000"0 ,-19.000000 28.000000 0,-18.000000 29.000000 0,-9.000000 24.000000 0,4.000000 22.000000 0,3.000000 22.000000 0,3.000000 23.000000 0,3.000000 16.000000 0,3.000000 13.000000 0,3.000000 12.000000 0,4.000000 13.000000 0,2.000000 2.000000 0,4.000000-5.000000 0,3.000000-7.000000 0,3.000000-5.000000 0,4.000000-11.000000 0,7.000000-11.000000 0,6.000000-14.000000 0,7.000000-11.000000 0,13.000000-14.000000 0,22.000000-11.000000 0,22.000000-14.000000 0,23.000000-11.000000 0,8.000000-22.000000 0,-3.000000-27.000000 0,-3.000000-28.000000 0,-2.000000-28.000000 0,-1.000000-21.000000 0,3.000000-12.000000 0,3.000000-13.000000 0,4.000000-12.000000 0,-1.000000-15.000000 0,-3.000000-15.000000 0,-3.000000-15.000000 0,-2.000000-16.000000 0,-5.000000-5.000000 0,-2.000000 6.000000 0,-3.000000 7.000000 0,-3.000000 6.000000 0,-6.000000 7.000000 0,-5.000000 10.000000 0,-7.000000 10.000000 0,-5.000000 9.000000 0,-8.000000 9.000000 0,-5.000000 9.000000 0,-7.000000 10.000000 0,-5.000000 10.000000 0,-8.000000 10.000000 0,-5.000000 13.000000 0,-7.000000 12.000000 0,-5.000000 13.000000 0,-6.000000 27.000000 0,-3.000000 45.000000 0,-3.000000 43.000000 0,-2.000000 45.000000 0,2.000000 28.000000 0,9.000000 17.000000 0,10.000000 15.000000 0,10.000000 16.000000 0,4.000000 10.000000 0,0.000000 7.000000 0,0.000000 6.000000 0,0.000000 7.000000 0,1.000000-4.000000 0,4.000000-12.000000 0,3.000000-13.000000 0,3.000000-12.000000 0,3.000000-16.000000 0,3.000000-19.000000 0,3.000000-18.000000 0,4.000000-19.000000 0,7.000000-18.000000 0,13.000000-15.000000 0,12.000000-15.000000 0,13.000000-16.000000 0,2.000000-21.000000 0,-5.000000-24.000000 0,-7.000000-26.000000 0,-5.000000-24.000000 0</inkml:trace>
</inkml:ink>
</file>

<file path=word/ink/ink7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8450.000000 1545050.000000 999,'135.000000'37.000000'0,"-27.000000"-24.000000"0 ,-28.000000-26.000000 0,-28.000000-24.000000 0,-13.000000-15.000000 0,3.000000-3.000000 0,3.000000-3.000000 0,4.000000-2.000000 0,-3.000000-3.000000 0,-5.000000 1.000000 0,-7.000000-1.000000 0,-5.000000 1.000000 0,-8.000000 1.000000 0,-5.000000 3.000000 0,-7.000000 3.000000 0,-5.000000 4.000000 0,-8.000000-1.000000 0,-5.000000-3.000000 0,-7.000000-3.000000 0,-5.000000-2.000000 0,-11.000000 10.000000 0,-11.000000 25.000000 0,-14.000000 25.000000 0,-11.000000 25.000000 0,-3.000000 23.000000 0,10.000000 22.000000 0,10.000000 22.000000 0,9.000000 23.000000 0,9.000000 10.000000 0,9.000000 0.000000 0,10.000000 0.000000 0,10.000000 0.000000 0,7.000000-4.000000 0,6.000000-5.000000 0,7.000000-7.000000 0,6.000000-5.000000 0,7.000000-12.000000 0,10.000000-16.000000 0,10.000000-15.000000 0,9.000000-15.000000 0,4.000000-17.000000 0,1.000000-15.000000 0,-1.000000-15.000000 0,1.000000-16.000000 0,2.000000-19.000000 0,7.000000-22.000000 0,6.000000-22.000000 0,7.000000-21.000000 0,-1.000000-14.000000 0,-6.000000-2.000000 0,-6.000000-3.000000 0,-6.000000-3.000000 0,-6.000000 4.000000 0,-2.000000 13.000000 0,-3.000000 12.000000 0,-3.000000 13.000000 0,-7.000000 9.000000 0,-9.000000 6.000000 0,-10.000000 7.000000 0,-8.000000 6.000000 0,0.000000 15.000000 0,14.000000 26.000000 0,11.000000 24.000000 0,14.000000 26.000000 0,0.000000 15.000000 0,-8.000000 6.000000 0,-10.000000 7.000000 0,-9.000000 6.000000 0,-9.000000 6.000000 0,-5.000000 6.000000 0,-7.000000 7.000000 0,-5.000000 6.000000 0,-4.000000 3.000000 0,0.000000 0.000000 0,0.000000 0.000000 0,0.000000 0.000000 0,-2.000000-7.000000 0,-3.000000-11.000000 0,-3.000000-14.000000 0,-2.000000-11.000000 0,-3.000000-22.000000 0,1.000000-27.000000 0,-1.000000-28.000000 0,1.000000-28.000000 0,7.000000-23.000000 0,16.000000-15.000000 0,15.000000-15.000000 0,17.000000-16.000000 0,10.000000-10.000000 0,6.000000-3.000000 0,7.000000-3.000000 0,6.000000-2.000000 0,3.000000 0.000000 0,0.000000 7.000000 0,0.000000 6.000000 0,0.000000 7.000000 0,-2.000000 10.000000 0,-3.000000 16.000000 0,-3.000000 15.000000 0,-2.000000 17.000000 0,-3.000000 16.000000 0,1.000000 19.000000 0,-1.000000 19.000000 0,1.000000 19.000000 0,-7.000000 13.000000 0,-12.000000 10.000000 0,-13.000000 10.000000 0,-12.000000 9.000000 0</inkml:trace>
</inkml:ink>
</file>

<file path=word/ink/ink765.xml><?xml version="1.0" encoding="utf-8"?>
<inkml:ink xmlns:inkml="http://www.w3.org/2003/InkML">
  <annotation type="ScanImages2ExtractSignatures">1</annotation>
  <annotation type="ScanImagesWidth">1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1550.000000 1545400.000000 999,'215.000000'-2.000000'0,"-18.000000"-3.000000"0 ,-19.000000-3.000000 0,-18.000000-2.000000 0,-10.000000-6.000000 0,0.000000-6.000000 0,0.000000-6.000000 0,0.000000-6.000000 0,-4.000000-6.000000 0,-5.000000-2.000000 0,-7.000000-3.000000 0,-5.000000-3.000000 0</inkml:trace>
</inkml:ink>
</file>

<file path=word/ink/ink76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4700.000000 1544000.000000 999,'114.000000'-40.000000'0,"-22.000000"23.000000"0 ,-22.000000 22.000000 0,-21.000000 22.000000 0,-15.000000 15.000000 0,-6.000000 9.000000 0,-6.000000 10.000000 0,-6.000000 10.000000 0,-6.000000 8.000000 0,-2.000000 10.000000 0,-3.000000 10.000000 0,-3.000000 9.000000 0,-2.000000 4.000000 0,0.000000 1.000000 0,0.000000-1.000000 0,0.000000 1.000000 0,0.000000-6.000000 0,0.000000-8.000000 0,0.000000-10.000000 0,0.000000-9.000000 0,-2.000000-9.000000 0,-3.000000-5.000000 0,-3.000000-7.000000 0,-2.000000-5.000000 0,0.000000-17.000000 0,7.000000-24.000000 0,6.000000-26.000000 0,7.000000-24.000000 0,4.000000-23.000000 0,3.000000-18.000000 0,3.000000-19.000000 0,4.000000-18.000000 0,2.000000-12.000000 0,4.000000-3.000000 0,3.000000-3.000000 0,3.000000-2.000000 0,3.000000-1.000000 0,3.000000 3.000000 0,3.000000 3.000000 0,4.000000 4.000000 0,1.000000 10.000000 0,0.000000 19.000000 0,0.000000 19.000000 0,0.000000 19.000000 0</inkml:trace>
</inkml:ink>
</file>

<file path=word/ink/ink7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6350.000000 1544850.000000 999,'-32.000000'82.000000'0,"39.000000"-33.000000"0 ,36.000000-35.000000 0,39.000000-34.000000 0,16.000000-23.000000 0,-3.000000-8.000000 0,-3.000000-10.000000 0,-2.000000-9.000000 0,-6.000000-7.000000 0,-6.000000-3.000000 0,-6.000000-3.000000 0,-6.000000-2.000000 0,-7.000000-3.000000 0,-6.000000 1.000000 0,-6.000000-1.000000 0,-6.000000 1.000000 0,-7.000000 2.000000 0,-6.000000 7.000000 0,-6.000000 6.000000 0,-6.000000 7.000000 0,-13.000000 4.000000 0,-19.000000 3.000000 0,-18.000000 3.000000 0,-19.000000 4.000000 0,-12.000000 10.000000 0,-2.000000 19.000000 0,-3.000000 19.000000 0,-3.000000 19.000000 0,-4.000000 19.000000 0,-3.000000 23.000000 0,-3.000000 22.000000 0,-2.000000 22.000000 0,0.000000 15.000000 0,7.000000 9.000000 0,6.000000 10.000000 0,7.000000 10.000000 0,8.000000 4.000000 0,14.000000 0.000000 0,11.000000 0.000000 0,14.000000 0.000000 0,11.000000-7.000000 0,14.000000-11.000000 0,11.000000-14.000000 0,14.000000-11.000000 0,13.000000-17.000000 0,16.000000-18.000000 0,15.000000-19.000000 0,17.000000-18.000000 0,11.000000-21.000000 0,10.000000-22.000000 0,10.000000-22.000000 0,9.000000-21.000000 0,4.000000-26.000000 0,1.000000-28.000000 0,-1.000000-28.000000 0,1.000000-27.000000 0,-13.000000 0.000000 0,-25.000000 32.000000 0,-25.000000 31.000000 0,-25.000000 32.000000 0,-15.000000 15.000000-20,-2.000000 0.000000-39,-3.000000 0.000000-42,-3.000000 0.000000-39</inkml:trace>
</inkml:ink>
</file>

<file path=word/ink/ink7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8250.000000 1544000.000000 999,'73.000000'-69.000000'0,"-3.000000"13.000000"0 ,-3.000000 12.000000 0,-2.000000 13.000000 0,-9.000000 27.000000 0,-12.000000 45.000000 0,-13.000000 43.000000 0,-12.000000 45.000000 0,-12.000000 17.000000 0,-8.000000-5.000000 0,-10.000000-7.000000 0,-9.000000-5.000000 0,-5.000000-8.000000 0,0.000000-5.000000 0,0.000000-7.000000 0,0.000000-5.000000 0,4.000000-28.000000 0,10.000000-46.000000 0,10.000000-47.000000 0,9.000000-47.000000 0,7.000000-27.000000 0,7.000000-6.000000 0,6.000000-6.000000 0,7.000000-6.000000 0,2.000000-1.000000 0,1.000000 7.000000 0,-1.000000 6.000000 0,1.000000 7.000000 0,2.000000 8.000000 0,7.000000 14.000000 0,6.000000 11.000000 0,7.000000 14.000000 0,-3.000000 25.000000 0,-8.000000 42.000000 0,-10.000000 40.000000 0,-9.000000 41.000000 0,-9.000000 16.000000 0,-5.000000-5.000000 0,-7.000000-7.000000 0,-5.000000-5.000000 0,-4.000000-6.000000 0,0.000000-3.000000 0,0.000000-3.000000 0,0.000000-2.000000 0,6.000000-28.000000 0,13.000000-49.000000 0,12.000000-51.000000 0,13.000000-49.000000 0,6.000000-26.000000 0,0.000000 1.000000 0,0.000000-1.000000 0,0.000000 1.000000 0,-2.000000 2.000000 0,-3.000000 7.000000 0,-3.000000 6.000000 0,-2.000000 7.000000 0,-3.000000 7.000000 0,1.000000 9.000000 0,-1.000000 10.000000 0,1.000000 10.000000 0,-4.000000 24.000000 0,-6.000000 41.000000 0,-6.000000 40.000000 0,-6.000000 42.000000 0,-4.000000 19.000000 0,1.000000 1.000000 0,-1.000000-1.000000 0,1.000000 1.000000 0,-3.000000-4.000000 0,-2.000000-6.000000 0,-3.000000-6.000000 0,-3.000000-6.000000 0,7.000000-13.000000 0,19.000000-19.000000 0,19.000000-18.000000 0,19.000000-19.000000 0,4.000000-19.000000 0,-9.000000-19.000000 0,-10.000000-18.000000 0,-8.000000-19.000000 0</inkml:trace>
</inkml:ink>
</file>

<file path=word/ink/ink76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1950.000000 1544350.000000 999,'-96.000000'43.000000'0,"10.000000"-11.000000"0 ,10.000000-14.000000 0,9.000000-11.000000 0,10.000000-18.000000 0,14.000000-22.000000 0,11.000000-22.000000 0,14.000000-21.000000 0,0.000000-7.000000 0,-8.000000 9.000000 0,-10.000000 10.000000 0,-9.000000 10.000000 0,-10.000000 19.000000 0,-9.000000 32.000000 0,-10.000000 31.000000 0,-8.000000 32.000000 0,0.000000 21.000000 0,14.000000 13.000000 0,11.000000 12.000000 0,14.000000 13.000000 0,8.000000 2.000000 0,7.000000-5.000000 0,6.000000-7.000000 0,7.000000-5.000000 0,5.000000-9.000000 0,7.000000-9.000000 0,6.000000-10.000000 0,7.000000-8.000000 0,11.000000-12.000000 0,20.000000-12.000000 0,18.000000-13.000000 0,20.000000-12.000000 0,5.000000-16.000000 0,-6.000000-19.000000 0,-6.000000-18.000000 0,-6.000000-19.000000 0,-4.000000-13.000000 0,1.000000-6.000000 0,-1.000000-6.000000 0,1.000000-6.000000 0,-4.000000-4.000000 0,-6.000000 1.000000 0,-6.000000-1.000000 0,-6.000000 1.000000 0,-4.000000 21.000000 0,1.000000 44.000000 0,-1.000000 44.000000 0,1.000000 44.000000 0,-4.000000 16.000000 0,-6.000000-8.000000 0,-6.000000-10.000000 0,-6.000000-9.000000 0,2.000000-20.000000 0,14.000000-27.000000 0,11.000000-28.000000 0,14.000000-28.000000 0,0.000000-17.000000 0,-8.000000-2.000000 0,-10.000000-3.000000 0,-9.000000-3.000000 0</inkml:trace>
</inkml:ink>
</file>

<file path=word/ink/ink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5750.000000 952700.000000 999,'-94.000000'50.000000'0,"13.000000"0.000000"0 ,12.000000 0.000000 0,13.000000 0.000000 0,4.000000 4.000000 0,-3.000000 10.000000 0,-3.000000 10.000000 0,-2.000000 9.000000 0,-8.000000 10.000000 0,-8.000000 14.000000 0,-10.000000 11.000000 0,-9.000000 14.000000 0,-1.000000 3.000000 0,10.000000-2.000000 0,10.000000-3.000000 0,9.000000-3.000000 0,7.000000-12.000000-20,7.000000-18.000000-40,6.000000-19.000000-39,7.000000-18.000000-41</inkml:trace>
</inkml:ink>
</file>

<file path=word/ink/ink77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800.000000 1543750.000000 999,'45.000000'140.000000'0,"-9.000000"-18.000000"0 ,-10.000000-19.000000 0,-8.000000-18.000000 0,-8.000000-9.000000 0,-2.000000 4.000000 0,-3.000000 3.000000 0,-3.000000 3.000000 0,-2.000000-4.000000 0,0.000000-8.000000 0,0.000000-10.000000 0,0.000000-9.000000 0</inkml:trace>
</inkml:ink>
</file>

<file path=word/ink/ink77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3250.000000 1543050.000000 999,'114.000000'73.000000'-20,"-22.000000"-3.000000"-39 ,-22.000000-3.000000-42,-21.000000-2.000000-39</inkml:trace>
</inkml:ink>
</file>

<file path=word/ink/ink77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3:22"/>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4000.000000 1543800.000000 999,'20.000000'184.000000'0,"-9.000000"-31.000000"0 ,-10.000000-31.000000 0,-8.000000-31.000000 0,-6.000000-18.000000 0,1.000000-3.000000 0,-1.000000-3.000000 0,1.000000-2.000000 0,1.000000-19.000000 0,3.000000-30.000000 0,3.000000-32.000000 0,4.000000-30.000000 0,4.000000-19.000000 0,6.000000-2.000000 0,7.000000-3.000000 0,6.000000-3.000000 0,4.000000-2.000000 0,4.000000 0.000000 0,3.000000 0.000000 0,3.000000 0.000000 0,1.000000 1.000000 0,1.000000 4.000000 0,-1.000000 3.000000 0,1.000000 3.000000 0,1.000000 6.000000 0,3.000000 9.000000 0,3.000000 10.000000 0,4.000000 10.000000 0,-4.000000 21.000000 0,-9.000000 34.000000 0,-10.000000 35.000000 0,-8.000000 35.000000 0,-8.000000 18.000000 0,-2.000000 3.000000 0,-3.000000 3.000000 0,-3.000000 4.000000 0,-1.000000-7.000000 0,4.000000-16.000000 0,3.000000-15.000000 0,3.000000-15.000000 0,6.000000-17.000000 0,9.000000-15.000000 0,10.000000-15.000000 0,10.000000-16.000000 0,10.000000-23.000000 0,13.000000-27.000000 0,12.000000-28.000000 0,13.000000-28.000000 0,4.000000-13.000000 0,-3.000000 3.000000 0,-3.000000 3.000000 0,-2.000000 4.000000 0,-9.000000 8.000000-20,-12.000000 17.000000-39,-13.000000 15.000000-42,-12.000000 16.000000-39</inkml:trace>
</inkml:ink>
</file>

<file path=word/ink/ink7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6800.000000 1549800.000000 999,'-29.000000'-100.000000'0,"-5.000000"0.000000"0 ,-7.000000 0.000000 0,-5.000000 0.000000 0,-3.000000 7.000000 0,4.000000 17.000000 0,3.000000 15.000000 0,3.000000 16.000000 0,-1.000000 12.000000 0,-2.000000 9.000000 0,-3.000000 10.000000 0,-3.000000 10.000000 0,-4.000000 5.000000 0,-3.000000 4.000000 0,-3.000000 3.000000 0,-2.000000 3.000000 0,-5.000000 7.000000 0,-2.000000 14.000000 0,-3.000000 11.000000 0,-3.000000 14.000000 0,1.000000 8.000000 0,6.000000 7.000000 0,7.000000 6.000000 0,6.000000 7.000000 0,6.000000 5.000000 0,6.000000 7.000000 0,7.000000 6.000000 0,6.000000 7.000000 0,6.000000-4.000000 0,6.000000-12.000000 0,7.000000-13.000000 0,6.000000-12.000000 0,9.000000-10.000000 0,13.000000-6.000000 0,12.000000-6.000000 0,13.000000-6.000000 0,9.000000-12.000000 0,6.000000-15.000000 0,7.000000-15.000000 0,6.000000-16.000000 0,4.000000-12.000000 0,4.000000-5.000000 0,3.000000-7.000000 0,3.000000-5.000000 0,-1.000000-8.000000 0,-2.000000-5.000000 0,-3.000000-7.000000 0,-3.000000-5.000000 0,-7.000000-3.000000 0,-9.000000 4.000000 0,-10.000000 3.000000 0,-8.000000 3.000000 0,-6.000000 28.000000 0,1.000000 53.000000 0,-1.000000 53.000000 0,1.000000 54.000000 0,-4.000000 19.000000 0,-6.000000-11.000000 0,-6.000000-14.000000 0,-6.000000-11.000000 0,-1.000000-15.000000 0,7.000000-16.000000 0,6.000000-15.000000 0,7.000000-15.000000 0,7.000000-25.000000 0,9.000000-30.000000 0,10.000000-32.000000 0,10.000000-30.000000 0,-1.000000-15.000000 0,-9.000000 3.000000 0,-10.000000 3.000000 0,-8.000000 4.000000 0</inkml:trace>
</inkml:ink>
</file>

<file path=word/ink/ink77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650.000000 1549750.000000 999,'43.000000'140.000000'0,"-11.000000"-18.000000"0 ,-14.000000-19.000000 0,-11.000000-18.000000 0,-7.000000-12.000000 0,0.000000-3.000000 0,0.000000-3.000000 0,0.000000-2.000000 0,3.000000-17.000000 0,6.000000-28.000000 0,7.000000-28.000000 0,6.000000-27.000000 0,4.000000-15.000000 0,4.000000 0.000000 0,3.000000 0.000000 0,3.000000 0.000000 0,1.000000-2.000000 0,1.000000-3.000000 0,-1.000000-3.000000 0,1.000000-2.000000 0,2.000000-3.000000 0,7.000000 1.000000 0,6.000000-1.000000 0,7.000000 1.000000 0,0.000000 5.000000 0,-2.000000 14.000000 0,-3.000000 11.000000 0,-3.000000 14.000000 0,-9.000000 14.000000 0,-11.000000 20.000000 0,-14.000000 18.000000 0,-11.000000 20.000000 0,-7.000000 13.000000 0,0.000000 9.000000 0,0.000000 10.000000 0,0.000000 10.000000 0,1.000000-1.000000 0,4.000000-9.000000 0,3.000000-10.000000 0,3.000000-8.000000 0</inkml:trace>
</inkml:ink>
</file>

<file path=word/ink/ink775.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0250.000000 1550000.000000 999,'-97.000000'-133.000000'0,"6.000000"34.000000"0 ,7.000000 35.000000 0,6.000000 35.000000 0,3.000000 29.000000 0,0.000000 25.000000 0,0.000000 25.000000 0,0.000000 25.000000 0,7.000000 10.000000 0,17.000000-2.000000 0,15.000000-3.000000 0,16.000000-3.000000 0,9.000000-4.000000 0,3.000000-3.000000 0,3.000000-3.000000 0,4.000000-2.000000 0,11.000000-9.000000 0,23.000000-12.000000 0,22.000000-13.000000 0,22.000000-12.000000 0,8.000000-18.000000 0,-2.000000-21.000000 0,-3.000000-22.000000 0,-3.000000-22.000000 0,-2.000000-15.000000 0,0.000000-5.000000 0,0.000000-7.000000 0,0.000000-5.000000 0,0.000000-8.000000 0,0.000000-5.000000 0,0.000000-7.000000 0,0.000000-5.000000 0,-5.000000-4.000000 0,-9.000000 0.000000 0,-10.000000 0.000000 0,-8.000000 0.000000 0,-8.000000-8.000000 0,-2.000000-16.000000 0,-3.000000-15.000000 0,-3.000000-15.000000 0,-6.000000 30.000000 0,-5.000000 79.000000 0,-7.000000 78.000000 0,-5.000000 78.000000 0,-4.000000 45.000000 0,0.000000 13.000000 0,0.000000 12.000000 0,0.000000 13.000000 0,0.000000 4.000000 0,0.000000-3.000000 0,0.000000-3.000000 0,0.000000-2.000000 0,0.000000-11.000000 0,0.000000-15.000000 0,0.000000-15.000000 0,0.000000-16.000000 0,10.000000-19.000000 0,23.000000-22.000000 0,22.000000-22.000000 0,22.000000-21.000000 0,4.000000-21.000000-20,-12.000000-19.000000-39,-13.000000-18.000000-42,-12.000000-19.000000-39</inkml:trace>
</inkml:ink>
</file>

<file path=word/ink/ink77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650.000000 1547850.000000 999,'-10.000000'-86.000000'0,"-18.000000"28.000000"0 ,-19.000000 28.000000 0,-18.000000 29.000000 0,-4.000000 22.000000 0,13.000000 20.000000 0,12.000000 18.000000 0,13.000000 20.000000 0,7.000000 21.000000 0,4.000000 25.000000 0,3.000000 25.000000 0,3.000000 25.000000 0,1.000000 18.000000 0,1.000000 14.000000 0,-1.000000 11.000000 0,1.000000 14.000000 0,1.000000 8.000000 0,3.000000 7.000000 0,3.000000 6.000000 0,4.000000 7.000000 0,2.000000-4.000000 0,4.000000-12.000000 0,3.000000-13.000000 0,3.000000-12.000000 0,-1.000000-19.000000 0,-2.000000-25.000000 0,-3.000000-25.000000 0,-3.000000-25.000000 0,-2.000000-21.000000 0,0.000000-15.000000 0,0.000000-15.000000 0,0.000000-16.000000 0,-8.000000-15.000000 0,-16.000000-11.000000 0,-15.000000-14.000000 0,-15.000000-11.000000 0</inkml:trace>
</inkml:ink>
</file>

<file path=word/ink/ink77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4100.000000 1549900.000000 999,'121.000000'-47.000000'0,"-5.000000"6.000000"0 ,-7.000000 7.000000 0,-5.000000 6.000000 0,-1.000000 1.000000 0,6.000000-3.000000 0,7.000000-3.000000 0,6.000000-2.000000 0,-1.000000-3.000000 0,-5.000000 1.000000 0,-7.000000-1.000000 0,-5.000000 1.000000 0,-4.000000-3.000000 0,0.000000-2.000000 0,0.000000-3.000000 0,0.000000-3.000000 0</inkml:trace>
</inkml:ink>
</file>

<file path=word/ink/ink77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7050.000000 1549300.000000 999,'-93.000000'14.000000'0,"17.000000"28.000000"0 ,15.000000 28.000000 0,16.000000 29.000000 0,12.000000 10.000000 0,9.000000-6.000000 0,10.000000-6.000000 0,10.000000-6.000000 0,8.000000-7.000000 0,10.000000-6.000000 0,10.000000-6.000000 0,9.000000-6.000000 0,10.000000-15.000000 0,14.000000-21.000000 0,11.000000-22.000000 0,14.000000-22.000000 0,-1.000000-19.000000 0,-12.000000-16.000000 0,-13.000000-15.000000 0,-12.000000-15.000000 0,-7.000000-9.000000 0,1.000000 1.000000 0,-1.000000-1.000000 0,1.000000 1.000000 0,-6.000000 1.000000 0,-8.000000 3.000000 0,-10.000000 3.000000 0,-9.000000 4.000000 0,-7.000000 2.000000 0,-3.000000 4.000000 0,-3.000000 3.000000 0,-2.000000 3.000000 0,-8.000000 6.000000 0,-8.000000 9.000000 0,-10.000000 10.000000 0,-9.000000 10.000000 0,-7.000000 7.000000 0,-3.000000 6.000000 0,-3.000000 7.000000 0,-2.000000 6.000000 0,-1.000000 6.000000 0,3.000000 6.000000 0,3.000000 7.000000 0,4.000000 6.000000 0</inkml:trace>
</inkml:ink>
</file>

<file path=word/ink/ink779.xml><?xml version="1.0" encoding="utf-8"?>
<inkml:ink xmlns:inkml="http://www.w3.org/2003/InkML">
  <annotation type="ScanImages2ExtractSignatures">1</annotation>
  <annotation type="ScanImagesWidth">28261</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8050.000000 1548800.000000 999,'23.000000'143.000000'0,"-3.000000"-11.000000"0 ,-3.000000-14.000000 0,-2.000000-11.000000 0,-3.000000-6.000000 0,1.000000 4.000000 0,-1.000000 3.000000 0,1.000000 3.000000 0,-3.000000-4.000000 0,-2.000000-8.000000 0,-3.000000-10.000000 0,-3.000000-9.000000 0,-2.000000-29.000000 0,0.000000-46.000000 0,0.000000-47.000000 0,0.000000-47.000000 0,4.000000-21.000000 0,10.000000 7.000000 0,10.000000 6.000000 0,9.000000 7.000000 0,7.000000-1.000000 0,7.000000-6.000000 0,6.000000-6.000000 0,7.000000-6.000000 0,0.000000 1.000000 0,-2.000000 9.000000 0,-3.000000 10.000000 0,-3.000000 10.000000 0,-2.000000 10.000000 0,0.000000 13.000000 0,0.000000 12.000000 0,0.000000 13.000000 0,0.000000 18.000000 0,0.000000 26.000000 0,0.000000 24.000000 0,0.000000 26.000000 0,-4.000000 10.000000-20,-5.000000-3.000000-39,-7.000000-3.000000-42,-5.000000-2.000000-39</inkml:trace>
</inkml:ink>
</file>

<file path=word/ink/ink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9450.000000 957100.000000 999,'73.000000'42.000000'0,"-3.000000"-16.000000"0 ,-3.000000-15.000000 0,-2.000000-15.000000 0,0.000000-9.000000 0,7.000000 1.000000 0,6.000000-1.000000 0,7.000000 1.000000 0,0.000000-1.000000 0,-2.000000 1.000000 0,-3.000000-1.000000 0,-3.000000 1.000000 0,-6.000000-3.000000 0,-5.000000-2.000000 0,-7.000000-3.000000 0,-5.000000-3.000000 0</inkml:trace>
</inkml:ink>
</file>

<file path=word/ink/ink780.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9900.000000 1548900.000000 999,'-72.000000'-60.000000'0,"6.000000"32.000000"0 ,7.000000 31.000000 0,6.000000 32.000000 0,4.000000 21.000000 0,4.000000 13.000000 0,3.000000 12.000000 0,3.000000 13.000000 0,3.000000 6.000000 0,3.000000 0.000000 0,3.000000 0.000000 0,4.000000 0.000000 0,4.000000-4.000000 0,6.000000-5.000000 0,7.000000-7.000000 0,6.000000-5.000000 0,12.000000-11.000000 0,19.000000-11.000000 0,19.000000-14.000000 0,19.000000-11.000000 0,9.000000-20.000000 0,0.000000-24.000000 0,0.000000-26.000000 0,0.000000-24.000000 0,-4.000000-12.000000 0,-5.000000 4.000000 0,-7.000000 3.000000 0,-5.000000 3.000000 0</inkml:trace>
</inkml:ink>
</file>

<file path=word/ink/ink781.xml><?xml version="1.0" encoding="utf-8"?>
<inkml:ink xmlns:inkml="http://www.w3.org/2003/InkML">
  <annotation type="ScanImages2ExtractSignatures">1</annotation>
  <annotation type="ScanImagesWidth">1839850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0450.000000 1549400.000000 999,'12.000000'84.000000'0,"26.000000"-31.000000"0 ,24.000000-31.000000 0,26.000000-31.000000 0,7.000000-21.000000 0,-9.000000-9.000000 0,-10.000000-10.000000 0,-8.000000-8.000000 0,-8.000000-4.000000 0,-2.000000 3.000000 0,-3.000000 3.000000 0,-3.000000 4.000000 0,-4.000000-3.000000 0,-3.000000-5.000000 0,-3.000000-7.000000 0,-2.000000-5.000000 0,-8.000000-1.000000 0,-8.000000 6.000000 0,-10.000000 7.000000 0,-9.000000 6.000000 0,-13.000000 3.000000 0,-16.000000 0.000000 0,-15.000000 0.000000 0,-15.000000 0.000000 0,-11.000000 9.000000 0,-2.000000 19.000000 0,-3.000000 19.000000 0,-3.000000 19.000000 0,1.000000 19.000000 0,6.000000 23.000000 0,7.000000 22.000000 0,6.000000 22.000000 0,4.000000 10.000000 0,4.000000 1.000000 0,3.000000-1.000000 0,3.000000 1.000000 0,6.000000-4.000000 0,9.000000-6.000000 0,10.000000-6.000000 0,10.000000-6.000000 0,10.000000-7.000000 0,13.000000-6.000000 0,12.000000-6.000000 0,13.000000-6.000000 0,10.000000-9.000000 0,10.000000-8.000000 0,10.000000-10.000000 0,9.000000-9.000000 0,7.000000-10.000000 0,7.000000-9.000000 0,6.000000-10.000000 0,7.000000-8.000000 0,-4.000000-11.000000 0,-12.000000-8.000000 0,-13.000000-10.000000 0,-12.000000-9.000000 0</inkml:trace>
</inkml:ink>
</file>

<file path=word/ink/ink78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350.000000 1549800.000000 999,'162.000000'20.000000'0,"-24.000000"-9.000000"0 ,-26.000000-10.000000 0,-24.000000-8.000000 0,-12.000000-6.000000 0,4.000000 1.000000 0,3.000000-1.000000 0,3.000000 1.000000 0</inkml:trace>
</inkml:ink>
</file>

<file path=word/ink/ink78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4100.000000 1548500.000000 999,'207.000000'-50.000000'0,"-33.000000"0.000000"0 ,-35.000000 0.000000 0,-34.000000 0.000000 0,-23.000000 1.000000 0,-8.000000 4.000000 0,-10.000000 3.000000 0,-9.000000 3.000000 0</inkml:trace>
</inkml:ink>
</file>

<file path=word/ink/ink78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4500.000000 1547800.000000 999,'-46.000000'304.000000'0,"10.000000"-40.000000"0 ,10.000000-40.000000 0,9.000000-41.000000 0,6.000000-27.000000 0,3.000000-12.000000 0,3.000000-13.000000 0,4.000000-12.000000 0,1.000000-13.000000 0,0.000000-12.000000 0,0.000000-13.000000 0,0.000000-12.000000 0,9.000000-13.000000 0,19.000000-12.000000 0,19.000000-13.000000 0,19.000000-12.000000 0,9.000000-15.000000 0,0.000000-15.000000 0,0.000000-15.000000 0,0.000000-16.000000 0,0.000000-13.000000 0,0.000000-9.000000 0,0.000000-10.000000 0,0.000000-8.000000 0,0.000000-6.000000 0,0.000000 1.000000 0,0.000000-1.000000 0,0.000000 1.000000 0,-7.000000 1.000000 0,-11.000000 3.000000 0,-14.000000 3.000000 0,-11.000000 4.000000 0,-9.000000 26.000000 0,-3.000000 50.000000 0,-3.000000 50.000000 0,-2.000000 50.000000 0,-3.000000 20.000000 0,1.000000-9.000000 0,-1.000000-10.000000 0,1.000000-8.000000 0,2.000000-12.000000 0,7.000000-12.000000 0,6.000000-13.000000 0,7.000000-12.000000 0,5.000000-15.000000 0,7.000000-15.000000 0,6.000000-15.000000 0,7.000000-16.000000 0,2.000000-18.000000 0,1.000000-18.000000 0,-1.000000-19.000000 0,1.000000-18.000000 0,-1.000000-14.000000 0,1.000000-5.000000 0,-1.000000-7.000000 0,1.000000-5.000000 0,-6.000000-1.000000 0,-8.000000 6.000000 0,-10.000000 7.000000 0,-9.000000 6.000000 0,-7.000000 6.000000 0,-3.000000 6.000000 0,-3.000000 7.000000 0,-2.000000 6.000000 0,-15.000000 10.000000 0,-25.000000 17.000000 0,-25.000000 15.000000 0,-25.000000 16.000000 0,-13.000000 20.000000 0,1.000000 25.000000 0,-1.000000 25.000000 0,1.000000 25.000000 0,-1.000000 15.000000 0,1.000000 7.000000 0,-1.000000 6.000000 0,1.000000 7.000000 0,4.000000-6.000000 0,9.000000-15.000000 0,10.000000-15.000000 0,10.000000-16.000000 0</inkml:trace>
</inkml:ink>
</file>

<file path=word/ink/ink785.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7450.000000 1549500.000000 999,'12.000000'87.000000'0,"26.000000"-24.000000"0 ,24.000000-26.000000 0,26.000000-24.000000 0,16.000000-24.000000 0,10.000000-22.000000 0,10.000000-22.000000 0,9.000000-21.000000 0,-5.000000-7.000000 0,-19.000000 9.000000 0,-18.000000 10.000000 0,-19.000000 10.000000 0,-13.000000 5.000000-20,-6.000000 4.000000-39,-6.000000 3.000000-42,-6.000000 3.000000-39</inkml:trace>
</inkml:ink>
</file>

<file path=word/ink/ink78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9250.000000 1548100.000000 999,'67.000000'-60.000000'0,"-16.000000"32.000000"0 ,-15.000000 31.000000 0,-15.000000 32.000000 0,-9.000000 18.000000 0,1.000000 6.000000 0,-1.000000 7.000000 0,1.000000 6.000000 0,-4.000000 7.000000 0,-6.000000 10.000000 0,-6.000000 10.000000 0,-6.000000 9.000000 0,-4.000000 2.000000 0,1.000000-2.000000 0,-1.000000-3.000000 0,1.000000-3.000000 0,-3.000000-9.000000 0,-2.000000-11.000000 0,-3.000000-14.000000 0,-3.000000-11.000000 0,7.000000-23.000000 0,19.000000-31.000000 0,19.000000-31.000000 0,19.000000-31.000000 0,10.000000-21.000000 0,4.000000-9.000000 0,3.000000-10.000000 0,3.000000-8.000000 0,-1.000000-6.000000 0,-2.000000 1.000000 0,-3.000000-1.000000 0,-3.000000 1.000000 0,-2.000000 5.000000 0,0.000000 14.000000 0,0.000000 11.000000 0,0.000000 14.000000 0,-2.000000 19.000000 0,-3.000000 29.000000 0,-3.000000 28.000000 0,-2.000000 28.000000 0,-8.000000 23.000000 0,-8.000000 19.000000 0,-10.000000 19.000000 0,-9.000000 19.000000 0,-5.000000 5.000000 0,0.000000-5.000000 0,0.000000-7.000000 0,0.000000-5.000000 0,0.000000-8.000000 0,0.000000-5.000000 0,0.000000-7.000000 0,0.000000-5.000000 0,7.000000-11.000000 0,17.000000-11.000000 0,15.000000-14.000000 0,16.000000-11.000000 0,9.000000-22.000000 0,3.000000-27.000000 0,3.000000-28.000000 0,4.000000-28.000000 0,-3.000000-12.000000 0,-5.000000 7.000000 0,-7.000000 6.000000 0,-5.000000 7.000000 0,-4.000000 0.000000 0,0.000000-2.000000 0,0.000000-3.000000 0,0.000000-3.000000 0,0.000000-2.000000 0,0.000000 0.000000 0,0.000000 0.000000 0,0.000000 0.000000 0,-2.000000 0.000000 0,-3.000000 0.000000 0,-3.000000 0.000000 0,-2.000000 0.000000 0,-6.000000 3.000000 0,-6.000000 6.000000 0,-6.000000 7.000000 0,-6.000000 6.000000 0,-15.000000 3.000000 0,-21.000000 0.000000 0,-22.000000 0.000000 0,-22.000000 0.000000 0,-8.000000 9.000000 0,6.000000 19.000000 0,7.000000 19.000000 0,6.000000 19.000000 0,6.000000 18.000000 0,6.000000 19.000000 0,7.000000 19.000000 0,6.000000 19.000000 0,4.000000 12.000000 0,4.000000 6.000000 0,3.000000 7.000000 0,3.000000 6.000000 0,3.000000-1.000000 0,3.000000-5.000000 0,3.000000-7.000000 0,4.000000-5.000000 0,5.000000-11.000000 0,10.000000-11.000000 0,10.000000-14.000000 0,9.000000-11.000000 0,7.000000-14.000000 0,7.000000-11.000000 0,6.000000-14.000000 0,7.000000-11.000000 0,2.000000-9.000000 0,1.000000-3.000000 0,-1.000000-3.000000 0,1.000000-2.000000 0,1.000000-8.000000 0,3.000000-8.000000 0,3.000000-10.000000 0,4.000000-9.000000 0,-4.000000-7.000000 0,-9.000000-3.000000 0,-10.000000-3.000000 0,-8.000000-2.000000 0,-8.000000-3.000000 0,-2.000000 1.000000 0,-3.000000-1.000000 0,-3.000000 1.000000 0,-2.000000-1.000000 0,0.000000 1.000000 0,0.000000-1.000000 0,0.000000 1.000000 0,7.000000 15.000000 0,17.000000 31.000000 0,15.000000 32.000000 0,16.000000 31.000000 0,2.000000 17.000000 0,-8.000000 3.000000 0,-10.000000 3.000000 0,-9.000000 4.000000 0,-9.000000-1.000000 0,-5.000000-3.000000 0,-7.000000-3.000000 0,-5.000000-2.000000 0,0.000000-8.000000 0,10.000000-8.000000 0,10.000000-10.000000 0,9.000000-9.000000 0</inkml:trace>
</inkml:ink>
</file>

<file path=word/ink/ink78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3300.000000 1548250.000000 999,'-115.000000'-13.000000'0,"23.000000"26.000000"0 ,22.000000 24.000000 0,22.000000 26.000000 0,8.000000 16.000000 0,-2.000000 10.000000 0,-3.000000 10.000000 0,-3.000000 9.000000 0,1.000000 1.000000 0,6.000000-6.000000 0,7.000000-6.000000 0,6.000000-6.000000 0</inkml:trace>
</inkml:ink>
</file>

<file path=word/ink/ink788.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3450.000000 1548000.000000 999,'142.000000'-90.000000'0,"-16.000000"23.000000"0 ,-15.000000 22.000000 0,-15.000000 22.000000 0,-12.000000 10.000000 0,-6.000000 1.000000 0,-6.000000-1.000000 0,-6.000000 1.000000 0,-6.000000-1.000000 0,-2.000000 1.000000 0,-3.000000-1.000000 0,-3.000000 1.000000 0,-2.000000-4.000000-20,0.000000-6.000000-39,0.000000-6.000000-42,0.000000-6.000000-39</inkml:trace>
</inkml:ink>
</file>

<file path=word/ink/ink7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4700.000000 1547050.000000 999,'-69.000000'100.000000'0,"13.000000"0.000000"0 ,12.000000 0.000000 0,13.000000 0.000000 0,7.000000 6.000000 0,4.000000 13.000000 0,3.000000 12.000000 0,3.000000 13.000000 0,3.000000 4.000000 0,3.000000-3.000000 0,3.000000-3.000000 0,4.000000-2.000000 0,1.000000-11.000000 0,0.000000-15.000000 0,0.000000-15.000000 0,0.000000-16.000000 0,10.000000-21.000000 0,23.000000-24.000000 0,22.000000-26.000000 0,22.000000-24.000000 0,7.000000-23.000000 0,-6.000000-18.000000 0,-6.000000-19.000000 0,-6.000000-18.000000 0,-9.000000-6.000000 0,-8.000000 10.000000 0,-10.000000 10.000000 0,-9.000000 9.000000 0</inkml:trace>
</inkml:ink>
</file>

<file path=word/ink/ink7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9650.000000 957150.000000 999,'-68.000000'51.000000'0,"17.000000"4.000000"0 ,15.000000 3.000000 0,16.000000 3.000000 0,7.000000 7.000000 0,1.000000 14.000000 0,-1.000000 11.000000 0,1.000000 14.000000 0,-1.000000 16.000000 0,1.000000 22.000000 0,-1.000000 22.000000 0,1.000000 23.000000 0,1.000000 2.000000 0,3.000000-16.000000 0,3.000000-15.000000 0,4.000000-15.000000 0,1.000000-18.000000 0,0.000000-19.000000 0,0.000000-18.000000 0,0.000000-19.000000 0</inkml:trace>
</inkml:ink>
</file>

<file path=word/ink/ink79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5250.000000 1549300.000000 999,'-72.000000'15.000000'0,"56.000000"-18.000000"0 ,57.000000-19.000000 0,56.000000-18.000000 0,32.000000-15.000000 0,10.000000-9.000000 0,10.000000-10.000000 0,9.000000-8.000000 0,-7.000000-3.000000-20,-21.000000 7.000000-39,-22.000000 6.000000-42,-22.000000 7.000000-39</inkml:trace>
</inkml:ink>
</file>

<file path=word/ink/ink79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6800.000000 1547650.000000 999,'118.000000'-50.000000'0,"-11.000000"0.000000"0 ,-14.000000 0.000000 0,-11.000000 0.000000 0</inkml:trace>
</inkml:ink>
</file>

<file path=word/ink/ink79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7250.000000 1547050.000000 999,'-24.000000'118.000000'0,"4.000000"-11.000000"0 ,3.000000-14.000000 0,3.000000-11.000000 0,1.000000-3.000000 0,1.000000 10.000000 0,-1.000000 10.000000 0,1.000000 9.000000 0,1.000000 4.000000 0,3.000000 1.000000 0,3.000000-1.000000 0,4.000000 1.000000 0,1.000000-4.000000 0,0.000000-6.000000 0,0.000000-6.000000 0,0.000000-6.000000 0,7.000000-10.000000 0,17.000000-12.000000 0,15.000000-13.000000 0,16.000000-12.000000 0,5.000000-19.000000 0,-2.000000-25.000000 0,-3.000000-25.000000 0,-3.000000-25.000000 0,-2.000000-18.000000 0,0.000000-8.000000 0,0.000000-10.000000 0,0.000000-9.000000 0</inkml:trace>
</inkml:ink>
</file>

<file path=word/ink/ink79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8250.000000 1547400.000000 999,'45.000000'121.000000'0,"-9.000000"-5.000000"0 ,-10.000000-7.000000 0,-8.000000-5.000000 0,-9.000000-3.000000 0,-6.000000 4.000000 0,-6.000000 3.000000 0,-6.000000 3.000000 0,-4.000000-4.000000 0,1.000000-8.000000 0,-1.000000-10.000000 0,1.000000-9.000000 0</inkml:trace>
</inkml:ink>
</file>

<file path=word/ink/ink794.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8300.000000 1547200.000000 999,'51.000000'-88.000000'0,"4.000000"26.000000"0 ,3.000000 24.000000 0,3.000000 26.000000 0,-1.000000 18.000000 0,-2.000000 13.000000 0,-3.000000 12.000000 0,-3.000000 13.000000 0</inkml:trace>
</inkml:ink>
</file>

<file path=word/ink/ink79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8750.000000 1547900.000000 999,'21.000000'139.000000'0,"-5.000000"-22.000000"0 ,-7.000000-22.000000 0,-5.000000-21.000000 0,-4.000000-14.000000 0,0.000000-2.000000 0,0.000000-3.000000 0,0.000000-3.000000 0,1.000000-17.000000 0,4.000000-27.000000 0,3.000000-28.000000 0,3.000000-28.000000 0,3.000000-18.000000 0,3.000000-6.000000 0,3.000000-6.000000 0,4.000000-6.000000 0,1.000000-2.000000 0,0.000000 3.000000 0,0.000000 3.000000 0,0.000000 4.000000 0,0.000000 4.000000 0,0.000000 6.000000 0,0.000000 7.000000 0,0.000000 6.000000 0,0.000000 15.000000 0,0.000000 26.000000 0,0.000000 24.000000 0,0.000000 26.000000 0,-4.000000 15.000000 0,-5.000000 6.000000 0,-7.000000 7.000000 0,-5.000000 6.000000 0,-4.000000-1.000000 0,0.000000-5.000000 0,0.000000-7.000000 0,0.000000-5.000000 0,4.000000-20.000000 0,10.000000-31.000000 0,10.000000-31.000000 0,9.000000-31.000000 0,2.000000-13.000000 0,-2.000000 6.000000 0,-3.000000 7.000000 0,-3.000000 6.000000 0,-1.000000 17.000000 0,4.000000 28.000000 0,3.000000 28.000000 0,3.000000 29.000000 0,1.000000 10.000000 0,1.000000-6.000000 0,-1.000000-6.000000 0,1.000000-6.000000 0,1.000000-12.000000-20,3.000000-15.000000-39,3.000000-15.000000-42,4.000000-16.000000-39</inkml:trace>
</inkml:ink>
</file>

<file path=word/ink/ink79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10250.000000 1547250.000000 999,'-8.000000'-83.000000'0,"-16.000000"34.000000"0 ,-15.000000 35.000000 0,-15.000000 35.000000 0,-6.000000 25.000000 0,7.000000 20.000000 0,6.000000 18.000000 0,7.000000 20.000000 0,4.000000 8.000000 0,3.000000 1.000000 0,3.000000-1.000000 0,4.000000 1.000000 0,4.000000-6.000000 0,6.000000-8.000000 0,7.000000-10.000000 0,6.000000-9.000000 0,9.000000-9.000000 0,13.000000-5.000000 0,12.000000-7.000000 0,13.000000-5.000000 0,7.000000-11.000000 0,4.000000-11.000000 0,3.000000-14.000000 0,3.000000-11.000000 0</inkml:trace>
</inkml:ink>
</file>

<file path=word/ink/ink79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9650.000000 1547100.000000 999,'93.000000'48.000000'0,"-11.000000"-3.000000"0 ,-14.000000-3.000000 0,-11.000000-2.000000 0,-12.000000-1.000000 0,-9.000000 3.000000 0,-10.000000 3.000000 0,-8.000000 4.000000 0,-11.000000 1.000000 0,-8.000000 0.000000 0,-10.000000 0.000000 0,-9.000000 0.000000 0,-7.000000-2.000000 0,-3.000000-3.000000 0,-3.000000-3.000000 0,-2.000000-2.000000 0,-5.000000-3.000000 0,-2.000000 1.000000 0,-3.000000-1.000000 0,-3.000000 1.000000 0</inkml:trace>
</inkml:ink>
</file>

<file path=word/ink/ink798.xml><?xml version="1.0" encoding="utf-8"?>
<inkml:ink xmlns:inkml="http://www.w3.org/2003/InkML">
  <annotation type="ScanImages2ExtractSignatures">1</annotation>
  <annotation type="ScanImagesWidth">-20808975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7200.000000 1563000.000000 999,'96.000000'17.000000'0,"-5.000000"-16.000000"0 ,-7.000000-15.000000 0,-5.000000-15.000000 0,-3.000000-11.000000 0,4.000000-2.000000 0,3.000000-3.000000 0,3.000000-3.000000 0,3.000000-4.000000 0,3.000000-3.000000 0,3.000000-3.000000 0,4.000000-2.000000 0,-1.000000-1.000000 0,-3.000000 3.000000 0,-3.000000 3.000000 0,-2.000000 4.000000 0,-9.000000 2.000000-20,-12.000000 4.000000-39,-13.000000 3.000000-42,-12.000000 3.000000-39</inkml:trace>
</inkml:ink>
</file>

<file path=word/ink/ink7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8100.000000 1561600.000000 999,'-90.000000'104.000000'0,"23.000000"10.000000"0 ,22.000000 10.000000 0,22.000000 9.000000 0,10.000000 6.000000 0,1.000000 3.000000 0,-1.000000 3.000000 0,1.000000 4.000000 0,-6.000000 5.000000 0,-8.000000 10.000000 0,-10.000000 10.000000 0,-9.000000 9.000000 0,-5.000000-2.000000 0,0.000000-12.000000 0,0.000000-13.000000 0,0.000000-12.000000 0,3.000000-16.000000 0,6.000000-19.000000 0,7.000000-18.000000 0,6.000000-19.000000 0,13.000000-21.000000 0,23.000000-21.000000 0,22.000000-22.000000 0,22.000000-22.000000 0,7.000000 4.000000 0,-6.000000 32.000000 0,-6.000000 31.000000 0,-6.000000 32.000000 0,-9.000000 13.000000 0,-8.000000-3.000000 0,-10.000000-3.000000 0,-9.000000-2.000000 0,-4.000000-6.000000 0,4.000000-6.000000 0,3.000000-6.000000 0,3.000000-6.000000 0,-1.000000-21.000000 0,-2.000000-34.000000 0,-3.000000-35.000000 0,-3.000000-33.000000 0,2.000000-18.000000 0,10.000000 0.000000 0,10.000000 0.000000 0,9.000000 0.000000 0,6.000000 3.000000 0,3.000000 6.000000 0,3.000000 7.000000 0,4.000000 6.000000 0,4.000000 3.000000 0,6.000000 0.000000 0,7.000000 0.000000 0,6.000000 0.000000 0,4.000000-2.000000 0,4.000000-3.000000 0,3.000000-3.000000 0,3.000000-2.000000 0,-1.000000-3.000000 0,-2.000000 1.000000 0,-3.000000-1.000000 0,-3.000000 1.000000 0,-6.000000 2.000000 0,-5.000000 7.000000 0,-7.000000 6.000000 0,-5.000000 7.000000 0</inkml:trace>
</inkml:ink>
</file>

<file path=word/ink/ink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2700.000000 913350.000000 999,'117.000000'-140.000000'0,"-16.000000"23.000000"0 ,-15.000000 22.000000 0,-15.000000 22.000000 0,-7.000000 12.000000 0,3.000000 3.000000 0,3.000000 3.000000 0,4.000000 4.000000 0,-1.000000 5.000000 0,-3.000000 10.000000 0,-3.000000 10.000000 0,-2.000000 9.000000 0,-8.000000 23.000000 0,-8.000000 38.000000 0,-10.000000 37.000000 0,-9.000000 38.000000 0,-15.000000 21.000000 0,-18.000000 7.000000 0,-19.000000 6.000000 0,-18.000000 7.000000 0,-12.000000-1.000000 0,-3.000000-6.000000 0,-3.000000-6.000000 0,-2.000000-6.000000 0,0.000000-12.000000 0,7.000000-15.000000 0,6.000000-15.000000 0,7.000000-16.000000 0,11.000000-18.000000 0,20.000000-18.000000 0,18.000000-19.000000 0,20.000000-18.000000 0,13.000000-15.000000 0,9.000000-9.000000 0,10.000000-10.000000 0,10.000000-8.000000 0,4.000000-8.000000 0,0.000000-2.000000 0,0.000000-3.000000 0,0.000000-3.000000 0,-5.000000 2.000000 0,-9.000000 10.000000 0,-10.000000 10.000000 0,-8.000000 9.000000 0</inkml:trace>
</inkml:ink>
</file>

<file path=word/ink/ink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49200.000000 958500.000000 999,'96.000000'-5.000000'0,"-5.000000"-9.000000"0 ,-7.000000-10.000000 0,-5.000000-8.000000 0,-1.000000-6.000000 0,6.000000 1.000000 0,7.000000-1.000000 0,6.000000 1.000000 0,3.000000 1.000000 0,0.000000 3.000000 0,0.000000 3.000000 0,0.000000 4.000000 0,-8.000000 2.000000-20,-16.000000 4.000000-40,-15.000000 3.000000-39,-15.000000 3.000000-41</inkml:trace>
</inkml:ink>
</file>

<file path=word/ink/ink8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9050.000000 1563400.000000 999,'-66.000000'-54.000000'0,"19.000000"45.000000"0 ,19.000000 43.000000 0,19.000000 45.000000 0,9.000000 21.000000 0,0.000000 0.000000 0,0.000000 0.000000 0,0.000000 0.000000 0,0.000000 0.000000 0,0.000000 0.000000 0,0.000000 0.000000 0,0.000000 0.000000 0,-2.000000-4.000000 0,-3.000000-5.000000 0,-3.000000-7.000000 0,-2.000000-5.000000 0,6.000000-14.000000 0,20.000000-18.000000 0,18.000000-19.000000 0,20.000000-18.000000 0,8.000000-17.000000 0,1.000000-11.000000 0,-1.000000-14.000000 0,1.000000-11.000000 0,-3.000000-7.000000 0,-2.000000 0.000000 0,-3.000000 0.000000 0,-3.000000 0.000000 0</inkml:trace>
</inkml:ink>
</file>

<file path=word/ink/ink8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0500.000000 1562250.000000 999,'40.000000'95.000000'0,"-18.000000"-9.000000"0 ,-19.000000-10.000000 0,-18.000000-8.000000 0,-14.000000 7.000000 0,-5.000000 25.000000 0,-7.000000 25.000000 0,-5.000000 25.000000 0,-1.000000 1.000000 0,6.000000-21.000000 0,7.000000-22.000000 0,6.000000-22.000000 0,12.000000-18.000000 0,19.000000-11.000000 0,19.000000-14.000000 0,19.000000-11.000000 0,4.000000 2.000000 0,-9.000000 19.000000 0,-10.000000 19.000000 0,-8.000000 19.000000 0,-8.000000 9.000000 0,-2.000000 0.000000 0,-3.000000 0.000000 0,-3.000000 0.000000 0,-2.000000 1.000000 0,0.000000 4.000000 0,0.000000 3.000000 0,0.000000 3.000000 0,0.000000-7.000000 0,0.000000-15.000000 0,0.000000-15.000000 0,0.000000-16.000000 0,3.000000-21.000000 0,6.000000-24.000000 0,7.000000-26.000000 0,6.000000-24.000000 0</inkml:trace>
</inkml:ink>
</file>

<file path=word/ink/ink80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650.000000 1562250.000000 999,'115.000000'-46.000000'0,"-18.000000"10.000000"0 ,-19.000000 10.000000 0,-18.000000 9.000000 0,-10.000000 4.000000 0,0.000000 1.000000 0,0.000000-1.000000 0,0.000000 1.000000 0,0.000000-3.000000 0,0.000000-2.000000 0,0.000000-3.000000 0,0.000000-3.000000 0</inkml:trace>
</inkml:ink>
</file>

<file path=word/ink/ink803.xml><?xml version="1.0" encoding="utf-8"?>
<inkml:ink xmlns:inkml="http://www.w3.org/2003/InkML">
  <annotation type="ScanImages2ExtractSignatures">1</annotation>
  <annotation type="ScanImagesWidth">-210223984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300.000000 1564050.000000 999,'118.000000'17.000000'0,"-11.000000"-16.000000"0 ,-14.000000-15.000000 0,-11.000000-15.000000 0,-7.000000-14.000000 0,0.000000-8.000000 0,0.000000-10.000000 0,0.000000-9.000000 0,-4.000000-2.000000 0,-5.000000 6.000000 0,-7.000000 7.000000 0,-5.000000 6.000000 0,-6.000000 3.000000 0,-3.000000 0.000000 0,-3.000000 0.000000 0,-2.000000 0.000000 0,-6.000000-4.000000 0,-6.000000-5.000000 0,-6.000000-7.000000 0,-6.000000-5.000000 0,-9.000000-1.000000 0,-8.000000 6.000000 0,-10.000000 7.000000 0,-9.000000 6.000000 0,-7.000000 4.000000 0,-3.000000 4.000000 0,-3.000000 3.000000 0,-2.000000 3.000000 0,2.000000 23.000000 0,9.000000 44.000000 0,10.000000 44.000000 0,10.000000 44.000000 0,4.000000 24.000000 0,0.000000 7.000000 0,0.000000 6.000000 0,0.000000 7.000000 0,-2.000000-1.000000 0,-3.000000-6.000000 0,-3.000000-6.000000 0,-2.000000-6.000000 0,-1.000000-9.000000 0,3.000000-8.000000 0,3.000000-10.000000 0,4.000000-9.000000 0,-1.000000-12.000000 0,-3.000000-11.000000 0,-3.000000-14.000000 0,-2.000000-11.000000 0,-6.000000-9.000000-20,-6.000000-3.000000-39,-6.000000-3.000000-42,-6.000000-2.000000-39</inkml:trace>
</inkml:ink>
</file>

<file path=word/ink/ink80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950.000000 1565050.000000 999,'117.000000'-71.000000'0,"-16.000000"10.000000"0 ,-15.000000 10.000000 0,-15.000000 9.000000 0,-7.000000 2.000000 0,3.000000-2.000000 0,3.000000-3.000000 0,4.000000-3.000000 0,-3.000000-1.000000 0,-5.000000 4.000000 0,-7.000000 3.000000 0,-5.000000 3.000000 0</inkml:trace>
</inkml:ink>
</file>

<file path=word/ink/ink805.xml><?xml version="1.0" encoding="utf-8"?>
<inkml:ink xmlns:inkml="http://www.w3.org/2003/InkML">
  <annotation type="ScanImages2ExtractSignatures">1</annotation>
  <annotation type="ScanImagesWidth">-21022631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4050.000000 1563250.000000 999,'137.000000'-119.000000'0,"-24.000000"13.000000"0 ,-26.000000 12.000000 0,-24.000000 13.000000 0</inkml:trace>
</inkml:ink>
</file>

<file path=word/ink/ink8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100.000000 1563350.000000 999,'184.000000'-118.000000'0,"-31.000000"17.000000"0 ,-31.000000 15.000000 0,-31.000000 16.000000 0,-16.000000 5.000000 0,0.000000-2.000000 0,0.000000-3.000000 0,0.000000-3.000000 0,-4.000000-2.000000 0,-5.000000 0.000000 0,-7.000000 0.000000 0,-5.000000 0.000000 0</inkml:trace>
</inkml:ink>
</file>

<file path=word/ink/ink80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900.000000 1561700.000000 999,'-66.000000'76.000000'0,"19.000000"4.000000"0 ,19.000000 3.000000 0,19.000000 3.000000 0,12.000000 1.000000 0,6.000000 1.000000 0,7.000000-1.000000 0,6.000000 1.000000 0,-1.000000 7.000000 0,-5.000000 16.000000 0,-7.000000 15.000000 0,-5.000000 17.000000 0,-8.000000 7.000000 0,-5.000000 0.000000 0,-7.000000 0.000000 0,-5.000000 0.000000 0,-8.000000-2.000000 0,-5.000000-3.000000 0,-7.000000-3.000000 0,-5.000000-2.000000 0,-6.000000-9.000000 0,-3.000000-12.000000 0,-3.000000-13.000000 0,-2.000000-12.000000 0,-1.000000-15.000000 0,3.000000-15.000000 0,3.000000-15.000000 0,4.000000-16.000000 0</inkml:trace>
</inkml:ink>
</file>

<file path=word/ink/ink8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750.000000 1563450.000000 999,'101.000000'34.000000'0,"4.000000"19.000000"0 ,3.000000 19.000000 0,3.000000 19.000000 0,-1.000000 7.000000 0,-2.000000-3.000000 0,-3.000000-3.000000 0,-3.000000-2.000000 0,-4.000000-5.000000 0,-3.000000-2.000000 0,-3.000000-3.000000 0,-2.000000-3.000000 0,-6.000000-9.000000 0,-6.000000-11.000000 0,-6.000000-14.000000 0,-6.000000-11.000000 0</inkml:trace>
</inkml:ink>
</file>

<file path=word/ink/ink80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0500.000000 1562050.000000 999,'89.000000'146.000000'0,"-22.000000"-5.000000"0 ,-22.000000-7.000000 0,-21.000000-5.000000 0,-12.000000 2.000000 0,1.000000 13.000000 0,-1.000000 12.000000 0,1.000000 13.000000 0,-3.000000 2.000000 0,-2.000000-5.000000 0,-3.000000-7.000000 0,-3.000000-5.000000 0,-2.000000-15.000000 0,0.000000-22.000000 0,0.000000-22.000000 0,0.000000-21.000000 0,-8.000000-18.000000 0,-16.000000-12.000000 0,-15.000000-13.000000 0,-15.000000-12.000000 0,-9.000000-15.000000 0,1.000000-15.000000 0,-1.000000-15.000000 0,1.000000-16.000000 0,-3.000000-8.000000 0,-2.000000 0.000000 0,-3.000000 0.000000 0,-3.000000 0.000000 0,-2.000000-2.000000 0,0.000000-3.000000 0,0.000000-3.000000 0,0.000000-2.000000 0,3.000000 3.000000 0,6.000000 14.000000 0,7.000000 11.000000 0,6.000000 14.000000 0,4.000000 14.000000 0,4.000000 20.000000 0,3.000000 18.000000 0,3.000000 20.000000 0</inkml:trace>
</inkml:ink>
</file>

<file path=word/ink/ink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1200.000000 958400.000000 999,'0.000000'100.000000'0,"0.000000"0.000000"0 ,0.000000 0.000000 0,0.000000 0.000000 0,0.000000-7.000000 0,0.000000-11.000000 0,0.000000-14.000000 0,0.000000-11.000000 0</inkml:trace>
</inkml:ink>
</file>

<file path=word/ink/ink8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1250.000000 1562750.000000 999,'95.000000'7.000000'0,"-9.000000"17.000000"0 ,-10.000000 15.000000 0,-8.000000 16.000000 0,-8.000000 4.000000 0,-2.000000-6.000000 0,-3.000000-6.000000 0,-3.000000-6.000000 0,-1.000000-7.000000 0,4.000000-6.000000 0,3.000000-6.000000 0,3.000000-6.000000 0</inkml:trace>
</inkml:ink>
</file>

<file path=word/ink/ink8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2650.000000 1562150.000000 999,'110.000000'176.000000'0,"-27.000000"4.000000"0 ,-28.000000 3.000000 0,-28.000000 3.000000 0,-17.000000 3.000000 0,-2.000000 3.000000 0,-3.000000 3.000000 0,-3.000000 4.000000 0,-4.000000-6.000000 0,-3.000000-11.000000 0,-3.000000-14.000000 0,-2.000000-11.000000 0,-1.000000-17.000000 0,3.000000-18.000000 0,3.000000-19.000000 0,4.000000-18.000000 0,1.000000-28.000000 0,0.000000-33.000000 0,0.000000-35.000000 0,0.000000-34.000000 0</inkml:trace>
</inkml:ink>
</file>

<file path=word/ink/ink81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3100.000000 1562200.000000 999,'210.000000'-4.000000'0,"-27.000000"-5.000000"0 ,-28.000000-7.000000 0,-28.000000-5.000000 0,-15.000000-4.000000 0,1.000000 0.000000 0,-1.000000 0.000000 0,1.000000 0.000000 0,-3.000000 1.000000 0,-2.000000 4.000000 0,-3.000000 3.000000 0,-3.000000 3.000000 0,-7.000000 3.000000 0,-9.000000 3.000000 0,-10.000000 3.000000 0,-8.000000 4.000000 0,-6.000000 4.000000 0,1.000000 6.000000 0,-1.000000 7.000000 0,1.000000 6.000000 0,-1.000000 9.000000 0,1.000000 13.000000 0,-1.000000 12.000000 0,1.000000 13.000000 0,-7.000000 13.000000 0,-12.000000 17.000000 0,-13.000000 15.000000 0,-12.000000 16.000000 0,-9.000000 18.000000 0,-2.000000 22.000000 0,-3.000000 22.000000 0,-3.000000 23.000000 0,-2.000000 6.000000 0,0.000000-5.000000 0,0.000000-7.000000 0,0.000000-5.000000 0,-4.000000-12.000000 0,-5.000000-16.000000 0,-7.000000-15.000000 0,-5.000000-15.000000 0,-6.000000-20.000000 0,-3.000000-21.000000 0,-3.000000-22.000000 0,-2.000000-22.000000 0,-5.000000-16.000000-20,-2.000000-9.000000-39,-3.000000-10.000000-42,-3.000000-8.000000-39</inkml:trace>
</inkml:ink>
</file>

<file path=word/ink/ink81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3450.000000 1562800.000000 999,'56.000000'159.000000'0,"13.000000"-31.000000"0 ,12.000000-31.000000 0,13.000000-31.000000 0,4.000000-15.000000 0,-3.000000 4.000000 0,-3.000000 3.000000 0,-2.000000 3.000000 0,-8.000000-2.000000 0,-8.000000-6.000000 0,-10.000000-6.000000 0,-9.000000-6.000000 0</inkml:trace>
</inkml:ink>
</file>

<file path=word/ink/ink8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4600.000000 1562700.000000 999,'-93.000000'71.000000'0,"17.000000"-5.000000"0 ,15.000000-7.000000 0,16.000000-5.000000 0,5.000000-1.000000 0,-2.000000 6.000000 0,-3.000000 7.000000 0,-3.000000 6.000000 0,-2.000000 4.000000 0,0.000000 4.000000 0,0.000000 3.000000 0,0.000000 3.000000 0,1.000000-1.000000 0,4.000000-2.000000 0,3.000000-3.000000 0,3.000000-3.000000 0,7.000000-20.000000-20,14.000000-33.000000-39,11.000000-35.000000-42,14.000000-34.000000-39</inkml:trace>
</inkml:ink>
</file>

<file path=word/ink/ink81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4250.000000 1563000.000000 999,'137.000000'115.000000'0,"-24.000000"-18.000000"0 ,-26.000000-19.000000 0,-24.000000-18.000000 0,-13.000000-14.000000 0,0.000000-5.000000 0,0.000000-7.000000 0,0.000000-5.000000 0,-2.000000-1.000000 0,-3.000000 6.000000 0,-3.000000 7.000000 0,-2.000000 6.000000 0</inkml:trace>
</inkml:ink>
</file>

<file path=word/ink/ink8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5200.000000 1562900.000000 999,'-160.000000'210.000000'0,"32.000000"-27.000000"0 ,31.000000-28.000000 0,32.000000-28.000000 0,18.000000-21.000000 0,6.000000-12.000000 0,7.000000-13.000000 0,6.000000-12.000000 0</inkml:trace>
</inkml:ink>
</file>

<file path=word/ink/ink8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6400.000000 1562650.000000 999,'95.000000'-47.000000'0,"-9.000000"6.000000"0 ,-10.000000 7.000000 0,-8.000000 6.000000 0,-6.000000-1.000000 0,1.000000-5.000000 0,-1.000000-7.000000 0,1.000000-5.000000 0</inkml:trace>
</inkml:ink>
</file>

<file path=word/ink/ink8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050.000000 1561300.000000 999,'-44.000000'256.000000'0,"13.000000"-37.000000"0 ,12.000000-38.000000 0,13.000000-37.000000 0,9.000000-13.000000 0,6.000000 13.000000 0,7.000000 12.000000 0,6.000000 13.000000 0,1.000000 10.000000 0,-3.000000 10.000000 0,-3.000000 10.000000 0,-2.000000 9.000000 0,-5.000000-1.000000 0,-2.000000-8.000000 0,-3.000000-10.000000 0,-3.000000-9.000000 0,-2.000000-16.000000 0,0.000000-22.000000 0,0.000000-22.000000 0,0.000000-21.000000 0,1.000000-29.000000 0,4.000000-34.000000 0,3.000000-35.000000 0,3.000000-33.000000 0,-1.000000-28.000000 0,-2.000000-18.000000 0,-3.000000-19.000000 0,-3.000000-18.000000 0,-6.000000-15.000000 0,-5.000000-9.000000 0,-7.000000-10.000000 0,-5.000000-8.000000 0,-4.000000-3.000000 0,0.000000 7.000000 0,0.000000 6.000000 0,0.000000 7.000000 0,0.000000 11.000000 0,0.000000 20.000000 0,0.000000 18.000000 0,0.000000 20.000000 0,-2.000000 21.000000 0,-3.000000 25.000000 0,-3.000000 25.000000 0,-2.000000 25.000000 0,0.000000 20.000000 0,7.000000 16.000000 0,6.000000 15.000000 0,7.000000 17.000000 0,2.000000 8.000000 0,1.000000 4.000000 0,-1.000000 3.000000 0,1.000000 3.000000 0,-1.000000-7.000000 0,1.000000-15.000000 0,-1.000000-15.000000 0,1.000000-16.000000 0,5.000000-32.000000 0,14.000000-46.000000 0,11.000000-47.000000 0,14.000000-47.000000 0,5.000000-18.000000 0,1.000000 14.000000 0,-1.000000 11.000000 0,1.000000 14.000000 0,-1.000000 10.000000 0,1.000000 9.000000 0,-1.000000 10.000000 0,1.000000 10.000000 0,4.000000 21.000000 0,9.000000 34.000000 0,10.000000 35.000000 0,10.000000 35.000000 0,-3.000000 14.000000 0,-11.000000-2.000000 0,-14.000000-3.000000 0,-11.000000-3.000000 0,-1.000000-9.000000 0,13.000000-11.000000 0,12.000000-14.000000 0,13.000000-11.000000 0,-1.000000-22.000000 0,-11.000000-27.000000 0,-14.000000-28.000000 0,-11.000000-28.000000 0,-9.000000-13.000000 0,-3.000000 3.000000 0,-3.000000 3.000000 0,-2.000000 4.000000 0</inkml:trace>
</inkml:ink>
</file>

<file path=word/ink/ink81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8200.000000 1561800.000000 999,'-68.000000'115.000000'0,"17.000000"-18.000000"0 ,15.000000-19.000000 0,16.000000-18.000000 0,15.000000-17.000000 0,16.000000-11.000000 0,15.000000-14.000000 0,17.000000-11.000000 0,10.000000-12.000000 0,6.000000-9.000000 0,7.000000-10.000000 0,6.000000-8.000000 0,1.000000-8.000000 0,-3.000000-2.000000 0,-3.000000-3.000000 0,-2.000000-3.000000 0,-5.000000 1.000000 0,-2.000000 6.000000 0,-3.000000 7.000000 0,-3.000000 6.000000 0,-9.000000 23.000000 0,-11.000000 41.000000 0,-14.000000 40.000000 0,-11.000000 42.000000 0,-15.000000 22.000000 0,-16.000000 7.000000 0,-15.000000 6.000000 0,-15.000000 7.000000 0,-14.000000 8.000000 0,-8.000000 14.000000 0,-10.000000 11.000000 0,-9.000000 14.000000 0,-7.000000-3.000000 0,-3.000000-15.000000 0,-3.000000-15.000000 0,-2.000000-16.000000 0,2.000000-18.000000 0,9.000000-18.000000 0,10.000000-19.000000 0,10.000000-18.000000 0,10.000000-34.000000 0,13.000000-46.000000 0,12.000000-47.000000 0,13.000000-47.000000 0,9.000000-19.000000-20,6.000000 9.000000-39,7.000000 10.000000-42,6.000000 10.000000-39</inkml:trace>
</inkml:ink>
</file>

<file path=word/ink/ink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1100.000000 957700.000000 999,'92.000000'25.000000'0,"-16.000000"0.000000"0 ,-15.000000 0.000000 0,-15.000000 0.000000 0,-9.000000 0.000000 0,1.000000 0.000000 0,-1.000000 0.000000 0,1.000000 0.000000 0</inkml:trace>
</inkml:ink>
</file>

<file path=word/ink/ink8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950.000000 1562700.000000 999,'140.000000'-38.000000'0,"-18.000000"26.000000"0 ,-19.000000 24.000000 0,-18.000000 26.000000 0,-9.000000 15.000000 0,4.000000 6.000000 0,3.000000 7.000000 0,3.000000 6.000000 0,-1.000000-1.000000 0,-2.000000-5.000000 0,-3.000000-7.000000 0,-3.000000-5.000000 0,-2.000000-8.000000 0,0.000000-5.000000 0,0.000000-7.000000 0,0.000000-5.000000 0,0.000000-8.000000 0,0.000000-5.000000 0,0.000000-7.000000 0,0.000000-5.000000 0,-5.000000-9.000000 0,-9.000000-9.000000 0,-10.000000-10.000000 0,-8.000000-8.000000 0</inkml:trace>
</inkml:ink>
</file>

<file path=word/ink/ink8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8600.000000 1564050.000000 999,'87.000000'162.000000'0,"-24.000000"-24.000000"0 ,-26.000000-26.000000 0,-24.000000-24.000000 0,-13.000000-17.000000 0,0.000000-5.000000 0,0.000000-7.000000 0,0.000000-5.000000 0,3.000000-23.000000 0,6.000000-37.000000 0,7.000000-38.000000 0,6.000000-37.000000 0,4.000000-18.000000 0,4.000000 4.000000 0,3.000000 3.000000 0,3.000000 3.000000 0,3.000000 4.000000 0,3.000000 7.000000 0,3.000000 6.000000 0,4.000000 7.000000 0,-1.000000 5.000000 0,-3.000000 7.000000 0,-3.000000 6.000000 0,-2.000000 7.000000 0,-5.000000 13.000000 0,-2.000000 22.000000 0,-3.000000 22.000000 0,-3.000000 23.000000 0,-9.000000 13.000000 0,-11.000000 6.000000 0,-14.000000 7.000000 0,-11.000000 6.000000 0,-9.000000 4.000000 0,-3.000000 4.000000 0,-3.000000 3.000000 0,-2.000000 3.000000 0,0.000000-4.000000 0,7.000000-8.000000 0,6.000000-10.000000 0,7.000000-9.000000 0,10.000000-16.000000 0,16.000000-22.000000 0,15.000000-22.000000 0,17.000000-21.000000 0,2.000000-15.000000 0,-9.000000-6.000000 0,-10.000000-6.000000 0,-8.000000-6.000000 0</inkml:trace>
</inkml:ink>
</file>

<file path=word/ink/ink8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0500.000000 1561950.000000 999,'115.000000'4.000000'0,"-18.000000"10.000000"0 ,-19.000000 10.000000 0,-18.000000 9.000000 0,-17.000000 6.000000 0,-11.000000 3.000000 0,-14.000000 3.000000 0,-11.000000 4.000000 0,-11.000000 4.000000 0,-5.000000 6.000000 0,-7.000000 7.000000 0,-5.000000 6.000000 0,-6.000000-1.000000 0,-3.000000-5.000000 0,-3.000000-7.000000 0,-2.000000-5.000000 0,-5.000000-6.000000 0,-2.000000-3.000000 0,-3.000000-3.000000 0,-3.000000-2.000000 0,10.000000-1.000000 0,26.000000 3.000000 0,24.000000 3.000000 0,26.000000 4.000000 0,10.000000 7.000000 0,-3.000000 13.000000 0,-3.000000 12.000000 0,-2.000000 13.000000 0,-8.000000 2.000000 0,-8.000000-5.000000 0,-10.000000-7.000000 0,-9.000000-5.000000 0,-5.000000-8.000000 0,0.000000-5.000000 0,0.000000-7.000000 0,0.000000-5.000000 0,9.000000-22.000000 0,19.000000-33.000000 0,19.000000-35.000000 0,19.000000-34.000000 0,5.000000-24.000000 0,-5.000000-12.000000 0,-7.000000-13.000000 0,-5.000000-12.000000 0,-9.000000 2.000000 0,-9.000000 20.000000 0,-10.000000 18.000000 0,-8.000000 20.000000 0</inkml:trace>
</inkml:ink>
</file>

<file path=word/ink/ink8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1600.000000 1562600.000000 999,'15.000000'82.000000'0,"32.000000"-33.000000"0 ,31.000000-35.000000 0,32.000000-34.000000 0,11.000000-23.000000 0,-5.000000-8.000000 0,-7.000000-10.000000 0,-5.000000-9.000000 0,-6.000000-2.000000 0,-3.000000 6.000000 0,-3.000000 7.000000 0,-2.000000 6.000000 0,-9.000000 4.000000-20,-12.000000 4.000000-39,-13.000000 3.000000-42,-12.000000 3.000000-39</inkml:trace>
</inkml:ink>
</file>

<file path=word/ink/ink8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2400.000000 1561550.000000 999,'25.000000'287.000000'0,"0.000000"-24.000000"0 ,0.000000-26.000000 0,0.000000-24.000000 0,-2.000000-6.000000 0,-3.000000 17.000000 0,-3.000000 15.000000 0,-2.000000 16.000000 0,-3.000000 4.000000 0,1.000000-6.000000 0,-1.000000-6.000000 0,1.000000-6.000000 0,1.000000-10.000000 0,3.000000-12.000000 0,3.000000-13.000000 0,4.000000-12.000000 0,-3.000000-21.000000-20,-5.000000-28.000000-39,-7.000000-28.000000-42,-5.000000-27.000000-39</inkml:trace>
</inkml:ink>
</file>

<file path=word/ink/ink8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3650.000000 1561500.000000 999,'43.000000'159.000000'0,"-11.000000"-31.000000"0 ,-14.000000-31.000000 0,-11.000000-31.000000 0,0.000000-32.000000 0,17.000000-31.000000 0,15.000000-31.000000 0,16.000000-31.000000 0,5.000000-16.000000 0,-2.000000 0.000000 0,-3.000000 0.000000 0,-3.000000 0.000000 0,-4.000000 1.000000 0,-3.000000 4.000000 0,-3.000000 3.000000 0,-2.000000 3.000000 0,-5.000000 17.000000 0,-2.000000 31.000000 0,-3.000000 32.000000 0,-3.000000 31.000000 0,-1.000000 13.000000 0,4.000000-2.000000 0,3.000000-3.000000 0,3.000000-3.000000 0,3.000000-9.000000 0,3.000000-11.000000 0,3.000000-14.000000 0,4.000000-11.000000 0,2.000000-14.000000 0,4.000000-11.000000 0,3.000000-14.000000 0,3.000000-11.000000 0,1.000000-7.000000 0,1.000000 0.000000 0,-1.000000 0.000000 0,1.000000 0.000000 0,-4.000000 0.000000 0,-6.000000 0.000000 0,-6.000000 0.000000 0,-6.000000 0.000000 0</inkml:trace>
</inkml:ink>
</file>

<file path=word/ink/ink8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4500.000000 1562200.000000 999,'0.000000'142.000000'0,"0.000000"-16.000000"0 ,0.000000-15.000000 0,0.000000-15.000000 0,0.000000-6.000000 0,0.000000 7.000000 0,0.000000 6.000000 0,0.000000 7.000000 0,1.000000 0.000000 0,4.000000-2.000000 0,3.000000-3.000000 0,3.000000-3.000000 0,-1.000000-9.000000 0,-2.000000-11.000000 0,-3.000000-14.000000 0,-3.000000-11.000000 0</inkml:trace>
</inkml:ink>
</file>

<file path=word/ink/ink8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4850.000000 1562200.000000 999,'28.000000'-90.000000'0,"6.000000"23.000000"0 ,7.000000 22.000000 0,6.000000 22.000000 0,-1.000000 26.000000 0,-5.000000 31.000000 0,-7.000000 32.000000 0,-5.000000 31.000000 0,-8.000000 17.000000 0,-5.000000 3.000000 0,-7.000000 3.000000 0,-5.000000 4.000000 0,-6.000000 1.000000 0,-3.000000 0.000000 0,-3.000000 0.000000 0,-2.000000 0.000000 0,-5.000000-10.000000 0,-2.000000-18.000000 0,-3.000000-19.000000 0,-3.000000-18.000000 0,-2.000000-25.000000 0,0.000000-27.000000 0,0.000000-28.000000 0,0.000000-28.000000 0,3.000000-17.000000 0,6.000000-2.000000 0,7.000000-3.000000 0,6.000000-3.000000 0,4.000000 1.000000 0,4.000000 6.000000 0,3.000000 7.000000 0,3.000000 6.000000 0,4.000000 4.000000 0,7.000000 4.000000 0,6.000000 3.000000 0,7.000000 3.000000 0,2.000000 1.000000 0,1.000000 1.000000 0,-1.000000-1.000000 0,1.000000 1.000000 0,-3.000000 10.000000-20,-2.000000 22.000000-39,-3.000000 22.000000-42,-3.000000 23.000000-39</inkml:trace>
</inkml:ink>
</file>

<file path=word/ink/ink8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3650.000000 1564500.000000 999,'-36.000000'82.000000'0,"28.000000"-33.000000"0 ,28.000000-35.000000 0,29.000000-34.000000 0,22.000000-23.000000 0,20.000000-8.000000 0,18.000000-10.000000 0,20.000000-9.000000 0,10.000000-7.000000 0,3.000000-3.000000 0,3.000000-3.000000 0,4.000000-2.000000 0,-3.000000-3.000000 0,-5.000000 1.000000 0,-7.000000-1.000000 0,-5.000000 1.000000 0,-12.000000-1.000000 0,-16.000000 1.000000 0,-15.000000-1.000000 0,-15.000000 1.000000 0,-14.000000 4.000000-20,-8.000000 9.000000-39,-10.000000 10.000000-42,-9.000000 10.000000-39</inkml:trace>
</inkml:ink>
</file>

<file path=word/ink/ink829.xml><?xml version="1.0" encoding="utf-8"?>
<inkml:ink xmlns:inkml="http://www.w3.org/2003/InkML">
  <annotation type="ScanImages2ExtractSignatures">1</annotation>
  <annotation type="ScanImagesWidth">-208207152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4500.000000 1564000.000000 999,'-43.000000'98.000000'0,"17.000000"-3.000000"0 ,15.000000-3.000000 0,16.000000-2.000000 0,9.000000-5.000000 0,3.000000-2.000000 0,3.000000-3.000000 0,4.000000-3.000000 0,4.000000-10.000000 0,6.000000-16.000000 0,7.000000-15.000000 0,6.000000-15.000000 0,-2.000000-17.000000 0,-9.000000-15.000000 0,-10.000000-15.000000 0,-8.000000-16.000000 0</inkml:trace>
</inkml:ink>
</file>

<file path=word/ink/ink83.xml><?xml version="1.0" encoding="utf-8"?>
<inkml:ink xmlns:inkml="http://www.w3.org/2003/InkML">
  <annotation type="ScanImages2ExtractSignatures">1</annotation>
  <annotation type="ScanImagesWidth">-6551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2100.000000 958200.000000 999,'67.000000'26.000000'0,"-16.000000"4.000000"0 ,-15.000000 3.000000 0,-15.000000 3.000000 0,-11.000000 4.000000 0,-2.000000 7.000000 0,-3.000000 6.000000 0,-3.000000 7.000000 0,-2.000000 0.000000 0,0.000000-2.000000 0,0.000000-3.000000 0,0.000000-3.000000 0,4.000000-7.000000 0,10.000000-9.000000 0,10.000000-10.000000 0,9.000000-8.000000 0,4.000000-17.000000 0,1.000000-21.000000 0,-1.000000-22.000000 0,1.000000-22.000000 0,1.000000-10.000000 0,3.000000 4.000000 0,3.000000 3.000000 0,4.000000 3.000000 0,-1.000000 3.000000 0,-3.000000 3.000000 0,-3.000000 3.000000 0,-2.000000 4.000000 0,-3.000000 4.000000 0,1.000000 6.000000 0,-1.000000 7.000000 0,1.000000 6.000000 0,-1.000000 4.000000 0,1.000000 4.000000 0,-1.000000 3.000000 0,1.000000 3.000000 0,-6.000000 7.000000 0,-8.000000 14.000000 0,-10.000000 11.000000 0,-9.000000 14.000000 0,-7.000000 5.000000 0,-3.000000 1.000000 0,-3.000000-1.000000 0,-2.000000 1.000000 0,-3.000000 1.000000 0,1.000000 3.000000 0,-1.000000 3.000000 0,1.000000 4.000000 0,7.000000-6.000000 0,16.000000-11.000000 0,15.000000-14.000000 0,17.000000-11.000000 0,7.000000-7.000000 0,0.000000 0.000000 0,0.000000 0.000000 0,0.000000 0.000000 0,-7.000000 6.000000 0,-11.000000 13.000000 0,-14.000000 12.000000 0,-11.000000 13.000000 0,-9.000000 4.000000 0,-3.000000-3.000000 0,-3.000000-3.000000 0,-2.000000-2.000000 0,-6.000000-3.000000 0,-6.000000 1.000000 0,-6.000000-1.000000 0,-6.000000 1.000000 0,1.000000-10.000000-20,9.000000-19.000000-40,10.000000-18.000000-39,10.000000-19.000000-41</inkml:trace>
</inkml:ink>
</file>

<file path=word/ink/ink8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400.000000 1563400.000000 999,'89.000000'56.000000'0,"-22.000000"13.000000"0 ,-22.000000 12.000000 0,-21.000000 13.000000 0,-12.000000 12.000000 0,1.000000 13.000000 0,-1.000000 12.000000 0,1.000000 13.000000 0,-3.000000 12.000000 0,-2.000000 13.000000 0,-3.000000 12.000000 0,-3.000000 13.000000 0,-2.000000 2.000000 0,0.000000-5.000000 0,0.000000-7.000000 0,0.000000-5.000000 0,0.000000-17.000000-20,0.000000-24.000000-39,0.000000-26.000000-42,0.000000-24.000000-39</inkml:trace>
</inkml:ink>
</file>

<file path=word/ink/ink8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6700.000000 1562800.000000 999,'298.000000'-122.000000'0,"-53.000000"6.000000"0 ,-53.000000 7.000000 0,-52.000000 6.000000 0,-30.000000 4.000000 0,-2.000000 4.000000 0,-3.000000 3.000000 0,-3.000000 3.000000 0,-7.000000 6.000000 0,-9.000000 9.000000 0,-10.000000 10.000000 0,-8.000000 10.000000 0</inkml:trace>
</inkml:ink>
</file>

<file path=word/ink/ink832.xml><?xml version="1.0" encoding="utf-8"?>
<inkml:ink xmlns:inkml="http://www.w3.org/2003/InkML">
  <annotation type="ScanImages2ExtractSignatures">1</annotation>
  <annotation type="ScanImagesWidth">103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7350.000000 1562600.000000 999,'-19.000000'143.000000'0,"13.000000"-11.000000"0 ,12.000000-14.000000 0,13.000000-11.000000 0,2.000000 0.000000 0,-5.000000 17.000000 0,-7.000000 15.000000 0,-5.000000 16.000000 0,-6.000000 7.000000 0,-3.000000 1.000000 0,-3.000000-1.000000 0,-2.000000 1.000000 0,-5.000000-4.000000 0,-2.000000-6.000000 0,-3.000000-6.000000 0,-3.000000-6.000000 0</inkml:trace>
</inkml:ink>
</file>

<file path=word/ink/ink8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7450.000000 1563750.000000 999,'117.000000'-72.000000'0,"-16.000000"6.000000"0 ,-15.000000 7.000000 0,-15.000000 6.000000 0,-7.000000-1.000000 0,3.000000-5.000000 0,3.000000-7.000000 0,4.000000-5.000000 0,1.000000-4.000000 0,0.000000 0.000000 0,0.000000 0.000000 0,0.000000 0.000000 0</inkml:trace>
</inkml:ink>
</file>

<file path=word/ink/ink834.xml><?xml version="1.0" encoding="utf-8"?>
<inkml:ink xmlns:inkml="http://www.w3.org/2003/InkML">
  <annotation type="ScanImages2ExtractSignatures">1</annotation>
  <annotation type="ScanImagesWidth">-20820977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8050.000000 1563850.000000 999,'45.000000'137.000000'0,"-9.000000"-24.000000"0 ,-10.000000-26.000000 0,-8.000000-24.000000 0,-6.000000-10.000000 0,1.000000 6.000000 0,-1.000000 7.000000 0,1.000000 6.000000 0,-3.000000 1.000000 0,-2.000000-3.000000 0,-3.000000-3.000000 0,-3.000000-2.000000 0,4.000000-22.000000 0,13.000000-36.000000 0,12.000000-39.000000 0,13.000000-36.000000 0,4.000000-18.000000 0,-3.000000 3.000000 0,-3.000000 3.000000 0,-2.000000 4.000000 0,-1.000000 2.000000 0,3.000000 4.000000 0,3.000000 3.000000 0,4.000000 3.000000 0,1.000000 6.000000 0,0.000000 9.000000 0,0.000000 10.000000 0,0.000000 10.000000 0,1.000000 8.000000 0,4.000000 10.000000 0,3.000000 10.000000 0,3.000000 9.000000 0,-8.000000 13.000000 0,-19.000000 20.000000 0,-18.000000 18.000000 0,-19.000000 20.000000 0,-13.000000 5.000000 0,-6.000000-6.000000 0,-6.000000-6.000000 0,-6.000000-6.000000 0,-4.000000-7.000000 0,1.000000-6.000000 0,-1.000000-6.000000 0,1.000000-6.000000 0,2.000000-2.000000 0,7.000000 3.000000 0,6.000000 3.000000 0,7.000000 4.000000 0</inkml:trace>
</inkml:ink>
</file>

<file path=word/ink/ink83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222222208976746" units="cm"/>
      <inkml:brushProperty name="height" value="0.0222222208976746" units="cm"/>
      <inkml:brushProperty name="color" value="#00BFF3"/>
      <inkml:brushProperty name="fitToCurve" value="1"/>
      <inkml:brushProperty name="ignorePressure" value="0"/>
    </inkml:brush>
  </inkml:definitions>
  <inkml:trace contextRef="#ctx0" brushRef="#br0">90050.000000 1564600.000000 333,'116.000000'46.000000'166,"37.000000"35.000000"1 ,37.000000 34.000000 0,37.000000 35.000000-1</inkml:trace>
</inkml:ink>
</file>

<file path=word/ink/ink8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0600.000000 1562450.000000 999,'125.000000'-5.000000'0,"0.000000"-9.000000"0 ,0.000000-10.000000 0,0.000000-8.000000 0,0.000000-9.000000 0,0.000000-6.000000 0,0.000000-6.000000 0,0.000000-6.000000 0,-5.000000-4.000000 0,-9.000000 1.000000 0,-10.000000-1.000000 0,-8.000000 1.000000 0,-9.000000 1.000000 0,-6.000000 3.000000 0,-6.000000 3.000000 0,-6.000000 4.000000 0</inkml:trace>
</inkml:ink>
</file>

<file path=word/ink/ink8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1600.000000 1561650.000000 999,'-43.000000'120.000000'0,"17.000000"-9.000000"0 ,15.000000-10.000000 0,16.000000-8.000000 0,10.000000-6.000000 0,7.000000 1.000000 0,6.000000-1.000000 0,7.000000 1.000000 0,-1.000000 1.000000 0,-6.000000 3.000000 0,-6.000000 3.000000 0,-6.000000 4.000000 0,-4.000000-6.000000 0,1.000000-11.000000 0,-1.000000-14.000000 0,1.000000-11.000000 0</inkml:trace>
</inkml:ink>
</file>

<file path=word/ink/ink838.xml><?xml version="1.0" encoding="utf-8"?>
<inkml:ink xmlns:inkml="http://www.w3.org/2003/InkML">
  <annotation type="ScanImages2ExtractSignatures">1</annotation>
  <annotation type="ScanImagesWidth">-210181400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700.000000 1561100.000000 999,'-7.000000'175.000000'0,"-11.000000"0.000000"0 ,-14.000000 0.000000 0,-11.000000 0.000000 0,-7.000000-5.000000 0,0.000000-9.000000 0,0.000000-10.000000 0,0.000000-8.000000 0,-2.000000-4.000000 0,-3.000000 3.000000 0,-3.000000 3.000000 0,-2.000000 4.000000 0,-5.000000-3.000000 0,-2.000000-5.000000 0,-3.000000-7.000000 0,-3.000000-5.000000 0,1.000000-12.000000 0,6.000000-16.000000 0,7.000000-15.000000 0,6.000000-15.000000 0,21.000000-23.000000 0,39.000000-28.000000 0,36.000000-28.000000 0,39.000000-27.000000 0,18.000000-20.000000 0,0.000000-9.000000 0,0.000000-10.000000 0,0.000000-8.000000 0,0.000000-8.000000 0,0.000000-2.000000 0,0.000000-3.000000 0,0.000000-3.000000 0,0.000000-1.000000 0,0.000000 4.000000 0,0.000000 3.000000 0,0.000000 3.000000 0,-7.000000 4.000000 0,-11.000000 7.000000 0,-14.000000 6.000000 0,-11.000000 7.000000 0</inkml:trace>
</inkml:ink>
</file>

<file path=word/ink/ink8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350.000000 1562750.000000 999,'-66.000000'101.000000'0,"19.000000"4.000000"0 ,19.000000 3.000000 0,19.000000 3.000000 0,7.000000 7.000000 0,-3.000000 14.000000 0,-3.000000 11.000000 0,-2.000000 14.000000 0,-1.000000 5.000000 0,3.000000 1.000000 0,3.000000-1.000000 0,4.000000 1.000000 0,1.000000-7.000000 0,0.000000-12.000000 0,0.000000-13.000000 0,0.000000-12.000000 0</inkml:trace>
</inkml:ink>
</file>

<file path=word/ink/ink8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3850.000000 957950.000000 999,'137.000000'-25.000000'0,"-24.000000"0.000000"0 ,-26.000000 0.000000 0,-24.000000 0.000000 0,-10.000000-2.000000 0,6.000000-3.000000 0,7.000000-3.000000 0,6.000000-2.000000 0</inkml:trace>
</inkml:ink>
</file>

<file path=word/ink/ink840.xml><?xml version="1.0" encoding="utf-8"?>
<inkml:ink xmlns:inkml="http://www.w3.org/2003/InkML">
  <annotation type="ScanImages2ExtractSignatures">1</annotation>
  <annotation type="ScanImagesWidth">-20819666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500.000000 1563800.000000 999,'23.000000'93.000000'0,"-3.000000"-11.000000"0 ,-3.000000-14.000000 0,-2.000000-11.000000 0,-1.000000-4.000000 0,3.000000 6.000000 0,3.000000 7.000000 0,4.000000 6.000000 0,-1.000000 4.000000 0,-3.000000 4.000000 0,-3.000000 3.000000 0,-2.000000 3.000000 0,-5.000000-4.000000 0,-2.000000-8.000000 0,-3.000000-10.000000 0,-3.000000-9.000000 0,-6.000000-21.000000 0,-5.000000-31.000000 0,-7.000000-31.000000 0,-5.000000-31.000000 0,3.000000-15.000000 0,17.000000 4.000000 0,15.000000 3.000000 0,16.000000 3.000000 0,9.000000 1.000000 0,3.000000 1.000000 0,3.000000-1.000000 0,4.000000 1.000000 0,4.000000 1.000000 0,6.000000 3.000000 0,7.000000 3.000000 0,6.000000 4.000000 0,3.000000 2.000000 0,0.000000 4.000000 0,0.000000 3.000000 0,0.000000 3.000000 0,-4.000000 4.000000 0,-5.000000 7.000000 0,-7.000000 6.000000 0,-5.000000 7.000000 0,-14.000000 22.000000 0,-18.000000 42.000000 0,-19.000000 40.000000 0,-18.000000 41.000000 0,-10.000000 13.000000 0,0.000000-11.000000 0,0.000000-14.000000 0,0.000000-11.000000 0,3.000000-14.000000 0,6.000000-11.000000 0,7.000000-14.000000 0,6.000000-11.000000 0,9.000000-14.000000 0,13.000000-11.000000 0,12.000000-14.000000 0,13.000000-11.000000 0,9.000000-18.000000 0,6.000000-22.000000 0,7.000000-22.000000 0,6.000000-21.000000 0,-2.000000-9.000000-20,-9.000000 7.000000-39,-10.000000 6.000000-42,-8.000000 7.000000-39</inkml:trace>
</inkml:ink>
</file>

<file path=word/ink/ink841.xml><?xml version="1.0" encoding="utf-8"?>
<inkml:ink xmlns:inkml="http://www.w3.org/2003/InkML">
  <annotation type="ScanImages2ExtractSignatures">1</annotation>
  <annotation type="ScanImagesWidth">-210139667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900.000000 1570200.000000 999,'-77.000000'46.000000'0,"47.000000"-5.000000"0 ,47.000000-7.000000 0,48.000000-5.000000 0,16.000000 3.000000 0,-12.000000 17.000000 0,-13.000000 15.000000 0,-12.000000 16.000000 0,-15.000000 9.000000 0,-15.000000 3.000000 0,-15.000000 3.000000 0,-16.000000 4.000000 0,-10.000000-1.000000 0,-3.000000-3.000000 0,-3.000000-3.000000 0,-2.000000-2.000000 0,-3.000000-6.000000 0,1.000000-6.000000 0,-1.000000-6.000000 0,1.000000-6.000000 0,10.000000-10.000000 0,22.000000-12.000000 0,22.000000-13.000000 0,23.000000-12.000000 0,10.000000-1.000000 0,0.000000 14.000000 0,0.000000 11.000000 0,0.000000 14.000000 0,-5.000000 5.000000 0,-9.000000 1.000000 0,-10.000000-1.000000 0,-8.000000 1.000000 0,-1.000000-13.000000 0,9.000000-25.000000 0,10.000000-25.000000 0,10.000000-25.000000 0,0.000000-30.000000 0,-5.000000-34.000000 0,-7.000000-35.000000 0,-5.000000-33.000000 0,-4.000000-9.000000 0,0.000000 19.000000 0,0.000000 19.000000 0,0.000000 19.000000 0,-2.000000 15.000000-20,-3.000000 13.000000-39,-3.000000 12.000000-42,-2.000000 13.000000-39</inkml:trace>
</inkml:ink>
</file>

<file path=word/ink/ink84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050.000000 1569450.000000 999,'207.000000'60.000000'0,"-33.000000"-27.000000"0 ,-35.000000-28.000000 0,-34.000000-28.000000 0,-18.000000-15.000000 0,1.000000 1.000000 0,-1.000000-1.000000 0,1.000000 1.000000 0,-6.000000 1.000000 0,-8.000000 3.000000 0,-10.000000 3.000000 0,-9.000000 4.000000 0</inkml:trace>
</inkml:ink>
</file>

<file path=word/ink/ink8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350.000000 1569500.000000 999,'-41.000000'164.000000'0,"19.000000"-22.000000"0 ,19.000000-22.000000 0,19.000000-21.000000 0,10.000000-4.000000 0,4.000000 16.000000 0,3.000000 15.000000 0,3.000000 17.000000 0,3.000000 17.000000 0,3.000000 23.000000 0,3.000000 22.000000 0,4.000000 22.000000 0,-3.000000 5.000000 0,-5.000000-8.000000 0,-7.000000-10.000000 0,-5.000000-9.000000 0,-8.000000-10.000000 0,-5.000000-9.000000 0,-7.000000-10.000000 0,-5.000000-8.000000 0,-6.000000-11.000000 0,-3.000000-8.000000 0,-3.000000-10.000000 0,-2.000000-9.000000 0,-5.000000-10.000000 0,-2.000000-9.000000 0,-3.000000-10.000000 0,-3.000000-8.000000 0</inkml:trace>
</inkml:ink>
</file>

<file path=word/ink/ink84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1150.000000 1569600.000000 999,'139.000000'48.000000'0,"-22.000000"-3.000000"0 ,-22.000000-3.000000 0,-21.000000-2.000000 0,-14.000000-5.000000-20,-2.000000-2.000000-39,-3.000000-3.000000-42,-3.000000-3.000000-39</inkml:trace>
</inkml:ink>
</file>

<file path=word/ink/ink845.xml><?xml version="1.0" encoding="utf-8"?>
<inkml:ink xmlns:inkml="http://www.w3.org/2003/InkML">
  <annotation type="ScanImages2ExtractSignatures">1</annotation>
  <annotation type="ScanImagesWidth">-208245036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2700.000000 1568350.000000 999,'-75.000000'81.000000'0,"0.000000"13.000000"0 ,0.000000 12.000000 0,0.000000 13.000000 0,3.000000 9.000000 0,6.000000 6.000000 0,7.000000 7.000000 0,6.000000 6.000000 0,4.000000-5.000000-20,4.000000-16.000000-39,3.000000-15.000000-42,3.000000-15.000000-39</inkml:trace>
</inkml:ink>
</file>

<file path=word/ink/ink8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1450.000000 1570400.000000 999,'181.000000'28.000000'0,"-37.000000"6.000000"0 ,-38.000000 7.000000 0,-37.000000 6.000000 0,-23.000000 7.000000 0,-5.000000 10.000000 0,-7.000000 10.000000 0,-5.000000 9.000000 0,-6.000000 7.000000 0,-3.000000 7.000000 0,-3.000000 6.000000 0,-2.000000 7.000000 0,-1.000000-3.000000 0,3.000000-8.000000 0,3.000000-10.000000 0,4.000000-9.000000 0</inkml:trace>
</inkml:ink>
</file>

<file path=word/ink/ink84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2650.000000 1570200.000000 999,'71.000000'-113.000000'0,"-5.000000"26.000000"0 ,-7.000000 24.000000 0,-5.000000 26.000000 0,-4.000000 15.000000 0,0.000000 6.000000 0,0.000000 7.000000 0,0.000000 6.000000 0,-4.000000 15.000000 0,-5.000000 26.000000 0,-7.000000 24.000000 0,-5.000000 26.000000 0,-9.000000 12.000000 0,-9.000000 0.000000 0,-10.000000 0.000000 0,-8.000000 0.000000 0,-8.000000 4.000000 0,-2.000000 10.000000 0,-3.000000 10.000000 0,-3.000000 9.000000 0,-6.000000 1.000000 0,-5.000000-6.000000 0,-7.000000-6.000000 0,-5.000000-6.000000 0,-6.000000-13.000000 0,-3.000000-19.000000 0,-3.000000-18.000000 0,-2.000000-19.000000 0,3.000000-21.000000 0,14.000000-21.000000 0,11.000000-22.000000 0,14.000000-22.000000 0,7.000000-13.000000 0,3.000000-3.000000 0,3.000000-3.000000 0,4.000000-2.000000 0,7.000000-3.000000 0,13.000000 1.000000 0,12.000000-1.000000 0,13.000000 1.000000 0,7.000000-1.000000 0,4.000000 1.000000 0,3.000000-1.000000 0,3.000000 1.000000 0,1.000000 2.000000 0,1.000000 7.000000 0,-1.000000 6.000000 0,1.000000 7.000000 0,-3.000000 4.000000 0,-2.000000 3.000000 0,-3.000000 3.000000 0,-3.000000 4.000000 0</inkml:trace>
</inkml:ink>
</file>

<file path=word/ink/ink8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2300.000000 1572950.000000 999,'164.000000'-172.000000'0,"-22.000000"6.000000"0 ,-22.000000 7.000000 0,-21.000000 6.000000 0,-10.000000 3.000000 0,3.000000 0.000000 0,3.000000 0.000000 0,4.000000 0.000000 0,1.000000 6.000000 0,0.000000 13.000000 0,0.000000 12.000000 0,0.000000 13.000000 0,-2.000000 9.000000 0,-3.000000 6.000000 0,-3.000000 7.000000 0,-2.000000 6.000000 0,-9.000000 7.000000-20,-12.000000 10.000000-39,-13.000000 10.000000-42,-12.000000 9.000000-39</inkml:trace>
</inkml:ink>
</file>

<file path=word/ink/ink8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3500.000000 1570100.000000 999,'-91.000000'6.000000'0,"19.000000"13.000000"0 ,19.000000 12.000000 0,19.000000 13.000000 0,18.000000 21.000000 0,19.000000 32.000000 0,19.000000 31.000000 0,19.000000 32.000000 0,12.000000 32.000000 0,6.000000 34.000000 0,7.000000 35.000000 0,6.000000 35.000000 0,1.000000 11.000000 0,-3.000000-8.000000 0,-3.000000-10.000000 0,-2.000000-9.000000 0,-5.000000-20.000000 0,-2.000000-27.000000 0,-3.000000-28.000000 0,-3.000000-28.000000 0</inkml:trace>
</inkml:ink>
</file>

<file path=word/ink/ink8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4400.000000 957450.000000 999,'-69.000000'4.000000'0,"13.000000"10.000000"0 ,12.000000 10.000000 0,13.000000 9.000000 0,9.000000 9.000000 0,6.000000 9.000000 0,7.000000 10.000000 0,6.000000 10.000000 0,3.000000 10.000000 0,0.000000 13.000000 0,0.000000 12.000000 0,0.000000 13.000000 0,0.000000 4.000000 0,0.000000-3.000000 0,0.000000-3.000000 0,0.000000-2.000000 0,1.000000-12.000000 0,4.000000-19.000000 0,3.000000-18.000000 0,3.000000-19.000000 0,4.000000-13.000000 0,7.000000-6.000000 0,6.000000-6.000000 0,7.000000-6.000000 0,4.000000-10.000000 0,3.000000-12.000000 0,3.000000-13.000000 0,4.000000-12.000000 0,2.000000-15.000000 0,4.000000-15.000000 0,3.000000-15.000000 0,3.000000-16.000000 0,-2.000000-7.000000 0,-6.000000 4.000000 0,-6.000000 3.000000 0,-6.000000 3.000000 0,-7.000000 7.000000-20,-6.000000 14.000000-40,-6.000000 11.000000-39,-6.000000 14.000000-41</inkml:trace>
</inkml:ink>
</file>

<file path=word/ink/ink8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6200.000000 1568250.000000 999,'-115.000000'103.000000'0,"23.000000"6.000000"0 ,22.000000 7.000000 0,22.000000 6.000000 0,5.000000 13.000000 0,-8.000000 23.000000 0,-10.000000 22.000000 0,-9.000000 22.000000 0,-5.000000 8.000000 0,0.000000-2.000000 0,0.000000-3.000000 0,0.000000-3.000000 0,0.000000-10.000000 0,0.000000-16.000000 0,0.000000-15.000000 0,0.000000-15.000000 0,3.000000-21.000000 0,6.000000-25.000000 0,7.000000-25.000000 0,6.000000-25.000000 0</inkml:trace>
</inkml:ink>
</file>

<file path=word/ink/ink8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5550.000000 1569200.000000 999,'350.000000'51.000000'0,"-50.000000"4.000000"0 ,-50.000000 3.000000 0,-50.000000 3.000000 0,-30.000000-2.000000 0,-9.000000-6.000000 0,-10.000000-6.000000 0,-8.000000-6.000000 0,-9.000000-9.000000 0,-6.000000-8.000000 0,-6.000000-10.000000 0,-6.000000-9.000000 0</inkml:trace>
</inkml:ink>
</file>

<file path=word/ink/ink8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5750.000000 1570700.000000 999,'118.000000'-54.000000'0,"-11.000000"-5.000000"0 ,-14.000000-7.000000 0,-11.000000-5.000000 0,-9.000000-3.000000 0,-3.000000 4.000000 0,-3.000000 3.000000 0,-2.000000 3.000000 0,-6.000000 4.000000 0,-6.000000 7.000000 0,-6.000000 6.000000 0,-6.000000 7.000000 0,-7.000000 22.000000 0,-6.000000 42.000000 0,-6.000000 40.000000 0,-6.000000 41.000000 0,-6.000000 21.000000 0,-2.000000 4.000000 0,-3.000000 3.000000 0,-3.000000 3.000000 0,-4.000000 1.000000 0,-3.000000 1.000000 0,-3.000000-1.000000 0,-2.000000 1.000000 0,-5.000000-6.000000 0,-2.000000-8.000000 0,-3.000000-10.000000 0,-3.000000-9.000000 0,-1.000000-10.000000 0,4.000000-9.000000 0,3.000000-10.000000 0,3.000000-8.000000 0,1.000000-23.000000 0,1.000000-34.000000 0,-1.000000-35.000000 0,1.000000-33.000000 0,7.000000-15.000000 0,16.000000 6.000000 0,15.000000 7.000000 0,17.000000 6.000000 0,7.000000 4.000000 0,0.000000 4.000000 0,0.000000 3.000000 0,0.000000 3.000000 0,0.000000 3.000000 0,0.000000 3.000000 0,0.000000 3.000000 0,0.000000 4.000000 0,-8.000000 22.000000 0,-16.000000 45.000000 0,-15.000000 43.000000 0,-15.000000 45.000000 0,-12.000000 13.000000 0,-6.000000-16.000000 0,-6.000000-15.000000 0,-6.000000-15.000000 0,-2.000000-12.000000 0,3.000000-6.000000 0,3.000000-6.000000 0,4.000000-6.000000 0,10.000000-9.000000 0,19.000000-8.000000 0,19.000000-10.000000 0,19.000000-9.000000 0,18.000000-24.000000 0,19.000000-37.000000 0,19.000000-38.000000 0,19.000000-37.000000 0,-1.000000-13.000000-20,-18.000000 13.000000-39,-19.000000 12.000000-42,-18.000000 13.000000-39</inkml:trace>
</inkml:ink>
</file>

<file path=word/ink/ink8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8650.000000 1568550.000000 999,'157.000000'-16.000000'0,"-33.000000"19.000000"0 ,-35.000000 19.000000 0,-34.000000 19.000000 0,-24.000000 12.000000 0,-12.000000 6.000000 0,-13.000000 7.000000 0,-12.000000 6.000000 0,-10.000000 6.000000 0,-6.000000 6.000000 0,-6.000000 7.000000 0,-6.000000 6.000000 0,-4.000000 3.000000 0,1.000000 0.000000 0,-1.000000 0.000000 0,1.000000 0.000000 0,1.000000-4.000000 0,3.000000-5.000000 0,3.000000-7.000000 0,4.000000-5.000000 0,11.000000-19.000000 0,23.000000-27.000000 0,22.000000-28.000000 0,22.000000-28.000000 0,8.000000-17.000000 0,-2.000000-2.000000 0,-3.000000-3.000000 0,-3.000000-3.000000 0,-2.000000-2.000000 0,0.000000 0.000000 0,0.000000 0.000000 0,0.000000 0.000000 0,-8.000000 21.000000 0,-16.000000 45.000000 0,-15.000000 43.000000 0,-15.000000 45.000000 0,-11.000000 17.000000 0,-2.000000-5.000000 0,-3.000000-7.000000 0,-3.000000-5.000000 0,-4.000000 11.000000 0,-3.000000 32.000000 0,-3.000000 31.000000 0,-2.000000 32.000000 0,-1.000000 10.000000 0,3.000000-9.000000 0,3.000000-10.000000 0,4.000000-8.000000 0,4.000000-20.000000 0,6.000000-28.000000 0,7.000000-28.000000 0,6.000000-27.000000 0</inkml:trace>
</inkml:ink>
</file>

<file path=word/ink/ink85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9450.000000 1571050.000000 999,'46.000000'254.000000'0,"-5.000000"-40.000000"0 ,-7.000000-40.000000 0,-5.000000-41.000000 0,-6.000000-23.000000 0,-3.000000-2.000000 0,-3.000000-3.000000 0,-2.000000-3.000000 0,-3.000000-7.000000 0,1.000000-9.000000 0,-1.000000-10.000000 0,1.000000-8.000000 0,-1.000000-22.000000-20,1.000000-30.000000-39,-1.000000-32.000000-42,1.000000-30.000000-39</inkml:trace>
</inkml:ink>
</file>

<file path=word/ink/ink8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0000.000000 1570800.000000 999,'15.000000'-79.000000'0,"-18.000000"45.000000"0 ,-19.000000 43.000000 0,-18.000000 45.000000 0,-4.000000 19.000000 0,13.000000-3.000000 0,12.000000-3.000000 0,13.000000-2.000000 0,18.000000-17.000000 0,26.000000-28.000000 0,24.000000-28.000000 0,26.000000-27.000000 0,7.000000-19.000000 0,-9.000000-5.000000 0,-10.000000-7.000000 0,-8.000000-5.000000 0,-11.000000-3.000000 0,-8.000000 4.000000 0,-10.000000 3.000000 0,-9.000000 3.000000 0</inkml:trace>
</inkml:ink>
</file>

<file path=word/ink/ink8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0700.000000 1569750.000000 999,'-63.000000'-55.000000'0,"26.000000"41.000000"0 ,24.000000 40.000000 0,26.000000 42.000000 0,15.000000 32.000000 0,6.000000 25.000000 0,7.000000 25.000000 0,6.000000 25.000000 0,3.000000 14.000000 0,0.000000 3.000000 0,0.000000 3.000000 0,0.000000 4.000000 0,-2.000000-9.000000 0,-3.000000-18.000000 0,-3.000000-19.000000 0,-2.000000-18.000000 0</inkml:trace>
</inkml:ink>
</file>

<file path=word/ink/ink8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0950.000000 1569500.000000 999,'50.000000'-182.000000'0,"0.000000"39.000000"0 ,0.000000 36.000000 0,0.000000 39.000000 0,0.000000 18.000000 0,0.000000 0.000000 0,0.000000 0.000000 0,0.000000 0.000000 0,0.000000 3.000000 0,0.000000 6.000000 0,0.000000 7.000000 0,0.000000 6.000000 0,3.000000 7.000000 0,6.000000 10.000000 0,7.000000 10.000000 0,6.000000 9.000000 0,-5.000000 15.000000 0,-16.000000 22.000000 0,-15.000000 22.000000 0,-15.000000 23.000000 0,-11.000000 19.000000 0,-2.000000 19.000000 0,-3.000000 19.000000 0,-3.000000 19.000000 0,-4.000000 5.000000 0,-3.000000-5.000000 0,-3.000000-7.000000 0,-2.000000-5.000000 0,-6.000000-11.000000 0,-6.000000-11.000000 0,-6.000000-14.000000 0,-6.000000-11.000000 0</inkml:trace>
</inkml:ink>
</file>

<file path=word/ink/ink8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1200.000000 1567850.000000 999,'45.000000'237.000000'0,"-9.000000"-24.000000"0 ,-10.000000-26.000000 0,-8.000000-24.000000 0,-4.000000-12.000000 0,3.000000 4.000000 0,3.000000 3.000000 0,4.000000 3.000000 0,-1.000000-4.000000 0,-3.000000-8.000000 0,-3.000000-10.000000 0,-2.000000-9.000000 0,-1.000000-13.000000 0,3.000000-16.000000 0,3.000000-15.000000 0,4.000000-15.000000 0,5.000000-17.000000 0,10.000000-15.000000 0,10.000000-15.000000 0,9.000000-16.000000 0,2.000000-15.000000 0,-2.000000-11.000000 0,-3.000000-14.000000 0,-3.000000-11.000000 0,1.000000-4.000000 0,6.000000 6.000000 0,7.000000 7.000000 0,6.000000 6.000000 0,-4.000000 13.000000 0,-11.000000 23.000000 0,-14.000000 22.000000 0,-11.000000 22.000000 0,-9.000000 15.000000 0,-3.000000 9.000000 0,-3.000000 10.000000 0,-2.000000 10.000000 0,-8.000000 8.000000 0,-8.000000 10.000000 0,-10.000000 10.000000 0,-9.000000 9.000000 0,-9.000000 7.000000 0,-5.000000 7.000000 0,-7.000000 6.000000 0,-5.000000 7.000000 0,-4.000000-7.000000 0,0.000000-19.000000 0,0.000000-18.000000 0,0.000000-19.000000 0,0.000000-19.000000 0,0.000000-19.000000 0,0.000000-18.000000 0,0.000000-19.000000 0,3.000000-21.000000 0,6.000000-21.000000 0,7.000000-22.000000 0,6.000000-22.000000 0,4.000000-16.000000 0,4.000000-9.000000 0,3.000000-10.000000 0,3.000000-8.000000 0,7.000000 2.000000 0,14.000000 16.000000 0,11.000000 15.000000 0,14.000000 17.000000 0,11.000000 11.000000 0,14.000000 10.000000 0,11.000000 10.000000 0,14.000000 9.000000 0,10.000000 6.000000 0,9.000000 3.000000 0,10.000000 3.000000 0,10.000000 4.000000 0,0.000000 1.000000 0,-5.000000 0.000000 0,-7.000000 0.000000 0,-5.000000 0.000000 0,-9.000000-2.000000 0,-9.000000-3.000000 0,-10.000000-3.000000 0,-8.000000-2.000000 0</inkml:trace>
</inkml:ink>
</file>

<file path=word/ink/ink8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4100.000000 1568750.000000 999,'-94.000000'150.000000'0,"13.000000"0.000000"0 ,12.000000 0.000000 0,13.000000 0.000000 0,4.000000 3.000000 0,-3.000000 6.000000 0,-3.000000 7.000000 0,-2.000000 6.000000 0,-1.000000-2.000000 0,3.000000-9.000000 0,3.000000-10.000000 0,4.000000-8.000000 0</inkml:trace>
</inkml:ink>
</file>

<file path=word/ink/ink8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5100.000000 957000.000000 999,'115.000000'-4.000000'0,"-18.000000"-5.000000"0 ,-19.000000-7.000000 0,-18.000000-5.000000 0,-9.000000-4.000000 0,4.000000 0.000000 0,3.000000 0.000000 0,3.000000 0.000000 0,-2.000000 1.000000 0,-6.000000 4.000000 0,-6.000000 3.000000 0,-6.000000 3.000000 0</inkml:trace>
</inkml:ink>
</file>

<file path=word/ink/ink8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4050.000000 1567750.000000 999,'100.000000'-88.000000'0,"0.000000"26.000000"0 ,0.000000 24.000000 0,0.000000 26.000000 0,9.000000 18.000000 0,19.000000 13.000000 0,19.000000 12.000000 0,19.000000 13.000000 0,7.000000 13.000000 0,-3.000000 17.000000 0,-3.000000 15.000000 0,-2.000000 16.000000 0,-5.000000 7.000000 0,-2.000000 1.000000 0,-3.000000-1.000000 0,-3.000000 1.000000 0,-6.000000-1.000000 0,-5.000000 1.000000 0,-7.000000-1.000000 0,-5.000000 1.000000 0,-15.000000-6.000000 0,-22.000000-8.000000 0,-22.000000-10.000000 0,-21.000000-9.000000 0</inkml:trace>
</inkml:ink>
</file>

<file path=word/ink/ink8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4450.000000 1570600.000000 999,'-54.000000'81.000000'0,"45.000000"-37.000000"0 ,43.000000-38.000000 0,45.000000-37.000000 0,21.000000-24.000000 0,0.000000-9.000000 0,0.000000-10.000000 0,0.000000-8.000000 0,-2.000000-8.000000 0,-3.000000-2.000000 0,-3.000000-3.000000 0,-2.000000-3.000000 0,-6.000000 2.000000 0,-6.000000 10.000000 0,-6.000000 10.000000 0,-6.000000 9.000000 0,-6.000000 12.000000 0,-2.000000 16.000000 0,-3.000000 15.000000 0,-3.000000 17.000000 0,-6.000000 14.000000 0,-5.000000 17.000000 0,-7.000000 15.000000 0,-5.000000 16.000000 0,-4.000000 16.000000 0,0.000000 20.000000 0,0.000000 18.000000 0,0.000000 20.000000 0,-4.000000 10.000000 0,-5.000000 3.000000 0,-7.000000 3.000000 0,-5.000000 4.000000 0,-6.000000 2.000000 0,-3.000000 4.000000 0,-3.000000 3.000000 0,-2.000000 3.000000 0,-3.000000-5.000000 0,1.000000-12.000000 0,-1.000000-13.000000 0,1.000000-12.000000 0,-4.000000-27.000000 0,-6.000000-41.000000 0,-6.000000-40.000000 0,-6.000000-40.000000 0,-1.000000-21.000000-20,7.000000 0.000000-39,6.000000 0.000000-42,7.000000 0.000000-39</inkml:trace>
</inkml:ink>
</file>

<file path=word/ink/ink86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5700.000000 1570100.000000 999,'-69.000000'76.000000'0,"13.000000"4.000000"0 ,12.000000 3.000000 0,13.000000 3.000000 0,2.000000 6.000000 0,-5.000000 9.000000 0,-7.000000 10.000000 0,-5.000000 10.000000 0,-3.000000 2.000000 0,4.000000-3.000000 0,3.000000-3.000000 0,3.000000-2.000000 0</inkml:trace>
</inkml:ink>
</file>

<file path=word/ink/ink8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8150.000000 1568100.000000 999,'-54.000000'50.000000'0,"45.000000"-50.000000"0 ,43.000000-50.000000 0,45.000000-50.000000 0,19.000000-22.000000 0,-3.000000 6.000000 0,-3.000000 7.000000 0,-2.000000 6.000000 0,-3.000000 9.000000 0,1.000000 13.000000 0,-1.000000 12.000000 0,1.000000 13.000000 0,-4.000000 9.000000 0,-6.000000 6.000000 0,-6.000000 7.000000 0,-6.000000 6.000000 0</inkml:trace>
</inkml:ink>
</file>

<file path=word/ink/ink8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8400.000000 1568600.000000 999,'-4.000000'112.000000'0,"-5.000000"26.000000"0 ,-7.000000 24.000000 0,-5.000000 26.000000 0,3.000000 8.000000 0,17.000000-5.000000 0,15.000000-7.000000 0,16.000000-5.000000 0,5.000000-8.000000 0,-2.000000-5.000000 0,-3.000000-7.000000 0,-3.000000-5.000000 0,-6.000000-11.000000 0,-5.000000-11.000000 0,-7.000000-14.000000 0,-5.000000-11.000000 0</inkml:trace>
</inkml:ink>
</file>

<file path=word/ink/ink865.xml><?xml version="1.0" encoding="utf-8"?>
<inkml:ink xmlns:inkml="http://www.w3.org/2003/InkML">
  <annotation type="ScanImages2ExtractSignatures">1</annotation>
  <annotation type="ScanImagesWidth">-20823642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8950.000000 1568850.000000 999,'96.000000'-41.000000'0,"-5.000000"19.000000"0 ,-7.000000 19.000000 0,-5.000000 19.000000 0,-6.000000 21.000000 0,-3.000000 26.000000 0,-3.000000 24.000000 0,-2.000000 26.000000 0,-5.000000 19.000000 0,-2.000000 17.000000 0,-3.000000 15.000000 0,-3.000000 16.000000 0,-6.000000 9.000000 0,-5.000000 3.000000 0,-7.000000 3.000000 0,-5.000000 4.000000 0,-8.000000-6.000000 0,-5.000000-11.000000 0,-7.000000-14.000000 0,-5.000000-11.000000 0,-4.000000-20.000000 0,0.000000-24.000000 0,0.000000-26.000000 0,0.000000-24.000000 0,-5.000000-29.000000-20,-9.000000-31.000000-39,-10.000000-31.000000-42,-8.000000-31.000000-39</inkml:trace>
</inkml:ink>
</file>

<file path=word/ink/ink86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8650.000000 1568100.000000 999,'3.000000'101.000000'0,"6.000000"4.000000"0 ,7.000000 3.000000 0,6.000000 3.000000 0,3.000000 1.000000 0,0.000000 1.000000 0,0.000000-1.000000 0,0.000000 1.000000 0,-4.000000-4.000000 0,-5.000000-6.000000 0,-7.000000-6.000000 0,-5.000000-6.000000 0,-4.000000-7.000000 0,0.000000-6.000000 0,0.000000-6.000000 0,0.000000-6.000000 0,6.000000-27.000000 0,13.000000-47.000000 0,12.000000-47.000000 0,13.000000-46.000000 0,7.000000-20.000000 0,4.000000 10.000000 0,3.000000 10.000000 0,3.000000 9.000000 0,1.000000 9.000000 0,1.000000 9.000000 0,-1.000000 10.000000 0,1.000000 10.000000 0,-3.000000 7.000000 0,-2.000000 6.000000 0,-3.000000 7.000000 0,-3.000000 6.000000 0,-7.000000 12.000000-20,-9.000000 19.000000-39,-10.000000 19.000000-42,-8.000000 19.000000-39</inkml:trace>
</inkml:ink>
</file>

<file path=word/ink/ink867.xml><?xml version="1.0" encoding="utf-8"?>
<inkml:ink xmlns:inkml="http://www.w3.org/2003/InkML">
  <annotation type="ScanImages2ExtractSignatures">1</annotation>
  <annotation type="ScanImagesWidth">-20823610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0200.000000 1567300.000000 999,'65.000000'73.000000'0,"-18.000000"-3.000000"0 ,-19.000000-3.000000 0,-18.000000-2.000000 0,-10.000000 2.000000 0,0.000000 9.000000 0,0.000000 10.000000 0,0.000000 10.000000 0,-4.000000 5.000000 0,-5.000000 4.000000 0,-7.000000 3.000000 0,-5.000000 3.000000 0,-3.000000-1.000000 0,4.000000-2.000000 0,3.000000-3.000000 0,3.000000-3.000000 0,1.000000-7.000000 0,1.000000-9.000000 0,-1.000000-10.000000 0,1.000000-8.000000 0,8.000000-15.000000 0,20.000000-19.000000 0,18.000000-18.000000 0,20.000000-19.000000 0,8.000000-13.000000 0,1.000000-6.000000 0,-1.000000-6.000000 0,1.000000-6.000000 0,-10.000000 7.000000 0,-19.000000 22.000000 0,-18.000000 22.000000 0,-19.000000 23.000000 0,-12.000000 20.000000 0,-2.000000 23.000000 0,-3.000000 22.000000 0,-3.000000 22.000000 0,-1.000000 12.000000 0,4.000000 3.000000 0,3.000000 3.000000 0,3.000000 4.000000 0,3.000000-7.000000 0,3.000000-16.000000 0,3.000000-15.000000 0,4.000000-15.000000 0,5.000000-15.000000 0,10.000000-12.000000 0,10.000000-13.000000 0,9.000000-12.000000 0,6.000000-13.000000 0,3.000000-12.000000 0,3.000000-13.000000 0,4.000000-12.000000 0,2.000000-13.000000 0,4.000000-12.000000 0,3.000000-13.000000 0,3.000000-12.000000 0,-1.000000-7.000000 0,-2.000000 1.000000 0,-3.000000-1.000000 0,-3.000000 1.000000 0,-2.000000-1.000000 0,0.000000 1.000000 0,0.000000-1.000000 0,0.000000 1.000000 0,-2.000000 2.000000-20,-3.000000 7.000000-39,-3.000000 6.000000-42,-2.000000 7.000000-39</inkml:trace>
</inkml:ink>
</file>

<file path=word/ink/ink8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2150.000000 1568500.000000 999,'0.000000'-141.000000'0,"0.000000"19.000000"0 ,0.000000 19.000000 0,0.000000 19.000000 0,1.000000 29.000000 0,4.000000 41.000000 0,3.000000 40.000000 0,3.000000 42.000000 0,1.000000 24.000000 0,1.000000 9.000000 0,-1.000000 10.000000 0,1.000000 10.000000 0,-3.000000 8.000000 0,-2.000000 10.000000 0,-3.000000 10.000000 0,-3.000000 9.000000 0,-2.000000 4.000000 0,0.000000 1.000000 0,0.000000-1.000000 0,0.000000 1.000000 0,1.000000-10.000000 0,4.000000-19.000000 0,3.000000-18.000000 0,3.000000-19.000000 0</inkml:trace>
</inkml:ink>
</file>

<file path=word/ink/ink86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2600.000000 1567650.000000 999,'71.000000'-66.000000'0,"-5.000000"19.000000"0 ,-7.000000 19.000000 0,-5.000000 19.000000 0,-3.000000 9.000000 0,4.000000 0.000000 0,3.000000 0.000000 0,3.000000 0.000000 0,-1.000000 12.000000 0,-2.000000 26.000000 0,-3.000000 24.000000 0,-3.000000 26.000000 0,-9.000000 15.000000 0,-11.000000 6.000000 0,-14.000000 7.000000 0,-11.000000 6.000000 0,-11.000000 6.000000 0,-5.000000 6.000000 0,-7.000000 7.000000 0,-5.000000 6.000000 0,-8.000000 12.000000 0,-5.000000 19.000000 0,-7.000000 19.000000 0,-5.000000 19.000000 0,-6.000000 5.000000 0,-3.000000-5.000000 0,-3.000000-7.000000 0,-2.000000-5.000000 0,-3.000000-17.000000 0,1.000000-24.000000 0,-1.000000-26.000000 0,1.000000-24.000000 0,4.000000-35.000000 0,9.000000-44.000000 0,10.000000-43.000000 0,10.000000-44.000000 0,8.000000-21.000000-20,10.000000 4.000000-39,10.000000 3.000000-42,9.000000 3.000000-39</inkml:trace>
</inkml:ink>
</file>

<file path=word/ink/ink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5750.000000 956950.000000 999,'-44.000000'123.000000'0,"13.000000"-3.000000"0 ,12.000000-3.000000 0,13.000000-2.000000 0,4.000000-1.000000 0,-3.000000 3.000000 0,-3.000000 3.000000 0,-2.000000 4.000000 0,-1.000000-4.000000 0,3.000000-9.000000 0,3.000000-10.000000 0,4.000000-8.000000 0,1.000000-8.000000 0,0.000000-2.000000 0,0.000000-3.000000 0,0.000000-3.000000 0</inkml:trace>
</inkml:ink>
</file>

<file path=word/ink/ink87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2750.000000 1570000.000000 999,'142.000000'-133.000000'0,"-16.000000"34.000000"0 ,-15.000000 35.000000 0,-15.000000 35.000000 0,-15.000000 25.000000 0,-12.000000 20.000000 0,-13.000000 18.000000 0,-12.000000 20.000000 0,-7.000000 13.000000 0,1.000000 9.000000 0,-1.000000 10.000000 0,1.000000 10.000000 0,-3.000000 0.000000 0,-2.000000-5.000000 0,-3.000000-7.000000 0,-3.000000-5.000000 0,-1.000000-20.000000 0,4.000000-31.000000 0,3.000000-31.000000 0,3.000000-31.000000 0,-2.000000-23.000000 0,-6.000000-11.000000 0,-6.000000-14.000000 0,-6.000000-11.000000 0,-6.000000-9.000000 0,-2.000000-3.000000 0,-3.000000-3.000000 0,-3.000000-2.000000 0,-1.000000 3.000000 0,4.000000 14.000000 0,3.000000 11.000000 0,3.000000 14.000000 0,4.000000 22.000000 0,7.000000 35.000000 0,6.000000 35.000000 0,7.000000 34.000000 0,-3.000000 17.000000 0,-8.000000 0.000000 0,-10.000000 0.000000 0,-9.000000 0.000000 0,-1.000000-15.000000-20,10.000000-27.000000-39,10.000000-28.000000-42,9.000000-28.000000-39</inkml:trace>
</inkml:ink>
</file>

<file path=word/ink/ink8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4500.000000 1567800.000000 999,'92.000000'81.000000'0,"-16.000000"13.000000"0 ,-15.000000 12.000000 0,-15.000000 13.000000 0,-6.000000 24.000000 0,7.000000 39.000000 0,6.000000 36.000000 0,7.000000 39.000000 0,4.000000 27.000000 0,3.000000 19.000000 0,3.000000 19.000000 0,4.000000 19.000000 0,-1.000000 4.000000 0,-3.000000-9.000000 0,-3.000000-10.000000 0,-2.000000-8.000000 0,-8.000000-31.000000 0,-8.000000-49.000000 0,-10.000000-51.000000 0,-9.000000-49.000000 0</inkml:trace>
</inkml:ink>
</file>

<file path=word/ink/ink872.xml><?xml version="1.0" encoding="utf-8"?>
<inkml:ink xmlns:inkml="http://www.w3.org/2003/InkML">
  <annotation type="ScanImages2ExtractSignatures">1</annotation>
  <annotation type="ScanImagesWidth">1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7200.000000 1568550.000000 999,'228.000000'-49.000000'0,"-44.000000"4.000000"0 ,-43.000000 3.000000 0,-44.000000 3.000000 0,-26.000000 3.000000 0,-5.000000 3.000000 0,-7.000000 3.000000 0,-5.000000 4.000000 0,-15.000000 19.000000 0,-22.000000 39.000000 0,-22.000000 36.000000 0,-21.000000 39.000000 0,-18.000000 18.000000 0,-12.000000 0.000000 0,-13.000000 0.000000 0,-12.000000 0.000000 0,-9.000000-2.000000 0,-2.000000-3.000000 0,-3.000000-3.000000 0,-3.000000-2.000000 0,1.000000-8.000000 0,6.000000-8.000000 0,7.000000-10.000000 0,6.000000-9.000000 0,7.000000-10.000000 0,10.000000-9.000000 0,10.000000-10.000000 0,9.000000-8.000000 0,23.000000-18.000000 0,38.000000-25.000000 0,37.000000-25.000000 0,38.000000-25.000000 0,20.000000-21.000000 0,3.000000-15.000000 0,3.000000-15.000000 0,4.000000-16.000000 0,-3.000000-8.000000 0,-5.000000 0.000000 0,-7.000000 0.000000 0,-5.000000 0.000000 0,-9.000000 6.000000 0,-9.000000 13.000000 0,-10.000000 12.000000 0,-8.000000 13.000000 0,-8.000000 13.000000 0,-2.000000 17.000000 0,-3.000000 15.000000 0,-3.000000 16.000000 0</inkml:trace>
</inkml:ink>
</file>

<file path=word/ink/ink8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7400.000000 1567650.000000 999,'-36.000000'132.000000'0,"28.000000"17.000000"0 ,28.000000 15.000000 0,29.000000 16.000000 0,16.000000 16.000000 0,7.000000 20.000000 0,6.000000 18.000000 0,7.000000 20.000000 0,-3.000000 3.000000 0,-8.000000-8.000000 0,-10.000000-10.000000 0,-9.000000-9.000000 0,-9.000000-21.000000 0,-5.000000-31.000000 0,-7.000000-31.000000 0,-5.000000-31.000000 0</inkml:trace>
</inkml:ink>
</file>

<file path=word/ink/ink8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8200.000000 1567400.000000 999,'6.000000'107.000000'0,"13.000000"17.000000"0 ,12.000000 15.000000 0,13.000000 16.000000 0,9.000000 26.000000 0,6.000000 38.000000 0,7.000000 37.000000 0,6.000000 38.000000 0,-1.000000 20.000000 0,-5.000000 3.000000 0,-7.000000 3.000000 0,-5.000000 4.000000 0,-8.000000-14.000000 0,-5.000000-27.000000 0,-7.000000-28.000000 0,-5.000000-28.000000 0,-8.000000-32.000000 0,-5.000000-34.000000 0,-7.000000-35.000000 0,-5.000000-33.000000 0</inkml:trace>
</inkml:ink>
</file>

<file path=word/ink/ink8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6350.000000 1569200.000000 999,'-40.000000'96.000000'0,"23.000000"-5.000000"0 ,22.000000-7.000000 0,22.000000-5.000000 0,7.000000-4.000000 0,-6.000000 0.000000 0,-6.000000 0.000000 0,-6.000000 0.000000 0,-6.000000 1.000000 0,-2.000000 4.000000 0,-3.000000 3.000000 0,-3.000000 3.000000 0,-2.000000-1.000000 0,0.000000-2.000000 0,0.000000-3.000000 0,0.000000-3.000000 0,3.000000-4.000000 0,6.000000-3.000000 0,7.000000-3.000000 0,6.000000-2.000000 0,10.000000-3.000000 0,17.000000 1.000000 0,15.000000-1.000000 0,16.000000 1.000000 0,16.000000-1.000000 0,20.000000 1.000000 0,18.000000-1.000000 0,20.000000 1.000000 0,8.000000-7.000000 0,1.000000-12.000000 0,-1.000000-13.000000 0,1.000000-12.000000 0,-4.000000-10.000000 0,-6.000000-6.000000 0,-6.000000-6.000000 0,-6.000000-6.000000 0,1.000000-13.000000 0,9.000000-19.000000 0,10.000000-18.000000 0,10.000000-19.000000 0</inkml:trace>
</inkml:ink>
</file>

<file path=word/ink/ink8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1300.000000 1569200.000000 999,'-69.000000'118.000000'0,"13.000000"-11.000000"0 ,12.000000-14.000000 0,13.000000-11.000000 0,2.000000 2.000000 0,-5.000000 19.000000 0,-7.000000 19.000000 0,-5.000000 19.000000 0,-4.000000 9.000000 0,0.000000 0.000000 0,0.000000 0.000000 0,0.000000 0.000000 0,0.000000-13.000000 0,0.000000-24.000000 0,0.000000-26.000000 0,0.000000-24.000000 0,1.000000-24.000000-20,4.000000-22.000000-39,3.000000-22.000000-42,3.000000-21.000000-39</inkml:trace>
</inkml:ink>
</file>

<file path=word/ink/ink8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0250.000000 1567750.000000 999,'118.000000'-35.000000'0,"-11.000000"32.000000"0 ,-14.000000 31.000000 0,-11.000000 32.000000 0,5.000000 25.000000 0,26.000000 23.000000 0,24.000000 22.000000 0,26.000000 22.000000 0,16.000000 19.000000 0,10.000000 20.000000 0,10.000000 18.000000 0,9.000000 20.000000 0,-7.000000 5.000000 0,-21.000000-6.000000 0,-22.000000-6.000000 0,-22.000000-6.000000 0,-16.000000-13.000000 0,-9.000000-19.000000 0,-10.000000-18.000000 0,-8.000000-19.000000 0,-9.000000-21.000000 0,-6.000000-21.000000 0,-6.000000-22.000000 0,-6.000000-22.000000 0,-6.000000-21.000000 0,-2.000000-18.000000 0,-3.000000-19.000000 0,-3.000000-18.000000 0</inkml:trace>
</inkml:ink>
</file>

<file path=word/ink/ink8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3850.000000 1568550.000000 999,'-80.000000'62.000000'0,"41.000000"-24.000000"0 ,40.000000-26.000000 0,42.000000-24.000000 0,28.000000-20.000000 0,20.000000-11.000000 0,18.000000-14.000000 0,20.000000-11.000000 0,3.000000-9.000000 0,-8.000000-3.000000 0,-10.000000-3.000000 0,-9.000000-2.000000 0,-9.000000 0.000000 0,-5.000000 7.000000 0,-7.000000 6.000000 0,-5.000000 7.000000 0,-6.000000 8.000000 0,-3.000000 14.000000 0,-3.000000 11.000000 0,-2.000000 14.000000 0</inkml:trace>
</inkml:ink>
</file>

<file path=word/ink/ink87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5050.000000 1568250.000000 999,'0.000000'260.000000'0,"0.000000"-27.000000"0 ,0.000000-28.000000 0,0.000000-28.000000 0,4.000000-4.000000 0,10.000000 22.000000 0,10.000000 22.000000 0,9.000000 23.000000 0,6.000000 0.000000 0,3.000000-18.000000 0,3.000000-19.000000 0,4.000000-18.000000 0,1.000000-17.000000 0,0.000000-11.000000 0,0.000000-14.000000 0,0.000000-11.000000 0,-5.000000-17.000000 0,-9.000000-18.000000 0,-10.000000-19.000000 0,-8.000000-18.000000 0</inkml:trace>
</inkml:ink>
</file>

<file path=word/ink/ink88.xml><?xml version="1.0" encoding="utf-8"?>
<inkml:ink xmlns:inkml="http://www.w3.org/2003/InkML">
  <annotation type="ScanImages2ExtractSignatures">1</annotation>
  <annotation type="ScanImagesWidth">68719476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5950.000000 958200.000000 999,'21.000000'142.000000'0,"-5.000000"-16.000000"0 ,-7.000000-15.000000 0,-5.000000-15.000000 0,-4.000000-12.000000 0,0.000000-6.000000 0,0.000000-6.000000 0,0.000000-6.000000 0</inkml:trace>
</inkml:ink>
</file>

<file path=word/ink/ink880.xml><?xml version="1.0" encoding="utf-8"?>
<inkml:ink xmlns:inkml="http://www.w3.org/2003/InkML">
  <annotation type="ScanImages2ExtractSignatures">1</annotation>
  <annotation type="ScanImagesWidth">-210168388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5250.000000 1570050.000000 999,'-5.000000'-86.000000'0,"41.000000"28.000000"0 ,40.000000 28.000000 0,42.000000 29.000000 0,16.000000 15.000000 0,-6.000000 3.000000 0,-6.000000 3.000000 0,-6.000000 4.000000 0,-9.000000-3.000000 0,-8.000000-5.000000 0,-10.000000-7.000000 0,-9.000000-5.000000 0,-9.000000-8.000000 0,-5.000000-5.000000 0,-7.000000-7.000000 0,-5.000000-5.000000 0</inkml:trace>
</inkml:ink>
</file>

<file path=word/ink/ink8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8500.000000 1569700.000000 999,'34.000000'-100.000000'0,"19.000000"0.000000"0 ,19.000000 0.000000 0,19.000000 0.000000 0</inkml:trace>
</inkml:ink>
</file>

<file path=word/ink/ink882.xml><?xml version="1.0" encoding="utf-8"?>
<inkml:ink xmlns:inkml="http://www.w3.org/2003/InkML">
  <annotation type="ScanImages2ExtractSignatures">1</annotation>
  <annotation type="ScanImagesWidth">3621026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0200.000000 1567200.000000 999,'117.000000'-71.000000'0,"-16.000000"10.000000"0 ,-15.000000 10.000000 0,-15.000000 9.000000 0,-17.000000 15.000000 0,-15.000000 22.000000 0,-15.000000 22.000000 0,-16.000000 23.000000 0,-15.000000 27.000000 0,-11.000000 34.000000 0,-14.000000 35.000000 0,-11.000000 35.000000 0,-9.000000 18.000000 0,-3.000000 3.000000 0,-3.000000 3.000000 0,-2.000000 4.000000 0,-1.000000-6.000000 0,3.000000-11.000000 0,3.000000-14.000000 0,4.000000-11.000000 0,4.000000-17.000000 0,6.000000-18.000000 0,7.000000-19.000000 0,6.000000-18.000000 0</inkml:trace>
</inkml:ink>
</file>

<file path=word/ink/ink88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0800.000000 1568000.000000 999,'184.000000'-21.000000'0,"-31.000000"10.000000"0 ,-31.000000 10.000000 0,-31.000000 9.000000 0,-18.000000 4.000000 0,-3.000000 1.000000 0,-3.000000-1.000000 0,-2.000000 1.000000 0,-5.000000-1.000000 0,-2.000000 1.000000 0,-3.000000-1.000000 0,-3.000000 1.000000 0</inkml:trace>
</inkml:ink>
</file>

<file path=word/ink/ink8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400.000000 1568550.000000 999,'-22.000000'96.000000'0,"6.000000"-5.000000"0 ,7.000000-7.000000 0,6.000000-5.000000 0,3.000000 10.000000 0,0.000000 28.000000 0,0.000000 28.000000 0,0.000000 29.000000 0,4.000000 16.000000 0,10.000000 7.000000 0,10.000000 6.000000 0,9.000000 7.000000 0,4.000000-1.000000 0,1.000000-6.000000 0,-1.000000-6.000000 0,1.000000-6.000000 0,-4.000000-20.000000-20,-6.000000-30.000000-39,-6.000000-32.000000-42,-6.000000-30.000000-39</inkml:trace>
</inkml:ink>
</file>

<file path=word/ink/ink8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3150.000000 1568500.000000 999,'65.000000'212.000000'0,"-18.000000"-24.000000"0 ,-19.000000-26.000000 0,-18.000000-24.000000 0,-10.000000-21.000000 0,0.000000-16.000000 0,0.000000-15.000000 0,0.000000-15.000000 0,0.000000-34.000000 0,0.000000-49.000000 0,0.000000-51.000000 0,0.000000-49.000000 0,3.000000-21.000000 0,6.000000 9.000000 0,7.000000 10.000000 0,6.000000 10.000000 0,4.000000 8.000000 0,4.000000 10.000000 0,3.000000 10.000000 0,3.000000 9.000000 0,4.000000 9.000000 0,7.000000 9.000000 0,6.000000 10.000000 0,7.000000 10.000000 0,-3.000000 16.000000 0,-8.000000 26.000000 0,-10.000000 24.000000 0,-9.000000 26.000000 0,-9.000000 15.000000 0,-5.000000 6.000000 0,-7.000000 7.000000 0,-5.000000 6.000000 0,-8.000000 3.000000 0,-5.000000 0.000000 0,-7.000000 0.000000 0,-5.000000 0.000000 0,-3.000000-19.000000 0,4.000000-37.000000 0,3.000000-38.000000 0,3.000000-37.000000 0,7.000000-24.000000 0,14.000000-9.000000 0,11.000000-10.000000 0,14.000000-8.000000 0,13.000000-1.000000 0,16.000000 9.000000 0,15.000000 10.000000 0,17.000000 10.000000 0,11.000000 5.000000 0,10.000000 4.000000 0,10.000000 3.000000 0,9.000000 3.000000 0,2.000000 3.000000 0,-2.000000 3.000000 0,-3.000000 3.000000 0,-3.000000 4.000000 0,-9.000000 1.000000 0,-11.000000 0.000000 0,-14.000000 0.000000 0,-11.000000 0.000000 0,-11.000000 0.000000 0,-5.000000 0.000000 0,-7.000000 0.000000 0,-5.000000 0.000000 0,-20.000000 3.000000 0,-31.000000 6.000000 0,-31.000000 7.000000 0,-31.000000 6.000000 0,-7.000000 15.000000 0,19.000000 26.000000 0,19.000000 24.000000 0,19.000000 26.000000 0,15.000000 26.000000 0,13.000000 28.000000 0,12.000000 28.000000 0,13.000000 29.000000 0,6.000000 15.000000 0,0.000000 3.000000 0,0.000000 3.000000 0,0.000000 4.000000 0,-5.000000-4.000000 0,-9.000000-9.000000 0,-10.000000-10.000000 0,-8.000000-8.000000 0,-8.000000-18.000000 0,-2.000000-25.000000 0,-3.000000-25.000000 0,-3.000000-25.000000 0,-10.000000-27.000000 0,-16.000000-28.000000 0,-15.000000-28.000000 0,-15.000000-27.000000 0,-9.000000-22.000000 0,1.000000-11.000000 0,-1.000000-14.000000 0,1.000000-11.000000 0,-1.000000-9.000000 0,1.000000-3.000000 0,-1.000000-3.000000 0,1.000000-2.000000 0,2.000000 0.000000 0,7.000000 7.000000 0,6.000000 6.000000 0,7.000000 7.000000 0,13.000000-3.000000 0,22.000000-8.000000 0,22.000000-10.000000 0,23.000000-9.000000 0,16.000000-9.000000 0,13.000000-5.000000 0,12.000000-7.000000 0,13.000000-5.000000 0,9.000000-15.000000 0,6.000000-22.000000 0,7.000000-22.000000 0,6.000000-21.000000 0,-10.000000 8.000000 0,-24.000000 42.000000 0,-26.000000 40.000000 0,-24.000000 41.000000 0,-12.000000 18.000000-20,4.000000-3.000000-39,3.000000-3.000000-42,3.000000-2.000000-39</inkml:trace>
</inkml:ink>
</file>

<file path=word/ink/ink88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7950.000000 1567350.000000 999,'-55.000000'168.000000'0,"-9.000000"-11.000000"0 ,-10.000000-14.000000 0,-8.000000-11.000000 0,13.000000-17.000000 0,38.000000-18.000000 0,37.000000-19.000000 0,38.000000-18.000000 0,12.000000-9.000000 0,-12.000000 4.000000 0,-13.000000 3.000000 0,-12.000000 3.000000 0,-5.000000 9.000000 0,3.000000 16.000000 0,3.000000 15.000000 0,4.000000 17.000000 0,-3.000000 13.000000 0,-5.000000 13.000000 0,-7.000000 12.000000 0,-5.000000 13.000000 0,-3.000000 7.000000 0,4.000000 4.000000 0,3.000000 3.000000 0,3.000000 3.000000 0,-1.000000-4.000000 0,-2.000000-8.000000 0,-3.000000-10.000000 0,-3.000000-9.000000 0,-2.000000-16.000000 0,0.000000-22.000000 0,0.000000-22.000000 0,0.000000-21.000000 0</inkml:trace>
</inkml:ink>
</file>

<file path=word/ink/ink8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8050.000000 1568550.000000 999,'79.000000'-72.000000'0,"10.000000"6.000000"0 ,10.000000 7.000000 0,9.000000 6.000000 0,4.000000 7.000000 0,1.000000 10.000000 0,-1.000000 10.000000 0,1.000000 9.000000 0,-15.000000 12.000000 0,-28.000000 16.000000 0,-28.000000 15.000000 0,-27.000000 17.000000 0,-20.000000 11.000000 0,-9.000000 10.000000 0,-10.000000 10.000000 0,-8.000000 9.000000 0,-9.000000 4.000000 0,-6.000000 1.000000 0,-6.000000-1.000000 0,-6.000000 1.000000 0,-6.000000-4.000000 0,-2.000000-6.000000 0,-3.000000-6.000000 0,-3.000000-6.000000 0,18.000000-20.000000 0,41.000000-30.000000 0,40.000000-32.000000 0,42.000000-30.000000 0</inkml:trace>
</inkml:ink>
</file>

<file path=word/ink/ink8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7800.000000 1570300.000000 999,'-60.000000'60.000000'0,"32.000000"-27.000000"0 ,31.000000-28.000000 0,32.000000-28.000000 0,21.000000-23.000000 0,13.000000-15.000000 0,12.000000-15.000000 0,13.000000-16.000000 0,13.000000-13.000000 0,17.000000-9.000000 0,15.000000-10.000000 0,16.000000-8.000000 0,5.000000-3.000000 0,-2.000000 7.000000 0,-3.000000 6.000000 0,-3.000000 7.000000 0,-12.000000 5.000000 0,-18.000000 7.000000 0,-19.000000 6.000000 0,-18.000000 7.000000 0</inkml:trace>
</inkml:ink>
</file>

<file path=word/ink/ink88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9900.000000 1567750.000000 999,'-46.000000'279.000000'0,"10.000000"-40.000000"0 ,10.000000-40.000000 0,9.000000-41.000000 0,4.000000-23.000000 0,1.000000-2.000000 0,-1.000000-3.000000 0,1.000000-3.000000 0</inkml:trace>
</inkml:ink>
</file>

<file path=word/ink/ink89.xml><?xml version="1.0" encoding="utf-8"?>
<inkml:ink xmlns:inkml="http://www.w3.org/2003/InkML">
  <annotation type="ScanImages2ExtractSignatures">1</annotation>
  <annotation type="ScanImagesWidth">-21293371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6100.000000 957400.000000 999,'92.000000'23.000000'0,"-16.000000"-3.000000"0 ,-15.000000-3.000000 0,-15.000000-2.000000 0</inkml:trace>
</inkml:ink>
</file>

<file path=word/ink/ink8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9900.000000 1567750.000000 999,'29.000000'-74.000000'0,"10.000000"54.000000"0 ,10.000000 53.000000 0,9.000000 53.000000 0,-4.000000 24.000000 0,-15.000000-2.000000 0,-15.000000-3.000000 0,-16.000000-3.000000 0,-7.000000-6.000000 0,4.000000-5.000000 0,3.000000-7.000000 0,3.000000-5.000000 0,-1.000000-8.000000 0,-2.000000-5.000000 0,-3.000000-7.000000 0,-3.000000-5.000000 0,4.000000-8.000000 0,13.000000-5.000000 0,12.000000-7.000000 0,13.000000-5.000000 0,7.000000-1.000000 0,4.000000 6.000000 0,3.000000 7.000000 0,3.000000 6.000000 0,-4.000000 3.000000 0,-8.000000 0.000000 0,-10.000000 0.000000 0,-9.000000 0.000000 0,-9.000000 4.000000 0,-5.000000 10.000000 0,-7.000000 10.000000 0,-5.000000 9.000000 0,-8.000000 4.000000 0,-5.000000 1.000000 0,-7.000000-1.000000 0,-5.000000 1.000000 0,-8.000000-1.000000 0,-5.000000 1.000000 0,-7.000000-1.000000 0,-5.000000 1.000000 0,-6.000000-3.000000 0,-3.000000-2.000000 0,-3.000000-3.000000 0,-2.000000-3.000000 0,-3.000000-7.000000 0,1.000000-9.000000 0,-1.000000-10.000000 0,1.000000-8.000000 0,-4.000000-17.000000 0,-6.000000-21.000000 0,-6.000000-22.000000 0,-6.000000-22.000000 0,7.000000-13.000000 0,22.000000-3.000000 0,22.000000-3.000000 0,23.000000-2.000000 0,13.000000-1.000000 0,6.000000 3.000000 0,7.000000 3.000000 0,6.000000 4.000000 0,9.000000 5.000000 0,13.000000 10.000000 0,12.000000 10.000000 0,13.000000 9.000000 0,9.000000 4.000000 0,6.000000 1.000000 0,7.000000-1.000000 0,6.000000 1.000000 0,4.000000 1.000000 0,4.000000 3.000000 0,3.000000 3.000000 0,3.000000 4.000000 0,-1.000000 4.000000 0,-2.000000 6.000000 0,-3.000000 7.000000 0,-3.000000 6.000000 0,-2.000000-1.000000 0,0.000000-5.000000 0,0.000000-7.000000 0,0.000000-5.000000 0</inkml:trace>
</inkml:ink>
</file>

<file path=word/ink/ink89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2650.000000 1570600.000000 999,'-66.000000'-72.000000'0,"19.000000"6.000000"0 ,19.000000 7.000000 0,19.000000 6.000000 0,16.000000-1.000000 0,17.000000-5.000000 0,15.000000-7.000000 0,16.000000-5.000000 0,5.000000 3.000000 0,-2.000000 17.000000 0,-3.000000 15.000000 0,-3.000000 16.000000 0,1.000000 12.000000 0,6.000000 9.000000 0,7.000000 10.000000 0,6.000000 10.000000 0,-2.000000 8.000000 0,-9.000000 10.000000 0,-10.000000 10.000000 0,-8.000000 9.000000 0,-8.000000 6.000000 0,-2.000000 3.000000 0,-3.000000 3.000000 0,-3.000000 4.000000 0,-6.000000 1.000000 0,-5.000000 0.000000 0,-7.000000 0.000000 0,-5.000000 0.000000 0,-8.000000-4.000000 0,-5.000000-5.000000 0,-7.000000-7.000000 0,-5.000000-5.000000 0,-8.000000-4.000000 0,-5.000000 0.000000 0,-7.000000 0.000000 0,-5.000000 0.000000 0,-4.000000-5.000000 0,0.000000-9.000000 0,0.000000-10.000000 0,0.000000-8.000000 0,1.000000-12.000000 0,4.000000-12.000000 0,3.000000-13.000000 0,3.000000-12.000000 0,4.000000-16.000000 0,7.000000-19.000000 0,6.000000-18.000000 0,7.000000-19.000000 0,4.000000-5.000000 0,3.000000 9.000000 0,3.000000 10.000000 0,4.000000 10.000000 0,1.000000 7.000000-20,0.000000 6.000000-39,0.000000 7.000000-42,0.000000 6.000000-39</inkml:trace>
</inkml:ink>
</file>

<file path=word/ink/ink892.xml><?xml version="1.0" encoding="utf-8"?>
<inkml:ink xmlns:inkml="http://www.w3.org/2003/InkML">
  <annotation type="ScanImages2ExtractSignatures">1</annotation>
  <annotation type="ScanImagesWidth">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5300.000000 1567900.000000 999,'-69.000000'35.000000'0,"63.000000"-27.000000"0 ,62.000000-28.000000 0,63.000000-28.000000 0,27.000000-17.000000 0,-5.000000-2.000000 0,-7.000000-3.000000 0,-5.000000-3.000000 0,-9.000000-1.000000 0,-9.000000 4.000000 0,-10.000000 3.000000 0,-8.000000 3.000000 0,-8.000000 4.000000 0,-2.000000 7.000000 0,-3.000000 6.000000 0,-3.000000 7.000000 0,-4.000000 4.000000 0,-3.000000 3.000000 0,-3.000000 3.000000 0,-2.000000 4.000000 0</inkml:trace>
</inkml:ink>
</file>

<file path=word/ink/ink893.xml><?xml version="1.0" encoding="utf-8"?>
<inkml:ink xmlns:inkml="http://www.w3.org/2003/InkML">
  <annotation type="ScanImages2ExtractSignatures">1</annotation>
  <annotation type="ScanImagesWidth">1023865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5650.000000 1566950.000000 999,'-19.000000'120.000000'0,"13.000000"-9.000000"0 ,12.000000-10.000000 0,13.000000-8.000000 0,12.000000-6.000000 0,13.000000 1.000000 0,12.000000-1.000000 0,13.000000 1.000000 0,1.000000-1.000000 0,-9.000000 1.000000 0,-10.000000-1.000000 0,-8.000000 1.000000 0,-9.000000 1.000000 0,-6.000000 3.000000 0,-6.000000 3.000000 0,-6.000000 4.000000 0</inkml:trace>
</inkml:ink>
</file>

<file path=word/ink/ink8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450.000000 1566850.000000 999,'114.000000'-52.000000'0,"-22.000000"47.000000"0 ,-22.000000 47.000000 0,-21.000000 48.000000 0,-20.000000 27.000000 0,-15.000000 9.000000 0,-15.000000 10.000000 0,-16.000000 10.000000 0,-12.000000 7.000000 0,-5.000000 6.000000 0,-7.000000 7.000000 0,-5.000000 6.000000 0,-6.000000 1.000000 0,-3.000000-3.000000 0,-3.000000-3.000000 0,-2.000000-2.000000 0,-3.000000-11.000000 0,1.000000-15.000000 0,-1.000000-15.000000 0,1.000000-16.000000 0,2.000000-16.000000 0,7.000000-16.000000 0,6.000000-15.000000 0,7.000000-15.000000 0,13.000000-21.000000 0,22.000000-25.000000 0,22.000000-25.000000 0,23.000000-25.000000 0,13.000000-11.000000 0,6.000000 3.000000 0,7.000000 3.000000 0,6.000000 4.000000 0,3.000000-1.000000 0,0.000000-3.000000 0,0.000000-3.000000 0,0.000000-2.000000 0,1.000000-3.000000 0,4.000000 1.000000 0,3.000000-1.000000 0,3.000000 1.000000 0,1.000000-1.000000 0,1.000000 1.000000 0,-1.000000-1.000000 0,1.000000 1.000000 0,-10.000000 1.000000-20,-19.000000 3.000000-39,-18.000000 3.000000-42,-19.000000 4.000000-39</inkml:trace>
</inkml:ink>
</file>

<file path=word/ink/ink8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750.000000 1568350.000000 999,'-69.000000'93.000000'0,"13.000000"-11.000000"0 ,12.000000-14.000000 0,13.000000-11.000000 0,7.000000-1.000000 0,4.000000 13.000000 0,3.000000 12.000000 0,3.000000 13.000000 0,-1.000000 16.000000 0,-2.000000 23.000000 0,-3.000000 22.000000 0,-3.000000 22.000000 0,-4.000000 12.000000 0,-3.000000 3.000000 0,-3.000000 3.000000 0,-2.000000 4.000000 0,-1.000000-7.000000 0,3.000000-16.000000 0,3.000000-15.000000 0,4.000000-15.000000 0,2.000000-20.000000 0,4.000000-21.000000 0,3.000000-22.000000 0,3.000000-22.000000 0,4.000000-26.000000-20,7.000000-27.000000-39,6.000000-28.000000-42,7.000000-28.000000-39</inkml:trace>
</inkml:ink>
</file>

<file path=word/ink/ink896.xml><?xml version="1.0" encoding="utf-8"?>
<inkml:ink xmlns:inkml="http://www.w3.org/2003/InkML">
  <annotation type="ScanImages2ExtractSignatures">1</annotation>
  <annotation type="ScanImagesWidth">-21016307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6450.000000 1569800.000000 999,'23.000000'93.000000'0,"-3.000000"-11.000000"0 ,-3.000000-14.000000 0,-2.000000-11.000000 0,-3.000000-7.000000 0,1.000000 0.000000 0,-1.000000 0.000000 0,1.000000 0.000000 0,-1.000000 1.000000 0,1.000000 4.000000 0,-1.000000 3.000000 0,1.000000 3.000000 0,4.000000-18.000000 0,9.000000-36.000000 0,10.000000-39.000000 0,10.000000-36.000000 0,2.000000-18.000000 0,-3.000000 3.000000 0,-3.000000 3.000000 0,-2.000000 4.000000 0,-1.000000 5.000000 0,3.000000 10.000000 0,3.000000 10.000000 0,4.000000 9.000000 0,5.000000 7.000000 0,10.000000 7.000000 0,10.000000 6.000000 0,9.000000 7.000000 0,-1.000000 2.000000 0,-8.000000 1.000000 0,-10.000000-1.000000 0,-9.000000 1.000000 0,-12.000000 13.000000 0,-11.000000 29.000000 0,-14.000000 28.000000 0,-11.000000 28.000000 0,-12.000000 7.000000 0,-9.000000-11.000000 0,-10.000000-14.000000 0,-8.000000-11.000000 0,-3.000000-7.000000 0,7.000000 0.000000 0,6.000000 0.000000 0,7.000000 0.000000 0,13.000000-4.000000 0,22.000000-5.000000 0,22.000000-7.000000 0,23.000000-5.000000 0,10.000000-15.000000 0,0.000000-22.000000 0,0.000000-22.000000 0,0.000000-21.000000 0,-2.000000-15.000000 0,-3.000000-6.000000 0,-3.000000-6.000000 0,-2.000000-6.000000 0</inkml:trace>
</inkml:ink>
</file>

<file path=word/ink/ink897.xml><?xml version="1.0" encoding="utf-8"?>
<inkml:ink xmlns:inkml="http://www.w3.org/2003/InkML">
  <annotation type="ScanImages2ExtractSignatures">1</annotation>
  <annotation type="ScanImagesWidth">-20805478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9800.000000 1568050.000000 999,'-88.000000'151.000000'0,"26.000000"4.000000"0 ,24.000000 3.000000 0,26.000000 3.000000 0,13.000000 3.000000 0,4.000000 3.000000 0,3.000000 3.000000 0,3.000000 4.000000 0,4.000000-7.000000 0,7.000000-16.000000 0,6.000000-15.000000 0,7.000000-15.000000 0,5.000000-18.000000 0,7.000000-19.000000 0,6.000000-18.000000 0,7.000000-19.000000 0,0.000000-16.000000-20,-2.000000-12.000000-39,-3.000000-13.000000-42,-3.000000-12.000000-39</inkml:trace>
</inkml:ink>
</file>

<file path=word/ink/ink898.xml><?xml version="1.0" encoding="utf-8"?>
<inkml:ink xmlns:inkml="http://www.w3.org/2003/InkML">
  <annotation type="ScanImages2ExtractSignatures">1</annotation>
  <annotation type="ScanImagesWidth">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1100.000000 1568400.000000 999,'1.000000'104.000000'0,"4.000000"10.000000"0 ,3.000000 10.000000 0,3.000000 9.000000 0,-1.000000 1.000000 0,-2.000000-6.000000 0,-3.000000-6.000000 0,-3.000000-6.000000 0,-1.000000-9.000000 0,4.000000-8.000000 0,3.000000-10.000000 0,3.000000-9.000000 0</inkml:trace>
</inkml:ink>
</file>

<file path=word/ink/ink899.xml><?xml version="1.0" encoding="utf-8"?>
<inkml:ink xmlns:inkml="http://www.w3.org/2003/InkML">
  <annotation type="ScanImages2ExtractSignatures">1</annotation>
  <annotation type="ScanImagesWidth">-210165334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2300.000000 1569100.000000 999,'112.000000'31.000000'0,"-24.000000"13.000000"0 ,-26.000000 12.000000 0,-24.000000 13.000000 0,-17.000000 7.000000 0,-5.000000 4.000000 0,-7.000000 3.000000 0,-5.000000 3.000000 0,-6.000000-2.000000 0,-3.000000-6.000000 0,-3.000000-6.000000 0,-2.000000-6.000000 0</inkml:trace>
</inkml:ink>
</file>

<file path=word/ink/ink9.xml><?xml version="1.0" encoding="utf-8"?>
<inkml:ink xmlns:inkml="http://www.w3.org/2003/InkML">
  <annotation type="ScanImages2ExtractSignatures">1</annotation>
  <annotation type="ScanImagesWidth">106985380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00:26"/>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12550.000000 917050.000000 999,'120.000000'-168.000000'0,"-9.000000"17.000000"0 ,-10.000000 15.000000 0,-8.000000 16.000000 0,-3.000000 7.000000 0,7.000000 1.000000 0,6.000000-1.000000 0,7.000000 1.000000 0,0.000000 4.000000 0,-2.000000 9.000000 0,-3.000000 10.000000 0,-3.000000 10.000000 0,-4.000000 11.000000 0,-3.000000 17.000000 0,-3.000000 15.000000 0,-2.000000 16.000000 0,-9.000000 7.000000 0,-12.000000 1.000000 0,-13.000000-1.000000 0,-12.000000 1.000000 0,-7.000000 5.000000 0,1.000000 14.000000 0,-1.000000 11.000000 0,1.000000 14.000000 0,-3.000000 14.000000 0,-2.000000 20.000000 0,-3.000000 18.000000 0,-3.000000 20.000000 0,-6.000000 10.000000 0,-5.000000 3.000000 0,-7.000000 3.000000 0,-5.000000 4.000000 0,-4.000000 16.000000 0,0.000000 32.000000 0,0.000000 31.000000 0,0.000000 32.000000 0,-4.000000 2.000000 0,-5.000000-24.000000 0,-7.000000-26.000000 0,-5.000000-24.000000 0,-4.000000-28.000000 0,0.000000-27.000000 0,0.000000-28.000000 0,0.000000-28.000000 0,1.000000-38.000000 0,4.000000-47.000000 0,3.000000-47.000000 0,3.000000-46.000000 0,1.000000-29.000000 0,1.000000-9.000000 0,-1.000000-10.000000 0,1.000000-8.000000 0,-1.000000 10.000000-20,1.000000 31.000000-40,-1.000000 32.000000-39,1.000000 31.000000-41</inkml:trace>
</inkml:ink>
</file>

<file path=word/ink/ink90.xml><?xml version="1.0" encoding="utf-8"?>
<inkml:ink xmlns:inkml="http://www.w3.org/2003/InkML">
  <annotation type="ScanImages2ExtractSignatures">1</annotation>
  <annotation type="ScanImagesWidth">117948094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6550.000000 958350.000000 999,'-2.000000'159.000000'0,"-3.000000"-31.000000"0 ,-3.000000-31.000000 0,-2.000000-31.000000 0,2.000000-27.000000 0,9.000000-22.000000 0,10.000000-22.000000 0,10.000000-21.000000 0,2.000000-14.000000 0,-3.000000-2.000000 0,-3.000000-3.000000 0,-2.000000-3.000000 0,-1.000000-1.000000 0,3.000000 4.000000 0,3.000000 3.000000 0,4.000000 3.000000 0,-1.000000 1.000000 0,-3.000000 1.000000 0,-3.000000-1.000000 0,-2.000000 1.000000 0,0.000000-1.000000 0,7.000000 1.000000 0,6.000000-1.000000 0,7.000000 1.000000 0,-3.000000 10.000000 0,-8.000000 22.000000 0,-10.000000 22.000000 0,-9.000000 23.000000 0,-5.000000 13.000000 0,0.000000 6.000000 0,0.000000 7.000000 0,0.000000 6.000000 0,0.000000-1.000000 0,0.000000-5.000000 0,0.000000-7.000000 0,0.000000-5.000000 0,4.000000-15.000000 0,10.000000-22.000000 0,10.000000-22.000000 0,9.000000-21.000000 0,2.000000-14.000000 0,-2.000000-2.000000 0,-3.000000-3.000000 0,-3.000000-3.000000 0,-2.000000-1.000000 0,0.000000 4.000000 0,0.000000 3.000000 0,0.000000 3.000000 0,1.000000 1.000000 0,4.000000 1.000000 0,3.000000-1.000000 0,3.000000 1.000000 0,-1.000000 12.000000 0,-2.000000 25.000000 0,-3.000000 25.000000 0,-3.000000 25.000000 0,-6.000000 12.000000 0,-5.000000 1.000000 0,-7.000000-1.000000 0,-5.000000 1.000000 0,-4.000000-4.000000 0,0.000000-6.000000 0,0.000000-6.000000 0,0.000000-6.000000 0</inkml:trace>
</inkml:ink>
</file>

<file path=word/ink/ink90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3800.000000 1568500.000000 999,'65.000000'73.000000'0,"-18.000000"-3.000000"0 ,-19.000000-3.000000 0,-18.000000-2.000000 0,-9.000000 2.000000 0,4.000000 9.000000 0,3.000000 10.000000 0,3.000000 10.000000 0,-1.000000 5.000000 0,-2.000000 4.000000 0,-3.000000 3.000000 0,-3.000000 3.000000 0,-1.000000-2.000000 0,4.000000-6.000000 0,3.000000-6.000000 0,3.000000-6.000000 0</inkml:trace>
</inkml:ink>
</file>

<file path=word/ink/ink901.xml><?xml version="1.0" encoding="utf-8"?>
<inkml:ink xmlns:inkml="http://www.w3.org/2003/InkML">
  <annotation type="ScanImages2ExtractSignatures">1</annotation>
  <annotation type="ScanImagesWidth">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4900.000000 1568150.000000 999,'95.000000'26.000000'0,"-9.000000"4.000000"0 ,-10.000000 3.000000 0,-8.000000 3.000000 0,-9.000000 1.000000 0,-6.000000 1.000000 0,-6.000000-1.000000 0,-6.000000 1.000000 0,-7.000000 2.000000 0,-6.000000 7.000000 0,-6.000000 6.000000 0,-6.000000 7.000000 0,-6.000000 5.000000 0,-2.000000 7.000000 0,-3.000000 6.000000 0,-3.000000 7.000000 0,-4.000000 8.000000 0,-3.000000 14.000000 0,-3.000000 11.000000 0,-2.000000 14.000000 0,-8.000000 5.000000 0,-8.000000 1.000000 0,-10.000000-1.000000 0,-9.000000 1.000000 0,-4.000000-7.000000 0,4.000000-12.000000 0,3.000000-13.000000 0,3.000000-12.000000 0</inkml:trace>
</inkml:ink>
</file>

<file path=word/ink/ink9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6900.000000 1567650.000000 999,'89.000000'-11.000000'0,"-22.000000"28.000000"0 ,-22.000000 28.000000 0,-21.000000 29.000000 0,-17.000000 13.000000 0,-8.000000 1.000000 0,-10.000000-1.000000 0,-9.000000 1.000000 0,-9.000000 1.000000 0,-5.000000 3.000000 0,-7.000000 3.000000 0,-5.000000 4.000000 0,-3.000000 1.000000 0,4.000000 0.000000 0,3.000000 0.000000 0,3.000000 0.000000 0,3.000000-7.000000 0,3.000000-11.000000 0,3.000000-14.000000 0,4.000000-11.000000 0</inkml:trace>
</inkml:ink>
</file>

<file path=word/ink/ink903.xml><?xml version="1.0" encoding="utf-8"?>
<inkml:ink xmlns:inkml="http://www.w3.org/2003/InkML">
  <annotation type="ScanImages2ExtractSignatures">1</annotation>
  <annotation type="ScanImagesWidth">526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100.000000 1569000.000000 999,'67.000000'71.000000'0,"-16.000000"-5.000000"0 ,-15.000000-7.000000 0,-15.000000-5.000000 0,-9.000000 0.000000 0,1.000000 10.000000 0,-1.000000 10.000000 0,1.000000 9.000000 0,-1.000000 7.000000 0,1.000000 7.000000 0,-1.000000 6.000000 0,1.000000 7.000000 0,-3.000000 0.000000 0,-2.000000-2.000000 0,-3.000000-3.000000 0,-3.000000-3.000000 0,-2.000000-9.000000 0,0.000000-11.000000 0,0.000000-14.000000 0,0.000000-11.000000 0</inkml:trace>
</inkml:ink>
</file>

<file path=word/ink/ink9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8000.000000 1568700.000000 999,'68.000000'93.000000'0,"-11.000000"-11.000000"0 ,-14.000000-14.000000 0,-11.000000-11.000000 0,-9.000000 0.000000 0,-3.000000 17.000000 0,-3.000000 15.000000 0,-2.000000 16.000000 0,-5.000000 13.000000 0,-2.000000 14.000000 0,-3.000000 11.000000 0,-3.000000 14.000000 0,-2.000000-3.000000 0,0.000000-15.000000 0,0.000000-15.000000 0,0.000000-16.000000 0</inkml:trace>
</inkml:ink>
</file>

<file path=word/ink/ink9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8600.000000 1567750.000000 999,'96.000000'-96.000000'0,"-5.000000"10.000000"0 ,-7.000000 10.000000 0,-5.000000 9.000000 0,-8.000000 13.000000 0,-5.000000 20.000000 0,-7.000000 18.000000 0,-5.000000 20.000000 0,-8.000000 17.000000 0,-5.000000 20.000000 0,-7.000000 18.000000 0,-5.000000 20.000000 0,-8.000000 13.000000 0,-5.000000 9.000000 0,-7.000000 10.000000 0,-5.000000 10.000000 0,-4.000000 2.000000 0,0.000000-3.000000 0,0.000000-3.000000 0,0.000000-2.000000 0,0.000000-8.000000 0,0.000000-8.000000 0,0.000000-10.000000 0,0.000000-9.000000 0,3.000000-9.000000 0,6.000000-5.000000 0,7.000000-7.000000 0,6.000000-5.000000 0,6.000000-11.000000 0,6.000000-11.000000 0,7.000000-14.000000 0,6.000000-11.000000 0,3.000000-6.000000 0,0.000000 4.000000 0,0.000000 3.000000 0,0.000000 3.000000 0,0.000000 1.000000 0,0.000000 1.000000 0,0.000000-1.000000 0,0.000000 1.000000 0,0.000000 4.000000 0,0.000000 9.000000 0,0.000000 10.000000 0,0.000000 10.000000 0,-7.000000 7.000000 0,-11.000000 6.000000 0,-14.000000 7.000000 0,-11.000000 6.000000 0,-11.000000 7.000000 0,-5.000000 10.000000 0,-7.000000 10.000000 0,-5.000000 9.000000 0,-11.000000 7.000000 0,-11.000000 7.000000 0,-14.000000 6.000000 0,-11.000000 7.000000 0,-7.000000 4.000000 0,0.000000 3.000000 0,0.000000 3.000000 0,0.000000 4.000000 0,3.000000-7.000000-20,6.000000-16.000000-39,7.000000-15.000000-42,6.000000-15.000000-39</inkml:trace>
</inkml:ink>
</file>

<file path=word/ink/ink9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1850.000000 1567850.000000 999,'184.000000'42.000000'0,"-31.000000"-16.000000"0 ,-31.000000-15.000000 0,-31.000000-15.000000 0,-18.000000-11.000000 0,-3.000000-2.000000 0,-3.000000-3.000000 0,-2.000000-3.000000 0,-6.000000-4.000000 0,-6.000000-3.000000 0,-6.000000-3.000000 0,-6.000000-2.000000 0,-18.000000 10.000000 0,-28.000000 25.000000 0,-28.000000 25.000000 0,-27.000000 25.000000 0,-19.000000 20.000000 0,-5.000000 16.000000 0,-7.000000 15.000000 0,-5.000000 17.000000 0,-4.000000 10.000000 0,0.000000 6.000000 0,0.000000 7.000000 0,0.000000 6.000000 0,4.000000-1.000000 0,10.000000-5.000000 0,10.000000-7.000000 0,9.000000-5.000000 0,9.000000-12.000000 0,9.000000-16.000000 0,10.000000-15.000000 0,10.000000-15.000000 0,25.000000-29.000000 0,45.000000-41.000000 0,43.000000-40.000000 0,45.000000-40.000000 0,21.000000-18.000000 0,0.000000 6.000000 0,0.000000 7.000000 0,0.000000 6.000000 0,-5.000000 4.000000 0,-9.000000 4.000000 0,-10.000000 3.000000 0,-8.000000 3.000000 0,-9.000000 1.000000 0,-6.000000 1.000000 0,-6.000000-1.000000 0,-6.000000 1.000000 0,-7.000000-4.000000 0,-6.000000-6.000000 0,-6.000000-6.000000 0,-6.000000-6.000000 0,-10.000000-2.000000 0,-12.000000 3.000000 0,-13.000000 3.000000 0,-12.000000 4.000000 0</inkml:trace>
</inkml:ink>
</file>

<file path=word/ink/ink9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2800.000000 1566800.000000 999,'-65.000000'76.000000'0,"23.000000"4.000000"0 ,22.000000 3.000000 0,22.000000 3.000000 0,15.000000 14.000000 0,9.000000 25.000000 0,10.000000 25.000000 0,10.000000 25.000000 0,5.000000 26.000000 0,4.000000 29.000000 0,3.000000 28.000000 0,3.000000 28.000000 0,-1.000000 18.000000 0,-2.000000 10.000000 0,-3.000000 10.000000 0,-3.000000 9.000000 0,-6.000000-5.000000 0,-5.000000-19.000000 0,-7.000000-18.000000 0,-5.000000-19.000000 0,-4.000000-22.000000 0,0.000000-25.000000 0,0.000000-25.000000 0,0.000000-25.000000 0,-2.000000-27.000000 0,-3.000000-28.000000 0,-3.000000-28.000000 0,-2.000000-27.000000 0</inkml:trace>
</inkml:ink>
</file>

<file path=word/ink/ink9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3200.000000 1569200.000000 999,'-94.000000'150.000000'0,"13.000000"0.000000"0 ,12.000000 0.000000 0,13.000000 0.000000 0,2.000000 0.000000 0,-5.000000 0.000000 0,-7.000000 0.000000 0,-5.000000 0.000000 0,-1.000000-7.000000 0,6.000000-11.000000 0,7.000000-14.000000 0,6.000000-11.000000 0,7.000000-26.000000 0,10.000000-37.000000 0,10.000000-38.000000 0,9.000000-37.000000 0,6.000000-21.000000-20,3.000000-3.000000-39,3.000000-3.000000-42,4.000000-2.000000-39</inkml:trace>
</inkml:ink>
</file>

<file path=word/ink/ink9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3650.000000 1568900.000000 999,'98.000000'75.000000'0,"-3.000000"0.000000"0 ,-3.000000 0.000000 0,-2.000000 0.000000 0,0.000000-5.000000 0,7.000000-9.000000 0,6.000000-10.000000 0,7.000000-8.000000 0,-4.000000-9.000000 0,-12.000000-6.000000 0,-13.000000-6.000000 0,-12.000000-6.000000 0</inkml:trace>
</inkml:ink>
</file>

<file path=word/ink/ink91.xml><?xml version="1.0" encoding="utf-8"?>
<inkml:ink xmlns:inkml="http://www.w3.org/2003/InkML">
  <annotation type="ScanImages2ExtractSignatures">1</annotation>
  <annotation type="ScanImagesWidth">1883308345</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8000.000000 958850.000000 999,'92.000000'-72.000000'0,"-16.000000"6.000000"0 ,-15.000000 7.000000 0,-15.000000 6.000000 0,-9.000000 3.000000 0,1.000000 0.000000 0,-1.000000 0.000000 0,1.000000 0.000000 0,-4.000000 1.000000 0,-6.000000 4.000000 0,-6.000000 3.000000 0,-6.000000 3.000000 0,-9.000000-1.000000 0,-8.000000-2.000000 0,-10.000000-3.000000 0,-9.000000-3.000000 0,-12.000000 4.000000 0,-11.000000 13.000000 0,-14.000000 12.000000 0,-11.000000 13.000000 0,-1.000000 15.000000 0,13.000000 19.000000 0,12.000000 19.000000 0,13.000000 19.000000 0,7.000000 10.000000 0,4.000000 4.000000 0,3.000000 3.000000 0,3.000000 3.000000 0,4.000000 6.000000 0,7.000000 9.000000 0,6.000000 10.000000 0,7.000000 10.000000 0,5.000000-7.000000 0,7.000000-22.000000 0,6.000000-22.000000 0,7.000000-21.000000 0,5.000000-17.000000 0,7.000000-8.000000 0,6.000000-10.000000 0,7.000000-9.000000 0,5.000000-13.000000 0,7.000000-16.000000 0,6.000000-15.000000 0,7.000000-15.000000 0,-1.000000-12.000000 0,-6.000000-6.000000 0,-6.000000-6.000000 0,-6.000000-6.000000 0</inkml:trace>
</inkml:ink>
</file>

<file path=word/ink/ink910.xml><?xml version="1.0" encoding="utf-8"?>
<inkml:ink xmlns:inkml="http://www.w3.org/2003/InkML">
  <annotation type="ScanImages2ExtractSignatures">1</annotation>
  <annotation type="ScanImagesWidth">-210073563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5950.000000 1567900.000000 999,'39.000000'187.000000'0,"-22.000000"-24.000000"0 ,-22.000000-26.000000 0,-21.000000-24.000000 0,-14.000000-12.000000 0,-2.000000 4.000000 0,-3.000000 3.000000 0,-3.000000 3.000000 0,-2.000000-1.000000 0,0.000000-2.000000 0,0.000000-3.000000 0,0.000000-3.000000 0,1.000000-9.000000 0,4.000000-11.000000 0,3.000000-14.000000 0,3.000000-11.000000 0,4.000000-22.000000 0,7.000000-27.000000 0,6.000000-28.000000 0,7.000000-28.000000 0</inkml:trace>
</inkml:ink>
</file>

<file path=word/ink/ink911.xml><?xml version="1.0" encoding="utf-8"?>
<inkml:ink xmlns:inkml="http://www.w3.org/2003/InkML">
  <annotation type="ScanImages2ExtractSignatures">1</annotation>
  <annotation type="ScanImagesWidth">-208103024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6350.000000 1566800.000000 999,'173.000000'10.000000'0,"-3.000000"23.000000"0 ,-3.000000 22.000000 0,-2.000000 22.000000 0,-9.000000 8.000000 0,-12.000000-2.000000 0,-13.000000-3.000000 0,-12.000000-3.000000 0,-10.000000-2.000000 0,-6.000000 0.000000 0,-6.000000 0.000000 0,-6.000000 0.000000 0,-7.000000 0.000000 0,-6.000000 0.000000 0,-6.000000 0.000000 0,-6.000000 0.000000 0</inkml:trace>
</inkml:ink>
</file>

<file path=word/ink/ink912.xml><?xml version="1.0" encoding="utf-8"?>
<inkml:ink xmlns:inkml="http://www.w3.org/2003/InkML">
  <annotation type="ScanImages2ExtractSignatures">1</annotation>
  <annotation type="ScanImagesWidth">362094093</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6450.000000 1569500.000000 999,'9.000000'90.000000'0,"19.000000"-18.000000"0 ,19.000000-19.000000 0,19.000000-18.000000 0,9.000000-21.000000 0,0.000000-22.000000 0,0.000000-22.000000 0,0.000000-21.000000 0,1.000000-14.000000 0,4.000000-2.000000 0,3.000000-3.000000 0,3.000000-3.000000 0,-1.000000-1.000000 0,-2.000000 4.000000 0,-3.000000 3.000000 0,-3.000000 3.000000 0,-4.000000 4.000000 0,-3.000000 7.000000 0,-3.000000 6.000000 0,-2.000000 7.000000 0,-9.000000 25.000000 0,-12.000000 48.000000 0,-13.000000 47.000000 0,-12.000000 47.000000 0,-12.000000 24.000000 0,-8.000000 4.000000 0,-10.000000 3.000000 0,-9.000000 3.000000 0,-4.000000 1.000000 0,4.000000 1.000000 0,3.000000-1.000000 0,3.000000 1.000000 0,-1.000000-6.000000 0,-2.000000-8.000000 0,-3.000000-10.000000 0,-3.000000-9.000000 0,-1.000000-12.000000 0,4.000000-11.000000 0,3.000000-14.000000 0,3.000000-11.000000 0,1.000000-23.000000-20,1.000000-31.000000-39,-1.000000-31.000000-42,1.000000-31.000000-39</inkml:trace>
</inkml:ink>
</file>

<file path=word/ink/ink913.xml><?xml version="1.0" encoding="utf-8"?>
<inkml:ink xmlns:inkml="http://www.w3.org/2003/InkML">
  <annotation type="ScanImages2ExtractSignatures">1</annotation>
  <annotation type="ScanImagesWidth">-210069093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7550.000000 1569250.000000 999,'-93.000000'100.000000'0,"17.000000"0.000000"0 ,15.000000 0.000000 0,16.000000 0.000000 0,5.000000 3.000000 0,-2.000000 6.000000 0,-3.000000 7.000000 0,-3.000000 6.000000 0,-6.000000 1.000000 0,-5.000000-3.000000 0,-7.000000-3.000000 0,-5.000000-2.000000 0,0.000000-11.000000 0,10.000000-15.000000 0,10.000000-15.000000 0,9.000000-16.000000 0</inkml:trace>
</inkml:ink>
</file>

<file path=word/ink/ink9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8800.000000 1567950.000000 999,'145.000000'-5.000000'0,"-9.000000"-9.000000"0 ,-10.000000-10.000000 0,-8.000000-8.000000 0,-11.000000-9.000000 0,-8.000000-6.000000 0,-10.000000-6.000000 0,-9.000000-6.000000 0,-7.000000-2.000000 0,-3.000000 3.000000 0,-3.000000 3.000000 0,-2.000000 4.000000 0</inkml:trace>
</inkml:ink>
</file>

<file path=word/ink/ink9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9350.000000 1568350.000000 999,'-46.000000'115.000000'0,"10.000000"-18.000000"0 ,10.000000-19.000000 0,9.000000-18.000000 0,7.000000-1.000000 0,7.000000 19.000000 0,6.000000 19.000000 0,7.000000 19.000000 0,5.000000 13.000000 0,7.000000 10.000000 0,6.000000 10.000000 0,7.000000 9.000000 0,0.000000 2.000000 0,-2.000000-2.000000 0,-3.000000-3.000000 0,-3.000000-3.000000 0,-4.000000-12.000000 0,-3.000000-18.000000 0,-3.000000-19.000000 0,-2.000000-18.000000 0,-3.000000-31.000000 0,1.000000-40.000000 0,-1.000000-40.000000 0,1.000000-41.000000 0,-1.000000-26.000000 0,1.000000-8.000000 0,-1.000000-10.000000 0,1.000000-9.000000 0,-3.000000-7.000000 0,-2.000000-3.000000 0,-3.000000-3.000000 0,-3.000000-2.000000 0,1.000000 2.000000 0,6.000000 9.000000 0,7.000000 10.000000 0,6.000000 10.000000 0,4.000000 10.000000 0,4.000000 13.000000 0,3.000000 12.000000 0,3.000000 13.000000 0,1.000000 7.000000 0,1.000000 4.000000 0,-1.000000 3.000000 0,1.000000 3.000000 0,2.000000 6.000000 0,7.000000 9.000000 0,6.000000 10.000000 0,7.000000 10.000000 0,-3.000000 10.000000 0,-8.000000 13.000000 0,-10.000000 12.000000 0,-9.000000 13.000000 0,-7.000000 13.000000 0,-3.000000 17.000000 0,-3.000000 15.000000 0,-2.000000 16.000000 0,-3.000000 13.000000 0,1.000000 14.000000 0,-1.000000 11.000000 0,1.000000 14.000000 0,-1.000000 3.000000 0,1.000000-2.000000 0,-1.000000-3.000000 0,1.000000-3.000000 0,-3.000000-9.000000 0,-2.000000-11.000000 0,-3.000000-14.000000 0,-3.000000-11.000000 0,-7.000000-28.000000-20,-9.000000-40.000000-39,-10.000000-40.000000-42,-8.000000-41.000000-39</inkml:trace>
</inkml:ink>
</file>

<file path=word/ink/ink9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9750.000000 1568750.000000 999,'1.000000'95.000000'0,"4.000000"-9.000000"0 ,3.000000-10.000000 0,3.000000-8.000000 0,3.000000-8.000000 0,3.000000-2.000000 0,3.000000-3.000000 0,4.000000-3.000000 0,2.000000-20.000000 0,4.000000-33.000000 0,3.000000-35.000000 0,3.000000-34.000000 0</inkml:trace>
</inkml:ink>
</file>

<file path=word/ink/ink917.xml><?xml version="1.0" encoding="utf-8"?>
<inkml:ink xmlns:inkml="http://www.w3.org/2003/InkML">
  <annotation type="ScanImages2ExtractSignatures">1</annotation>
  <annotation type="ScanImagesWidth">-208106304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0900.000000 1567650.000000 999,'90.000000'29.000000'0,"-18.000000"10.000000"0 ,-19.000000 10.000000 0,-18.000000 9.000000 0,-17.000000 6.000000 0,-11.000000 3.000000 0,-14.000000 3.000000 0,-11.000000 4.000000 0,-7.000000 1.000000 0,0.000000 0.000000 0,0.000000 0.000000 0,0.000000 0.000000 0,0.000000-2.000000 0,0.000000-3.000000 0,0.000000-3.000000 0,0.000000-2.000000 0,3.000000-5.000000 0,6.000000-2.000000 0,7.000000-3.000000 0,6.000000-3.000000 0,12.000000-15.000000 0,19.000000-24.000000 0,19.000000-26.000000 0,19.000000-24.000000 0,5.000000-12.000000 0,-5.000000 4.000000 0,-7.000000 3.000000 0,-5.000000 3.000000 0,-12.000000 18.000000 0,-16.000000 35.000000 0,-15.000000 35.000000 0,-15.000000 34.000000 0,-9.000000 20.000000 0,1.000000 6.000000 0,-1.000000 7.000000 0,1.000000 6.000000 0,1.000000 1.000000 0,3.000000-3.000000 0,3.000000-3.000000 0,4.000000-2.000000 0,4.000000-11.000000 0,6.000000-15.000000 0,7.000000-15.000000 0,6.000000-16.000000 0,12.000000-19.000000 0,19.000000-22.000000 0,19.000000-22.000000 0,19.000000-21.000000 0,4.000000-17.000000 0,-9.000000-8.000000 0,-10.000000-10.000000 0,-8.000000-9.000000 0,-12.000000-2.000000 0,-12.000000 6.000000 0,-13.000000 7.000000 0,-12.000000 6.000000 0</inkml:trace>
</inkml:ink>
</file>

<file path=word/ink/ink91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3250.000000 1566700.000000 999,'114.000000'48.000000'0,"-22.000000"-3.000000"0 ,-22.000000-3.000000 0,-21.000000-2.000000 0</inkml:trace>
</inkml:ink>
</file>

<file path=word/ink/ink9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600.000000 1567600.000000 999,'43.000000'100.000000'0,"-11.000000"0.000000"0 ,-14.000000 0.000000 0,-11.000000 0.000000 0,-9.000000-4.000000 0,-3.000000-5.000000 0,-3.000000-7.000000 0,-2.000000-5.000000 0,-5.000000-8.000000 0,-2.000000-5.000000 0,-3.000000-7.000000 0,-3.000000-5.000000 0,-1.000000-20.000000 0,4.000000-31.000000 0,3.000000-31.000000 0,3.000000-31.000000 0,10.000000-13.000000 0,20.000000 6.000000 0,18.000000 7.000000 0,20.000000 6.000000 0,14.000000-2.000000 0,14.000000-9.000000 0,11.000000-10.000000 0,14.000000-8.000000 0,7.000000-8.000000 0,3.000000-2.000000 0,3.000000-3.000000 0,4.000000-3.000000 0,-3.000000 1.000000 0,-5.000000 6.000000 0,-7.000000 7.000000 0,-5.000000 6.000000 0,-11.000000 7.000000 0,-11.000000 10.000000 0,-14.000000 10.000000 0,-11.000000 9.000000 0,-11.000000 21.000000 0,-5.000000 35.000000 0,-7.000000 35.000000 0,-5.000000 34.000000 0,-11.000000 15.000000 0,-11.000000-3.000000 0,-14.000000-3.000000 0,-11.000000-2.000000 0,-11.000000-3.000000 0,-5.000000 1.000000 0,-7.000000-1.000000 0,-5.000000 1.000000 0,-4.000000-6.000000-20,0.000000-8.000000-39,0.000000-10.000000-42,0.000000-9.000000-39</inkml:trace>
</inkml:ink>
</file>

<file path=word/ink/ink9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9750.000000 957700.000000 999,'-60.000000'0.000000'0,"32.000000"0.000000"0 ,31.000000 0.000000 0,32.000000 0.000000 0,13.000000 0.000000 0,-3.000000 0.000000 0,-3.000000 0.000000 0,-2.000000 0.000000 0,-3.000000-4.000000 0,1.000000-5.000000 0,-1.000000-7.000000 0,1.000000-5.000000 0</inkml:trace>
</inkml:ink>
</file>

<file path=word/ink/ink92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2750.000000 1569200.000000 999,'121.000000'-54.000000'0,"-5.000000"-5.000000"0 ,-7.000000-7.000000 0,-5.000000-5.000000 0,-4.000000-4.000000 0,0.000000 0.000000 0,0.000000 0.000000 0,0.000000 0.000000 0,-4.000000 3.000000 0,-5.000000 6.000000 0,-7.000000 7.000000 0,-5.000000 6.000000 0,-8.000000 7.000000 0,-5.000000 10.000000 0,-7.000000 10.000000 0,-5.000000 9.000000 0</inkml:trace>
</inkml:ink>
</file>

<file path=word/ink/ink921.xml><?xml version="1.0" encoding="utf-8"?>
<inkml:ink xmlns:inkml="http://www.w3.org/2003/InkML">
  <annotation type="ScanImages2ExtractSignatures">1</annotation>
  <annotation type="ScanImagesWidth">-210066166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3300.000000 1569650.000000 999,'-140.000000'120.000000'0,"73.000000"-59.000000"0 ,72.000000-60.000000 0,72.000000-58.000000 0,32.000000-28.000000 0,-6.000000 7.000000 0,-6.000000 6.000000 0,-6.000000 7.000000 0,-9.000000 5.000000 0,-8.000000 7.000000 0,-10.000000 6.000000 0,-9.000000 7.000000 0,-16.000000 15.000000 0,-22.000000 25.000000 0,-22.000000 25.000000 0,-21.000000 25.000000 0,-15.000000 17.000000 0,-6.000000 9.000000 0,-6.000000 10.000000 0,-6.000000 10.000000 0,-7.000000 5.000000 0,-6.000000 4.000000 0,-6.000000 3.000000 0,-6.000000 3.000000 0,-1.000000-4.000000 0,7.000000-8.000000 0,6.000000-10.000000 0,7.000000-9.000000 0,15.000000-21.000000 0,25.000000-31.000000 0,25.000000-31.000000 0,25.000000-31.000000 0,18.000000-24.000000 0,14.000000-16.000000 0,11.000000-15.000000 0,14.000000-15.000000 0,3.000000-9.000000 0,-2.000000 1.000000 0,-3.000000-1.000000 0,-3.000000 1.000000 0,-6.000000 4.000000 0,-5.000000 9.000000 0,-7.000000 10.000000 0,-5.000000 10.000000 0,-6.000000 8.000000 0,-3.000000 10.000000 0,-3.000000 10.000000 0,-2.000000 9.000000 0,-6.000000 17.000000 0,-6.000000 25.000000 0,-6.000000 25.000000 0,-6.000000 25.000000 0,-7.000000 20.000000 0,-6.000000 16.000000 0,-6.000000 15.000000 0,-6.000000 17.000000 0,-2.000000 10.000000 0,3.000000 6.000000 0,3.000000 7.000000 0,4.000000 6.000000 0,1.000000-2.000000 0,0.000000-9.000000 0,0.000000-10.000000 0,0.000000-8.000000 0,3.000000-14.000000 0,6.000000-15.000000 0,7.000000-15.000000 0,6.000000-16.000000 0,7.000000-16.000000 0,10.000000-16.000000 0,10.000000-15.000000 0,9.000000-15.000000 0,10.000000-21.000000 0,14.000000-25.000000 0,11.000000-25.000000 0,14.000000-25.000000 0,10.000000-21.000000 0,9.000000-15.000000 0,10.000000-15.000000 0,10.000000-16.000000 0,-11.000000 4.000000-20,-27.000000 26.000000-39,-28.000000 24.000000-42,-28.000000 26.000000-39</inkml:trace>
</inkml:ink>
</file>

<file path=word/ink/ink92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6050.000000 1568300.000000 999,'121.000000'-74.000000'0,"-5.000000"4.000000"0 ,-7.000000 3.000000 0,-5.000000 3.000000 0,-6.000000 1.000000 0,-3.000000 1.000000 0,-3.000000-1.000000 0,-2.000000 1.000000 0,-3.000000 1.000000 0,1.000000 3.000000 0,-1.000000 3.000000 0,1.000000 4.000000 0,-4.000000 1.000000 0,-6.000000 0.000000 0,-6.000000 0.000000 0,-6.000000 0.000000 0</inkml:trace>
</inkml:ink>
</file>

<file path=word/ink/ink92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6500.000000 1568400.000000 999,'-22.000000'126.000000'0,"6.000000"4.000000"0 ,7.000000 3.000000 0,6.000000 3.000000 0,1.000000-2.000000 0,-3.000000-6.000000 0,-3.000000-6.000000 0,-2.000000-6.000000 0,-1.000000-6.000000 0,3.000000-2.000000 0,3.000000-3.000000 0,4.000000-3.000000 0,-3.000000-7.000000 0,-5.000000-9.000000 0,-7.000000-10.000000 0,-5.000000-8.000000 0,0.000000-23.000000 0,10.000000-34.000000 0,10.000000-35.000000 0,9.000000-33.000000 0,6.000000-25.000000 0,3.000000-11.000000 0,3.000000-14.000000 0,4.000000-11.000000 0,2.000000-6.000000 0,4.000000 4.000000 0,3.000000 3.000000 0,3.000000 3.000000 0,3.000000 6.000000 0,3.000000 9.000000 0,3.000000 10.000000 0,4.000000 10.000000 0,4.000000 8.000000 0,6.000000 10.000000 0,7.000000 10.000000 0,6.000000 9.000000 0,-5.000000 21.000000 0,-16.000000 35.000000 0,-15.000000 35.000000 0,-15.000000 34.000000 0,-14.000000 20.000000 0,-8.000000 6.000000 0,-10.000000 7.000000 0,-9.000000 6.000000 0,-9.000000 1.000000 0,-5.000000-3.000000 0,-7.000000-3.000000 0,-5.000000-2.000000 0,-4.000000-9.000000 0,0.000000-12.000000 0,0.000000-13.000000 0,0.000000-12.000000 0,1.000000-21.000000 0,4.000000-28.000000 0,3.000000-28.000000 0,3.000000-27.000000 0,3.000000-15.000000-20,3.000000 0.000000-39,3.000000 0.000000-42,4.000000 0.000000-39</inkml:trace>
</inkml:ink>
</file>

<file path=word/ink/ink924.xml><?xml version="1.0" encoding="utf-8"?>
<inkml:ink xmlns:inkml="http://www.w3.org/2003/InkML">
  <annotation type="ScanImages2ExtractSignatures">1</annotation>
  <annotation type="ScanImagesWidth">-20809795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6200.000000 1567350.000000 999,'146.000000'140.000000'0,"-5.000000"-18.000000"0 ,-7.000000-19.000000 0,-5.000000-18.000000 0,2.000000-1.000000 0,13.000000 19.000000 0,12.000000 19.000000 0,13.000000 19.000000 0,6.000000 19.000000 0,0.000000 23.000000 0,0.000000 22.000000 0,0.000000 22.000000 0,-7.000000 10.000000 0,-11.000000 1.000000 0,-14.000000-1.000000 0,-11.000000 1.000000 0,-9.000000-6.000000 0,-3.000000-8.000000 0,-3.000000-10.000000 0,-2.000000-9.000000 0,-12.000000-16.000000 0,-19.000000-22.000000 0,-18.000000-22.000000 0,-19.000000-21.000000 0</inkml:trace>
</inkml:ink>
</file>

<file path=word/ink/ink925.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8550.000000 1569500.000000 999,'-93.000000'165.000000'0,"17.000000"-18.000000"0 ,15.000000-19.000000 0,16.000000-18.000000 0,7.000000-15.000000 0,1.000000-9.000000 0,-1.000000-10.000000 0,1.000000-8.000000 0</inkml:trace>
</inkml:ink>
</file>

<file path=word/ink/ink9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7650.000000 1566000.000000 999,'96.000000'-40.000000'0,"-5.000000"23.000000"0 ,-7.000000 22.000000 0,-5.000000 22.000000 0,-1.000000 15.000000 0,6.000000 9.000000 0,7.000000 10.000000 0,6.000000 10.000000 0,-4.000000-1.000000 0,-11.000000-9.000000 0,-14.000000-10.000000 0,-11.000000-8.000000 0</inkml:trace>
</inkml:ink>
</file>

<file path=word/ink/ink927.xml><?xml version="1.0" encoding="utf-8"?>
<inkml:ink xmlns:inkml="http://www.w3.org/2003/InkML">
  <annotation type="ScanImages2ExtractSignatures">1</annotation>
  <annotation type="ScanImagesWidth">50529027</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9000.000000 1574550.000000 999,'3.000000'93.000000'0,"6.000000"-11.000000"0 ,7.000000-14.000000 0,6.000000-11.000000 0,3.000000-1.000000 0,0.000000 13.000000 0,0.000000 12.000000 0,0.000000 13.000000 0,1.000000 10.000000 0,4.000000 10.000000 0,3.000000 10.000000 0,3.000000 9.000000 0,-2.000000 1.000000 0,-6.000000-6.000000 0,-6.000000-6.000000 0,-6.000000-6.000000 0,-4.000000-12.000000 0,1.000000-15.000000 0,-1.000000-15.000000 0,1.000000-16.000000 0,-3.000000-27.000000 0,-2.000000-37.000000 0,-3.000000-38.000000 0,-3.000000-37.000000 0,-1.000000-26.000000 0,4.000000-11.000000 0,3.000000-14.000000 0,3.000000-11.000000 0,4.000000-6.000000 0,7.000000 4.000000 0,6.000000 3.000000 0,7.000000 3.000000 0,5.000000 6.000000 0,7.000000 9.000000 0,6.000000 10.000000 0,7.000000 10.000000 0,2.000000 11.000000 0,1.000000 17.000000 0,-1.000000 15.000000 0,1.000000 16.000000 0,-3.000000 10.000000 0,-2.000000 7.000000 0,-3.000000 6.000000 0,-3.000000 7.000000 0,-6.000000 10.000000 0,-5.000000 16.000000 0,-7.000000 15.000000 0,-5.000000 17.000000 0,-8.000000 11.000000 0,-5.000000 10.000000 0,-7.000000 10.000000 0,-5.000000 9.000000 0,-6.000000 10.000000 0,-3.000000 14.000000 0,-3.000000 11.000000 0,-2.000000 14.000000 0,-6.000000 10.000000 0,-6.000000 9.000000 0,-6.000000 10.000000 0,-6.000000 10.000000 0,-6.000000-1.000000 0,-2.000000-9.000000 0,-3.000000-10.000000 0,-3.000000-8.000000 0,1.000000-15.000000 0,6.000000-19.000000 0,7.000000-18.000000 0,6.000000-19.000000 0,4.000000-24.000000 0,4.000000-28.000000 0,3.000000-28.000000 0,3.000000-27.000000 0,4.000000-15.000000-20,7.000000 0.000000-39,6.000000 0.000000-42,7.000000 0.000000-39</inkml:trace>
</inkml:ink>
</file>

<file path=word/ink/ink9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0800.000000 1575650.000000 999,'4.000000'93.000000'0,"10.000000"-11.000000"0 ,10.000000-14.000000 0,9.000000-11.000000 0,4.000000-7.000000 0,1.000000 0.000000 0,-1.000000 0.000000 0,1.000000 0.000000 0,1.000000-2.000000 0,3.000000-3.000000 0,3.000000-3.000000 0,4.000000-2.000000 0,-1.000000-12.000000 0,-3.000000-19.000000 0,-3.000000-18.000000 0,-2.000000-19.000000 0,-8.000000-13.000000 0,-8.000000-6.000000 0,-10.000000-6.000000 0,-9.000000-6.000000 0</inkml:trace>
</inkml:ink>
</file>

<file path=word/ink/ink9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1450.000000 1575000.000000 999,'89.000000'115.000000'0,"-22.000000"-18.000000"0 ,-22.000000-19.000000 0,-21.000000-18.000000 0,-7.000000-18.000000 0,9.000000-16.000000 0,10.000000-15.000000 0,10.000000-15.000000 0,-1.000000-14.000000-20,-9.000000-8.000000-39,-10.000000-10.000000-42,-8.000000-9.000000-39</inkml:trace>
</inkml:ink>
</file>

<file path=word/ink/ink93.xml><?xml version="1.0" encoding="utf-8"?>
<inkml:ink xmlns:inkml="http://www.w3.org/2003/InkML">
  <annotation type="ScanImages2ExtractSignatures">1</annotation>
  <annotation type="ScanImagesWidth">-208906990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9650.000000 958100.000000 999,'137.000000'18.000000'0,"-24.000000"-11.000000"0 ,-26.000000-14.000000 0,-24.000000-11.000000 0,-12.000000-7.000000 0,4.000000 0.000000 0,3.000000 0.000000 0,3.000000 0.000000 0</inkml:trace>
</inkml:ink>
</file>

<file path=word/ink/ink9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2350.000000 1573400.000000 999,'96.000000'317.000000'0,"-5.000000"-16.000000"0 ,-7.000000-15.000000 0,-5.000000-15.000000 0,-3.000000 5.000000 0,4.000000 29.000000 0,3.000000 28.000000 0,3.000000 28.000000 0,1.000000 6.000000 0,1.000000-16.000000 0,-1.000000-15.000000 0,1.000000-15.000000 0,-9.000000-32.000000 0,-15.000000-47.000000 0,-15.000000-47.000000 0,-16.000000-46.000000 0,-10.000000-34.000000-20,-3.000000-18.000000-39,-3.000000-19.000000-42,-2.000000-18.000000-39</inkml:trace>
</inkml:ink>
</file>

<file path=word/ink/ink9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4750.000000 1573900.000000 999,'117.000000'-47.000000'0,"-16.000000"6.000000"0 ,-15.000000 7.000000 0,-15.000000 6.000000 0,-11.000000 3.000000 0,-2.000000 0.000000 0,-3.000000 0.000000 0,-3.000000 0.000000 0,-9.000000 17.000000 0,-11.000000 34.000000 0,-14.000000 35.000000 0,-11.000000 35.000000 0,-7.000000 14.000000 0,0.000000-2.000000 0,0.000000-3.000000 0,0.000000-3.000000 0,-2.000000 4.000000 0,-3.000000 13.000000 0,-3.000000 12.000000 0,-2.000000 13.000000 0,-6.000000-2.000000 0,-6.000000-16.000000 0,-6.000000-15.000000 0,-6.000000-15.000000 0,9.000000-26.000000 0,25.000000-34.000000 0,25.000000-35.000000 0,25.000000-33.000000 0,7.000000-6.000000 0,-8.000000 26.000000 0,-10.000000 24.000000 0,-9.000000 26.000000 0,-10.000000 16.000000 0,-9.000000 10.000000 0,-10.000000 10.000000 0,-8.000000 9.000000 0,-6.000000 1.000000 0,1.000000-6.000000 0,-1.000000-6.000000 0,1.000000-6.000000 0,7.000000-7.000000 0,16.000000-6.000000 0,15.000000-6.000000 0,17.000000-6.000000 0,7.000000-10.000000 0,0.000000-12.000000 0,0.000000-13.000000 0,0.000000-12.000000 0,0.000000-7.000000 0,0.000000 1.000000 0,0.000000-1.000000 0,0.000000 1.000000 0,-10.000000 15.000000 0,-18.000000 31.000000 0,-19.000000 32.000000 0,-18.000000 31.000000 0,-10.000000 12.000000 0,0.000000-6.000000 0,0.000000-6.000000 0,0.000000-6.000000 0,1.000000-9.000000 0,4.000000-8.000000 0,3.000000-10.000000 0,3.000000-9.000000 0,-1.000000-18.000000-20,-2.000000-24.000000-39,-3.000000-26.000000-42,-3.000000-24.000000-39</inkml:trace>
</inkml:ink>
</file>

<file path=word/ink/ink9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6350.000000 1573050.000000 999,'3.000000'93.000000'0,"6.000000"-11.000000"0 ,7.000000-14.000000 0,6.000000-11.000000 0,6.000000-3.000000 0,6.000000 10.000000 0,7.000000 10.000000 0,6.000000 9.000000 0,3.000000 4.000000 0,0.000000 1.000000 0,0.000000-1.000000 0,0.000000 1.000000 0,-2.000000-1.000000 0,-3.000000 1.000000 0,-3.000000-1.000000 0,-2.000000 1.000000 0,-5.000000-6.000000 0,-2.000000-8.000000 0,-3.000000-10.000000 0,-3.000000-9.000000 0,-6.000000-20.000000 0,-5.000000-27.000000 0,-7.000000-28.000000 0,-5.000000-28.000000 0,-4.000000-21.000000 0,0.000000-12.000000 0,0.000000-13.000000 0,0.000000-12.000000 0,0.000000-7.000000 0,0.000000 1.000000 0,0.000000-1.000000 0,0.000000 1.000000 0,0.000000 2.000000 0,0.000000 7.000000 0,0.000000 6.000000 0,0.000000 7.000000 0,6.000000 8.000000 0,13.000000 14.000000 0,12.000000 11.000000 0,13.000000 14.000000 0,9.000000 5.000000 0,6.000000 1.000000 0,7.000000-1.000000 0,6.000000 1.000000 0,-5.000000 15.000000 0,-16.000000 31.000000 0,-15.000000 32.000000 0,-15.000000 31.000000 0,-11.000000 20.000000 0,-2.000000 9.000000 0,-3.000000 10.000000 0,-3.000000 10.000000 0,-4.000000 7.000000 0,-3.000000 6.000000 0,-3.000000 7.000000 0,-2.000000 6.000000 0,-3.000000 3.000000 0,1.000000 0.000000 0,-1.000000 0.000000 0,1.000000 0.000000 0,-1.000000-5.000000 0,1.000000-9.000000 0,-1.000000-10.000000 0,1.000000-8.000000 0,-1.000000-12.000000 0,1.000000-12.000000 0,-1.000000-13.000000 0,1.000000-12.000000 0,7.000000-30.000000 0,16.000000-47.000000 0,15.000000-47.000000 0,17.000000-46.000000 0,8.000000-23.000000 0,4.000000 4.000000 0,3.000000 3.000000 0,3.000000 3.000000 0,1.000000 3.000000 0,1.000000 3.000000 0,-1.000000 3.000000 0,1.000000 4.000000 0,-1.000000 7.000000 0,1.000000 13.000000 0,-1.000000 12.000000 0,1.000000 13.000000 0,-3.000000 9.000000 0,-2.000000 6.000000 0,-3.000000 7.000000 0,-3.000000 6.000000 0,-6.000000 17.000000 0,-5.000000 28.000000 0,-7.000000 28.000000 0,-5.000000 29.000000 0,-11.000000 13.000000 0,-11.000000 1.000000 0,-14.000000-1.000000 0,-11.000000 1.000000 0,-9.000000 7.000000 0,-3.000000 16.000000 0,-3.000000 15.000000 0,-2.000000 17.000000 0,-1.000000 8.000000 0,3.000000 4.000000 0,3.000000 3.000000 0,4.000000 3.000000 0,1.000000-8.000000 0,0.000000-19.000000 0,0.000000-18.000000 0,0.000000-19.000000 0,-2.000000-27.000000 0,-3.000000-34.000000 0,-3.000000-35.000000 0,-2.000000-33.000000 0,0.000000-18.000000-20,7.000000 0.000000-39,6.000000 0.000000-42,7.000000 0.000000-39</inkml:trace>
</inkml:ink>
</file>

<file path=word/ink/ink93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7950.000000 1574300.000000 999,'1.000000'125.000000'0,"4.000000"0.000000"0 ,3.000000 0.000000 0,3.000000 0.000000 0,1.000000 3.000000 0,1.000000 6.000000 0,-1.000000 7.000000 0,1.000000 6.000000 0,-1.000000 6.000000 0,1.000000 6.000000 0,-1.000000 7.000000 0,1.000000 6.000000 0,-1.000000-5.000000 0,1.000000-16.000000 0,-1.000000-15.000000 0,1.000000-15.000000 0,5.000000-20.000000 0,14.000000-21.000000 0,11.000000-22.000000 0,14.000000-22.000000 0,2.000000-24.000000 0,-6.000000-24.000000 0,-6.000000-26.000000 0,-6.000000-24.000000 0,-4.000000-15.000000 0,1.000000-3.000000 0,-1.000000-3.000000 0,1.000000-2.000000 0,-1.000000-1.000000 0,1.000000 3.000000 0,-1.000000 3.000000 0,1.000000 4.000000 0,-3.000000 4.000000 0,-2.000000 6.000000 0,-3.000000 7.000000 0,-3.000000 6.000000 0,-1.000000 17.000000 0,4.000000 28.000000 0,3.000000 28.000000 0,3.000000 29.000000 0,-2.000000 15.000000 0,-6.000000 3.000000 0,-6.000000 3.000000 0,-6.000000 4.000000 0,-4.000000-3.000000 0,1.000000-5.000000 0,-1.000000-7.000000 0,1.000000-5.000000 0,4.000000-8.000000 0,9.000000-5.000000 0,10.000000-7.000000 0,10.000000-5.000000 0</inkml:trace>
</inkml:ink>
</file>

<file path=word/ink/ink9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0050.000000 1573450.000000 999,'-22.000000'95.000000'0,"6.000000"-9.000000"0 ,7.000000-10.000000 0,6.000000-8.000000 0,15.000000-25.000000 0,26.000000-36.000000 0,24.000000-39.000000 0,26.000000-36.000000 0,8.000000-17.000000 0,-5.000000 7.000000 0,-7.000000 6.000000 0,-5.000000 7.000000 0,-6.000000 2.000000 0,-3.000000 1.000000 0,-3.000000-1.000000 0,-2.000000 1.000000 0,-6.000000 2.000000 0,-6.000000 7.000000 0,-6.000000 6.000000 0,-6.000000 7.000000 0,-10.000000 13.000000 0,-12.000000 22.000000 0,-13.000000 22.000000 0,-12.000000 23.000000 0,-12.000000 17.000000 0,-8.000000 17.000000 0,-10.000000 15.000000 0,-9.000000 16.000000 0,-5.000000 13.000000 0,0.000000 14.000000 0,0.000000 11.000000 0,0.000000 14.000000 0,0.000000-1.000000 0,0.000000-12.000000 0,0.000000-13.000000 0,0.000000-12.000000 0,4.000000-13.000000 0,10.000000-12.000000 0,10.000000-13.000000 0,9.000000-12.000000 0,15.000000-23.000000 0,22.000000-30.000000 0,22.000000-32.000000 0,23.000000-30.000000 0,8.000000-19.000000 0,-3.000000-2.000000 0,-3.000000-3.000000 0,-2.000000-3.000000 0,-6.000000 1.000000 0,-6.000000 6.000000 0,-6.000000 7.000000 0,-6.000000 6.000000 0,-10.000000 20.000000 0,-12.000000 34.000000 0,-13.000000 35.000000 0,-12.000000 35.000000 0,-10.000000 21.000000 0,-6.000000 9.000000 0,-6.000000 10.000000 0,-6.000000 10.000000 0,-7.000000 2.000000 0,-6.000000-3.000000 0,-6.000000-3.000000 0,-6.000000-2.000000 0,-1.000000-8.000000 0,7.000000-8.000000 0,6.000000-10.000000 0,7.000000-9.000000 0,11.000000-23.000000 0,20.000000-33.000000 0,18.000000-35.000000 0,20.000000-34.000000 0,14.000000-21.000000 0,14.000000-6.000000 0,11.000000-6.000000 0,14.000000-6.000000 0,5.000000-4.000000 0,1.000000 1.000000 0,-1.000000-1.000000 0,1.000000 1.000000 0,-4.000000 1.000000 0,-6.000000 3.000000 0,-6.000000 3.000000 0,-6.000000 4.000000 0,-2.000000 5.000000 0,3.000000 10.000000 0,3.000000 10.000000 0,4.000000 9.000000 0,-7.000000 20.000000 0,-16.000000 31.000000 0,-15.000000 32.000000 0,-15.000000 31.000000 0,-15.000000 15.000000 0,-12.000000 1.000000 0,-13.000000-1.000000 0,-12.000000 1.000000 0,-7.000000-1.000000 0,1.000000 1.000000 0,-1.000000-1.000000 0,1.000000 1.000000 0,-3.000000-7.000000 0,-2.000000-12.000000 0,-3.000000-13.000000 0,-3.000000-12.000000 0,-2.000000-15.000000-20,0.000000-15.000000-39,0.000000-15.000000-42,0.000000-16.000000-39</inkml:trace>
</inkml:ink>
</file>

<file path=word/ink/ink9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0500.000000 1572450.000000 999,'48.000000'123.000000'0,"-3.000000"-3.000000"0 ,-3.000000-3.000000 0,-2.000000-2.000000 0,0.000000 17.000000 0,7.000000 42.000000 0,6.000000 40.000000 0,7.000000 41.000000 0,0.000000 20.000000 0,-2.000000 0.000000 0,-3.000000 0.000000 0,-3.000000 0.000000 0,-4.000000-4.000000 0,-3.000000-5.000000 0,-3.000000-7.000000 0,-2.000000-5.000000 0,-5.000000-23.000000 0,-2.000000-37.000000 0,-3.000000-38.000000 0,-3.000000-37.000000 0</inkml:trace>
</inkml:ink>
</file>

<file path=word/ink/ink9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2150.000000 1573550.000000 999,'46.000000'234.000000'0,"-5.000000"-31.000000"0 ,-7.000000-31.000000 0,-5.000000-31.000000 0,-4.000000-18.000000 0,0.000000-3.000000 0,0.000000-3.000000 0,0.000000-2.000000 0,-4.000000-11.000000 0,-5.000000-15.000000 0,-7.000000-15.000000 0,-5.000000-16.000000 0</inkml:trace>
</inkml:ink>
</file>

<file path=word/ink/ink9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2850.000000 1572400.000000 999,'96.000000'171.000000'0,"-5.000000"-5.000000"0 ,-7.000000-7.000000 0,-5.000000-5.000000 0,-4.000000 13.000000 0,0.000000 34.000000 0,0.000000 35.000000 0,0.000000 35.000000 0,0.000000 18.000000 0,0.000000 3.000000 0,0.000000 3.000000 0,0.000000 4.000000 0,-4.000000-7.000000 0,-5.000000-16.000000 0,-7.000000-15.000000 0,-5.000000-15.000000 0,-9.000000-29.000000-20,-9.000000-41.000000-39,-10.000000-40.000000-42,-8.000000-40.000000-39</inkml:trace>
</inkml:ink>
</file>

<file path=word/ink/ink93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5950.000000 1573700.000000 999,'164.000000'-29.000000'0,"-22.000000"-5.000000"0 ,-22.000000-7.000000 0,-21.000000-5.000000 0,-15.000000-3.000000 0,-6.000000 4.000000 0,-6.000000 3.000000 0,-6.000000 3.000000 0,-10.000000 14.000000 0,-12.000000 25.000000 0,-13.000000 25.000000 0,-12.000000 25.000000 0,-15.000000 25.000000 0,-15.000000 25.000000 0,-15.000000 25.000000 0,-16.000000 25.000000 0,-10.000000 12.000000 0,-3.000000 1.000000 0,-3.000000-1.000000 0,-2.000000 1.000000 0,-1.000000-9.000000 0,3.000000-15.000000 0,3.000000-15.000000 0,4.000000-16.000000 0,5.000000-15.000000 0,10.000000-11.000000 0,10.000000-14.000000 0,9.000000-11.000000 0,13.000000-20.000000 0,20.000000-24.000000 0,18.000000-26.000000 0,20.000000-24.000000 0,13.000000-21.000000 0,9.000000-16.000000 0,10.000000-15.000000 0,10.000000-15.000000 0,5.000000-9.000000 0,4.000000 1.000000 0,3.000000-1.000000 0,3.000000 1.000000 0,-2.000000 1.000000 0,-6.000000 3.000000 0,-6.000000 3.000000 0,-6.000000 4.000000 0,-10.000000 4.000000 0,-12.000000 6.000000 0,-13.000000 7.000000 0,-12.000000 6.000000 0</inkml:trace>
</inkml:ink>
</file>

<file path=word/ink/ink9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6500.000000 1573100.000000 999,'-18.000000'198.000000'0,"17.000000"-3.000000"0 ,15.000000-3.000000 0,16.000000-2.000000 0,9.000000 0.000000 0,3.000000 7.000000 0,3.000000 6.000000 0,4.000000 7.000000 0,-3.000000-3.000000 0,-5.000000-8.000000 0,-7.000000-10.000000 0,-5.000000-9.000000 0,-6.000000-18.000000 0,-3.000000-24.000000 0,-3.000000-26.000000 0,-2.000000-24.000000 0,-3.000000-31.000000 0,1.000000-33.000000 0,-1.000000-35.000000 0,1.000000-34.000000 0</inkml:trace>
</inkml:ink>
</file>

<file path=word/ink/ink94.xml><?xml version="1.0" encoding="utf-8"?>
<inkml:ink xmlns:inkml="http://www.w3.org/2003/InkML">
  <annotation type="ScanImages2ExtractSignatures">1</annotation>
  <annotation type="ScanImagesWidth">-208908384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1400.000000 949150.000000 999,'-2.000000'125.000000'0,"-3.000000"0.000000"0 ,-3.000000 0.000000 0,-2.000000 0.000000 0,-3.000000 6.000000 0,1.000000 13.000000 0,-1.000000 12.000000 0,1.000000 13.000000 0,-1.000000-1.000000 0,1.000000-11.000000 0,-1.000000-14.000000 0,1.000000-11.000000 0,1.000000-18.000000 0,3.000000-22.000000 0,3.000000-22.000000 0,4.000000-21.000000 0</inkml:trace>
</inkml:ink>
</file>

<file path=word/ink/ink9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7400.000000 1572400.000000 999,'28.000000'110.000000'0,"6.000000"23.000000"0 ,7.000000 22.000000 0,6.000000 22.000000 0,3.000000 18.000000 0,0.000000 16.000000 0,0.000000 15.000000 0,0.000000 17.000000 0,-2.000000 2.000000 0,-3.000000-9.000000 0,-3.000000-10.000000 0,-2.000000-8.000000 0,-5.000000-14.000000 0,-2.000000-15.000000 0,-3.000000-15.000000 0,-3.000000-16.000000 0,-6.000000-18.000000 0,-5.000000-18.000000 0,-7.000000-19.000000 0,-5.000000-18.000000 0</inkml:trace>
</inkml:ink>
</file>

<file path=word/ink/ink94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5100.000000 1574400.000000 999,'93.000000'162.000000'0,"-11.000000"-24.000000"0 ,-14.000000-26.000000 0,-11.000000-24.000000 0,-7.000000-13.000000 0,0.000000 0.000000 0,0.000000 0.000000 0,0.000000 0.000000 0,0.000000 0.000000 0,0.000000 0.000000 0,0.000000 0.000000 0,0.000000 0.000000 0,1.000000-2.000000 0,4.000000-3.000000 0,3.000000-3.000000 0,3.000000-2.000000 0,6.000000-5.000000 0,9.000000-2.000000 0,10.000000-3.000000 0,10.000000-3.000000 0,14.000000-7.000000 0,23.000000-9.000000 0,22.000000-10.000000 0,22.000000-8.000000 0,13.000000-8.000000 0,7.000000-2.000000 0,6.000000-3.000000 0,7.000000-3.000000 0,-18.000000-4.000000 0,-41.000000-3.000000 0,-40.000000-3.000000 0,-40.000000-2.000000 0</inkml:trace>
</inkml:ink>
</file>

<file path=word/ink/ink9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0950.000000 1573950.000000 999,'-91.000000'29.000000'0,"19.000000"10.000000"0 ,19.000000 10.000000 0,19.000000 9.000000 0,4.000000 10.000000 0,-9.000000 14.000000 0,-10.000000 11.000000 0,-8.000000 14.000000 0,-6.000000 5.000000 0,1.000000 1.000000 0,-1.000000-1.000000 0,1.000000 1.000000 0,-3.000000-10.000000 0,-2.000000-19.000000 0,-3.000000-18.000000 0,-3.000000-19.000000 0,-2.000000-24.000000-20,0.000000-28.000000-39,0.000000-28.000000-42,0.000000-27.000000-39</inkml:trace>
</inkml:ink>
</file>

<file path=word/ink/ink9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9850.000000 1572250.000000 999,'171.000000'171.000000'0,"-5.000000"-5.000000"0 ,-7.000000-7.000000 0,-5.000000-5.000000 0,-1.000000-1.000000 0,6.000000 6.000000 0,7.000000 7.000000 0,6.000000 6.000000 0,4.000000 6.000000 0,4.000000 6.000000 0,3.000000 7.000000 0,3.000000 6.000000 0,-7.000000-5.000000 0,-15.000000-16.000000 0,-15.000000-15.000000 0,-16.000000-15.000000 0,-12.000000-20.000000 0,-5.000000-21.000000 0,-7.000000-22.000000 0,-5.000000-22.000000 0</inkml:trace>
</inkml:ink>
</file>

<file path=word/ink/ink9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3750.000000 1573150.000000 999,'145.000000'-97.000000'0,"-9.000000"6.000000"0 ,-10.000000 7.000000 0,-8.000000 6.000000 0,-8.000000 3.000000 0,-2.000000 0.000000 0,-3.000000 0.000000 0,-3.000000 0.000000 0,-6.000000 3.000000 0,-5.000000 6.000000 0,-7.000000 7.000000 0,-5.000000 6.000000 0,-4.000000 4.000000 0,0.000000 4.000000 0,0.000000 3.000000 0,0.000000 3.000000 0</inkml:trace>
</inkml:ink>
</file>

<file path=word/ink/ink9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5200.000000 1572900.000000 999,'0.000000'162.000000'0,"0.000000"-24.000000"0 ,0.000000-26.000000 0,0.000000-24.000000 0,4.000000-10.000000 0,10.000000 6.000000 0,10.000000 7.000000 0,9.000000 6.000000 0,4.000000 6.000000 0,1.000000 6.000000 0,-1.000000 7.000000 0,1.000000 6.000000 0,-1.000000 3.000000 0,1.000000 0.000000 0,-1.000000 0.000000 0,1.000000 0.000000 0,-3.000000-2.000000 0,-2.000000-3.000000 0,-3.000000-3.000000 0,-3.000000-2.000000 0,2.000000 19.000000 0,10.000000 44.000000 0,10.000000 44.000000 0,9.000000 44.000000 0</inkml:trace>
</inkml:ink>
</file>

<file path=word/ink/ink94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5450.000000 1574700.000000 999,'207.000000'-46.000000'0,"-33.000000"10.000000"0 ,-35.000000 10.000000 0,-34.000000 9.000000 0,-15.000000-1.000000 0,7.000000-8.000000 0,6.000000-10.000000 0,7.000000-9.000000 0</inkml:trace>
</inkml:ink>
</file>

<file path=word/ink/ink9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9050.000000 1573600.000000 999,'-55.000000'59.000000'0,"41.000000"-31.000000"0 ,40.000000-31.000000 0,42.000000-31.000000 0,22.000000-23.000000 0,7.000000-11.000000 0,6.000000-14.000000 0,7.000000-11.000000 0,-4.000000-1.000000 0,-12.000000 13.000000 0,-13.000000 12.000000 0,-12.000000 13.000000 0</inkml:trace>
</inkml:ink>
</file>

<file path=word/ink/ink9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450.000000 1571950.000000 999,'87.000000'-13.000000'0,"-24.000000"26.000000"0 ,-26.000000 24.000000 0,-24.000000 26.000000 0,-17.000000 19.000000 0,-5.000000 17.000000 0,-7.000000 15.000000 0,-5.000000 16.000000 0,-6.000000 13.000000 0,-3.000000 14.000000 0,-3.000000 11.000000 0,-2.000000 14.000000 0,-5.000000 7.000000 0,-2.000000 3.000000 0,-3.000000 3.000000 0,-3.000000 4.000000 0,1.000000-12.000000 0,6.000000-24.000000 0,7.000000-26.000000 0,6.000000-24.000000 0</inkml:trace>
</inkml:ink>
</file>

<file path=word/ink/ink9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600.000000 1573100.000000 999,'168.000000'-24.000000'0,"-11.000000"4.000000"0 ,-14.000000 3.000000 0,-11.000000 3.000000 0,-7.000000 1.000000 0,0.000000 1.000000 0,0.000000-1.000000 0,0.000000 1.000000 0,-7.000000-1.000000 0,-11.000000 1.000000 0,-14.000000-1.000000 0,-11.000000 1.000000 0</inkml:trace>
</inkml:ink>
</file>

<file path=word/ink/ink95.xml><?xml version="1.0" encoding="utf-8"?>
<inkml:ink xmlns:inkml="http://www.w3.org/2003/InkML">
  <annotation type="ScanImages2ExtractSignatures">1</annotation>
  <annotation type="ScanImagesWidth">-208495209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32700.000000 948200.000000 999,'70.000000'21.000000'0,"-9.000000"-5.000000"0 ,-10.000000-7.000000 0,-8.000000-5.000000 0,-4.000000-4.000000 0,3.000000 0.000000 0,3.000000 0.000000 0,4.000000 0.000000 0,-1.000000 4.000000 0,-3.000000 10.000000 0,-3.000000 10.000000 0,-2.000000 9.000000 0,-6.000000 9.000000 0,-6.000000 9.000000 0,-6.000000 10.000000 0,-6.000000 10.000000 0,-9.000000 10.000000 0,-8.000000 13.000000 0,-10.000000 12.000000 0,-9.000000 13.000000 0,-12.000000 9.000000 0,-11.000000 6.000000 0,-14.000000 7.000000 0,-11.000000 6.000000 0,-7.000000-1.000000 0,0.000000-5.000000 0,0.000000-7.000000 0,0.000000-5.000000 0,4.000000-11.000000 0,10.000000-11.000000 0,10.000000-14.000000 0,9.000000-11.000000 0,15.000000-18.000000 0,22.000000-22.000000 0,22.000000-22.000000 0,23.000000-21.000000 0,14.000000-15.000000 0,10.000000-6.000000 0,10.000000-6.000000 0,9.000000-6.000000 0,4.000000-4.000000 0,1.000000 1.000000 0,-1.000000-1.000000 0,1.000000 1.000000 0,-3.000000 1.000000 0,-2.000000 3.000000 0,-3.000000 3.000000 0,-3.000000 4.000000 0,-6.000000 4.000000 0,-5.000000 6.000000 0,-7.000000 7.000000 0,-5.000000 6.000000 0,-9.000000 7.000000 0,-9.000000 10.000000 0,-10.000000 10.000000 0,-8.000000 9.000000 0,-8.000000 7.000000 0,-2.000000 7.000000 0,-3.000000 6.000000 0,-3.000000 7.000000 0,-7.000000 4.000000 0,-9.000000 3.000000 0,-10.000000 3.000000 0,-8.000000 4.000000 0,-8.000000 4.000000 0,-2.000000 6.000000 0,-3.000000 7.000000 0,-3.000000 6.000000 0,-6.000000 3.000000 0,-5.000000 0.000000 0,-7.000000 0.000000 0,-5.000000 0.000000 0,0.000000-5.000000 0,10.000000-9.000000 0,10.000000-10.000000 0,9.000000-8.000000 0</inkml:trace>
</inkml:ink>
</file>

<file path=word/ink/ink9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2550.000000 1573300.000000 999,'-46.000000'168.000000'0,"10.000000"-11.000000"0 ,10.000000-14.000000 0,9.000000-11.000000 0,10.000000-6.000000 0,14.000000 4.000000 0,11.000000 3.000000 0,14.000000 3.000000 0,5.000000 3.000000 0,1.000000 3.000000 0,-1.000000 3.000000 0,1.000000 4.000000 0,-3.000000 4.000000 0,-2.000000 6.000000 0,-3.000000 7.000000 0,-3.000000 6.000000 0,-1.000000-5.000000 0,4.000000-16.000000 0,3.000000-15.000000 0,3.000000-15.000000 0</inkml:trace>
</inkml:ink>
</file>

<file path=word/ink/ink951.xml><?xml version="1.0" encoding="utf-8"?>
<inkml:ink xmlns:inkml="http://www.w3.org/2003/InkML">
  <annotation type="ScanImages2ExtractSignatures">1</annotation>
  <annotation type="ScanImagesWidth">999</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4400.000000 1573500.000000 999,'23.000000'167.000000'0,"-3.000000"-16.000000"0 ,-3.000000-15.000000 0,-2.000000-15.000000 0,-5.000000-12.000000 0,-2.000000-6.000000 0,-3.000000-6.000000 0,-3.000000-6.000000 0,-4.000000-27.000000 0,-3.000000-47.000000 0,-3.000000-47.000000 0,-2.000000-46.000000 0,2.000000-31.000000 0,9.000000-11.000000 0,10.000000-14.000000 0,10.000000-11.000000 0,10.000000-4.000000 0,13.000000 6.000000 0,12.000000 7.000000 0,13.000000 6.000000 0,6.000000 12.000000 0,0.000000 19.000000 0,0.000000 19.000000 0,0.000000 19.000000 0,-2.000000 15.000000 0,-3.000000 13.000000 0,-3.000000 12.000000 0,-2.000000 13.000000 0,-6.000000 16.000000 0,-6.000000 23.000000 0,-6.000000 22.000000 0,-6.000000 22.000000 0,-9.000000 16.000000 0,-8.000000 14.000000 0,-10.000000 11.000000 0,-9.000000 14.000000 0,-9.000000 5.000000 0,-5.000000 1.000000 0,-7.000000-1.000000 0,-5.000000 1.000000 0,-6.000000-6.000000 0,-3.000000-8.000000 0,-3.000000-10.000000 0,-2.000000-9.000000 0,-3.000000-13.000000 0,1.000000-16.000000 0,-1.000000-15.000000 0,1.000000-15.000000 0,2.000000-32.000000 0,7.000000-47.000000 0,6.000000-47.000000 0,7.000000-46.000000 0,8.000000-21.000000 0,14.000000 6.000000 0,11.000000 7.000000 0,14.000000 6.000000 0,10.000000 6.000000 0,9.000000 6.000000 0,10.000000 7.000000 0,10.000000 6.000000 0,5.000000 7.000000 0,4.000000 10.000000 0,3.000000 10.000000 0,3.000000 9.000000 0,3.000000 6.000000 0,3.000000 3.000000 0,3.000000 3.000000 0,4.000000 4.000000 0,-1.000000 2.000000 0,-3.000000 4.000000 0,-3.000000 3.000000 0,-2.000000 3.000000 0,-8.000000-2.000000 0,-8.000000-6.000000 0,-10.000000-6.000000 0,-9.000000-6.000000 0,-9.000000-6.000000 0,-5.000000-2.000000 0,-7.000000-3.000000 0,-5.000000-3.000000 0,-8.000000 1.000000 0,-5.000000 6.000000 0,-7.000000 7.000000 0,-5.000000 6.000000 0,-14.000000 10.000000 0,-18.000000 17.000000 0,-19.000000 15.000000 0,-18.000000 16.000000 0,-3.000000 16.000000 0,17.000000 20.000000 0,15.000000 18.000000 0,16.000000 20.000000 0,15.000000 17.000000 0,16.000000 20.000000 0,15.000000 18.000000 0,17.000000 20.000000 0,11.000000 14.000000 0,10.000000 14.000000 0,10.000000 11.000000 0,9.000000 14.000000 0,1.000000 3.000000 0,-6.000000-2.000000 0,-6.000000-3.000000 0,-6.000000-3.000000 0,-9.000000-6.000000 0,-8.000000-5.000000 0,-10.000000-7.000000 0,-9.000000-5.000000 0,-9.000000-8.000000 0,-5.000000-5.000000 0,-7.000000-7.000000 0,-5.000000-5.000000 0,-9.000000-14.000000 0,-9.000000-18.000000 0,-10.000000-19.000000 0,-8.000000-18.000000 0,-11.000000-18.000000 0,-8.000000-16.000000 0,-10.000000-15.000000 0,-9.000000-15.000000 0,-9.000000-15.000000 0,-5.000000-12.000000 0,-7.000000-13.000000 0,-5.000000-12.000000 0,-6.000000-13.000000 0,-3.000000-12.000000 0,-3.000000-13.000000 0,-2.000000-12.000000 0,5.000000-9.000000 0,16.000000-2.000000 0,15.000000-3.000000 0,17.000000-3.000000 0,13.000000 1.000000 0,13.000000 6.000000 0,12.000000 7.000000 0,13.000000 6.000000 0,13.000000 3.000000 0,17.000000 0.000000 0,15.000000 0.000000 0,16.000000 0.000000 0,13.000000-7.000000 0,14.000000-11.000000 0,11.000000-14.000000 0,14.000000-11.000000 0,8.000000-12.000000 0,7.000000-9.000000 0,6.000000-10.000000 0,7.000000-8.000000 0,-4.000000-1.000000 0,-12.000000 9.000000 0,-13.000000 10.000000 0,-12.000000 10.000000 0</inkml:trace>
</inkml:ink>
</file>

<file path=word/ink/ink952.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9800.000000 1572400.000000 999,'-183.000000'118.000000'0,"34.000000"-11.000000"0 ,35.000000-14.000000 0,35.000000-11.000000 0,21.000000-11.000000 0,9.000000-5.000000 0,10.000000-7.000000 0,10.000000-5.000000 0,13.000000-12.000000 0,19.000000-16.000000 0,19.000000-15.000000 0,19.000000-15.000000 0,12.000000 5.000000 0,6.000000 29.000000 0,7.000000 28.000000 0,6.000000 28.000000 0,-2.000000 21.000000 0,-9.000000 17.000000 0,-10.000000 15.000000 0,-8.000000 16.000000 0,-8.000000 10.000000 0,-2.000000 7.000000 0,-3.000000 6.000000 0,-3.000000 7.000000 0,-2.000000-3.000000 0,0.000000-8.000000 0,0.000000-10.000000 0,0.000000-9.000000 0,-2.000000-10.000000 0,-3.000000-9.000000 0,-3.000000-10.000000 0,-2.000000-8.000000 0</inkml:trace>
</inkml:ink>
</file>

<file path=word/ink/ink9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9900.000000 1573500.000000 999,'160.000000'-113.000000'0,"-27.000000"26.000000"0 ,-28.000000 24.000000 0,-28.000000 26.000000 0,-27.000000 27.000000 0,-25.000000 32.000000 0,-25.000000 31.000000 0,-25.000000 32.000000 0,-15.000000 13.000000 0,-2.000000-3.000000 0,-3.000000-3.000000 0,-3.000000-2.000000 0,-1.000000-6.000000 0,4.000000-6.000000 0,3.000000-6.000000 0,3.000000-6.000000 0,17.000000-15.000000 0,31.000000-21.000000 0,32.000000-22.000000 0,31.000000-22.000000 0,10.000000-10.000000 0,-8.000000 4.000000 0,-10.000000 3.000000 0,-9.000000 3.000000 0,-15.000000 9.000000-20,-18.000000 16.000000-39,-19.000000 15.000000-42,-18.000000 17.000000-39</inkml:trace>
</inkml:ink>
</file>

<file path=word/ink/ink9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9700.000000 1575300.000000 999,'-61.000000'60.000000'0,"28.000000"-27.000000"0 ,28.000000-28.000000 0,29.000000-28.000000 0,18.000000-21.000000 0,9.000000-12.000000 0,10.000000-13.000000 0,10.000000-12.000000 0,5.000000-10.000000 0,4.000000-6.000000 0,3.000000-6.000000 0,3.000000-6.000000 0,3.000000-10.000000 0,3.000000-12.000000 0,3.000000-13.000000 0,4.000000-12.000000 0,-1.000000-7.000000 0,-3.000000 1.000000 0,-3.000000-1.000000 0,-2.000000 1.000000 0,-12.000000 13.000000-20,-19.000000 29.000000-39,-18.000000 28.000000-42,-19.000000 28.000000-39</inkml:trace>
</inkml:ink>
</file>

<file path=word/ink/ink9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450.000000 1572200.000000 999,'-46.000000'95.000000'0,"10.000000"-9.000000"0 ,10.000000-10.000000 0,9.000000-8.000000 0,6.000000-1.000000 0,3.000000 9.000000 0,3.000000 10.000000 0,4.000000 10.000000 0,1.000000 8.000000 0,0.000000 10.000000 0,0.000000 10.000000 0,0.000000 9.000000 0,0.000000 4.000000 0,0.000000 1.000000 0,0.000000-1.000000 0,0.000000 1.000000 0,0.000000-6.000000 0,0.000000-8.000000 0,0.000000-10.000000 0,0.000000-9.000000 0,-2.000000-12.000000-20,-3.000000-11.000000-39,-3.000000-14.000000-42,-2.000000-11.000000-39</inkml:trace>
</inkml:ink>
</file>

<file path=word/ink/ink9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1250.000000 1572500.000000 999,'117.000000'-65.000000'0,"-16.000000"23.000000"0 ,-15.000000 22.000000 0,-15.000000 22.000000 0,-15.000000 16.000000 0,-12.000000 14.000000 0,-13.000000 11.000000 0,-12.000000 14.000000 0,-9.000000 5.000000 0,-2.000000 1.000000 0,-3.000000-1.000000 0,-3.000000 1.000000 0,-2.000000-3.000000 0,0.000000-2.000000 0,0.000000-3.000000 0,0.000000-3.000000 0,6.000000-7.000000 0,13.000000-9.000000 0,12.000000-10.000000 0,13.000000-8.000000 0,7.000000-9.000000 0,4.000000-6.000000 0,3.000000-6.000000 0,3.000000-6.000000 0,1.000000 5.000000 0,1.000000 20.000000 0,-1.000000 18.000000 0,1.000000 20.000000 0,-7.000000 11.000000 0,-12.000000 7.000000 0,-13.000000 6.000000 0,-12.000000 7.000000 0,-10.000000 8.000000 0,-6.000000 14.000000 0,-6.000000 11.000000 0,-6.000000 14.000000 0,-7.000000 3.000000 0,-6.000000-2.000000 0,-6.000000-3.000000 0,-6.000000-3.000000 0,-6.000000-6.000000 0,-2.000000-5.000000 0,-3.000000-7.000000 0,-3.000000-5.000000 0,-1.000000-11.000000 0,4.000000-11.000000 0,3.000000-14.000000 0,3.000000-11.000000 0,-5.000000-22.000000 0,-12.000000-27.000000 0,-13.000000-28.000000 0,-12.000000-28.000000 0,1.000000-17.000000 0,16.000000-2.000000 0,15.000000-3.000000 0,17.000000-3.000000 0,19.000000 1.000000 0,26.000000 6.000000 0,24.000000 7.000000 0,26.000000 6.000000 0,13.000000 12.000000 0,4.000000 19.000000 0,3.000000 19.000000 0,3.000000 19.000000 0,6.000000 15.000000 0,9.000000 13.000000 0,10.000000 12.000000 0,10.000000 13.000000 0,4.000000 4.000000 0,0.000000-3.000000 0,0.000000-3.000000 0,0.000000-2.000000 0,-5.000000-5.000000 0,-9.000000-2.000000 0,-10.000000-3.000000 0,-8.000000-3.000000 0</inkml:trace>
</inkml:ink>
</file>

<file path=word/ink/ink9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64550.000000 1575050.000000 999,'-16.000000'132.000000'0,"19.000000"-33.000000"0 ,19.000000-35.000000 0,19.000000-34.000000 0</inkml:trace>
</inkml:ink>
</file>

<file path=word/ink/ink958.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500.000000 1564700.000000 999,'4.000000'123.000000'0,"10.000000"-3.000000"0 ,10.000000-3.000000 0,9.000000-2.000000 0,4.000000 5.000000 0,1.000000 16.000000 0,-1.000000 15.000000 0,1.000000 17.000000 0,-3.000000 7.000000 0,-2.000000 0.000000 0,-3.000000 0.000000 0,-3.000000 0.000000 0,-4.000000-4.000000 0,-3.000000-5.000000 0,-3.000000-7.000000 0,-2.000000-5.000000 0</inkml:trace>
</inkml:ink>
</file>

<file path=word/ink/ink95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7750.000000 1564950.000000 999,'185.000000'-252.000000'0,"-27.000000"47.000000"0 ,-28.000000 47.000000 0,-28.000000 48.000000 0,-12.000000 20.000000 0,7.000000-2.000000 0,6.000000-3.000000 0,7.000000-3.000000 0,7.000000 2.000000 0,9.000000 10.000000 0,10.000000 10.000000 0,10.000000 9.000000 0,2.000000 7.000000 0,-3.000000 7.000000 0,-3.000000 6.000000 0,-2.000000 7.000000 0,-9.000000 7.000000 0,-12.000000 9.000000 0,-13.000000 10.000000 0,-12.000000 10.000000 0,-12.000000 11.000000 0,-8.000000 17.000000 0,-10.000000 15.000000 0,-9.000000 16.000000 0,-5.000000 20.000000 0,0.000000 25.000000 0,0.000000 25.000000 0,0.000000 25.000000 0,-2.000000 21.000000 0,-3.000000 20.000000 0,-3.000000 18.000000 0,-2.000000 20.000000 0,-5.000000 13.000000 0,-2.000000 9.000000 0,-3.000000 10.000000 0,-3.000000 10.000000 0,-4.000000-6.000000 0,-3.000000-18.000000 0,-3.000000-19.000000 0,-2.000000-18.000000 0,-3.000000-21.000000 0,1.000000-22.000000 0,-1.000000-22.000000 0,1.000000-21.000000 0</inkml:trace>
</inkml:ink>
</file>

<file path=word/ink/ink96.xml><?xml version="1.0" encoding="utf-8"?>
<inkml:ink xmlns:inkml="http://www.w3.org/2003/InkML">
  <annotation type="ScanImages2ExtractSignatures">1</annotation>
  <annotation type="ScanImagesWidth">-208953500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7500.000000 947200.000000 999,'3.000000'-50.000000'0,"6.000000"50.000000"0 ,7.000000 50.000000 0,6.000000 50.000000 0,1.000000 37.000000 0,-3.000000 26.000000 0,-3.000000 24.000000 0,-2.000000 26.000000 0,-5.000000 8.000000 0,-2.000000-5.000000 0,-3.000000-7.000000 0,-3.000000-5.000000 0,-1.000000-19.000000 0,4.000000-27.000000 0,3.000000-28.000000 0,3.000000-28.000000 0,-1.000000-21.000000-20,-2.000000-12.000000-40,-3.000000-13.000000-39,-3.000000-12.000000-41</inkml:trace>
</inkml:ink>
</file>

<file path=word/ink/ink960.xml><?xml version="1.0" encoding="utf-8"?>
<inkml:ink xmlns:inkml="http://www.w3.org/2003/InkML">
  <annotation type="ScanImages2ExtractSignatures">1</annotation>
  <annotation type="ScanImagesWidth">47346096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8150.000000 1565600.000000 999,'182.000000'157.000000'0,"-33.000000"-33.000000"0 ,-35.000000-35.000000 0,-34.000000-34.000000 0,-15.000000-16.000000 0,7.000000 3.000000 0,6.000000 3.000000 0,7.000000 4.000000 0,-1.000000-4.000000 0,-6.000000-9.000000 0,-6.000000-10.000000 0,-6.000000-8.000000 0</inkml:trace>
</inkml:ink>
</file>

<file path=word/ink/ink96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150.000000 1565150.000000 999,'-93.000000'76.000000'0,"17.000000"4.000000"0 ,15.000000 3.000000 0,16.000000 3.000000 0,7.000000 6.000000 0,1.000000 9.000000 0,-1.000000 10.000000 0,1.000000 10.000000 0,2.000000 4.000000 0,7.000000 0.000000 0,6.000000 0.000000 0,7.000000 0.000000 0,2.000000-8.000000 0,1.000000-16.000000 0,-1.000000-15.000000 0,1.000000-15.000000 0</inkml:trace>
</inkml:ink>
</file>

<file path=word/ink/ink96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9050.000000 1564750.000000 999,'71.000000'93.000000'0,"-5.000000"-11.000000"0 ,-7.000000-14.000000 0,-5.000000-11.000000 0,5.000000 3.000000 0,19.000000 23.000000 0,19.000000 22.000000 0,19.000000 22.000000 0,5.000000 4.000000 0,-5.000000-12.000000 0,-7.000000-13.000000 0,-5.000000-12.000000 0,-9.000000-12.000000 0,-9.000000-8.000000 0,-10.000000-10.000000 0,-8.000000-9.000000 0</inkml:trace>
</inkml:ink>
</file>

<file path=word/ink/ink96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0550.000000 1564400.000000 999,'-69.000000'73.000000'0,"13.000000"-3.000000"0 ,12.000000-3.000000 0,13.000000-2.000000 0,6.000000 6.000000 0,0.000000 20.000000 0,0.000000 18.000000 0,0.000000 20.000000 0,-2.000000 14.000000 0,-3.000000 14.000000 0,-3.000000 11.000000 0,-2.000000 14.000000 0,0.000000 0.000000 0,7.000000-8.000000 0,6.000000-10.000000 0,7.000000-9.000000 0</inkml:trace>
</inkml:ink>
</file>

<file path=word/ink/ink96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1900.000000 1565050.000000 999,'95.000000'-97.000000'0,"-9.000000"6.000000"0 ,-10.000000 7.000000 0,-8.000000 6.000000 0,-9.000000 7.000000 0,-6.000000 10.000000 0,-6.000000 10.000000 0,-6.000000 9.000000 0,-4.000000 4.000000 0,1.000000 1.000000 0,-1.000000-1.000000 0,1.000000 1.000000 0,2.000000-6.000000 0,7.000000-8.000000 0,6.000000-10.000000 0,7.000000-9.000000 0,-1.000000-1.000000 0,-6.000000 10.000000 0,-6.000000 10.000000 0,-6.000000 9.000000 0</inkml:trace>
</inkml:ink>
</file>

<file path=word/ink/ink965.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2750.000000 1562800.000000 999,'-43.000000'107.000000'0,"17.000000"17.000000"0 ,15.000000 15.000000 0,16.000000 16.000000 0,9.000000 2.000000 0,3.000000-8.000000 0,3.000000-10.000000 0,4.000000-9.000000 0,-1.000000-10.000000 0,-3.000000-9.000000 0,-3.000000-10.000000 0,-2.000000-8.000000 0,-3.000000-6.000000 0,1.000000 1.000000 0,-1.000000-1.000000 0,1.000000 1.000000 0,-1.000000 2.000000 0,1.000000 7.000000 0,-1.000000 6.000000 0,1.000000 7.000000 0,-1.000000 0.000000 0,1.000000-2.000000 0,-1.000000-3.000000 0,1.000000-3.000000 0,-3.000000-4.000000 0,-2.000000-3.000000 0,-3.000000-3.000000 0,-3.000000-2.000000 0,-1.000000-6.000000 0,4.000000-6.000000 0,3.000000-6.000000 0,3.000000-6.000000 0,-1.000000-2.000000 0,-2.000000 3.000000 0,-3.000000 3.000000 0,-3.000000 4.000000 0</inkml:trace>
</inkml:ink>
</file>

<file path=word/ink/ink966.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2750.000000 1564900.000000 999,'-46.000000'95.000000'0,"10.000000"-9.000000"0 ,10.000000-10.000000 0,9.000000-8.000000 0,6.000000-8.000000 0,3.000000-2.000000 0,3.000000-3.000000 0,4.000000-3.000000 0,-3.000000 5.000000 0,-5.000000 17.000000 0,-7.000000 15.000000 0,-5.000000 16.000000 0,-1.000000 7.000000 0,6.000000 1.000000 0,7.000000-1.000000 0,6.000000 1.000000 0</inkml:trace>
</inkml:ink>
</file>

<file path=word/ink/ink96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2900.000000 1564450.000000 999,'181.000000'251.000000'0,"-37.000000"-46.000000"0 ,-38.000000-47.000000 0,-37.000000-47.000000 0,-18.000000-29.000000 0,4.000000-8.000000 0,3.000000-10.000000 0,3.000000-9.000000 0,-1.000000-12.000000 0,-2.000000-11.000000 0,-3.000000-14.000000 0,-3.000000-11.000000 0</inkml:trace>
</inkml:ink>
</file>

<file path=word/ink/ink968.xml><?xml version="1.0" encoding="utf-8"?>
<inkml:ink xmlns:inkml="http://www.w3.org/2003/InkML">
  <annotation type="ScanImages2ExtractSignatures">1</annotation>
  <annotation type="ScanImagesWidth">-211976462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4150.000000 1562650.000000 999,'43.000000'278.000000'0,"-11.000000"-44.000000"0 ,-14.000000-43.000000 0,-11.000000-44.000000 0,-9.000000-29.000000 0,-3.000000-11.000000 0,-3.000000-14.000000 0,-2.000000-11.000000 0</inkml:trace>
</inkml:ink>
</file>

<file path=word/ink/ink96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4500.000000 1563050.000000 999,'70.000000'-136.000000'0,"-9.000000"28.000000"0 ,-10.000000 28.000000 0,-8.000000 29.000000 0,-11.000000 40.000000 0,-8.000000 53.000000 0,-10.000000 53.000000 0,-9.000000 54.000000 0,-10.000000 32.000000 0,-9.000000 13.000000 0,-10.000000 12.000000 0,-8.000000 13.000000 0,-8.000000 7.000000 0,-2.000000 4.000000 0,-3.000000 3.000000 0,-3.000000 3.000000 0,-1.000000-8.000000 0,4.000000-19.000000 0,3.000000-18.000000 0,3.000000-19.000000 0,3.000000-22.000000 0,3.000000-25.000000 0,3.000000-25.000000 0,4.000000-25.000000 0,-1.000000-15.000000 0,-3.000000-2.000000 0,-3.000000-3.000000 0,-2.000000-3.000000 0</inkml:trace>
</inkml:ink>
</file>

<file path=word/ink/ink97.xml><?xml version="1.0" encoding="utf-8"?>
<inkml:ink xmlns:inkml="http://www.w3.org/2003/InkML">
  <annotation type="ScanImages2ExtractSignatures">1</annotation>
  <annotation type="ScanImagesWidth">-208495209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1700.000000 957300.000000 999,'0.000000'70.000000'0,"0.000000"-9.000000"0 ,0.000000-10.000000 0,0.000000-8.000000 0,-2.000000 7.000000 0,-3.000000 25.000000 0,-3.000000 25.000000 0,-2.000000 25.000000 0,-3.000000 6.000000 0,1.000000-12.000000 0,-1.000000-13.000000 0,1.000000-12.000000 0,1.000000-7.000000 0,3.000000 1.000000 0,3.000000-1.000000 0,4.000000 1.000000 0</inkml:trace>
</inkml:ink>
</file>

<file path=word/ink/ink97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4200.000000 1564150.000000 999,'96.000000'0.000000'0,"-5.000000"0.000000"0 ,-7.000000 0.000000 0,-5.000000 0.000000 0,-8.000000 0.000000 0,-5.000000 0.000000 0,-7.000000 0.000000 0,-5.000000 0.000000 0,-4.000000 1.000000 0,0.000000 4.000000 0,0.000000 3.000000 0,0.000000 3.000000 0,0.000000 1.000000 0,0.000000 1.000000 0,0.000000-1.000000 0,0.000000 1.000000 0,3.000000 1.000000 0,6.000000 3.000000 0,7.000000 3.000000 0,6.000000 4.000000 0,1.000000 1.000000 0,-3.000000 0.000000 0,-3.000000 0.000000 0,-2.000000 0.000000 0,-3.000000-2.000000 0,1.000000-3.000000 0,-1.000000-3.000000 0,1.000000-2.000000 0,-3.000000-3.000000 0,-2.000000 1.000000 0,-3.000000-1.000000 0,-3.000000 1.000000 0,-2.000000-1.000000 0,0.000000 1.000000 0,0.000000-1.000000 0,0.000000 1.000000 0</inkml:trace>
</inkml:ink>
</file>

<file path=word/ink/ink971.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4900.000000 1565400.000000 999,'-15.000000'109.000000'0,"23.000000"19.000000"0 ,22.000000 19.000000 0,22.000000 19.000000 0,5.000000-4.000000 0,-8.000000-24.000000 0,-10.000000-26.000000 0,-9.000000-24.000000 0,-7.000000-17.000000-20,-3.000000-5.000000-39,-3.000000-7.000000-42,-2.000000-5.000000-39</inkml:trace>
</inkml:ink>
</file>

<file path=word/ink/ink972.xml><?xml version="1.0" encoding="utf-8"?>
<inkml:ink xmlns:inkml="http://www.w3.org/2003/InkML">
  <annotation type="ScanImages2ExtractSignatures">1</annotation>
  <annotation type="ScanImagesWidth">3020487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5250.000000 1565700.000000 999,'140.000000'-91.000000'0,"-18.000000"19.000000"0 ,-19.000000 19.000000 0,-18.000000 19.000000 0,-12.000000 12.000000 0,-3.000000 6.000000 0,-3.000000 7.000000 0,-2.000000 6.000000 0,-11.000000 10.000000 0,-15.000000 17.000000 0,-15.000000 15.000000 0,-16.000000 16.000000 0,-12.000000 12.000000 0,-5.000000 9.000000 0,-7.000000 10.000000 0,-5.000000 10.000000 0,-8.000000 2.000000 0,-5.000000-3.000000 0,-7.000000-3.000000 0,-5.000000-2.000000 0,-1.000000-8.000000 0,6.000000-8.000000 0,7.000000-10.000000 0,6.000000-9.000000 0,10.000000-7.000000 0,17.000000-3.000000 0,15.000000-3.000000 0,16.000000-2.000000 0,13.000000-12.000000 0,14.000000-19.000000 0,11.000000-18.000000 0,14.000000-19.000000 0,-1.000000-10.000000 0,-12.000000 1.000000 0,-13.000000-1.000000 0,-12.000000 1.000000 0</inkml:trace>
</inkml:ink>
</file>

<file path=word/ink/ink9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7550.000000 1564650.000000 999,'160.000000'392.000000'0,"-27.000000"-66.000000"0 ,-28.000000-65.000000 0,-28.000000-65.000000 0,-18.000000-45.000000 0,-6.000000-21.000000 0,-6.000000-22.000000 0,-6.000000-22.000000 0</inkml:trace>
</inkml:ink>
</file>

<file path=word/ink/ink97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8100.000000 1564200.000000 999,'37.000000'-99.000000'0,"26.000000"4.000000"0 ,24.000000 3.000000 0,26.000000 3.000000 0,10.000000 6.000000 0,-3.000000 9.000000 0,-3.000000 10.000000 0,-2.000000 10.000000 0,-5.000000 7.000000 0,-2.000000 6.000000 0,-3.000000 7.000000 0,-3.000000 6.000000 0,-1.000000 7.000000 0,4.000000 10.000000 0,3.000000 10.000000 0,3.000000 9.000000 0,3.000000 15.000000 0,3.000000 22.000000 0,3.000000 22.000000 0,4.000000 23.000000 0,-9.000000 13.000000 0,-18.000000 6.000000 0,-19.000000 7.000000 0,-18.000000 6.000000 0,-15.000000 3.000000 0,-9.000000 0.000000 0,-10.000000 0.000000 0,-8.000000 0.000000 0,-9.000000 1.000000 0,-6.000000 4.000000 0,-6.000000 3.000000 0,-6.000000 3.000000 0,-10.000000-2.000000 0,-12.000000-6.000000 0,-13.000000-6.000000 0,-12.000000-6.000000 0,-12.000000-9.000000 0,-8.000000-8.000000 0,-10.000000-10.000000 0,-9.000000-9.000000 0,1.000000-12.000000 0,13.000000-11.000000 0,12.000000-14.000000 0,13.000000-11.000000 0</inkml:trace>
</inkml:ink>
</file>

<file path=word/ink/ink9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9100.000000 1566000.000000 999,'-90.000000'-94.000000'0,"23.000000"13.000000"0 ,22.000000 12.000000 0,22.000000 13.000000 0,23.000000 2.000000 0,25.000000-5.000000 0,25.000000-7.000000 0,25.000000-5.000000 0,9.000000-3.000000 0,-6.000000 4.000000 0,-6.000000 3.000000 0,-6.000000 3.000000 0,-2.000000-4.000000 0,3.000000-8.000000 0,3.000000-10.000000 0,4.000000-9.000000 0,-4.000000-4.000000 0,-9.000000 4.000000 0,-10.000000 3.000000 0,-8.000000 3.000000 0</inkml:trace>
</inkml:ink>
</file>

<file path=word/ink/ink976.xml><?xml version="1.0" encoding="utf-8"?>
<inkml:ink xmlns:inkml="http://www.w3.org/2003/InkML">
  <annotation type="ScanImages2ExtractSignatures">1</annotation>
  <annotation type="ScanImagesWidth">1677824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9150.000000 1561950.000000 999,'-61.000000'151.000000'0,"28.000000"4.000000"0 ,28.000000 3.000000 0,29.000000 3.000000 0,13.000000 15.000000 0,1.000000 29.000000 0,-1.000000 28.000000 0,1.000000 28.000000 0,-3.000000 15.000000 0,-2.000000 4.000000 0,-3.000000 3.000000 0,-3.000000 3.000000 0,-1.000000-11.000000 0,4.000000-25.000000 0,3.000000-25.000000 0,3.000000-25.000000 0,-2.000000-30.000000-20,-6.000000-34.000000-39,-6.000000-35.000000-42,-6.000000-33.000000-39</inkml:trace>
</inkml:ink>
</file>

<file path=word/ink/ink977.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3350.000000 1563300.000000 999,'92.000000'-118.000000'0,"-16.000000"67.000000"0 ,-15.000000 65.000000 0,-15.000000 66.000000 0,-17.000000 38.000000 0,-15.000000 14.000000 0,-15.000000 11.000000 0,-16.000000 14.000000 0,-10.000000 7.000000 0,-3.000000 3.000000 0,-3.000000 3.000000 0,-2.000000 4.000000 0,-3.000000-4.000000 0,1.000000-9.000000 0,-1.000000-10.000000 0,1.000000-8.000000 0,2.000000-14.000000 0,7.000000-15.000000 0,6.000000-15.000000 0,7.000000-16.000000 0,8.000000-23.000000 0,14.000000-27.000000 0,11.000000-28.000000 0,14.000000-28.000000 0,3.000000-17.000000 0,-2.000000-2.000000 0,-3.000000-3.000000 0,-3.000000-3.000000 0,1.000000-1.000000 0,6.000000 4.000000 0,7.000000 3.000000 0,6.000000 3.000000 0,1.000000 14.000000 0,-3.000000 25.000000 0,-3.000000 25.000000 0,-2.000000 25.000000 0,-8.000000 14.000000 0,-8.000000 3.000000 0,-10.000000 3.000000 0,-9.000000 4.000000 0,-7.000000-1.000000 0,-3.000000-3.000000 0,-3.000000-3.000000 0,-2.000000-2.000000 0</inkml:trace>
</inkml:ink>
</file>

<file path=word/ink/ink978.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4850.000000 1565500.000000 999,'93.000000'68.000000'0,"-11.000000"-11.000000"0 ,-14.000000-14.000000 0,-11.000000-11.000000 0</inkml:trace>
</inkml:ink>
</file>

<file path=word/ink/ink979.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5800.000000 1562600.000000 999,'112.000000'39.000000'0,"-24.000000"28.000000"0 ,-26.000000 28.000000 0,-24.000000 29.000000 0,-17.000000 13.000000 0,-5.000000 1.000000 0,-7.000000-1.000000 0,-5.000000 1.000000 0,-6.000000-3.000000 0,-3.000000-2.000000 0,-3.000000-3.000000 0,-2.000000-3.000000 0,-1.000000-10.000000 0,3.000000-16.000000 0,3.000000-15.000000 0,4.000000-15.000000 0,10.000000-18.000000 0,19.000000-19.000000 0,19.000000-18.000000 0,19.000000-19.000000 0,9.000000-10.000000 0,0.000000 1.000000 0,0.000000-1.000000 0,0.000000 1.000000 0,-8.000000 15.000000 0,-16.000000 31.000000 0,-15.000000 32.000000 0,-15.000000 31.000000 0,-14.000000 17.000000 0,-8.000000 3.000000 0,-10.000000 3.000000 0,-9.000000 4.000000 0,-2.000000-6.000000 0,6.000000-11.000000 0,7.000000-14.000000 0,6.000000-11.000000 0</inkml:trace>
</inkml:ink>
</file>

<file path=word/ink/ink98.xml><?xml version="1.0" encoding="utf-8"?>
<inkml:ink xmlns:inkml="http://www.w3.org/2003/InkML">
  <annotation type="ScanImages2ExtractSignatures">1</annotation>
  <annotation type="ScanImagesWidth">-2089537648</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62350.000000 956850.000000 999,'73.000000'-2.000000'0,"-3.000000"-3.000000"0 ,-3.000000-3.000000 0,-2.000000-2.000000 0,-5.000000-1.000000 0,-2.000000 3.000000 0,-3.000000 3.000000 0,-3.000000 4.000000 0,-9.000000 7.000000 0,-11.000000 13.000000 0,-14.000000 12.000000 0,-11.000000 13.000000 0,-12.000000 12.000000 0,-9.000000 13.000000 0,-10.000000 12.000000 0,-8.000000 13.000000 0,-8.000000 4.000000 0,-2.000000-3.000000 0,-3.000000-3.000000 0,-3.000000-2.000000 0,1.000000-8.000000 0,6.000000-8.000000 0,7.000000-10.000000 0,6.000000-9.000000 0,13.000000-12.000000 0,23.000000-11.000000 0,22.000000-14.000000 0,22.000000-11.000000 0,7.000000-7.000000 0,-6.000000 0.000000 0,-6.000000 0.000000 0,-6.000000 0.000000 0,-4.000000-2.000000 0,1.000000-3.000000 0,-1.000000-3.000000 0,1.000000-2.000000 0,-4.000000 5.000000 0,-6.000000 16.000000 0,-6.000000 15.000000 0,-6.000000 17.000000 0,-10.000000 10.000000 0,-12.000000 6.000000 0,-13.000000 7.000000 0,-12.000000 6.000000 0,-9.000000 4.000000 0,-2.000000 4.000000 0,-3.000000 3.000000 0,-3.000000 3.000000 0,2.000000-4.000000 0,10.000000-8.000000 0,10.000000-10.000000 0,9.000000-9.000000 0</inkml:trace>
</inkml:ink>
</file>

<file path=word/ink/ink980.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7750.000000 1562500.000000 999,'93.000000'143.000000'0,"-11.000000"-11.000000"0 ,-14.000000-14.000000 0,-11.000000-11.000000 0,-7.000000-4.000000 0,0.000000 6.000000 0,0.000000 7.000000 0,0.000000 6.000000 0,-5.000000 4.000000 0,-9.000000 4.000000 0,-10.000000 3.000000 0,-8.000000 3.000000 0,-8.000000 6.000000 0,-2.000000 9.000000 0,-3.000000 10.000000 0,-3.000000 10.000000 0,-9.000000 5.000000 0,-11.000000 4.000000 0,-14.000000 3.000000 0,-11.000000 3.000000 0,-7.000000-10.000000 0,0.000000-21.000000 0,0.000000-22.000000 0,0.000000-22.000000 0</inkml:trace>
</inkml:ink>
</file>

<file path=word/ink/ink981.xml><?xml version="1.0" encoding="utf-8"?>
<inkml:ink xmlns:inkml="http://www.w3.org/2003/InkML">
  <annotation type="ScanImages2ExtractSignatures">1</annotation>
  <annotation type="ScanImagesWidth">-2111417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22100.000000 1562900.000000 999,'-68.000000'-71.000000'0,"17.000000"60.000000"0 ,15.000000 60.000000 0,16.000000 59.000000 0,9.000000 40.000000 0,3.000000 22.000000 0,3.000000 22.000000 0,4.000000 23.000000 0,4.000000 16.000000 0,6.000000 13.000000 0,7.000000 12.000000 0,6.000000 13.000000 0,10.000000 1.000000 0,17.000000-9.000000 0,15.000000-10.000000 0,16.000000-8.000000 0,18.000000-12.000000 0,22.000000-12.000000 0,22.000000-13.000000 0,23.000000-12.000000 0,-8.000000-26.000000-20,-33.000000-36.000000-39,-35.000000-39.000000-42,-34.000000-36.000000-39</inkml:trace>
</inkml:ink>
</file>

<file path=word/ink/ink982.xml><?xml version="1.0" encoding="utf-8"?>
<inkml:ink xmlns:inkml="http://www.w3.org/2003/InkML">
  <annotation type="ScanImages2ExtractSignatures">1</annotation>
  <annotation type="ScanImagesWidth">-211173875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0200.000000 1564000.000000 999,'73.000000'-88.000000'0,"-3.000000"26.000000"0 ,-3.000000 24.000000 0,-2.000000 26.000000 0,-1.000000 12.000000 0,3.000000 0.000000 0,3.000000 0.000000 0,4.000000 0.000000 0,2.000000 0.000000 0,4.000000 0.000000 0,3.000000 0.000000 0,3.000000 0.000000 0,1.000000 0.000000 0,1.000000 0.000000 0,-1.000000 0.000000 0,1.000000 0.000000 0,-3.000000 0.000000 0,-2.000000 0.000000 0,-3.000000 0.000000 0,-3.000000 0.000000 0,-4.000000 1.000000-20,-3.000000 4.000000-39,-3.000000 3.000000-42,-2.000000 3.000000-39</inkml:trace>
</inkml:ink>
</file>

<file path=word/ink/ink983.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1900.000000 1563100.000000 999,'95.000000'62.000000'0,"-9.000000"-24.000000"0 ,-10.000000-26.000000 0,-8.000000-24.000000 0,-4.000000-13.000000 0,3.000000 0.000000 0,3.000000 0.000000 0,4.000000 0.000000 0,-3.000000 9.000000 0,-5.000000 19.000000 0,-7.000000 19.000000 0,-5.000000 19.000000 0,-14.000000 18.000000 0,-18.000000 19.000000 0,-19.000000 19.000000 0,-18.000000 19.000000 0,-15.000000 12.000000 0,-9.000000 6.000000 0,-10.000000 7.000000 0,-8.000000 6.000000 0,-4.000000-2.000000 0,3.000000-9.000000 0,3.000000-10.000000 0,4.000000-8.000000 0,2.000000-3.000000 0,4.000000 7.000000 0,3.000000 6.000000 0,3.000000 7.000000 0</inkml:trace>
</inkml:ink>
</file>

<file path=word/ink/ink984.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4350.000000 1563050.000000 999,'-90.000000'-38.000000'0,"23.000000"76.000000"0 ,22.000000 74.000000 0,22.000000 76.000000 0,16.000000 40.000000 0,14.000000 6.000000 0,11.000000 7.000000 0,14.000000 6.000000 0,10.000000-2.000000 0,9.000000-9.000000 0,10.000000-10.000000 0,10.000000-8.000000 0,-1.000000-25.000000-20,-9.000000-36.000000-39,-10.000000-39.000000-42,-8.000000-36.000000-39</inkml:trace>
</inkml:ink>
</file>

<file path=word/ink/ink985.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5550.000000 1563200.000000 999,'-16.000000'132.000000'0,"19.000000"-33.000000"0 ,19.000000-35.000000 0,19.000000-34.000000 0,10.000000-18.000000 0,4.000000 1.000000 0,3.000000-1.000000 0,3.000000 1.000000 0,1.000000-3.000000 0,1.000000-2.000000 0,-1.000000-3.000000 0,1.000000-3.000000 0,-4.000000 4.000000 0,-6.000000 13.000000 0,-6.000000 12.000000 0,-6.000000 13.000000 0,-9.000000 12.000000 0,-8.000000 13.000000 0,-10.000000 12.000000 0,-9.000000 13.000000 0,-10.000000 12.000000 0,-9.000000 13.000000 0,-10.000000 12.000000 0,-8.000000 13.000000 0,-8.000000 9.000000 0,-2.000000 6.000000 0,-3.000000 7.000000 0,-3.000000 6.000000 0,1.000000-5.000000 0,6.000000-16.000000 0,7.000000-15.000000 0,6.000000-15.000000 0,10.000000-18.000000 0,17.000000-19.000000 0,15.000000-18.000000 0,16.000000-19.000000 0,10.000000-22.000000 0,7.000000-25.000000 0,6.000000-25.000000 0,7.000000-25.000000 0,4.000000-21.000000 0,3.000000-15.000000 0,3.000000-15.000000 0,4.000000-16.000000 0,-4.000000-1.000000-20,-9.000000 17.000000-39,-10.000000 15.000000-42,-8.000000 16.000000-39</inkml:trace>
</inkml:ink>
</file>

<file path=word/ink/ink986.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7900.000000 1564950.000000 999,'1.000000'100.000000'0,"4.000000"0.000000"0 ,3.000000 0.000000 0,3.000000 0.000000 0,1.000000 1.000000 0,1.000000 4.000000 0,-1.000000 3.000000 0,1.000000 3.000000 0</inkml:trace>
</inkml:ink>
</file>

<file path=word/ink/ink987.xml><?xml version="1.0" encoding="utf-8"?>
<inkml:ink xmlns:inkml="http://www.w3.org/2003/InkML">
  <annotation type="ScanImages2ExtractSignatures">1</annotation>
  <annotation type="ScanImagesWidth">-210170353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38700.000000 1563800.000000 999,'3.000000'-163.000000'0,"6.000000"26.000000"0 ,7.000000 24.000000 0,6.000000 26.000000 0,6.000000 18.000000 0,6.000000 13.000000 0,7.000000 12.000000 0,6.000000 13.000000 0,3.000000 13.000000 0,0.000000 17.000000 0,0.000000 15.000000 0,0.000000 16.000000 0,-5.000000 18.000000 0,-9.000000 22.000000 0,-10.000000 22.000000 0,-8.000000 23.000000 0,-8.000000 11.000000 0,-2.000000 4.000000 0,-3.000000 3.000000 0,-3.000000 3.000000 0,-6.000000-1.000000 0,-5.000000-2.000000 0,-7.000000-3.000000 0,-5.000000-3.000000 0,-1.000000-7.000000 0,6.000000-9.000000 0,7.000000-10.000000 0,6.000000-8.000000 0,10.000000-14.000000 0,17.000000-15.000000 0,15.000000-15.000000 0,16.000000-16.000000 0,9.000000-21.000000 0,3.000000-24.000000 0,3.000000-26.000000 0,4.000000-24.000000 0,1.000000-18.000000 0,0.000000-9.000000 0,0.000000-10.000000 0,0.000000-8.000000 0,0.000000-8.000000 0,0.000000-2.000000 0,0.000000-3.000000 0,0.000000-3.000000 0,-5.000000 5.000000 0,-9.000000 17.000000 0,-10.000000 15.000000 0,-8.000000 16.000000 0</inkml:trace>
</inkml:ink>
</file>

<file path=word/ink/ink98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0500.000000 1562300.000000 999,'115.000000'4.000000'0,"-18.000000"10.000000"0 ,-19.000000 10.000000 0,-18.000000 9.000000 0,-10.000000 10.000000 0,0.000000 14.000000 0,0.000000 11.000000 0,0.000000 14.000000 0,-5.000000 14.000000 0,-9.000000 20.000000 0,-10.000000 18.000000 0,-8.000000 20.000000 0,-8.000000 13.000000 0,-2.000000 9.000000 0,-3.000000 10.000000 0,-3.000000 10.000000 0,-9.000000 2.000000 0,-11.000000-3.000000 0,-14.000000-3.000000 0,-11.000000-2.000000 0,-7.000000-5.000000 0,0.000000-2.000000 0,0.000000-3.000000 0,0.000000-3.000000 0,3.000000-12.000000 0,6.000000-18.000000 0,7.000000-19.000000 0,6.000000-18.000000 0</inkml:trace>
</inkml:ink>
</file>

<file path=word/ink/ink98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2650.000000 1564050.000000 999,'-77.000000'23.000000'0,"47.000000"-3.000000"0 ,47.000000-3.000000 0,48.000000-2.000000 0,25.000000-6.000000 0,7.000000-6.000000 0,6.000000-6.000000 0,7.000000-6.000000 0,5.000000-2.000000 0,7.000000 3.000000 0,6.000000 3.000000 0,7.000000 4.000000 0,0.000000 1.000000 0,-2.000000 0.000000 0,-3.000000 0.000000 0,-3.000000 0.000000 0,-7.000000-2.000000 0,-9.000000-3.000000 0,-10.000000-3.000000 0,-8.000000-2.000000 0,-8.000000-8.000000 0,-2.000000-8.000000 0,-3.000000-10.000000 0,-3.000000-9.000000 0</inkml:trace>
</inkml:ink>
</file>

<file path=word/ink/ink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1:59:40"/>
    </inkml:context>
    <inkml:brush xml:id="br0">
      <inkml:brushProperty name="width" value="0.0277777761220932" units="cm"/>
      <inkml:brushProperty name="height" value="0.0277777761220932" units="cm"/>
      <inkml:brushProperty name="color" value="#000000"/>
      <inkml:brushProperty name="fitToCurve" value="1"/>
      <inkml:brushProperty name="ignorePressure" value="0"/>
    </inkml:brush>
  </inkml:definitions>
  <inkml:trace contextRef="#ctx0" brushRef="#br0">57900.000000 951600.000000 999,'-10.000000'-49.000000'0,"-18.000000"54.000000"0 ,-19.000000 53.000000 0,-18.000000 53.000000 0,-4.000000 37.000000 0,13.000000 22.000000 0,12.000000 22.000000 0,13.000000 23.000000 0,9.000000 13.000000 0,6.000000 6.000000 0,7.000000 7.000000 0,6.000000 6.000000 0,6.000000 4.000000 0,6.000000 4.000000 0,7.000000 3.000000 0,6.000000 3.000000 0,6.000000-8.000000 0,6.000000-19.000000 0,7.000000-18.000000 0,6.000000-19.000000 0,4.000000-19.000000 0,4.000000-19.000000 0,3.000000-18.000000 0,3.000000-19.000000 0,-2.000000-18.000000 0,-6.000000-15.000000 0,-6.000000-15.000000 0,-6.000000-16.000000 0</inkml:trace>
</inkml:ink>
</file>

<file path=word/ink/ink990.xml><?xml version="1.0" encoding="utf-8"?>
<inkml:ink xmlns:inkml="http://www.w3.org/2003/InkML">
  <annotation type="ScanImages2ExtractSignatures">1</annotation>
  <annotation type="ScanImagesWidth">18398508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4750.000000 1563000.000000 999,'123.000000'70.000000'0,"-3.000000"-9.000000"0 ,-3.000000-10.000000 0,-2.000000-8.000000 0,-12.000000-6.000000 0,-19.000000 1.000000 0,-18.000000-1.000000 0,-19.000000 1.000000 0,-16.000000 2.000000 0,-12.000000 7.000000 0,-13.000000 6.000000 0,-12.000000 7.000000 0,-12.000000 7.000000 0,-8.000000 9.000000 0,-10.000000 10.000000 0,-9.000000 10.000000 0,-5.000000 5.000000 0,0.000000 4.000000 0,0.000000 3.000000 0,0.000000 3.000000 0,3.000000-5.000000 0,6.000000-12.000000 0,7.000000-13.000000 0,6.000000-12.000000 0,1.000000-7.000000 0,-3.000000 1.000000 0,-3.000000-1.000000 0,-2.000000 1.000000 0</inkml:trace>
</inkml:ink>
</file>

<file path=word/ink/ink991.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7450.000000 1562750.000000 999,'-69.000000'-50.000000'0,"13.000000"50.000000"0 ,12.000000 50.000000 0,13.000000 50.000000 0,7.000000 28.000000 0,4.000000 6.000000 0,3.000000 7.000000 0,3.000000 6.000000 0,3.000000 3.000000 0,3.000000 0.000000 0,3.000000 0.000000 0,4.000000 0.000000 0,5.000000-5.000000 0,10.000000-9.000000 0,10.000000-10.000000 0,9.000000-8.000000 0,6.000000-12.000000 0,3.000000-12.000000 0,3.000000-13.000000 0,4.000000-12.000000 0,4.000000-13.000000 0,6.000000-12.000000 0,7.000000-13.000000 0,6.000000-12.000000 0,3.000000-15.000000 0,0.000000-15.000000 0,0.000000-15.000000 0,0.000000-16.000000 0,-4.000000-12.000000 0,-5.000000-5.000000 0,-7.000000-7.000000 0,-5.000000-5.000000 0</inkml:trace>
</inkml:ink>
</file>

<file path=word/ink/ink992.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49100.000000 1562700.000000 999,'43.000000'260.000000'0,"-11.000000"-27.000000"0 ,-14.000000-28.000000 0,-11.000000-28.000000 0,-7.000000-20.000000 0,0.000000-8.000000 0,0.000000-10.000000 0,0.000000-9.000000 0,0.000000-15.000000 0,0.000000-18.000000 0,0.000000-19.000000 0,0.000000-18.000000 0,6.000000-18.000000-20,13.000000-16.000000-39,12.000000-15.000000-42,13.000000-15.000000-39</inkml:trace>
</inkml:ink>
</file>

<file path=word/ink/ink993.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0500.000000 1564050.000000 999,'89.000000'50.000000'0,"-22.000000"0.000000"0 ,-22.000000 0.000000 0,-21.000000 0.000000 0,-14.000000 1.000000 0,-2.000000 4.000000 0,-3.000000 3.000000 0,-3.000000 3.000000 0,-6.000000-1.000000 0,-5.000000-2.000000 0,-7.000000-3.000000 0,-5.000000-3.000000 0</inkml:trace>
</inkml:ink>
</file>

<file path=word/ink/ink994.xml><?xml version="1.0" encoding="utf-8"?>
<inkml:ink xmlns:inkml="http://www.w3.org/2003/InkML">
  <annotation type="ScanImages2ExtractSignatures">1</annotation>
  <annotation type="ScanImagesWidth">-2111348416</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1850.000000 1562650.000000 999,'67.000000'148.000000'0,"-16.000000"-3.000000"0 ,-15.000000-3.000000 0,-15.000000-2.000000 0,-11.000000-1.000000 0,-2.000000 3.000000 0,-3.000000 3.000000 0,-3.000000 4.000000 0,-4.000000-4.000000 0,-3.000000-9.000000 0,-3.000000-10.000000 0,-2.000000-8.000000 0,0.000000-14.000000 0,7.000000-15.000000 0,6.000000-15.000000 0,7.000000-16.000000 0,4.000000-23.000000 0,3.000000-27.000000 0,3.000000-28.000000 0,4.000000-28.000000 0</inkml:trace>
</inkml:ink>
</file>

<file path=word/ink/ink995.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3100.000000 1562500.000000 999,'95.000000'3.000000'0,"-9.000000"6.000000"0 ,-10.000000 7.000000 0,-8.000000 6.000000 0,-12.000000 9.000000 0,-12.000000 13.000000 0,-13.000000 12.000000 0,-12.000000 13.000000 0,-9.000000 13.000000 0,-2.000000 17.000000 0,-3.000000 15.000000 0,-3.000000 16.000000 0,-7.000000 10.000000 0,-9.000000 7.000000 0,-10.000000 6.000000 0,-8.000000 7.000000 0,-8.000000-1.000000 0,-2.000000-6.000000 0,-3.000000-6.000000 0,-3.000000-6.000000 0,-1.000000-12.000000 0,4.000000-15.000000 0,3.000000-15.000000 0,3.000000-16.000000 0</inkml:trace>
</inkml:ink>
</file>

<file path=word/ink/ink996.xml><?xml version="1.0" encoding="utf-8"?>
<inkml:ink xmlns:inkml="http://www.w3.org/2003/InkML">
  <annotation type="ScanImages2ExtractSignatures">1</annotation>
  <annotation type="ScanImagesWidth">198048984</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4:17"/>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55550.000000 1564550.000000 999,'-22.000000'162.000000'0,"6.000000"-24.000000"0 ,7.000000-26.000000 0,6.000000-24.000000 0,3.000000-15.000000 0,0.000000-3.000000 0,0.000000-3.000000 0,0.000000-2.000000 0</inkml:trace>
</inkml:ink>
</file>

<file path=word/ink/ink997.xml><?xml version="1.0" encoding="utf-8"?>
<inkml:ink xmlns:inkml="http://www.w3.org/2003/InkML">
  <annotation type="ScanImages2ExtractSignatures">1</annotation>
  <annotation type="ScanImagesWidth">-2082243392</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4050.000000 1585300.000000 999,'3.000000'123.000000'0,"6.000000"-3.000000"0 ,7.000000-3.000000 0,6.000000-2.000000 0,4.000000-1.000000 0,4.000000 3.000000 0,3.000000 3.000000 0,3.000000 4.000000 0,4.000000 18.000000 0,7.000000 34.000000 0,6.000000 35.000000 0,7.000000 35.000000 0,-1.000000 0.000000 0,-6.000000-30.000000 0,-6.000000-32.000000 0,-6.000000-30.000000 0,-6.000000-28.000000-20,-2.000000-21.000000-39,-3.000000-22.000000-42,-3.000000-22.000000-39</inkml:trace>
</inkml:ink>
</file>

<file path=word/ink/ink998.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4450.000000 1585850.000000 999,'-2.000000'-138.000000'0,"-3.000000"26.000000"0 ,-3.000000 24.000000 0,-2.000000 26.000000 0,3.000000 7.000000 0,14.000000-9.000000 0,11.000000-10.000000 0,14.000000-8.000000 0,11.000000-6.000000 0,14.000000 1.000000 0,11.000000-1.000000 0,14.000000 1.000000 0,7.000000-1.000000 0,3.000000 1.000000 0,3.000000-1.000000 0,4.000000 1.000000 0,5.000000 2.000000 0,10.000000 7.000000 0,10.000000 6.000000 0,9.000000 7.000000 0,2.000000 7.000000 0,-2.000000 9.000000 0,-3.000000 10.000000 0,-3.000000 10.000000 0,-7.000000 7.000000 0,-9.000000 6.000000 0,-10.000000 7.000000 0,-8.000000 6.000000 0,-8.000000 7.000000 0,-2.000000 10.000000 0,-3.000000 10.000000 0,-3.000000 9.000000 0,-6.000000 10.000000 0,-5.000000 14.000000 0,-7.000000 11.000000 0,-5.000000 14.000000 0,-1.000000 22.000000 0,6.000000 35.000000 0,7.000000 35.000000 0,6.000000 34.000000 0,3.000000 23.000000 0,0.000000 13.000000 0,0.000000 12.000000 0,0.000000 13.000000 0,-2.000000-1.000000 0,-3.000000-11.000000 0,-3.000000-14.000000 0,-2.000000-11.000000 0,-6.000000-17.000000 0,-6.000000-18.000000 0,-6.000000-19.000000 0,-6.000000-18.000000 0,-9.000000-23.000000 0,-8.000000-24.000000 0,-10.000000-26.000000 0,-9.000000-24.000000 0</inkml:trace>
</inkml:ink>
</file>

<file path=word/ink/ink999.xml><?xml version="1.0" encoding="utf-8"?>
<inkml:ink xmlns:inkml="http://www.w3.org/2003/InkML">
  <annotation type="ScanImages2ExtractSignatures">1</annotation>
  <annotation type="ScanImagesWidth">0</annotation>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3-01-08T12:17:28"/>
    </inkml:context>
    <inkml:brush xml:id="br0">
      <inkml:brushProperty name="width" value="0.0370370373129845" units="cm"/>
      <inkml:brushProperty name="height" value="0.0370370373129845" units="cm"/>
      <inkml:brushProperty name="color" value="#00BFF3"/>
      <inkml:brushProperty name="fitToCurve" value="1"/>
      <inkml:brushProperty name="ignorePressure" value="0"/>
    </inkml:brush>
  </inkml:definitions>
  <inkml:trace contextRef="#ctx0" brushRef="#br0">14900.000000 1586350.000000 999,'123.000000'7.000000'0,"-3.000000"17.000000"0 ,-3.000000 15.000000 0,-2.000000 16.000000 0,-3.000000 7.000000 0,1.000000 1.000000 0,-1.000000-1.000000 0,1.000000 1.000000 0,-6.000000-4.000000 0,-8.000000-6.000000 0,-10.000000-6.000000 0,-9.000000-6.000000 0,-9.000000-9.000000-20,-5.000000-8.000000-39,-7.000000-10.000000-42,-5.000000-9.000000-39</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й�</Company>
  <Pages>18</Pages>
  <Words>2167</Words>
  <Characters>12356</Characters>
  <Lines>102</Lines>
  <Paragraphs>28</Paragraphs>
  <TotalTime>0</TotalTime>
  <ScaleCrop>false</ScaleCrop>
  <LinksUpToDate>false</LinksUpToDate>
  <CharactersWithSpaces>14495</CharactersWithSpaces>
  <Application>WPS Office_0.0.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2T12:35:00Z</dcterms:created>
  <dc:creator>Windows û</dc:creator>
  <cp:lastModifiedBy>俞锦越的iPad</cp:lastModifiedBy>
  <dcterms:modified xsi:type="dcterms:W3CDTF">2023-01-08T20:32:01Z</dcterms:modified>
  <cp:revision>17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3.1</vt:lpwstr>
  </property>
  <property fmtid="{D5CDD505-2E9C-101B-9397-08002B2CF9AE}" pid="3" name="ICV">
    <vt:lpwstr>7D05D5B3A1D24617A4A7B2037F910CAE</vt:lpwstr>
  </property>
  <property fmtid="{D5CDD505-2E9C-101B-9397-08002B2CF9AE}" pid="4" name="MTWinEqns">
    <vt:bool>true</vt:bool>
  </property>
</Properties>
</file>